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9" r:id="rId1"/>
  </p:sldMasterIdLst>
  <p:notesMasterIdLst>
    <p:notesMasterId r:id="rId29"/>
  </p:notesMasterIdLst>
  <p:sldIdLst>
    <p:sldId id="256" r:id="rId2"/>
    <p:sldId id="362" r:id="rId3"/>
    <p:sldId id="258" r:id="rId4"/>
    <p:sldId id="270" r:id="rId5"/>
    <p:sldId id="260" r:id="rId6"/>
    <p:sldId id="316" r:id="rId7"/>
    <p:sldId id="356" r:id="rId8"/>
    <p:sldId id="358" r:id="rId9"/>
    <p:sldId id="365" r:id="rId10"/>
    <p:sldId id="366" r:id="rId11"/>
    <p:sldId id="364" r:id="rId12"/>
    <p:sldId id="359" r:id="rId13"/>
    <p:sldId id="347" r:id="rId14"/>
    <p:sldId id="353" r:id="rId15"/>
    <p:sldId id="261" r:id="rId16"/>
    <p:sldId id="262" r:id="rId17"/>
    <p:sldId id="351" r:id="rId18"/>
    <p:sldId id="257" r:id="rId19"/>
    <p:sldId id="352" r:id="rId20"/>
    <p:sldId id="264" r:id="rId21"/>
    <p:sldId id="265" r:id="rId22"/>
    <p:sldId id="266" r:id="rId23"/>
    <p:sldId id="349" r:id="rId24"/>
    <p:sldId id="361" r:id="rId25"/>
    <p:sldId id="350" r:id="rId26"/>
    <p:sldId id="317" r:id="rId27"/>
    <p:sldId id="297" r:id="rId28"/>
  </p:sldIdLst>
  <p:sldSz cx="10799763" cy="6480175"/>
  <p:notesSz cx="6858000" cy="9144000"/>
  <p:embeddedFontLst>
    <p:embeddedFont>
      <p:font typeface="Calibri" panose="020F0502020204030204" pitchFamily="34" charset="0"/>
      <p:regular r:id="rId30"/>
      <p:bold r:id="rId31"/>
      <p:italic r:id="rId32"/>
      <p:boldItalic r:id="rId33"/>
    </p:embeddedFont>
    <p:embeddedFont>
      <p:font typeface="Calibri Light" panose="020F0302020204030204" pitchFamily="34" charset="0"/>
      <p:regular r:id="rId34"/>
      <p:italic r:id="rId35"/>
    </p:embeddedFont>
    <p:embeddedFont>
      <p:font typeface="Cambria" panose="02040503050406030204" pitchFamily="18" charset="0"/>
      <p:regular r:id="rId36"/>
      <p:bold r:id="rId37"/>
      <p:italic r:id="rId38"/>
      <p:boldItalic r:id="rId39"/>
    </p:embeddedFont>
    <p:embeddedFont>
      <p:font typeface="Cambria Math" panose="02040503050406030204" pitchFamily="18" charset="0"/>
      <p:regular r:id="rId40"/>
    </p:embeddedFont>
    <p:embeddedFont>
      <p:font typeface="HP001 4 hàng" panose="020B0604020202020204" charset="0"/>
      <p:regular r:id="rId41"/>
      <p:bold r:id="rId42"/>
    </p:embeddedFont>
    <p:embeddedFont>
      <p:font typeface="Patrick Hand" panose="020B0604020202020204" charset="0"/>
      <p:regular r:id="rId43"/>
    </p:embeddedFont>
    <p:embeddedFont>
      <p:font typeface="Patrick Hand SC" panose="020B0604020202020204" charset="0"/>
      <p:regular r:id="rId4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9pPr>
  </p:defaultTextStyle>
  <p:extLst>
    <p:ext uri="{521415D9-36F7-43E2-AB2F-B90AF26B5E84}">
      <p14:sectionLst xmlns:p14="http://schemas.microsoft.com/office/powerpoint/2010/main">
        <p14:section name="Giới thiệu" id="{2694ECAD-0449-4E50-86E3-8B6F6F494B4B}">
          <p14:sldIdLst>
            <p14:sldId id="256"/>
            <p14:sldId id="362"/>
            <p14:sldId id="258"/>
            <p14:sldId id="270"/>
          </p14:sldIdLst>
        </p14:section>
        <p14:section name="1. Ước chung" id="{4A50EE42-3E86-4314-BE49-D2CD7D96E616}">
          <p14:sldIdLst>
            <p14:sldId id="260"/>
            <p14:sldId id="316"/>
            <p14:sldId id="356"/>
            <p14:sldId id="358"/>
            <p14:sldId id="365"/>
            <p14:sldId id="366"/>
            <p14:sldId id="364"/>
            <p14:sldId id="359"/>
            <p14:sldId id="347"/>
            <p14:sldId id="353"/>
            <p14:sldId id="261"/>
            <p14:sldId id="262"/>
            <p14:sldId id="351"/>
            <p14:sldId id="257"/>
            <p14:sldId id="352"/>
            <p14:sldId id="264"/>
            <p14:sldId id="265"/>
            <p14:sldId id="266"/>
            <p14:sldId id="349"/>
            <p14:sldId id="361"/>
            <p14:sldId id="350"/>
            <p14:sldId id="317"/>
            <p14:sldId id="297"/>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3F59D"/>
    <a:srgbClr val="BB5A66"/>
    <a:srgbClr val="EFD19D"/>
    <a:srgbClr val="F28CBC"/>
    <a:srgbClr val="A8D5F2"/>
    <a:srgbClr val="1C424F"/>
    <a:srgbClr val="F2BF63"/>
    <a:srgbClr val="FF0070"/>
    <a:srgbClr val="EDB956"/>
    <a:srgbClr val="BECE3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19CC070B-6319-49F3-BE82-D27F163C84C2}">
  <a:tblStyle styleId="{19CC070B-6319-49F3-BE82-D27F163C84C2}"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9290" autoAdjust="0"/>
  </p:normalViewPr>
  <p:slideViewPr>
    <p:cSldViewPr snapToGrid="0">
      <p:cViewPr varScale="1">
        <p:scale>
          <a:sx n="70" d="100"/>
          <a:sy n="70" d="100"/>
        </p:scale>
        <p:origin x="1020"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0.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5.fntdata"/><Relationship Id="rId42" Type="http://schemas.openxmlformats.org/officeDocument/2006/relationships/font" Target="fonts/font13.fntdata"/><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4.fntdata"/><Relationship Id="rId38" Type="http://schemas.openxmlformats.org/officeDocument/2006/relationships/font" Target="fonts/font9.fntdata"/><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41" Type="http://schemas.openxmlformats.org/officeDocument/2006/relationships/font" Target="fonts/font1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3.fntdata"/><Relationship Id="rId37" Type="http://schemas.openxmlformats.org/officeDocument/2006/relationships/font" Target="fonts/font8.fntdata"/><Relationship Id="rId40" Type="http://schemas.openxmlformats.org/officeDocument/2006/relationships/font" Target="fonts/font11.fntdata"/><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7.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2.fntdata"/><Relationship Id="rId44" Type="http://schemas.openxmlformats.org/officeDocument/2006/relationships/font" Target="fonts/font15.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1.fntdata"/><Relationship Id="rId35" Type="http://schemas.openxmlformats.org/officeDocument/2006/relationships/font" Target="fonts/font6.fntdata"/><Relationship Id="rId43" Type="http://schemas.openxmlformats.org/officeDocument/2006/relationships/font" Target="fonts/font14.fntdata"/><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emf"/><Relationship Id="rId1" Type="http://schemas.openxmlformats.org/officeDocument/2006/relationships/image" Target="../media/image19.wmf"/><Relationship Id="rId5" Type="http://schemas.openxmlformats.org/officeDocument/2006/relationships/image" Target="../media/image23.emf"/><Relationship Id="rId4" Type="http://schemas.openxmlformats.org/officeDocument/2006/relationships/image" Target="../media/image2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
        <p:cNvGrpSpPr/>
        <p:nvPr/>
      </p:nvGrpSpPr>
      <p:grpSpPr>
        <a:xfrm>
          <a:off x="0" y="0"/>
          <a:ext cx="0" cy="0"/>
          <a:chOff x="0" y="0"/>
          <a:chExt cx="0" cy="0"/>
        </a:xfrm>
      </p:grpSpPr>
      <p:sp>
        <p:nvSpPr>
          <p:cNvPr id="146" name="Google Shape;146;p: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7" name="Google Shape;147;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gacae539fd4_4_608: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7" name="Google Shape;357;gacae539fd4_4_6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123814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gacae539fd4_4_608: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7" name="Google Shape;357;gacae539fd4_4_6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09235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48"/>
        <p:cNvGrpSpPr/>
        <p:nvPr/>
      </p:nvGrpSpPr>
      <p:grpSpPr>
        <a:xfrm>
          <a:off x="0" y="0"/>
          <a:ext cx="0" cy="0"/>
          <a:chOff x="0" y="0"/>
          <a:chExt cx="0" cy="0"/>
        </a:xfrm>
      </p:grpSpPr>
      <p:sp>
        <p:nvSpPr>
          <p:cNvPr id="2249" name="Google Shape;2249;gac839c9b35_0_1436: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50" name="Google Shape;2250;gac839c9b35_0_14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2"/>
        <p:cNvGrpSpPr/>
        <p:nvPr/>
      </p:nvGrpSpPr>
      <p:grpSpPr>
        <a:xfrm>
          <a:off x="0" y="0"/>
          <a:ext cx="0" cy="0"/>
          <a:chOff x="0" y="0"/>
          <a:chExt cx="0" cy="0"/>
        </a:xfrm>
      </p:grpSpPr>
      <p:sp>
        <p:nvSpPr>
          <p:cNvPr id="283" name="Google Shape;283;gacae539fd4_4_335: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4" name="Google Shape;284;gacae539fd4_4_3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gacae539fd4_4_608: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7" name="Google Shape;357;gacae539fd4_4_6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gacae539fd4_4_608: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7" name="Google Shape;357;gacae539fd4_4_6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854173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gacae539fd4_4_608: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7" name="Google Shape;357;gacae539fd4_4_6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555994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gacae539fd4_4_608: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7" name="Google Shape;357;gacae539fd4_4_6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991874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gacae539fd4_4_608: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7" name="Google Shape;357;gacae539fd4_4_6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939545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6"/>
        <p:cNvGrpSpPr/>
        <p:nvPr/>
      </p:nvGrpSpPr>
      <p:grpSpPr>
        <a:xfrm>
          <a:off x="0" y="0"/>
          <a:ext cx="0" cy="0"/>
          <a:chOff x="0" y="0"/>
          <a:chExt cx="0" cy="0"/>
        </a:xfrm>
      </p:grpSpPr>
      <p:sp>
        <p:nvSpPr>
          <p:cNvPr id="387" name="Google Shape;387;ga24d75da4c_1_0: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8" name="Google Shape;388;ga24d75da4c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4"/>
        <p:cNvGrpSpPr/>
        <p:nvPr/>
      </p:nvGrpSpPr>
      <p:grpSpPr>
        <a:xfrm>
          <a:off x="0" y="0"/>
          <a:ext cx="0" cy="0"/>
          <a:chOff x="0" y="0"/>
          <a:chExt cx="0" cy="0"/>
        </a:xfrm>
      </p:grpSpPr>
      <p:sp>
        <p:nvSpPr>
          <p:cNvPr id="435" name="Google Shape;435;gab5bfae178_0_301: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6" name="Google Shape;436;gab5bfae178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578812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tle 1"/>
          <p:cNvSpPr>
            <a:spLocks noGrp="1"/>
          </p:cNvSpPr>
          <p:nvPr>
            <p:ph type="ctrTitle"/>
          </p:nvPr>
        </p:nvSpPr>
        <p:spPr>
          <a:xfrm>
            <a:off x="1349971" y="1060529"/>
            <a:ext cx="8099822" cy="2256061"/>
          </a:xfrm>
        </p:spPr>
        <p:txBody>
          <a:bodyPr anchor="b"/>
          <a:lstStyle>
            <a:lvl1pPr algn="ctr">
              <a:defRPr sz="5315"/>
            </a:lvl1pPr>
          </a:lstStyle>
          <a:p>
            <a:r>
              <a:rPr lang="vi-VN"/>
              <a:t>Bấm để sửa kiểu tiêu đề Bản cái</a:t>
            </a:r>
            <a:endParaRPr lang="en-US" dirty="0"/>
          </a:p>
        </p:txBody>
      </p:sp>
      <p:sp>
        <p:nvSpPr>
          <p:cNvPr id="3" name="Subtitle 2"/>
          <p:cNvSpPr>
            <a:spLocks noGrp="1"/>
          </p:cNvSpPr>
          <p:nvPr>
            <p:ph type="subTitle" idx="1"/>
          </p:nvPr>
        </p:nvSpPr>
        <p:spPr>
          <a:xfrm>
            <a:off x="1349971" y="3403592"/>
            <a:ext cx="8099822" cy="1564542"/>
          </a:xfrm>
        </p:spPr>
        <p:txBody>
          <a:bodyPr/>
          <a:lstStyle>
            <a:lvl1pPr marL="0" indent="0" algn="ctr">
              <a:buNone/>
              <a:defRPr sz="2126"/>
            </a:lvl1pPr>
            <a:lvl2pPr marL="404988" indent="0" algn="ctr">
              <a:buNone/>
              <a:defRPr sz="1772"/>
            </a:lvl2pPr>
            <a:lvl3pPr marL="809976" indent="0" algn="ctr">
              <a:buNone/>
              <a:defRPr sz="1594"/>
            </a:lvl3pPr>
            <a:lvl4pPr marL="1214963" indent="0" algn="ctr">
              <a:buNone/>
              <a:defRPr sz="1417"/>
            </a:lvl4pPr>
            <a:lvl5pPr marL="1619951" indent="0" algn="ctr">
              <a:buNone/>
              <a:defRPr sz="1417"/>
            </a:lvl5pPr>
            <a:lvl6pPr marL="2024939" indent="0" algn="ctr">
              <a:buNone/>
              <a:defRPr sz="1417"/>
            </a:lvl6pPr>
            <a:lvl7pPr marL="2429927" indent="0" algn="ctr">
              <a:buNone/>
              <a:defRPr sz="1417"/>
            </a:lvl7pPr>
            <a:lvl8pPr marL="2834914" indent="0" algn="ctr">
              <a:buNone/>
              <a:defRPr sz="1417"/>
            </a:lvl8pPr>
            <a:lvl9pPr marL="3239902" indent="0" algn="ctr">
              <a:buNone/>
              <a:defRPr sz="1417"/>
            </a:lvl9pPr>
          </a:lstStyle>
          <a:p>
            <a:r>
              <a:rPr lang="vi-VN"/>
              <a:t>Bấm để chỉnh sửa kiểu tiêu đề phụ của Bản cái</a:t>
            </a:r>
            <a:endParaRPr lang="en-US" dirty="0"/>
          </a:p>
        </p:txBody>
      </p:sp>
      <p:sp>
        <p:nvSpPr>
          <p:cNvPr id="4" name="Date Placeholder 3"/>
          <p:cNvSpPr>
            <a:spLocks noGrp="1"/>
          </p:cNvSpPr>
          <p:nvPr>
            <p:ph type="dt" sz="half" idx="10"/>
          </p:nvPr>
        </p:nvSpPr>
        <p:spPr/>
        <p:txBody>
          <a:bodyPr/>
          <a:lstStyle/>
          <a:p>
            <a:fld id="{04D84323-2A5C-42FB-892F-74069FCA80C7}" type="datetimeFigureOut">
              <a:rPr lang="en-US" smtClean="0"/>
              <a:t>10/1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2AED8E0-B6DC-4E2D-B722-BEDB42CE87D9}" type="slidenum">
              <a:rPr lang="en-US" smtClean="0"/>
              <a:t>‹#›</a:t>
            </a:fld>
            <a:endParaRPr lang="en-US"/>
          </a:p>
        </p:txBody>
      </p:sp>
    </p:spTree>
    <p:extLst>
      <p:ext uri="{BB962C8B-B14F-4D97-AF65-F5344CB8AC3E}">
        <p14:creationId xmlns:p14="http://schemas.microsoft.com/office/powerpoint/2010/main" val="732040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Vertical Text Placeholder 2"/>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04D84323-2A5C-42FB-892F-74069FCA80C7}" type="datetimeFigureOut">
              <a:rPr lang="en-US" smtClean="0"/>
              <a:t>10/1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2AED8E0-B6DC-4E2D-B722-BEDB42CE87D9}" type="slidenum">
              <a:rPr lang="en-US" smtClean="0"/>
              <a:t>‹#›</a:t>
            </a:fld>
            <a:endParaRPr lang="en-US"/>
          </a:p>
        </p:txBody>
      </p:sp>
    </p:spTree>
    <p:extLst>
      <p:ext uri="{BB962C8B-B14F-4D97-AF65-F5344CB8AC3E}">
        <p14:creationId xmlns:p14="http://schemas.microsoft.com/office/powerpoint/2010/main" val="39687301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728580" y="345009"/>
            <a:ext cx="2328699" cy="5491649"/>
          </a:xfrm>
        </p:spPr>
        <p:txBody>
          <a:bodyPr vert="eaVert"/>
          <a:lstStyle/>
          <a:p>
            <a:r>
              <a:rPr lang="vi-VN"/>
              <a:t>Bấm để sửa kiểu tiêu đề Bản cái</a:t>
            </a:r>
            <a:endParaRPr lang="en-US" dirty="0"/>
          </a:p>
        </p:txBody>
      </p:sp>
      <p:sp>
        <p:nvSpPr>
          <p:cNvPr id="3" name="Vertical Text Placeholder 2"/>
          <p:cNvSpPr>
            <a:spLocks noGrp="1"/>
          </p:cNvSpPr>
          <p:nvPr>
            <p:ph type="body" orient="vert" idx="1"/>
          </p:nvPr>
        </p:nvSpPr>
        <p:spPr>
          <a:xfrm>
            <a:off x="742484" y="345009"/>
            <a:ext cx="6851100" cy="5491649"/>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04D84323-2A5C-42FB-892F-74069FCA80C7}" type="datetimeFigureOut">
              <a:rPr lang="en-US" smtClean="0"/>
              <a:t>10/1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2AED8E0-B6DC-4E2D-B722-BEDB42CE87D9}" type="slidenum">
              <a:rPr lang="en-US" smtClean="0"/>
              <a:t>‹#›</a:t>
            </a:fld>
            <a:endParaRPr lang="en-US"/>
          </a:p>
        </p:txBody>
      </p:sp>
    </p:spTree>
    <p:extLst>
      <p:ext uri="{BB962C8B-B14F-4D97-AF65-F5344CB8AC3E}">
        <p14:creationId xmlns:p14="http://schemas.microsoft.com/office/powerpoint/2010/main" val="32114486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3"/>
        <p:cNvGrpSpPr/>
        <p:nvPr/>
      </p:nvGrpSpPr>
      <p:grpSpPr>
        <a:xfrm>
          <a:off x="0" y="0"/>
          <a:ext cx="0" cy="0"/>
          <a:chOff x="0" y="0"/>
          <a:chExt cx="0" cy="0"/>
        </a:xfrm>
      </p:grpSpPr>
      <p:sp>
        <p:nvSpPr>
          <p:cNvPr id="14" name="Google Shape;14;p3"/>
          <p:cNvSpPr txBox="1">
            <a:spLocks noGrp="1"/>
          </p:cNvSpPr>
          <p:nvPr>
            <p:ph type="title"/>
          </p:nvPr>
        </p:nvSpPr>
        <p:spPr>
          <a:xfrm>
            <a:off x="1891376" y="3068618"/>
            <a:ext cx="7017011" cy="1060564"/>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accent3"/>
              </a:buClr>
              <a:buSzPts val="3600"/>
              <a:buNone/>
              <a:defRPr sz="4500">
                <a:solidFill>
                  <a:schemeClr val="accent3"/>
                </a:solidFill>
              </a:defRPr>
            </a:lvl1pPr>
            <a:lvl2pPr lvl="1" algn="ctr">
              <a:spcBef>
                <a:spcPts val="0"/>
              </a:spcBef>
              <a:spcAft>
                <a:spcPts val="0"/>
              </a:spcAft>
              <a:buClr>
                <a:schemeClr val="accent3"/>
              </a:buClr>
              <a:buSzPts val="3600"/>
              <a:buNone/>
              <a:defRPr sz="3600">
                <a:solidFill>
                  <a:schemeClr val="accent3"/>
                </a:solidFill>
              </a:defRPr>
            </a:lvl2pPr>
            <a:lvl3pPr lvl="2" algn="ctr">
              <a:spcBef>
                <a:spcPts val="0"/>
              </a:spcBef>
              <a:spcAft>
                <a:spcPts val="0"/>
              </a:spcAft>
              <a:buClr>
                <a:schemeClr val="accent3"/>
              </a:buClr>
              <a:buSzPts val="3600"/>
              <a:buNone/>
              <a:defRPr sz="3600">
                <a:solidFill>
                  <a:schemeClr val="accent3"/>
                </a:solidFill>
              </a:defRPr>
            </a:lvl3pPr>
            <a:lvl4pPr lvl="3" algn="ctr">
              <a:spcBef>
                <a:spcPts val="0"/>
              </a:spcBef>
              <a:spcAft>
                <a:spcPts val="0"/>
              </a:spcAft>
              <a:buClr>
                <a:schemeClr val="accent3"/>
              </a:buClr>
              <a:buSzPts val="3600"/>
              <a:buNone/>
              <a:defRPr sz="3600">
                <a:solidFill>
                  <a:schemeClr val="accent3"/>
                </a:solidFill>
              </a:defRPr>
            </a:lvl4pPr>
            <a:lvl5pPr lvl="4" algn="ctr">
              <a:spcBef>
                <a:spcPts val="0"/>
              </a:spcBef>
              <a:spcAft>
                <a:spcPts val="0"/>
              </a:spcAft>
              <a:buClr>
                <a:schemeClr val="accent3"/>
              </a:buClr>
              <a:buSzPts val="3600"/>
              <a:buNone/>
              <a:defRPr sz="3600">
                <a:solidFill>
                  <a:schemeClr val="accent3"/>
                </a:solidFill>
              </a:defRPr>
            </a:lvl5pPr>
            <a:lvl6pPr lvl="5" algn="ctr">
              <a:spcBef>
                <a:spcPts val="0"/>
              </a:spcBef>
              <a:spcAft>
                <a:spcPts val="0"/>
              </a:spcAft>
              <a:buClr>
                <a:schemeClr val="accent3"/>
              </a:buClr>
              <a:buSzPts val="3600"/>
              <a:buNone/>
              <a:defRPr sz="3600">
                <a:solidFill>
                  <a:schemeClr val="accent3"/>
                </a:solidFill>
              </a:defRPr>
            </a:lvl6pPr>
            <a:lvl7pPr lvl="6" algn="ctr">
              <a:spcBef>
                <a:spcPts val="0"/>
              </a:spcBef>
              <a:spcAft>
                <a:spcPts val="0"/>
              </a:spcAft>
              <a:buClr>
                <a:schemeClr val="accent3"/>
              </a:buClr>
              <a:buSzPts val="3600"/>
              <a:buNone/>
              <a:defRPr sz="3600">
                <a:solidFill>
                  <a:schemeClr val="accent3"/>
                </a:solidFill>
              </a:defRPr>
            </a:lvl7pPr>
            <a:lvl8pPr lvl="7" algn="ctr">
              <a:spcBef>
                <a:spcPts val="0"/>
              </a:spcBef>
              <a:spcAft>
                <a:spcPts val="0"/>
              </a:spcAft>
              <a:buClr>
                <a:schemeClr val="accent3"/>
              </a:buClr>
              <a:buSzPts val="3600"/>
              <a:buNone/>
              <a:defRPr sz="3600">
                <a:solidFill>
                  <a:schemeClr val="accent3"/>
                </a:solidFill>
              </a:defRPr>
            </a:lvl8pPr>
            <a:lvl9pPr lvl="8" algn="ctr">
              <a:spcBef>
                <a:spcPts val="0"/>
              </a:spcBef>
              <a:spcAft>
                <a:spcPts val="0"/>
              </a:spcAft>
              <a:buClr>
                <a:schemeClr val="accent3"/>
              </a:buClr>
              <a:buSzPts val="3600"/>
              <a:buNone/>
              <a:defRPr sz="3600">
                <a:solidFill>
                  <a:schemeClr val="accent3"/>
                </a:solidFill>
              </a:defRPr>
            </a:lvl9pPr>
          </a:lstStyle>
          <a:p>
            <a:endParaRPr/>
          </a:p>
        </p:txBody>
      </p:sp>
      <p:sp>
        <p:nvSpPr>
          <p:cNvPr id="15" name="Google Shape;15;p3"/>
          <p:cNvSpPr txBox="1">
            <a:spLocks noGrp="1"/>
          </p:cNvSpPr>
          <p:nvPr>
            <p:ph type="subTitle" idx="1"/>
          </p:nvPr>
        </p:nvSpPr>
        <p:spPr>
          <a:xfrm>
            <a:off x="2812616" y="3979320"/>
            <a:ext cx="5174532" cy="54729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spcBef>
                <a:spcPts val="160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16" name="Google Shape;16;p3"/>
          <p:cNvSpPr txBox="1">
            <a:spLocks noGrp="1"/>
          </p:cNvSpPr>
          <p:nvPr>
            <p:ph type="title" idx="2" hasCustomPrompt="1"/>
          </p:nvPr>
        </p:nvSpPr>
        <p:spPr>
          <a:xfrm>
            <a:off x="4644820" y="1947486"/>
            <a:ext cx="1510124" cy="967585"/>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4"/>
              </a:buClr>
              <a:buSzPts val="5000"/>
              <a:buNone/>
              <a:defRPr sz="7000">
                <a:solidFill>
                  <a:schemeClr val="accent3"/>
                </a:solidFill>
              </a:defRPr>
            </a:lvl1pPr>
            <a:lvl2pPr lvl="1" algn="ctr" rtl="0">
              <a:spcBef>
                <a:spcPts val="0"/>
              </a:spcBef>
              <a:spcAft>
                <a:spcPts val="0"/>
              </a:spcAft>
              <a:buClr>
                <a:schemeClr val="accent4"/>
              </a:buClr>
              <a:buSzPts val="5000"/>
              <a:buNone/>
              <a:defRPr sz="5000">
                <a:solidFill>
                  <a:schemeClr val="accent4"/>
                </a:solidFill>
              </a:defRPr>
            </a:lvl2pPr>
            <a:lvl3pPr lvl="2" algn="ctr" rtl="0">
              <a:spcBef>
                <a:spcPts val="0"/>
              </a:spcBef>
              <a:spcAft>
                <a:spcPts val="0"/>
              </a:spcAft>
              <a:buClr>
                <a:schemeClr val="accent4"/>
              </a:buClr>
              <a:buSzPts val="5000"/>
              <a:buNone/>
              <a:defRPr sz="5000">
                <a:solidFill>
                  <a:schemeClr val="accent4"/>
                </a:solidFill>
              </a:defRPr>
            </a:lvl3pPr>
            <a:lvl4pPr lvl="3" algn="ctr" rtl="0">
              <a:spcBef>
                <a:spcPts val="0"/>
              </a:spcBef>
              <a:spcAft>
                <a:spcPts val="0"/>
              </a:spcAft>
              <a:buClr>
                <a:schemeClr val="accent4"/>
              </a:buClr>
              <a:buSzPts val="5000"/>
              <a:buNone/>
              <a:defRPr sz="5000">
                <a:solidFill>
                  <a:schemeClr val="accent4"/>
                </a:solidFill>
              </a:defRPr>
            </a:lvl4pPr>
            <a:lvl5pPr lvl="4" algn="ctr" rtl="0">
              <a:spcBef>
                <a:spcPts val="0"/>
              </a:spcBef>
              <a:spcAft>
                <a:spcPts val="0"/>
              </a:spcAft>
              <a:buClr>
                <a:schemeClr val="accent4"/>
              </a:buClr>
              <a:buSzPts val="5000"/>
              <a:buNone/>
              <a:defRPr sz="5000">
                <a:solidFill>
                  <a:schemeClr val="accent4"/>
                </a:solidFill>
              </a:defRPr>
            </a:lvl5pPr>
            <a:lvl6pPr lvl="5" algn="ctr" rtl="0">
              <a:spcBef>
                <a:spcPts val="0"/>
              </a:spcBef>
              <a:spcAft>
                <a:spcPts val="0"/>
              </a:spcAft>
              <a:buClr>
                <a:schemeClr val="accent4"/>
              </a:buClr>
              <a:buSzPts val="5000"/>
              <a:buNone/>
              <a:defRPr sz="5000">
                <a:solidFill>
                  <a:schemeClr val="accent4"/>
                </a:solidFill>
              </a:defRPr>
            </a:lvl6pPr>
            <a:lvl7pPr lvl="6" algn="ctr" rtl="0">
              <a:spcBef>
                <a:spcPts val="0"/>
              </a:spcBef>
              <a:spcAft>
                <a:spcPts val="0"/>
              </a:spcAft>
              <a:buClr>
                <a:schemeClr val="accent4"/>
              </a:buClr>
              <a:buSzPts val="5000"/>
              <a:buNone/>
              <a:defRPr sz="5000">
                <a:solidFill>
                  <a:schemeClr val="accent4"/>
                </a:solidFill>
              </a:defRPr>
            </a:lvl7pPr>
            <a:lvl8pPr lvl="7" algn="ctr" rtl="0">
              <a:spcBef>
                <a:spcPts val="0"/>
              </a:spcBef>
              <a:spcAft>
                <a:spcPts val="0"/>
              </a:spcAft>
              <a:buClr>
                <a:schemeClr val="accent4"/>
              </a:buClr>
              <a:buSzPts val="5000"/>
              <a:buNone/>
              <a:defRPr sz="5000">
                <a:solidFill>
                  <a:schemeClr val="accent4"/>
                </a:solidFill>
              </a:defRPr>
            </a:lvl8pPr>
            <a:lvl9pPr lvl="8" algn="ctr" rtl="0">
              <a:spcBef>
                <a:spcPts val="0"/>
              </a:spcBef>
              <a:spcAft>
                <a:spcPts val="0"/>
              </a:spcAft>
              <a:buClr>
                <a:schemeClr val="accent4"/>
              </a:buClr>
              <a:buSzPts val="5000"/>
              <a:buNone/>
              <a:defRPr sz="5000">
                <a:solidFill>
                  <a:schemeClr val="accent4"/>
                </a:solidFill>
              </a:defRPr>
            </a:lvl9pPr>
          </a:lstStyle>
          <a:p>
            <a:r>
              <a:t>xx%</a:t>
            </a:r>
          </a:p>
        </p:txBody>
      </p:sp>
    </p:spTree>
    <p:extLst>
      <p:ext uri="{BB962C8B-B14F-4D97-AF65-F5344CB8AC3E}">
        <p14:creationId xmlns:p14="http://schemas.microsoft.com/office/powerpoint/2010/main" val="4289852938"/>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3"/>
        <p:cNvGrpSpPr/>
        <p:nvPr/>
      </p:nvGrpSpPr>
      <p:grpSpPr>
        <a:xfrm>
          <a:off x="0" y="0"/>
          <a:ext cx="0" cy="0"/>
          <a:chOff x="0" y="0"/>
          <a:chExt cx="0" cy="0"/>
        </a:xfrm>
      </p:grpSpPr>
      <p:sp>
        <p:nvSpPr>
          <p:cNvPr id="34" name="Google Shape;34;p9"/>
          <p:cNvSpPr txBox="1">
            <a:spLocks noGrp="1"/>
          </p:cNvSpPr>
          <p:nvPr>
            <p:ph type="title"/>
          </p:nvPr>
        </p:nvSpPr>
        <p:spPr>
          <a:xfrm>
            <a:off x="1172366" y="1645367"/>
            <a:ext cx="3485120" cy="1330052"/>
          </a:xfrm>
          <a:prstGeom prst="rect">
            <a:avLst/>
          </a:prstGeom>
        </p:spPr>
        <p:txBody>
          <a:bodyPr spcFirstLastPara="1" wrap="square" lIns="91425" tIns="91425" rIns="91425" bIns="91425" anchor="b" anchorCtr="0">
            <a:noAutofit/>
          </a:bodyPr>
          <a:lstStyle>
            <a:lvl1pPr lvl="0">
              <a:spcBef>
                <a:spcPts val="0"/>
              </a:spcBef>
              <a:spcAft>
                <a:spcPts val="0"/>
              </a:spcAft>
              <a:buSzPts val="7000"/>
              <a:buNone/>
              <a:defRPr sz="7000"/>
            </a:lvl1pPr>
            <a:lvl2pPr lvl="1" algn="ctr">
              <a:spcBef>
                <a:spcPts val="0"/>
              </a:spcBef>
              <a:spcAft>
                <a:spcPts val="0"/>
              </a:spcAft>
              <a:buSzPts val="7000"/>
              <a:buNone/>
              <a:defRPr sz="7000"/>
            </a:lvl2pPr>
            <a:lvl3pPr lvl="2" algn="ctr">
              <a:spcBef>
                <a:spcPts val="0"/>
              </a:spcBef>
              <a:spcAft>
                <a:spcPts val="0"/>
              </a:spcAft>
              <a:buSzPts val="7000"/>
              <a:buNone/>
              <a:defRPr sz="7000"/>
            </a:lvl3pPr>
            <a:lvl4pPr lvl="3" algn="ctr">
              <a:spcBef>
                <a:spcPts val="0"/>
              </a:spcBef>
              <a:spcAft>
                <a:spcPts val="0"/>
              </a:spcAft>
              <a:buSzPts val="7000"/>
              <a:buNone/>
              <a:defRPr sz="7000"/>
            </a:lvl4pPr>
            <a:lvl5pPr lvl="4" algn="ctr">
              <a:spcBef>
                <a:spcPts val="0"/>
              </a:spcBef>
              <a:spcAft>
                <a:spcPts val="0"/>
              </a:spcAft>
              <a:buSzPts val="7000"/>
              <a:buNone/>
              <a:defRPr sz="7000"/>
            </a:lvl5pPr>
            <a:lvl6pPr lvl="5" algn="ctr">
              <a:spcBef>
                <a:spcPts val="0"/>
              </a:spcBef>
              <a:spcAft>
                <a:spcPts val="0"/>
              </a:spcAft>
              <a:buSzPts val="7000"/>
              <a:buNone/>
              <a:defRPr sz="7000"/>
            </a:lvl6pPr>
            <a:lvl7pPr lvl="6" algn="ctr">
              <a:spcBef>
                <a:spcPts val="0"/>
              </a:spcBef>
              <a:spcAft>
                <a:spcPts val="0"/>
              </a:spcAft>
              <a:buSzPts val="7000"/>
              <a:buNone/>
              <a:defRPr sz="7000"/>
            </a:lvl7pPr>
            <a:lvl8pPr lvl="7" algn="ctr">
              <a:spcBef>
                <a:spcPts val="0"/>
              </a:spcBef>
              <a:spcAft>
                <a:spcPts val="0"/>
              </a:spcAft>
              <a:buSzPts val="7000"/>
              <a:buNone/>
              <a:defRPr sz="7000"/>
            </a:lvl8pPr>
            <a:lvl9pPr lvl="8" algn="ctr">
              <a:spcBef>
                <a:spcPts val="0"/>
              </a:spcBef>
              <a:spcAft>
                <a:spcPts val="0"/>
              </a:spcAft>
              <a:buSzPts val="7000"/>
              <a:buNone/>
              <a:defRPr sz="7000"/>
            </a:lvl9pPr>
          </a:lstStyle>
          <a:p>
            <a:endParaRPr/>
          </a:p>
        </p:txBody>
      </p:sp>
      <p:sp>
        <p:nvSpPr>
          <p:cNvPr id="35" name="Google Shape;35;p9"/>
          <p:cNvSpPr txBox="1">
            <a:spLocks noGrp="1"/>
          </p:cNvSpPr>
          <p:nvPr>
            <p:ph type="subTitle" idx="1"/>
          </p:nvPr>
        </p:nvSpPr>
        <p:spPr>
          <a:xfrm>
            <a:off x="1172366" y="3085973"/>
            <a:ext cx="3485120" cy="1748835"/>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2000"/>
              <a:buNone/>
              <a:defRPr sz="2000"/>
            </a:lvl1pPr>
            <a:lvl2pPr lvl="1" algn="ctr">
              <a:lnSpc>
                <a:spcPct val="100000"/>
              </a:lnSpc>
              <a:spcBef>
                <a:spcPts val="0"/>
              </a:spcBef>
              <a:spcAft>
                <a:spcPts val="0"/>
              </a:spcAft>
              <a:buSzPts val="2000"/>
              <a:buNone/>
              <a:defRPr sz="2000"/>
            </a:lvl2pPr>
            <a:lvl3pPr lvl="2" algn="ctr">
              <a:lnSpc>
                <a:spcPct val="100000"/>
              </a:lnSpc>
              <a:spcBef>
                <a:spcPts val="0"/>
              </a:spcBef>
              <a:spcAft>
                <a:spcPts val="0"/>
              </a:spcAft>
              <a:buSzPts val="2000"/>
              <a:buNone/>
              <a:defRPr sz="2000"/>
            </a:lvl3pPr>
            <a:lvl4pPr lvl="3" algn="ctr">
              <a:lnSpc>
                <a:spcPct val="100000"/>
              </a:lnSpc>
              <a:spcBef>
                <a:spcPts val="0"/>
              </a:spcBef>
              <a:spcAft>
                <a:spcPts val="0"/>
              </a:spcAft>
              <a:buSzPts val="2000"/>
              <a:buNone/>
              <a:defRPr sz="2000"/>
            </a:lvl4pPr>
            <a:lvl5pPr lvl="4" algn="ctr">
              <a:lnSpc>
                <a:spcPct val="100000"/>
              </a:lnSpc>
              <a:spcBef>
                <a:spcPts val="0"/>
              </a:spcBef>
              <a:spcAft>
                <a:spcPts val="0"/>
              </a:spcAft>
              <a:buSzPts val="2000"/>
              <a:buNone/>
              <a:defRPr sz="2000"/>
            </a:lvl5pPr>
            <a:lvl6pPr lvl="5" algn="ctr">
              <a:lnSpc>
                <a:spcPct val="100000"/>
              </a:lnSpc>
              <a:spcBef>
                <a:spcPts val="0"/>
              </a:spcBef>
              <a:spcAft>
                <a:spcPts val="0"/>
              </a:spcAft>
              <a:buSzPts val="2000"/>
              <a:buNone/>
              <a:defRPr sz="2000"/>
            </a:lvl6pPr>
            <a:lvl7pPr lvl="6" algn="ctr">
              <a:lnSpc>
                <a:spcPct val="100000"/>
              </a:lnSpc>
              <a:spcBef>
                <a:spcPts val="0"/>
              </a:spcBef>
              <a:spcAft>
                <a:spcPts val="0"/>
              </a:spcAft>
              <a:buSzPts val="2000"/>
              <a:buNone/>
              <a:defRPr sz="2000"/>
            </a:lvl7pPr>
            <a:lvl8pPr lvl="7" algn="ctr">
              <a:lnSpc>
                <a:spcPct val="100000"/>
              </a:lnSpc>
              <a:spcBef>
                <a:spcPts val="0"/>
              </a:spcBef>
              <a:spcAft>
                <a:spcPts val="0"/>
              </a:spcAft>
              <a:buSzPts val="2000"/>
              <a:buNone/>
              <a:defRPr sz="2000"/>
            </a:lvl8pPr>
            <a:lvl9pPr lvl="8" algn="ctr">
              <a:lnSpc>
                <a:spcPct val="100000"/>
              </a:lnSpc>
              <a:spcBef>
                <a:spcPts val="0"/>
              </a:spcBef>
              <a:spcAft>
                <a:spcPts val="0"/>
              </a:spcAft>
              <a:buSzPts val="2000"/>
              <a:buNone/>
              <a:defRPr sz="2000"/>
            </a:lvl9pPr>
          </a:lstStyle>
          <a:p>
            <a:endParaRPr/>
          </a:p>
        </p:txBody>
      </p:sp>
    </p:spTree>
    <p:extLst>
      <p:ext uri="{BB962C8B-B14F-4D97-AF65-F5344CB8AC3E}">
        <p14:creationId xmlns:p14="http://schemas.microsoft.com/office/powerpoint/2010/main" val="737748674"/>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56"/>
        <p:cNvGrpSpPr/>
        <p:nvPr/>
      </p:nvGrpSpPr>
      <p:grpSpPr>
        <a:xfrm>
          <a:off x="0" y="0"/>
          <a:ext cx="0" cy="0"/>
          <a:chOff x="0" y="0"/>
          <a:chExt cx="0" cy="0"/>
        </a:xfrm>
      </p:grpSpPr>
      <p:sp>
        <p:nvSpPr>
          <p:cNvPr id="57" name="Google Shape;57;p14"/>
          <p:cNvSpPr txBox="1">
            <a:spLocks noGrp="1"/>
          </p:cNvSpPr>
          <p:nvPr>
            <p:ph type="title"/>
          </p:nvPr>
        </p:nvSpPr>
        <p:spPr>
          <a:xfrm>
            <a:off x="5080282" y="4033196"/>
            <a:ext cx="4386164" cy="721531"/>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200"/>
              <a:buNone/>
              <a:defRPr sz="2200">
                <a:solidFill>
                  <a:schemeClr val="accent3"/>
                </a:solidFill>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58" name="Google Shape;58;p14"/>
          <p:cNvSpPr txBox="1">
            <a:spLocks noGrp="1"/>
          </p:cNvSpPr>
          <p:nvPr>
            <p:ph type="subTitle" idx="1"/>
          </p:nvPr>
        </p:nvSpPr>
        <p:spPr>
          <a:xfrm>
            <a:off x="5080282" y="1629446"/>
            <a:ext cx="4386164" cy="2417451"/>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500"/>
              <a:buNone/>
              <a:defRPr sz="2500"/>
            </a:lvl1pPr>
            <a:lvl2pPr lvl="1" algn="ctr" rtl="0">
              <a:spcBef>
                <a:spcPts val="160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Tree>
    <p:extLst>
      <p:ext uri="{BB962C8B-B14F-4D97-AF65-F5344CB8AC3E}">
        <p14:creationId xmlns:p14="http://schemas.microsoft.com/office/powerpoint/2010/main" val="1896184504"/>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59"/>
        <p:cNvGrpSpPr/>
        <p:nvPr/>
      </p:nvGrpSpPr>
      <p:grpSpPr>
        <a:xfrm>
          <a:off x="0" y="0"/>
          <a:ext cx="0" cy="0"/>
          <a:chOff x="0" y="0"/>
          <a:chExt cx="0" cy="0"/>
        </a:xfrm>
      </p:grpSpPr>
      <p:sp>
        <p:nvSpPr>
          <p:cNvPr id="60" name="Google Shape;60;p15"/>
          <p:cNvSpPr txBox="1">
            <a:spLocks noGrp="1"/>
          </p:cNvSpPr>
          <p:nvPr>
            <p:ph type="title"/>
          </p:nvPr>
        </p:nvSpPr>
        <p:spPr>
          <a:xfrm>
            <a:off x="2317449" y="608116"/>
            <a:ext cx="6164865" cy="721531"/>
          </a:xfrm>
          <a:prstGeom prst="rect">
            <a:avLst/>
          </a:prstGeom>
        </p:spPr>
        <p:txBody>
          <a:bodyPr spcFirstLastPara="1" wrap="square" lIns="91425" tIns="91425" rIns="91425" bIns="91425" anchor="ctr" anchorCtr="0">
            <a:noAutofit/>
          </a:bodyPr>
          <a:lstStyle>
            <a:lvl1pPr lvl="0" algn="ctr">
              <a:spcBef>
                <a:spcPts val="0"/>
              </a:spcBef>
              <a:spcAft>
                <a:spcPts val="0"/>
              </a:spcAft>
              <a:buSzPts val="3500"/>
              <a:buNone/>
              <a:defRPr/>
            </a:lvl1pPr>
            <a:lvl2pPr lvl="1">
              <a:spcBef>
                <a:spcPts val="0"/>
              </a:spcBef>
              <a:spcAft>
                <a:spcPts val="0"/>
              </a:spcAft>
              <a:buSzPts val="3500"/>
              <a:buNone/>
              <a:defRPr/>
            </a:lvl2pPr>
            <a:lvl3pPr lvl="2">
              <a:spcBef>
                <a:spcPts val="0"/>
              </a:spcBef>
              <a:spcAft>
                <a:spcPts val="0"/>
              </a:spcAft>
              <a:buSzPts val="3500"/>
              <a:buNone/>
              <a:defRPr/>
            </a:lvl3pPr>
            <a:lvl4pPr lvl="3">
              <a:spcBef>
                <a:spcPts val="0"/>
              </a:spcBef>
              <a:spcAft>
                <a:spcPts val="0"/>
              </a:spcAft>
              <a:buSzPts val="3500"/>
              <a:buNone/>
              <a:defRPr/>
            </a:lvl4pPr>
            <a:lvl5pPr lvl="4">
              <a:spcBef>
                <a:spcPts val="0"/>
              </a:spcBef>
              <a:spcAft>
                <a:spcPts val="0"/>
              </a:spcAft>
              <a:buSzPts val="3500"/>
              <a:buNone/>
              <a:defRPr/>
            </a:lvl5pPr>
            <a:lvl6pPr lvl="5">
              <a:spcBef>
                <a:spcPts val="0"/>
              </a:spcBef>
              <a:spcAft>
                <a:spcPts val="0"/>
              </a:spcAft>
              <a:buSzPts val="3500"/>
              <a:buNone/>
              <a:defRPr/>
            </a:lvl6pPr>
            <a:lvl7pPr lvl="6">
              <a:spcBef>
                <a:spcPts val="0"/>
              </a:spcBef>
              <a:spcAft>
                <a:spcPts val="0"/>
              </a:spcAft>
              <a:buSzPts val="3500"/>
              <a:buNone/>
              <a:defRPr/>
            </a:lvl7pPr>
            <a:lvl8pPr lvl="7">
              <a:spcBef>
                <a:spcPts val="0"/>
              </a:spcBef>
              <a:spcAft>
                <a:spcPts val="0"/>
              </a:spcAft>
              <a:buSzPts val="3500"/>
              <a:buNone/>
              <a:defRPr/>
            </a:lvl8pPr>
            <a:lvl9pPr lvl="8">
              <a:spcBef>
                <a:spcPts val="0"/>
              </a:spcBef>
              <a:spcAft>
                <a:spcPts val="0"/>
              </a:spcAft>
              <a:buSzPts val="3500"/>
              <a:buNone/>
              <a:defRPr/>
            </a:lvl9pPr>
          </a:lstStyle>
          <a:p>
            <a:endParaRPr/>
          </a:p>
        </p:txBody>
      </p:sp>
      <p:sp>
        <p:nvSpPr>
          <p:cNvPr id="61" name="Google Shape;61;p15"/>
          <p:cNvSpPr txBox="1">
            <a:spLocks noGrp="1"/>
          </p:cNvSpPr>
          <p:nvPr>
            <p:ph type="subTitle" idx="1"/>
          </p:nvPr>
        </p:nvSpPr>
        <p:spPr>
          <a:xfrm>
            <a:off x="1156156" y="2100781"/>
            <a:ext cx="2045861" cy="721531"/>
          </a:xfrm>
          <a:prstGeom prst="rect">
            <a:avLst/>
          </a:prstGeom>
        </p:spPr>
        <p:txBody>
          <a:bodyPr spcFirstLastPara="1" wrap="square" lIns="0" tIns="91425" rIns="0" bIns="91425" anchor="t" anchorCtr="0">
            <a:noAutofit/>
          </a:bodyPr>
          <a:lstStyle>
            <a:lvl1pPr lvl="0" algn="ctr" rtl="0">
              <a:lnSpc>
                <a:spcPct val="80000"/>
              </a:lnSpc>
              <a:spcBef>
                <a:spcPts val="0"/>
              </a:spcBef>
              <a:spcAft>
                <a:spcPts val="0"/>
              </a:spcAft>
              <a:buNone/>
              <a:defRPr sz="2000" b="1">
                <a:solidFill>
                  <a:schemeClr val="accent3"/>
                </a:solidFill>
                <a:latin typeface="Patrick Hand SC"/>
                <a:ea typeface="Patrick Hand SC"/>
                <a:cs typeface="Patrick Hand SC"/>
                <a:sym typeface="Patrick Hand SC"/>
              </a:defRPr>
            </a:lvl1pPr>
            <a:lvl2pPr lvl="1"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2pPr>
            <a:lvl3pPr lvl="2"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3pPr>
            <a:lvl4pPr lvl="3"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4pPr>
            <a:lvl5pPr lvl="4"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5pPr>
            <a:lvl6pPr lvl="5"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6pPr>
            <a:lvl7pPr lvl="6"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7pPr>
            <a:lvl8pPr lvl="7"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8pPr>
            <a:lvl9pPr lvl="8" algn="ctr" rtl="0">
              <a:lnSpc>
                <a:spcPct val="80000"/>
              </a:lnSpc>
              <a:spcBef>
                <a:spcPts val="1600"/>
              </a:spcBef>
              <a:spcAft>
                <a:spcPts val="1600"/>
              </a:spcAft>
              <a:buNone/>
              <a:defRPr sz="2000" b="1">
                <a:solidFill>
                  <a:schemeClr val="accent3"/>
                </a:solidFill>
                <a:latin typeface="Patrick Hand SC"/>
                <a:ea typeface="Patrick Hand SC"/>
                <a:cs typeface="Patrick Hand SC"/>
                <a:sym typeface="Patrick Hand SC"/>
              </a:defRPr>
            </a:lvl9pPr>
          </a:lstStyle>
          <a:p>
            <a:endParaRPr/>
          </a:p>
        </p:txBody>
      </p:sp>
      <p:sp>
        <p:nvSpPr>
          <p:cNvPr id="62" name="Google Shape;62;p15"/>
          <p:cNvSpPr txBox="1">
            <a:spLocks noGrp="1"/>
          </p:cNvSpPr>
          <p:nvPr>
            <p:ph type="subTitle" idx="2"/>
          </p:nvPr>
        </p:nvSpPr>
        <p:spPr>
          <a:xfrm>
            <a:off x="1156156" y="2844864"/>
            <a:ext cx="2045861" cy="721531"/>
          </a:xfrm>
          <a:prstGeom prst="rect">
            <a:avLst/>
          </a:prstGeom>
        </p:spPr>
        <p:txBody>
          <a:bodyPr spcFirstLastPara="1" wrap="square" lIns="0" tIns="91425" rIns="0" bIns="91425" anchor="t" anchorCtr="0">
            <a:noAutofit/>
          </a:bodyPr>
          <a:lstStyle>
            <a:lvl1pPr lvl="0" algn="ctr" rtl="0">
              <a:spcBef>
                <a:spcPts val="0"/>
              </a:spcBef>
              <a:spcAft>
                <a:spcPts val="0"/>
              </a:spcAft>
              <a:buNone/>
              <a:defRPr sz="1400"/>
            </a:lvl1pPr>
            <a:lvl2pPr lvl="1" algn="ctr" rtl="0">
              <a:spcBef>
                <a:spcPts val="1600"/>
              </a:spcBef>
              <a:spcAft>
                <a:spcPts val="0"/>
              </a:spcAft>
              <a:buNone/>
              <a:defRPr sz="1400"/>
            </a:lvl2pPr>
            <a:lvl3pPr lvl="2" algn="ctr" rtl="0">
              <a:spcBef>
                <a:spcPts val="1600"/>
              </a:spcBef>
              <a:spcAft>
                <a:spcPts val="0"/>
              </a:spcAft>
              <a:buNone/>
              <a:defRPr sz="1400"/>
            </a:lvl3pPr>
            <a:lvl4pPr lvl="3" algn="ctr" rtl="0">
              <a:spcBef>
                <a:spcPts val="1600"/>
              </a:spcBef>
              <a:spcAft>
                <a:spcPts val="0"/>
              </a:spcAft>
              <a:buNone/>
              <a:defRPr sz="1400"/>
            </a:lvl4pPr>
            <a:lvl5pPr lvl="4" algn="ctr" rtl="0">
              <a:spcBef>
                <a:spcPts val="1600"/>
              </a:spcBef>
              <a:spcAft>
                <a:spcPts val="0"/>
              </a:spcAft>
              <a:buNone/>
              <a:defRPr sz="1400"/>
            </a:lvl5pPr>
            <a:lvl6pPr lvl="5" algn="ctr" rtl="0">
              <a:spcBef>
                <a:spcPts val="1600"/>
              </a:spcBef>
              <a:spcAft>
                <a:spcPts val="0"/>
              </a:spcAft>
              <a:buNone/>
              <a:defRPr sz="1400"/>
            </a:lvl6pPr>
            <a:lvl7pPr lvl="6" algn="ctr" rtl="0">
              <a:spcBef>
                <a:spcPts val="1600"/>
              </a:spcBef>
              <a:spcAft>
                <a:spcPts val="0"/>
              </a:spcAft>
              <a:buNone/>
              <a:defRPr sz="1400"/>
            </a:lvl7pPr>
            <a:lvl8pPr lvl="7" algn="ctr" rtl="0">
              <a:spcBef>
                <a:spcPts val="1600"/>
              </a:spcBef>
              <a:spcAft>
                <a:spcPts val="0"/>
              </a:spcAft>
              <a:buNone/>
              <a:defRPr sz="1400"/>
            </a:lvl8pPr>
            <a:lvl9pPr lvl="8" algn="ctr" rtl="0">
              <a:spcBef>
                <a:spcPts val="1600"/>
              </a:spcBef>
              <a:spcAft>
                <a:spcPts val="1600"/>
              </a:spcAft>
              <a:buNone/>
              <a:defRPr sz="1400"/>
            </a:lvl9pPr>
          </a:lstStyle>
          <a:p>
            <a:endParaRPr/>
          </a:p>
        </p:txBody>
      </p:sp>
      <p:sp>
        <p:nvSpPr>
          <p:cNvPr id="63" name="Google Shape;63;p15"/>
          <p:cNvSpPr txBox="1">
            <a:spLocks noGrp="1"/>
          </p:cNvSpPr>
          <p:nvPr>
            <p:ph type="subTitle" idx="3"/>
          </p:nvPr>
        </p:nvSpPr>
        <p:spPr>
          <a:xfrm>
            <a:off x="7437592" y="2100781"/>
            <a:ext cx="2045861" cy="721531"/>
          </a:xfrm>
          <a:prstGeom prst="rect">
            <a:avLst/>
          </a:prstGeom>
        </p:spPr>
        <p:txBody>
          <a:bodyPr spcFirstLastPara="1" wrap="square" lIns="0" tIns="91425" rIns="0" bIns="91425" anchor="t" anchorCtr="0">
            <a:noAutofit/>
          </a:bodyPr>
          <a:lstStyle>
            <a:lvl1pPr lvl="0" algn="ctr" rtl="0">
              <a:lnSpc>
                <a:spcPct val="80000"/>
              </a:lnSpc>
              <a:spcBef>
                <a:spcPts val="0"/>
              </a:spcBef>
              <a:spcAft>
                <a:spcPts val="0"/>
              </a:spcAft>
              <a:buNone/>
              <a:defRPr sz="2000" b="1">
                <a:solidFill>
                  <a:schemeClr val="accent3"/>
                </a:solidFill>
                <a:latin typeface="Patrick Hand SC"/>
                <a:ea typeface="Patrick Hand SC"/>
                <a:cs typeface="Patrick Hand SC"/>
                <a:sym typeface="Patrick Hand SC"/>
              </a:defRPr>
            </a:lvl1pPr>
            <a:lvl2pPr lvl="1"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2pPr>
            <a:lvl3pPr lvl="2"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3pPr>
            <a:lvl4pPr lvl="3"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4pPr>
            <a:lvl5pPr lvl="4"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5pPr>
            <a:lvl6pPr lvl="5"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6pPr>
            <a:lvl7pPr lvl="6"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7pPr>
            <a:lvl8pPr lvl="7"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8pPr>
            <a:lvl9pPr lvl="8" algn="ctr" rtl="0">
              <a:lnSpc>
                <a:spcPct val="80000"/>
              </a:lnSpc>
              <a:spcBef>
                <a:spcPts val="1600"/>
              </a:spcBef>
              <a:spcAft>
                <a:spcPts val="1600"/>
              </a:spcAft>
              <a:buNone/>
              <a:defRPr sz="2000" b="1">
                <a:solidFill>
                  <a:schemeClr val="accent3"/>
                </a:solidFill>
                <a:latin typeface="Patrick Hand SC"/>
                <a:ea typeface="Patrick Hand SC"/>
                <a:cs typeface="Patrick Hand SC"/>
                <a:sym typeface="Patrick Hand SC"/>
              </a:defRPr>
            </a:lvl9pPr>
          </a:lstStyle>
          <a:p>
            <a:endParaRPr/>
          </a:p>
        </p:txBody>
      </p:sp>
      <p:sp>
        <p:nvSpPr>
          <p:cNvPr id="64" name="Google Shape;64;p15"/>
          <p:cNvSpPr txBox="1">
            <a:spLocks noGrp="1"/>
          </p:cNvSpPr>
          <p:nvPr>
            <p:ph type="subTitle" idx="4"/>
          </p:nvPr>
        </p:nvSpPr>
        <p:spPr>
          <a:xfrm>
            <a:off x="7437592" y="2844864"/>
            <a:ext cx="2045861" cy="721531"/>
          </a:xfrm>
          <a:prstGeom prst="rect">
            <a:avLst/>
          </a:prstGeom>
        </p:spPr>
        <p:txBody>
          <a:bodyPr spcFirstLastPara="1" wrap="square" lIns="0" tIns="91425" rIns="0" bIns="91425" anchor="t" anchorCtr="0">
            <a:noAutofit/>
          </a:bodyPr>
          <a:lstStyle>
            <a:lvl1pPr lvl="0" algn="ctr" rtl="0">
              <a:spcBef>
                <a:spcPts val="0"/>
              </a:spcBef>
              <a:spcAft>
                <a:spcPts val="0"/>
              </a:spcAft>
              <a:buNone/>
              <a:defRPr sz="1400"/>
            </a:lvl1pPr>
            <a:lvl2pPr lvl="1" algn="ctr" rtl="0">
              <a:spcBef>
                <a:spcPts val="1600"/>
              </a:spcBef>
              <a:spcAft>
                <a:spcPts val="0"/>
              </a:spcAft>
              <a:buNone/>
              <a:defRPr sz="1400"/>
            </a:lvl2pPr>
            <a:lvl3pPr lvl="2" algn="ctr" rtl="0">
              <a:spcBef>
                <a:spcPts val="1600"/>
              </a:spcBef>
              <a:spcAft>
                <a:spcPts val="0"/>
              </a:spcAft>
              <a:buNone/>
              <a:defRPr sz="1400"/>
            </a:lvl3pPr>
            <a:lvl4pPr lvl="3" algn="ctr" rtl="0">
              <a:spcBef>
                <a:spcPts val="1600"/>
              </a:spcBef>
              <a:spcAft>
                <a:spcPts val="0"/>
              </a:spcAft>
              <a:buNone/>
              <a:defRPr sz="1400"/>
            </a:lvl4pPr>
            <a:lvl5pPr lvl="4" algn="ctr" rtl="0">
              <a:spcBef>
                <a:spcPts val="1600"/>
              </a:spcBef>
              <a:spcAft>
                <a:spcPts val="0"/>
              </a:spcAft>
              <a:buNone/>
              <a:defRPr sz="1400"/>
            </a:lvl5pPr>
            <a:lvl6pPr lvl="5" algn="ctr" rtl="0">
              <a:spcBef>
                <a:spcPts val="1600"/>
              </a:spcBef>
              <a:spcAft>
                <a:spcPts val="0"/>
              </a:spcAft>
              <a:buNone/>
              <a:defRPr sz="1400"/>
            </a:lvl6pPr>
            <a:lvl7pPr lvl="6" algn="ctr" rtl="0">
              <a:spcBef>
                <a:spcPts val="1600"/>
              </a:spcBef>
              <a:spcAft>
                <a:spcPts val="0"/>
              </a:spcAft>
              <a:buNone/>
              <a:defRPr sz="1400"/>
            </a:lvl7pPr>
            <a:lvl8pPr lvl="7" algn="ctr" rtl="0">
              <a:spcBef>
                <a:spcPts val="1600"/>
              </a:spcBef>
              <a:spcAft>
                <a:spcPts val="0"/>
              </a:spcAft>
              <a:buNone/>
              <a:defRPr sz="1400"/>
            </a:lvl8pPr>
            <a:lvl9pPr lvl="8" algn="ctr" rtl="0">
              <a:spcBef>
                <a:spcPts val="1600"/>
              </a:spcBef>
              <a:spcAft>
                <a:spcPts val="1600"/>
              </a:spcAft>
              <a:buNone/>
              <a:defRPr sz="1400"/>
            </a:lvl9pPr>
          </a:lstStyle>
          <a:p>
            <a:endParaRPr/>
          </a:p>
        </p:txBody>
      </p:sp>
      <p:sp>
        <p:nvSpPr>
          <p:cNvPr id="65" name="Google Shape;65;p15"/>
          <p:cNvSpPr txBox="1">
            <a:spLocks noGrp="1"/>
          </p:cNvSpPr>
          <p:nvPr>
            <p:ph type="subTitle" idx="5"/>
          </p:nvPr>
        </p:nvSpPr>
        <p:spPr>
          <a:xfrm>
            <a:off x="4296873" y="2100781"/>
            <a:ext cx="2045861" cy="721531"/>
          </a:xfrm>
          <a:prstGeom prst="rect">
            <a:avLst/>
          </a:prstGeom>
        </p:spPr>
        <p:txBody>
          <a:bodyPr spcFirstLastPara="1" wrap="square" lIns="0" tIns="91425" rIns="0" bIns="91425" anchor="t" anchorCtr="0">
            <a:noAutofit/>
          </a:bodyPr>
          <a:lstStyle>
            <a:lvl1pPr lvl="0" algn="ctr" rtl="0">
              <a:lnSpc>
                <a:spcPct val="80000"/>
              </a:lnSpc>
              <a:spcBef>
                <a:spcPts val="0"/>
              </a:spcBef>
              <a:spcAft>
                <a:spcPts val="0"/>
              </a:spcAft>
              <a:buNone/>
              <a:defRPr sz="2000" b="1">
                <a:solidFill>
                  <a:schemeClr val="accent3"/>
                </a:solidFill>
                <a:latin typeface="Patrick Hand SC"/>
                <a:ea typeface="Patrick Hand SC"/>
                <a:cs typeface="Patrick Hand SC"/>
                <a:sym typeface="Patrick Hand SC"/>
              </a:defRPr>
            </a:lvl1pPr>
            <a:lvl2pPr lvl="1"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2pPr>
            <a:lvl3pPr lvl="2"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3pPr>
            <a:lvl4pPr lvl="3"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4pPr>
            <a:lvl5pPr lvl="4"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5pPr>
            <a:lvl6pPr lvl="5"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6pPr>
            <a:lvl7pPr lvl="6"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7pPr>
            <a:lvl8pPr lvl="7"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8pPr>
            <a:lvl9pPr lvl="8" algn="ctr" rtl="0">
              <a:lnSpc>
                <a:spcPct val="80000"/>
              </a:lnSpc>
              <a:spcBef>
                <a:spcPts val="1600"/>
              </a:spcBef>
              <a:spcAft>
                <a:spcPts val="1600"/>
              </a:spcAft>
              <a:buNone/>
              <a:defRPr sz="2000" b="1">
                <a:solidFill>
                  <a:schemeClr val="accent3"/>
                </a:solidFill>
                <a:latin typeface="Patrick Hand SC"/>
                <a:ea typeface="Patrick Hand SC"/>
                <a:cs typeface="Patrick Hand SC"/>
                <a:sym typeface="Patrick Hand SC"/>
              </a:defRPr>
            </a:lvl9pPr>
          </a:lstStyle>
          <a:p>
            <a:endParaRPr/>
          </a:p>
        </p:txBody>
      </p:sp>
      <p:sp>
        <p:nvSpPr>
          <p:cNvPr id="66" name="Google Shape;66;p15"/>
          <p:cNvSpPr txBox="1">
            <a:spLocks noGrp="1"/>
          </p:cNvSpPr>
          <p:nvPr>
            <p:ph type="subTitle" idx="6"/>
          </p:nvPr>
        </p:nvSpPr>
        <p:spPr>
          <a:xfrm>
            <a:off x="4296875" y="2844864"/>
            <a:ext cx="2045861" cy="721531"/>
          </a:xfrm>
          <a:prstGeom prst="rect">
            <a:avLst/>
          </a:prstGeom>
        </p:spPr>
        <p:txBody>
          <a:bodyPr spcFirstLastPara="1" wrap="square" lIns="0" tIns="91425" rIns="0" bIns="91425" anchor="t" anchorCtr="0">
            <a:noAutofit/>
          </a:bodyPr>
          <a:lstStyle>
            <a:lvl1pPr lvl="0" algn="ctr" rtl="0">
              <a:spcBef>
                <a:spcPts val="0"/>
              </a:spcBef>
              <a:spcAft>
                <a:spcPts val="0"/>
              </a:spcAft>
              <a:buNone/>
              <a:defRPr sz="1400"/>
            </a:lvl1pPr>
            <a:lvl2pPr lvl="1" algn="ctr" rtl="0">
              <a:spcBef>
                <a:spcPts val="1600"/>
              </a:spcBef>
              <a:spcAft>
                <a:spcPts val="0"/>
              </a:spcAft>
              <a:buNone/>
              <a:defRPr sz="1400"/>
            </a:lvl2pPr>
            <a:lvl3pPr lvl="2" algn="ctr" rtl="0">
              <a:spcBef>
                <a:spcPts val="1600"/>
              </a:spcBef>
              <a:spcAft>
                <a:spcPts val="0"/>
              </a:spcAft>
              <a:buNone/>
              <a:defRPr sz="1400"/>
            </a:lvl3pPr>
            <a:lvl4pPr lvl="3" algn="ctr" rtl="0">
              <a:spcBef>
                <a:spcPts val="1600"/>
              </a:spcBef>
              <a:spcAft>
                <a:spcPts val="0"/>
              </a:spcAft>
              <a:buNone/>
              <a:defRPr sz="1400"/>
            </a:lvl4pPr>
            <a:lvl5pPr lvl="4" algn="ctr" rtl="0">
              <a:spcBef>
                <a:spcPts val="1600"/>
              </a:spcBef>
              <a:spcAft>
                <a:spcPts val="0"/>
              </a:spcAft>
              <a:buNone/>
              <a:defRPr sz="1400"/>
            </a:lvl5pPr>
            <a:lvl6pPr lvl="5" algn="ctr" rtl="0">
              <a:spcBef>
                <a:spcPts val="1600"/>
              </a:spcBef>
              <a:spcAft>
                <a:spcPts val="0"/>
              </a:spcAft>
              <a:buNone/>
              <a:defRPr sz="1400"/>
            </a:lvl6pPr>
            <a:lvl7pPr lvl="6" algn="ctr" rtl="0">
              <a:spcBef>
                <a:spcPts val="1600"/>
              </a:spcBef>
              <a:spcAft>
                <a:spcPts val="0"/>
              </a:spcAft>
              <a:buNone/>
              <a:defRPr sz="1400"/>
            </a:lvl7pPr>
            <a:lvl8pPr lvl="7" algn="ctr" rtl="0">
              <a:spcBef>
                <a:spcPts val="1600"/>
              </a:spcBef>
              <a:spcAft>
                <a:spcPts val="0"/>
              </a:spcAft>
              <a:buNone/>
              <a:defRPr sz="1400"/>
            </a:lvl8pPr>
            <a:lvl9pPr lvl="8" algn="ctr" rtl="0">
              <a:spcBef>
                <a:spcPts val="1600"/>
              </a:spcBef>
              <a:spcAft>
                <a:spcPts val="1600"/>
              </a:spcAft>
              <a:buNone/>
              <a:defRPr sz="1400"/>
            </a:lvl9pPr>
          </a:lstStyle>
          <a:p>
            <a:endParaRPr/>
          </a:p>
        </p:txBody>
      </p:sp>
      <p:sp>
        <p:nvSpPr>
          <p:cNvPr id="67" name="Google Shape;67;p15"/>
          <p:cNvSpPr txBox="1">
            <a:spLocks noGrp="1"/>
          </p:cNvSpPr>
          <p:nvPr>
            <p:ph type="subTitle" idx="7"/>
          </p:nvPr>
        </p:nvSpPr>
        <p:spPr>
          <a:xfrm>
            <a:off x="1156156" y="3895066"/>
            <a:ext cx="2045861" cy="721531"/>
          </a:xfrm>
          <a:prstGeom prst="rect">
            <a:avLst/>
          </a:prstGeom>
        </p:spPr>
        <p:txBody>
          <a:bodyPr spcFirstLastPara="1" wrap="square" lIns="0" tIns="91425" rIns="0" bIns="91425" anchor="t" anchorCtr="0">
            <a:noAutofit/>
          </a:bodyPr>
          <a:lstStyle>
            <a:lvl1pPr lvl="0" algn="ctr" rtl="0">
              <a:lnSpc>
                <a:spcPct val="80000"/>
              </a:lnSpc>
              <a:spcBef>
                <a:spcPts val="0"/>
              </a:spcBef>
              <a:spcAft>
                <a:spcPts val="0"/>
              </a:spcAft>
              <a:buNone/>
              <a:defRPr sz="2000" b="1">
                <a:solidFill>
                  <a:schemeClr val="accent3"/>
                </a:solidFill>
                <a:latin typeface="Patrick Hand SC"/>
                <a:ea typeface="Patrick Hand SC"/>
                <a:cs typeface="Patrick Hand SC"/>
                <a:sym typeface="Patrick Hand SC"/>
              </a:defRPr>
            </a:lvl1pPr>
            <a:lvl2pPr lvl="1"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2pPr>
            <a:lvl3pPr lvl="2"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3pPr>
            <a:lvl4pPr lvl="3"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4pPr>
            <a:lvl5pPr lvl="4"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5pPr>
            <a:lvl6pPr lvl="5"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6pPr>
            <a:lvl7pPr lvl="6"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7pPr>
            <a:lvl8pPr lvl="7"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8pPr>
            <a:lvl9pPr lvl="8" algn="ctr" rtl="0">
              <a:lnSpc>
                <a:spcPct val="80000"/>
              </a:lnSpc>
              <a:spcBef>
                <a:spcPts val="1600"/>
              </a:spcBef>
              <a:spcAft>
                <a:spcPts val="1600"/>
              </a:spcAft>
              <a:buNone/>
              <a:defRPr sz="2000" b="1">
                <a:solidFill>
                  <a:schemeClr val="accent3"/>
                </a:solidFill>
                <a:latin typeface="Patrick Hand SC"/>
                <a:ea typeface="Patrick Hand SC"/>
                <a:cs typeface="Patrick Hand SC"/>
                <a:sym typeface="Patrick Hand SC"/>
              </a:defRPr>
            </a:lvl9pPr>
          </a:lstStyle>
          <a:p>
            <a:endParaRPr/>
          </a:p>
        </p:txBody>
      </p:sp>
      <p:sp>
        <p:nvSpPr>
          <p:cNvPr id="68" name="Google Shape;68;p15"/>
          <p:cNvSpPr txBox="1">
            <a:spLocks noGrp="1"/>
          </p:cNvSpPr>
          <p:nvPr>
            <p:ph type="subTitle" idx="8"/>
          </p:nvPr>
        </p:nvSpPr>
        <p:spPr>
          <a:xfrm>
            <a:off x="1156156" y="4639149"/>
            <a:ext cx="2045861" cy="721531"/>
          </a:xfrm>
          <a:prstGeom prst="rect">
            <a:avLst/>
          </a:prstGeom>
        </p:spPr>
        <p:txBody>
          <a:bodyPr spcFirstLastPara="1" wrap="square" lIns="0" tIns="91425" rIns="0" bIns="91425" anchor="t" anchorCtr="0">
            <a:noAutofit/>
          </a:bodyPr>
          <a:lstStyle>
            <a:lvl1pPr lvl="0" algn="ctr" rtl="0">
              <a:spcBef>
                <a:spcPts val="0"/>
              </a:spcBef>
              <a:spcAft>
                <a:spcPts val="0"/>
              </a:spcAft>
              <a:buNone/>
              <a:defRPr sz="1400"/>
            </a:lvl1pPr>
            <a:lvl2pPr lvl="1" algn="ctr" rtl="0">
              <a:spcBef>
                <a:spcPts val="1600"/>
              </a:spcBef>
              <a:spcAft>
                <a:spcPts val="0"/>
              </a:spcAft>
              <a:buNone/>
              <a:defRPr sz="1400"/>
            </a:lvl2pPr>
            <a:lvl3pPr lvl="2" algn="ctr" rtl="0">
              <a:spcBef>
                <a:spcPts val="1600"/>
              </a:spcBef>
              <a:spcAft>
                <a:spcPts val="0"/>
              </a:spcAft>
              <a:buNone/>
              <a:defRPr sz="1400"/>
            </a:lvl3pPr>
            <a:lvl4pPr lvl="3" algn="ctr" rtl="0">
              <a:spcBef>
                <a:spcPts val="1600"/>
              </a:spcBef>
              <a:spcAft>
                <a:spcPts val="0"/>
              </a:spcAft>
              <a:buNone/>
              <a:defRPr sz="1400"/>
            </a:lvl4pPr>
            <a:lvl5pPr lvl="4" algn="ctr" rtl="0">
              <a:spcBef>
                <a:spcPts val="1600"/>
              </a:spcBef>
              <a:spcAft>
                <a:spcPts val="0"/>
              </a:spcAft>
              <a:buNone/>
              <a:defRPr sz="1400"/>
            </a:lvl5pPr>
            <a:lvl6pPr lvl="5" algn="ctr" rtl="0">
              <a:spcBef>
                <a:spcPts val="1600"/>
              </a:spcBef>
              <a:spcAft>
                <a:spcPts val="0"/>
              </a:spcAft>
              <a:buNone/>
              <a:defRPr sz="1400"/>
            </a:lvl6pPr>
            <a:lvl7pPr lvl="6" algn="ctr" rtl="0">
              <a:spcBef>
                <a:spcPts val="1600"/>
              </a:spcBef>
              <a:spcAft>
                <a:spcPts val="0"/>
              </a:spcAft>
              <a:buNone/>
              <a:defRPr sz="1400"/>
            </a:lvl7pPr>
            <a:lvl8pPr lvl="7" algn="ctr" rtl="0">
              <a:spcBef>
                <a:spcPts val="1600"/>
              </a:spcBef>
              <a:spcAft>
                <a:spcPts val="0"/>
              </a:spcAft>
              <a:buNone/>
              <a:defRPr sz="1400"/>
            </a:lvl8pPr>
            <a:lvl9pPr lvl="8" algn="ctr" rtl="0">
              <a:spcBef>
                <a:spcPts val="1600"/>
              </a:spcBef>
              <a:spcAft>
                <a:spcPts val="1600"/>
              </a:spcAft>
              <a:buNone/>
              <a:defRPr sz="1400"/>
            </a:lvl9pPr>
          </a:lstStyle>
          <a:p>
            <a:endParaRPr/>
          </a:p>
        </p:txBody>
      </p:sp>
      <p:sp>
        <p:nvSpPr>
          <p:cNvPr id="69" name="Google Shape;69;p15"/>
          <p:cNvSpPr txBox="1">
            <a:spLocks noGrp="1"/>
          </p:cNvSpPr>
          <p:nvPr>
            <p:ph type="subTitle" idx="9"/>
          </p:nvPr>
        </p:nvSpPr>
        <p:spPr>
          <a:xfrm>
            <a:off x="7437592" y="3895066"/>
            <a:ext cx="2045861" cy="721531"/>
          </a:xfrm>
          <a:prstGeom prst="rect">
            <a:avLst/>
          </a:prstGeom>
        </p:spPr>
        <p:txBody>
          <a:bodyPr spcFirstLastPara="1" wrap="square" lIns="0" tIns="91425" rIns="0" bIns="91425" anchor="t" anchorCtr="0">
            <a:noAutofit/>
          </a:bodyPr>
          <a:lstStyle>
            <a:lvl1pPr lvl="0" algn="ctr" rtl="0">
              <a:lnSpc>
                <a:spcPct val="80000"/>
              </a:lnSpc>
              <a:spcBef>
                <a:spcPts val="0"/>
              </a:spcBef>
              <a:spcAft>
                <a:spcPts val="0"/>
              </a:spcAft>
              <a:buNone/>
              <a:defRPr sz="2000" b="1">
                <a:solidFill>
                  <a:schemeClr val="accent3"/>
                </a:solidFill>
                <a:latin typeface="Patrick Hand SC"/>
                <a:ea typeface="Patrick Hand SC"/>
                <a:cs typeface="Patrick Hand SC"/>
                <a:sym typeface="Patrick Hand SC"/>
              </a:defRPr>
            </a:lvl1pPr>
            <a:lvl2pPr lvl="1"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2pPr>
            <a:lvl3pPr lvl="2"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3pPr>
            <a:lvl4pPr lvl="3"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4pPr>
            <a:lvl5pPr lvl="4"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5pPr>
            <a:lvl6pPr lvl="5"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6pPr>
            <a:lvl7pPr lvl="6"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7pPr>
            <a:lvl8pPr lvl="7"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8pPr>
            <a:lvl9pPr lvl="8" algn="ctr" rtl="0">
              <a:lnSpc>
                <a:spcPct val="80000"/>
              </a:lnSpc>
              <a:spcBef>
                <a:spcPts val="1600"/>
              </a:spcBef>
              <a:spcAft>
                <a:spcPts val="1600"/>
              </a:spcAft>
              <a:buNone/>
              <a:defRPr sz="2000" b="1">
                <a:solidFill>
                  <a:schemeClr val="accent3"/>
                </a:solidFill>
                <a:latin typeface="Patrick Hand SC"/>
                <a:ea typeface="Patrick Hand SC"/>
                <a:cs typeface="Patrick Hand SC"/>
                <a:sym typeface="Patrick Hand SC"/>
              </a:defRPr>
            </a:lvl9pPr>
          </a:lstStyle>
          <a:p>
            <a:endParaRPr/>
          </a:p>
        </p:txBody>
      </p:sp>
      <p:sp>
        <p:nvSpPr>
          <p:cNvPr id="70" name="Google Shape;70;p15"/>
          <p:cNvSpPr txBox="1">
            <a:spLocks noGrp="1"/>
          </p:cNvSpPr>
          <p:nvPr>
            <p:ph type="subTitle" idx="13"/>
          </p:nvPr>
        </p:nvSpPr>
        <p:spPr>
          <a:xfrm>
            <a:off x="7437592" y="4639149"/>
            <a:ext cx="2045861" cy="721531"/>
          </a:xfrm>
          <a:prstGeom prst="rect">
            <a:avLst/>
          </a:prstGeom>
        </p:spPr>
        <p:txBody>
          <a:bodyPr spcFirstLastPara="1" wrap="square" lIns="0" tIns="91425" rIns="0" bIns="91425" anchor="t" anchorCtr="0">
            <a:noAutofit/>
          </a:bodyPr>
          <a:lstStyle>
            <a:lvl1pPr lvl="0" algn="ctr" rtl="0">
              <a:spcBef>
                <a:spcPts val="0"/>
              </a:spcBef>
              <a:spcAft>
                <a:spcPts val="0"/>
              </a:spcAft>
              <a:buNone/>
              <a:defRPr sz="1400"/>
            </a:lvl1pPr>
            <a:lvl2pPr lvl="1" algn="ctr" rtl="0">
              <a:spcBef>
                <a:spcPts val="1600"/>
              </a:spcBef>
              <a:spcAft>
                <a:spcPts val="0"/>
              </a:spcAft>
              <a:buNone/>
              <a:defRPr sz="1400"/>
            </a:lvl2pPr>
            <a:lvl3pPr lvl="2" algn="ctr" rtl="0">
              <a:spcBef>
                <a:spcPts val="1600"/>
              </a:spcBef>
              <a:spcAft>
                <a:spcPts val="0"/>
              </a:spcAft>
              <a:buNone/>
              <a:defRPr sz="1400"/>
            </a:lvl3pPr>
            <a:lvl4pPr lvl="3" algn="ctr" rtl="0">
              <a:spcBef>
                <a:spcPts val="1600"/>
              </a:spcBef>
              <a:spcAft>
                <a:spcPts val="0"/>
              </a:spcAft>
              <a:buNone/>
              <a:defRPr sz="1400"/>
            </a:lvl4pPr>
            <a:lvl5pPr lvl="4" algn="ctr" rtl="0">
              <a:spcBef>
                <a:spcPts val="1600"/>
              </a:spcBef>
              <a:spcAft>
                <a:spcPts val="0"/>
              </a:spcAft>
              <a:buNone/>
              <a:defRPr sz="1400"/>
            </a:lvl5pPr>
            <a:lvl6pPr lvl="5" algn="ctr" rtl="0">
              <a:spcBef>
                <a:spcPts val="1600"/>
              </a:spcBef>
              <a:spcAft>
                <a:spcPts val="0"/>
              </a:spcAft>
              <a:buNone/>
              <a:defRPr sz="1400"/>
            </a:lvl6pPr>
            <a:lvl7pPr lvl="6" algn="ctr" rtl="0">
              <a:spcBef>
                <a:spcPts val="1600"/>
              </a:spcBef>
              <a:spcAft>
                <a:spcPts val="0"/>
              </a:spcAft>
              <a:buNone/>
              <a:defRPr sz="1400"/>
            </a:lvl7pPr>
            <a:lvl8pPr lvl="7" algn="ctr" rtl="0">
              <a:spcBef>
                <a:spcPts val="1600"/>
              </a:spcBef>
              <a:spcAft>
                <a:spcPts val="0"/>
              </a:spcAft>
              <a:buNone/>
              <a:defRPr sz="1400"/>
            </a:lvl8pPr>
            <a:lvl9pPr lvl="8" algn="ctr" rtl="0">
              <a:spcBef>
                <a:spcPts val="1600"/>
              </a:spcBef>
              <a:spcAft>
                <a:spcPts val="1600"/>
              </a:spcAft>
              <a:buNone/>
              <a:defRPr sz="1400"/>
            </a:lvl9pPr>
          </a:lstStyle>
          <a:p>
            <a:endParaRPr/>
          </a:p>
        </p:txBody>
      </p:sp>
      <p:sp>
        <p:nvSpPr>
          <p:cNvPr id="71" name="Google Shape;71;p15"/>
          <p:cNvSpPr txBox="1">
            <a:spLocks noGrp="1"/>
          </p:cNvSpPr>
          <p:nvPr>
            <p:ph type="subTitle" idx="14"/>
          </p:nvPr>
        </p:nvSpPr>
        <p:spPr>
          <a:xfrm>
            <a:off x="4296873" y="3895066"/>
            <a:ext cx="2045861" cy="721531"/>
          </a:xfrm>
          <a:prstGeom prst="rect">
            <a:avLst/>
          </a:prstGeom>
        </p:spPr>
        <p:txBody>
          <a:bodyPr spcFirstLastPara="1" wrap="square" lIns="0" tIns="91425" rIns="0" bIns="91425" anchor="t" anchorCtr="0">
            <a:noAutofit/>
          </a:bodyPr>
          <a:lstStyle>
            <a:lvl1pPr lvl="0" algn="ctr" rtl="0">
              <a:lnSpc>
                <a:spcPct val="80000"/>
              </a:lnSpc>
              <a:spcBef>
                <a:spcPts val="0"/>
              </a:spcBef>
              <a:spcAft>
                <a:spcPts val="0"/>
              </a:spcAft>
              <a:buNone/>
              <a:defRPr sz="2000" b="1">
                <a:solidFill>
                  <a:schemeClr val="accent3"/>
                </a:solidFill>
                <a:latin typeface="Patrick Hand SC"/>
                <a:ea typeface="Patrick Hand SC"/>
                <a:cs typeface="Patrick Hand SC"/>
                <a:sym typeface="Patrick Hand SC"/>
              </a:defRPr>
            </a:lvl1pPr>
            <a:lvl2pPr lvl="1"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2pPr>
            <a:lvl3pPr lvl="2"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3pPr>
            <a:lvl4pPr lvl="3"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4pPr>
            <a:lvl5pPr lvl="4"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5pPr>
            <a:lvl6pPr lvl="5"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6pPr>
            <a:lvl7pPr lvl="6"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7pPr>
            <a:lvl8pPr lvl="7"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8pPr>
            <a:lvl9pPr lvl="8" algn="ctr" rtl="0">
              <a:lnSpc>
                <a:spcPct val="80000"/>
              </a:lnSpc>
              <a:spcBef>
                <a:spcPts val="1600"/>
              </a:spcBef>
              <a:spcAft>
                <a:spcPts val="1600"/>
              </a:spcAft>
              <a:buNone/>
              <a:defRPr sz="2000" b="1">
                <a:solidFill>
                  <a:schemeClr val="accent3"/>
                </a:solidFill>
                <a:latin typeface="Patrick Hand SC"/>
                <a:ea typeface="Patrick Hand SC"/>
                <a:cs typeface="Patrick Hand SC"/>
                <a:sym typeface="Patrick Hand SC"/>
              </a:defRPr>
            </a:lvl9pPr>
          </a:lstStyle>
          <a:p>
            <a:endParaRPr/>
          </a:p>
        </p:txBody>
      </p:sp>
      <p:sp>
        <p:nvSpPr>
          <p:cNvPr id="72" name="Google Shape;72;p15"/>
          <p:cNvSpPr txBox="1">
            <a:spLocks noGrp="1"/>
          </p:cNvSpPr>
          <p:nvPr>
            <p:ph type="subTitle" idx="15"/>
          </p:nvPr>
        </p:nvSpPr>
        <p:spPr>
          <a:xfrm>
            <a:off x="4296875" y="4639149"/>
            <a:ext cx="2045861" cy="721531"/>
          </a:xfrm>
          <a:prstGeom prst="rect">
            <a:avLst/>
          </a:prstGeom>
        </p:spPr>
        <p:txBody>
          <a:bodyPr spcFirstLastPara="1" wrap="square" lIns="0" tIns="91425" rIns="0" bIns="91425" anchor="t" anchorCtr="0">
            <a:noAutofit/>
          </a:bodyPr>
          <a:lstStyle>
            <a:lvl1pPr lvl="0" algn="ctr" rtl="0">
              <a:spcBef>
                <a:spcPts val="0"/>
              </a:spcBef>
              <a:spcAft>
                <a:spcPts val="0"/>
              </a:spcAft>
              <a:buNone/>
              <a:defRPr sz="1400"/>
            </a:lvl1pPr>
            <a:lvl2pPr lvl="1" algn="ctr" rtl="0">
              <a:spcBef>
                <a:spcPts val="1600"/>
              </a:spcBef>
              <a:spcAft>
                <a:spcPts val="0"/>
              </a:spcAft>
              <a:buNone/>
              <a:defRPr sz="1400"/>
            </a:lvl2pPr>
            <a:lvl3pPr lvl="2" algn="ctr" rtl="0">
              <a:spcBef>
                <a:spcPts val="1600"/>
              </a:spcBef>
              <a:spcAft>
                <a:spcPts val="0"/>
              </a:spcAft>
              <a:buNone/>
              <a:defRPr sz="1400"/>
            </a:lvl3pPr>
            <a:lvl4pPr lvl="3" algn="ctr" rtl="0">
              <a:spcBef>
                <a:spcPts val="1600"/>
              </a:spcBef>
              <a:spcAft>
                <a:spcPts val="0"/>
              </a:spcAft>
              <a:buNone/>
              <a:defRPr sz="1400"/>
            </a:lvl4pPr>
            <a:lvl5pPr lvl="4" algn="ctr" rtl="0">
              <a:spcBef>
                <a:spcPts val="1600"/>
              </a:spcBef>
              <a:spcAft>
                <a:spcPts val="0"/>
              </a:spcAft>
              <a:buNone/>
              <a:defRPr sz="1400"/>
            </a:lvl5pPr>
            <a:lvl6pPr lvl="5" algn="ctr" rtl="0">
              <a:spcBef>
                <a:spcPts val="1600"/>
              </a:spcBef>
              <a:spcAft>
                <a:spcPts val="0"/>
              </a:spcAft>
              <a:buNone/>
              <a:defRPr sz="1400"/>
            </a:lvl6pPr>
            <a:lvl7pPr lvl="6" algn="ctr" rtl="0">
              <a:spcBef>
                <a:spcPts val="1600"/>
              </a:spcBef>
              <a:spcAft>
                <a:spcPts val="0"/>
              </a:spcAft>
              <a:buNone/>
              <a:defRPr sz="1400"/>
            </a:lvl7pPr>
            <a:lvl8pPr lvl="7" algn="ctr" rtl="0">
              <a:spcBef>
                <a:spcPts val="1600"/>
              </a:spcBef>
              <a:spcAft>
                <a:spcPts val="0"/>
              </a:spcAft>
              <a:buNone/>
              <a:defRPr sz="1400"/>
            </a:lvl8pPr>
            <a:lvl9pPr lvl="8" algn="ctr" rtl="0">
              <a:spcBef>
                <a:spcPts val="1600"/>
              </a:spcBef>
              <a:spcAft>
                <a:spcPts val="1600"/>
              </a:spcAft>
              <a:buNone/>
              <a:defRPr sz="1400"/>
            </a:lvl9pPr>
          </a:lstStyle>
          <a:p>
            <a:endParaRPr/>
          </a:p>
        </p:txBody>
      </p:sp>
    </p:spTree>
    <p:extLst>
      <p:ext uri="{BB962C8B-B14F-4D97-AF65-F5344CB8AC3E}">
        <p14:creationId xmlns:p14="http://schemas.microsoft.com/office/powerpoint/2010/main" val="2901815391"/>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34"/>
        <p:cNvGrpSpPr/>
        <p:nvPr/>
      </p:nvGrpSpPr>
      <p:grpSpPr>
        <a:xfrm>
          <a:off x="0" y="0"/>
          <a:ext cx="0" cy="0"/>
          <a:chOff x="0" y="0"/>
          <a:chExt cx="0" cy="0"/>
        </a:xfrm>
      </p:grpSpPr>
      <p:sp>
        <p:nvSpPr>
          <p:cNvPr id="135" name="Google Shape;135;p28"/>
          <p:cNvSpPr txBox="1">
            <a:spLocks noGrp="1"/>
          </p:cNvSpPr>
          <p:nvPr>
            <p:ph type="title"/>
          </p:nvPr>
        </p:nvSpPr>
        <p:spPr>
          <a:xfrm>
            <a:off x="1183262" y="608111"/>
            <a:ext cx="8433240" cy="721531"/>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Tree>
    <p:extLst>
      <p:ext uri="{BB962C8B-B14F-4D97-AF65-F5344CB8AC3E}">
        <p14:creationId xmlns:p14="http://schemas.microsoft.com/office/powerpoint/2010/main" val="2482054813"/>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04D84323-2A5C-42FB-892F-74069FCA80C7}" type="datetimeFigureOut">
              <a:rPr lang="en-US" smtClean="0"/>
              <a:t>10/1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2AED8E0-B6DC-4E2D-B722-BEDB42CE87D9}" type="slidenum">
              <a:rPr lang="en-US" smtClean="0"/>
              <a:t>‹#›</a:t>
            </a:fld>
            <a:endParaRPr lang="en-US"/>
          </a:p>
        </p:txBody>
      </p:sp>
    </p:spTree>
    <p:extLst>
      <p:ext uri="{BB962C8B-B14F-4D97-AF65-F5344CB8AC3E}">
        <p14:creationId xmlns:p14="http://schemas.microsoft.com/office/powerpoint/2010/main" val="27792461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tle 1"/>
          <p:cNvSpPr>
            <a:spLocks noGrp="1"/>
          </p:cNvSpPr>
          <p:nvPr>
            <p:ph type="title"/>
          </p:nvPr>
        </p:nvSpPr>
        <p:spPr>
          <a:xfrm>
            <a:off x="736859" y="1615545"/>
            <a:ext cx="9314796" cy="2695572"/>
          </a:xfrm>
        </p:spPr>
        <p:txBody>
          <a:bodyPr anchor="b"/>
          <a:lstStyle>
            <a:lvl1pPr>
              <a:defRPr sz="5315"/>
            </a:lvl1pPr>
          </a:lstStyle>
          <a:p>
            <a:r>
              <a:rPr lang="vi-VN"/>
              <a:t>Bấm để sửa kiểu tiêu đề Bản cái</a:t>
            </a:r>
            <a:endParaRPr lang="en-US" dirty="0"/>
          </a:p>
        </p:txBody>
      </p:sp>
      <p:sp>
        <p:nvSpPr>
          <p:cNvPr id="3" name="Text Placeholder 2"/>
          <p:cNvSpPr>
            <a:spLocks noGrp="1"/>
          </p:cNvSpPr>
          <p:nvPr>
            <p:ph type="body" idx="1"/>
          </p:nvPr>
        </p:nvSpPr>
        <p:spPr>
          <a:xfrm>
            <a:off x="736859" y="4336618"/>
            <a:ext cx="9314796" cy="1417538"/>
          </a:xfrm>
        </p:spPr>
        <p:txBody>
          <a:bodyPr/>
          <a:lstStyle>
            <a:lvl1pPr marL="0" indent="0">
              <a:buNone/>
              <a:defRPr sz="2126">
                <a:solidFill>
                  <a:schemeClr val="tx1">
                    <a:tint val="75000"/>
                  </a:schemeClr>
                </a:solidFill>
              </a:defRPr>
            </a:lvl1pPr>
            <a:lvl2pPr marL="404988" indent="0">
              <a:buNone/>
              <a:defRPr sz="1772">
                <a:solidFill>
                  <a:schemeClr val="tx1">
                    <a:tint val="75000"/>
                  </a:schemeClr>
                </a:solidFill>
              </a:defRPr>
            </a:lvl2pPr>
            <a:lvl3pPr marL="809976" indent="0">
              <a:buNone/>
              <a:defRPr sz="1594">
                <a:solidFill>
                  <a:schemeClr val="tx1">
                    <a:tint val="75000"/>
                  </a:schemeClr>
                </a:solidFill>
              </a:defRPr>
            </a:lvl3pPr>
            <a:lvl4pPr marL="1214963" indent="0">
              <a:buNone/>
              <a:defRPr sz="1417">
                <a:solidFill>
                  <a:schemeClr val="tx1">
                    <a:tint val="75000"/>
                  </a:schemeClr>
                </a:solidFill>
              </a:defRPr>
            </a:lvl4pPr>
            <a:lvl5pPr marL="1619951" indent="0">
              <a:buNone/>
              <a:defRPr sz="1417">
                <a:solidFill>
                  <a:schemeClr val="tx1">
                    <a:tint val="75000"/>
                  </a:schemeClr>
                </a:solidFill>
              </a:defRPr>
            </a:lvl5pPr>
            <a:lvl6pPr marL="2024939" indent="0">
              <a:buNone/>
              <a:defRPr sz="1417">
                <a:solidFill>
                  <a:schemeClr val="tx1">
                    <a:tint val="75000"/>
                  </a:schemeClr>
                </a:solidFill>
              </a:defRPr>
            </a:lvl6pPr>
            <a:lvl7pPr marL="2429927" indent="0">
              <a:buNone/>
              <a:defRPr sz="1417">
                <a:solidFill>
                  <a:schemeClr val="tx1">
                    <a:tint val="75000"/>
                  </a:schemeClr>
                </a:solidFill>
              </a:defRPr>
            </a:lvl7pPr>
            <a:lvl8pPr marL="2834914" indent="0">
              <a:buNone/>
              <a:defRPr sz="1417">
                <a:solidFill>
                  <a:schemeClr val="tx1">
                    <a:tint val="75000"/>
                  </a:schemeClr>
                </a:solidFill>
              </a:defRPr>
            </a:lvl8pPr>
            <a:lvl9pPr marL="3239902" indent="0">
              <a:buNone/>
              <a:defRPr sz="1417">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fld id="{04D84323-2A5C-42FB-892F-74069FCA80C7}" type="datetimeFigureOut">
              <a:rPr lang="en-US" smtClean="0"/>
              <a:t>10/1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2AED8E0-B6DC-4E2D-B722-BEDB42CE87D9}" type="slidenum">
              <a:rPr lang="en-US" smtClean="0"/>
              <a:t>‹#›</a:t>
            </a:fld>
            <a:endParaRPr lang="en-US"/>
          </a:p>
        </p:txBody>
      </p:sp>
    </p:spTree>
    <p:extLst>
      <p:ext uri="{BB962C8B-B14F-4D97-AF65-F5344CB8AC3E}">
        <p14:creationId xmlns:p14="http://schemas.microsoft.com/office/powerpoint/2010/main" val="32772055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sz="half" idx="1"/>
          </p:nvPr>
        </p:nvSpPr>
        <p:spPr>
          <a:xfrm>
            <a:off x="742484" y="1725046"/>
            <a:ext cx="4589899" cy="4111612"/>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Content Placeholder 3"/>
          <p:cNvSpPr>
            <a:spLocks noGrp="1"/>
          </p:cNvSpPr>
          <p:nvPr>
            <p:ph sz="half" idx="2"/>
          </p:nvPr>
        </p:nvSpPr>
        <p:spPr>
          <a:xfrm>
            <a:off x="5467380" y="1725046"/>
            <a:ext cx="4589899" cy="4111612"/>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Date Placeholder 4"/>
          <p:cNvSpPr>
            <a:spLocks noGrp="1"/>
          </p:cNvSpPr>
          <p:nvPr>
            <p:ph type="dt" sz="half" idx="10"/>
          </p:nvPr>
        </p:nvSpPr>
        <p:spPr/>
        <p:txBody>
          <a:bodyPr/>
          <a:lstStyle/>
          <a:p>
            <a:fld id="{04D84323-2A5C-42FB-892F-74069FCA80C7}" type="datetimeFigureOut">
              <a:rPr lang="en-US" smtClean="0"/>
              <a:t>10/1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2AED8E0-B6DC-4E2D-B722-BEDB42CE87D9}" type="slidenum">
              <a:rPr lang="en-US" smtClean="0"/>
              <a:t>‹#›</a:t>
            </a:fld>
            <a:endParaRPr lang="en-US"/>
          </a:p>
        </p:txBody>
      </p:sp>
    </p:spTree>
    <p:extLst>
      <p:ext uri="{BB962C8B-B14F-4D97-AF65-F5344CB8AC3E}">
        <p14:creationId xmlns:p14="http://schemas.microsoft.com/office/powerpoint/2010/main" val="41112695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tle 1"/>
          <p:cNvSpPr>
            <a:spLocks noGrp="1"/>
          </p:cNvSpPr>
          <p:nvPr>
            <p:ph type="title"/>
          </p:nvPr>
        </p:nvSpPr>
        <p:spPr>
          <a:xfrm>
            <a:off x="743890" y="345010"/>
            <a:ext cx="9314796" cy="1252534"/>
          </a:xfrm>
        </p:spPr>
        <p:txBody>
          <a:bodyPr/>
          <a:lstStyle/>
          <a:p>
            <a:r>
              <a:rPr lang="vi-VN"/>
              <a:t>Bấm để sửa kiểu tiêu đề Bản cái</a:t>
            </a:r>
            <a:endParaRPr lang="en-US" dirty="0"/>
          </a:p>
        </p:txBody>
      </p:sp>
      <p:sp>
        <p:nvSpPr>
          <p:cNvPr id="3" name="Text Placeholder 2"/>
          <p:cNvSpPr>
            <a:spLocks noGrp="1"/>
          </p:cNvSpPr>
          <p:nvPr>
            <p:ph type="body" idx="1"/>
          </p:nvPr>
        </p:nvSpPr>
        <p:spPr>
          <a:xfrm>
            <a:off x="743891" y="1588543"/>
            <a:ext cx="4568806" cy="778521"/>
          </a:xfrm>
        </p:spPr>
        <p:txBody>
          <a:bodyPr anchor="b"/>
          <a:lstStyle>
            <a:lvl1pPr marL="0" indent="0">
              <a:buNone/>
              <a:defRPr sz="2126" b="1"/>
            </a:lvl1pPr>
            <a:lvl2pPr marL="404988" indent="0">
              <a:buNone/>
              <a:defRPr sz="1772" b="1"/>
            </a:lvl2pPr>
            <a:lvl3pPr marL="809976" indent="0">
              <a:buNone/>
              <a:defRPr sz="1594" b="1"/>
            </a:lvl3pPr>
            <a:lvl4pPr marL="1214963" indent="0">
              <a:buNone/>
              <a:defRPr sz="1417" b="1"/>
            </a:lvl4pPr>
            <a:lvl5pPr marL="1619951" indent="0">
              <a:buNone/>
              <a:defRPr sz="1417" b="1"/>
            </a:lvl5pPr>
            <a:lvl6pPr marL="2024939" indent="0">
              <a:buNone/>
              <a:defRPr sz="1417" b="1"/>
            </a:lvl6pPr>
            <a:lvl7pPr marL="2429927" indent="0">
              <a:buNone/>
              <a:defRPr sz="1417" b="1"/>
            </a:lvl7pPr>
            <a:lvl8pPr marL="2834914" indent="0">
              <a:buNone/>
              <a:defRPr sz="1417" b="1"/>
            </a:lvl8pPr>
            <a:lvl9pPr marL="3239902" indent="0">
              <a:buNone/>
              <a:defRPr sz="1417" b="1"/>
            </a:lvl9pPr>
          </a:lstStyle>
          <a:p>
            <a:pPr lvl="0"/>
            <a:r>
              <a:rPr lang="vi-VN"/>
              <a:t>Bấm để chỉnh sửa kiểu văn bản của Bản cái</a:t>
            </a:r>
          </a:p>
        </p:txBody>
      </p:sp>
      <p:sp>
        <p:nvSpPr>
          <p:cNvPr id="4" name="Content Placeholder 3"/>
          <p:cNvSpPr>
            <a:spLocks noGrp="1"/>
          </p:cNvSpPr>
          <p:nvPr>
            <p:ph sz="half" idx="2"/>
          </p:nvPr>
        </p:nvSpPr>
        <p:spPr>
          <a:xfrm>
            <a:off x="743891" y="2367064"/>
            <a:ext cx="4568806" cy="3481594"/>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Text Placeholder 4"/>
          <p:cNvSpPr>
            <a:spLocks noGrp="1"/>
          </p:cNvSpPr>
          <p:nvPr>
            <p:ph type="body" sz="quarter" idx="3"/>
          </p:nvPr>
        </p:nvSpPr>
        <p:spPr>
          <a:xfrm>
            <a:off x="5467380" y="1588543"/>
            <a:ext cx="4591306" cy="778521"/>
          </a:xfrm>
        </p:spPr>
        <p:txBody>
          <a:bodyPr anchor="b"/>
          <a:lstStyle>
            <a:lvl1pPr marL="0" indent="0">
              <a:buNone/>
              <a:defRPr sz="2126" b="1"/>
            </a:lvl1pPr>
            <a:lvl2pPr marL="404988" indent="0">
              <a:buNone/>
              <a:defRPr sz="1772" b="1"/>
            </a:lvl2pPr>
            <a:lvl3pPr marL="809976" indent="0">
              <a:buNone/>
              <a:defRPr sz="1594" b="1"/>
            </a:lvl3pPr>
            <a:lvl4pPr marL="1214963" indent="0">
              <a:buNone/>
              <a:defRPr sz="1417" b="1"/>
            </a:lvl4pPr>
            <a:lvl5pPr marL="1619951" indent="0">
              <a:buNone/>
              <a:defRPr sz="1417" b="1"/>
            </a:lvl5pPr>
            <a:lvl6pPr marL="2024939" indent="0">
              <a:buNone/>
              <a:defRPr sz="1417" b="1"/>
            </a:lvl6pPr>
            <a:lvl7pPr marL="2429927" indent="0">
              <a:buNone/>
              <a:defRPr sz="1417" b="1"/>
            </a:lvl7pPr>
            <a:lvl8pPr marL="2834914" indent="0">
              <a:buNone/>
              <a:defRPr sz="1417" b="1"/>
            </a:lvl8pPr>
            <a:lvl9pPr marL="3239902" indent="0">
              <a:buNone/>
              <a:defRPr sz="1417" b="1"/>
            </a:lvl9pPr>
          </a:lstStyle>
          <a:p>
            <a:pPr lvl="0"/>
            <a:r>
              <a:rPr lang="vi-VN"/>
              <a:t>Bấm để chỉnh sửa kiểu văn bản của Bản cái</a:t>
            </a:r>
          </a:p>
        </p:txBody>
      </p:sp>
      <p:sp>
        <p:nvSpPr>
          <p:cNvPr id="6" name="Content Placeholder 5"/>
          <p:cNvSpPr>
            <a:spLocks noGrp="1"/>
          </p:cNvSpPr>
          <p:nvPr>
            <p:ph sz="quarter" idx="4"/>
          </p:nvPr>
        </p:nvSpPr>
        <p:spPr>
          <a:xfrm>
            <a:off x="5467380" y="2367064"/>
            <a:ext cx="4591306" cy="3481594"/>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7" name="Date Placeholder 6"/>
          <p:cNvSpPr>
            <a:spLocks noGrp="1"/>
          </p:cNvSpPr>
          <p:nvPr>
            <p:ph type="dt" sz="half" idx="10"/>
          </p:nvPr>
        </p:nvSpPr>
        <p:spPr/>
        <p:txBody>
          <a:bodyPr/>
          <a:lstStyle/>
          <a:p>
            <a:fld id="{04D84323-2A5C-42FB-892F-74069FCA80C7}" type="datetimeFigureOut">
              <a:rPr lang="en-US" smtClean="0"/>
              <a:t>10/19/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2AED8E0-B6DC-4E2D-B722-BEDB42CE87D9}" type="slidenum">
              <a:rPr lang="en-US" smtClean="0"/>
              <a:t>‹#›</a:t>
            </a:fld>
            <a:endParaRPr lang="en-US"/>
          </a:p>
        </p:txBody>
      </p:sp>
    </p:spTree>
    <p:extLst>
      <p:ext uri="{BB962C8B-B14F-4D97-AF65-F5344CB8AC3E}">
        <p14:creationId xmlns:p14="http://schemas.microsoft.com/office/powerpoint/2010/main" val="38913672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Date Placeholder 2"/>
          <p:cNvSpPr>
            <a:spLocks noGrp="1"/>
          </p:cNvSpPr>
          <p:nvPr>
            <p:ph type="dt" sz="half" idx="10"/>
          </p:nvPr>
        </p:nvSpPr>
        <p:spPr/>
        <p:txBody>
          <a:bodyPr/>
          <a:lstStyle/>
          <a:p>
            <a:fld id="{04D84323-2A5C-42FB-892F-74069FCA80C7}" type="datetimeFigureOut">
              <a:rPr lang="en-US" smtClean="0"/>
              <a:t>10/19/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2AED8E0-B6DC-4E2D-B722-BEDB42CE87D9}" type="slidenum">
              <a:rPr lang="en-US" smtClean="0"/>
              <a:t>‹#›</a:t>
            </a:fld>
            <a:endParaRPr lang="en-US"/>
          </a:p>
        </p:txBody>
      </p:sp>
    </p:spTree>
    <p:extLst>
      <p:ext uri="{BB962C8B-B14F-4D97-AF65-F5344CB8AC3E}">
        <p14:creationId xmlns:p14="http://schemas.microsoft.com/office/powerpoint/2010/main" val="6663813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4D84323-2A5C-42FB-892F-74069FCA80C7}" type="datetimeFigureOut">
              <a:rPr lang="en-US" smtClean="0"/>
              <a:t>10/19/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2AED8E0-B6DC-4E2D-B722-BEDB42CE87D9}" type="slidenum">
              <a:rPr lang="en-US" smtClean="0"/>
              <a:t>‹#›</a:t>
            </a:fld>
            <a:endParaRPr lang="en-US"/>
          </a:p>
        </p:txBody>
      </p:sp>
    </p:spTree>
    <p:extLst>
      <p:ext uri="{BB962C8B-B14F-4D97-AF65-F5344CB8AC3E}">
        <p14:creationId xmlns:p14="http://schemas.microsoft.com/office/powerpoint/2010/main" val="189008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743891" y="432012"/>
            <a:ext cx="3483204" cy="1512041"/>
          </a:xfrm>
        </p:spPr>
        <p:txBody>
          <a:bodyPr anchor="b"/>
          <a:lstStyle>
            <a:lvl1pPr>
              <a:defRPr sz="2835"/>
            </a:lvl1pPr>
          </a:lstStyle>
          <a:p>
            <a:r>
              <a:rPr lang="vi-VN"/>
              <a:t>Bấm để sửa kiểu tiêu đề Bản cái</a:t>
            </a:r>
            <a:endParaRPr lang="en-US" dirty="0"/>
          </a:p>
        </p:txBody>
      </p:sp>
      <p:sp>
        <p:nvSpPr>
          <p:cNvPr id="3" name="Content Placeholder 2"/>
          <p:cNvSpPr>
            <a:spLocks noGrp="1"/>
          </p:cNvSpPr>
          <p:nvPr>
            <p:ph idx="1"/>
          </p:nvPr>
        </p:nvSpPr>
        <p:spPr>
          <a:xfrm>
            <a:off x="4591306" y="933026"/>
            <a:ext cx="5467380" cy="4605124"/>
          </a:xfrm>
        </p:spPr>
        <p:txBody>
          <a:bodyPr/>
          <a:lstStyle>
            <a:lvl1pPr>
              <a:defRPr sz="2835"/>
            </a:lvl1pPr>
            <a:lvl2pPr>
              <a:defRPr sz="2480"/>
            </a:lvl2pPr>
            <a:lvl3pPr>
              <a:defRPr sz="2126"/>
            </a:lvl3pPr>
            <a:lvl4pPr>
              <a:defRPr sz="1772"/>
            </a:lvl4pPr>
            <a:lvl5pPr>
              <a:defRPr sz="1772"/>
            </a:lvl5pPr>
            <a:lvl6pPr>
              <a:defRPr sz="1772"/>
            </a:lvl6pPr>
            <a:lvl7pPr>
              <a:defRPr sz="1772"/>
            </a:lvl7pPr>
            <a:lvl8pPr>
              <a:defRPr sz="1772"/>
            </a:lvl8pPr>
            <a:lvl9pPr>
              <a:defRPr sz="1772"/>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Text Placeholder 3"/>
          <p:cNvSpPr>
            <a:spLocks noGrp="1"/>
          </p:cNvSpPr>
          <p:nvPr>
            <p:ph type="body" sz="half" idx="2"/>
          </p:nvPr>
        </p:nvSpPr>
        <p:spPr>
          <a:xfrm>
            <a:off x="743891" y="1944052"/>
            <a:ext cx="3483204" cy="3601598"/>
          </a:xfrm>
        </p:spPr>
        <p:txBody>
          <a:bodyPr/>
          <a:lstStyle>
            <a:lvl1pPr marL="0" indent="0">
              <a:buNone/>
              <a:defRPr sz="1417"/>
            </a:lvl1pPr>
            <a:lvl2pPr marL="404988" indent="0">
              <a:buNone/>
              <a:defRPr sz="1240"/>
            </a:lvl2pPr>
            <a:lvl3pPr marL="809976" indent="0">
              <a:buNone/>
              <a:defRPr sz="1063"/>
            </a:lvl3pPr>
            <a:lvl4pPr marL="1214963" indent="0">
              <a:buNone/>
              <a:defRPr sz="886"/>
            </a:lvl4pPr>
            <a:lvl5pPr marL="1619951" indent="0">
              <a:buNone/>
              <a:defRPr sz="886"/>
            </a:lvl5pPr>
            <a:lvl6pPr marL="2024939" indent="0">
              <a:buNone/>
              <a:defRPr sz="886"/>
            </a:lvl6pPr>
            <a:lvl7pPr marL="2429927" indent="0">
              <a:buNone/>
              <a:defRPr sz="886"/>
            </a:lvl7pPr>
            <a:lvl8pPr marL="2834914" indent="0">
              <a:buNone/>
              <a:defRPr sz="886"/>
            </a:lvl8pPr>
            <a:lvl9pPr marL="3239902" indent="0">
              <a:buNone/>
              <a:defRPr sz="886"/>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04D84323-2A5C-42FB-892F-74069FCA80C7}" type="datetimeFigureOut">
              <a:rPr lang="en-US" smtClean="0"/>
              <a:t>10/1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2AED8E0-B6DC-4E2D-B722-BEDB42CE87D9}" type="slidenum">
              <a:rPr lang="en-US" smtClean="0"/>
              <a:t>‹#›</a:t>
            </a:fld>
            <a:endParaRPr lang="en-US"/>
          </a:p>
        </p:txBody>
      </p:sp>
    </p:spTree>
    <p:extLst>
      <p:ext uri="{BB962C8B-B14F-4D97-AF65-F5344CB8AC3E}">
        <p14:creationId xmlns:p14="http://schemas.microsoft.com/office/powerpoint/2010/main" val="959206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743891" y="432012"/>
            <a:ext cx="3483204" cy="1512041"/>
          </a:xfrm>
        </p:spPr>
        <p:txBody>
          <a:bodyPr anchor="b"/>
          <a:lstStyle>
            <a:lvl1pPr>
              <a:defRPr sz="2835"/>
            </a:lvl1pPr>
          </a:lstStyle>
          <a:p>
            <a:r>
              <a:rPr lang="vi-VN"/>
              <a:t>Bấm để sửa kiểu tiêu đề Bản cái</a:t>
            </a:r>
            <a:endParaRPr lang="en-US" dirty="0"/>
          </a:p>
        </p:txBody>
      </p:sp>
      <p:sp>
        <p:nvSpPr>
          <p:cNvPr id="3" name="Picture Placeholder 2"/>
          <p:cNvSpPr>
            <a:spLocks noGrp="1" noChangeAspect="1"/>
          </p:cNvSpPr>
          <p:nvPr>
            <p:ph type="pic" idx="1"/>
          </p:nvPr>
        </p:nvSpPr>
        <p:spPr>
          <a:xfrm>
            <a:off x="4591306" y="933026"/>
            <a:ext cx="5467380" cy="4605124"/>
          </a:xfrm>
        </p:spPr>
        <p:txBody>
          <a:bodyPr anchor="t"/>
          <a:lstStyle>
            <a:lvl1pPr marL="0" indent="0">
              <a:buNone/>
              <a:defRPr sz="2835"/>
            </a:lvl1pPr>
            <a:lvl2pPr marL="404988" indent="0">
              <a:buNone/>
              <a:defRPr sz="2480"/>
            </a:lvl2pPr>
            <a:lvl3pPr marL="809976" indent="0">
              <a:buNone/>
              <a:defRPr sz="2126"/>
            </a:lvl3pPr>
            <a:lvl4pPr marL="1214963" indent="0">
              <a:buNone/>
              <a:defRPr sz="1772"/>
            </a:lvl4pPr>
            <a:lvl5pPr marL="1619951" indent="0">
              <a:buNone/>
              <a:defRPr sz="1772"/>
            </a:lvl5pPr>
            <a:lvl6pPr marL="2024939" indent="0">
              <a:buNone/>
              <a:defRPr sz="1772"/>
            </a:lvl6pPr>
            <a:lvl7pPr marL="2429927" indent="0">
              <a:buNone/>
              <a:defRPr sz="1772"/>
            </a:lvl7pPr>
            <a:lvl8pPr marL="2834914" indent="0">
              <a:buNone/>
              <a:defRPr sz="1772"/>
            </a:lvl8pPr>
            <a:lvl9pPr marL="3239902" indent="0">
              <a:buNone/>
              <a:defRPr sz="1772"/>
            </a:lvl9pPr>
          </a:lstStyle>
          <a:p>
            <a:r>
              <a:rPr lang="vi-VN"/>
              <a:t>Bấm biểu tượng để thêm hình ảnh</a:t>
            </a:r>
            <a:endParaRPr lang="en-US" dirty="0"/>
          </a:p>
        </p:txBody>
      </p:sp>
      <p:sp>
        <p:nvSpPr>
          <p:cNvPr id="4" name="Text Placeholder 3"/>
          <p:cNvSpPr>
            <a:spLocks noGrp="1"/>
          </p:cNvSpPr>
          <p:nvPr>
            <p:ph type="body" sz="half" idx="2"/>
          </p:nvPr>
        </p:nvSpPr>
        <p:spPr>
          <a:xfrm>
            <a:off x="743891" y="1944052"/>
            <a:ext cx="3483204" cy="3601598"/>
          </a:xfrm>
        </p:spPr>
        <p:txBody>
          <a:bodyPr/>
          <a:lstStyle>
            <a:lvl1pPr marL="0" indent="0">
              <a:buNone/>
              <a:defRPr sz="1417"/>
            </a:lvl1pPr>
            <a:lvl2pPr marL="404988" indent="0">
              <a:buNone/>
              <a:defRPr sz="1240"/>
            </a:lvl2pPr>
            <a:lvl3pPr marL="809976" indent="0">
              <a:buNone/>
              <a:defRPr sz="1063"/>
            </a:lvl3pPr>
            <a:lvl4pPr marL="1214963" indent="0">
              <a:buNone/>
              <a:defRPr sz="886"/>
            </a:lvl4pPr>
            <a:lvl5pPr marL="1619951" indent="0">
              <a:buNone/>
              <a:defRPr sz="886"/>
            </a:lvl5pPr>
            <a:lvl6pPr marL="2024939" indent="0">
              <a:buNone/>
              <a:defRPr sz="886"/>
            </a:lvl6pPr>
            <a:lvl7pPr marL="2429927" indent="0">
              <a:buNone/>
              <a:defRPr sz="886"/>
            </a:lvl7pPr>
            <a:lvl8pPr marL="2834914" indent="0">
              <a:buNone/>
              <a:defRPr sz="886"/>
            </a:lvl8pPr>
            <a:lvl9pPr marL="3239902" indent="0">
              <a:buNone/>
              <a:defRPr sz="886"/>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04D84323-2A5C-42FB-892F-74069FCA80C7}" type="datetimeFigureOut">
              <a:rPr lang="en-US" smtClean="0"/>
              <a:t>10/1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2AED8E0-B6DC-4E2D-B722-BEDB42CE87D9}" type="slidenum">
              <a:rPr lang="en-US" smtClean="0"/>
              <a:t>‹#›</a:t>
            </a:fld>
            <a:endParaRPr lang="en-US"/>
          </a:p>
        </p:txBody>
      </p:sp>
    </p:spTree>
    <p:extLst>
      <p:ext uri="{BB962C8B-B14F-4D97-AF65-F5344CB8AC3E}">
        <p14:creationId xmlns:p14="http://schemas.microsoft.com/office/powerpoint/2010/main" val="6310110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742484" y="345010"/>
            <a:ext cx="9314796" cy="1252534"/>
          </a:xfrm>
          <a:prstGeom prst="rect">
            <a:avLst/>
          </a:prstGeom>
        </p:spPr>
        <p:txBody>
          <a:bodyPr vert="horz" lIns="91440" tIns="45720" rIns="91440" bIns="45720"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742484" y="1725046"/>
            <a:ext cx="9314796" cy="4111612"/>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742484" y="6006163"/>
            <a:ext cx="2429947" cy="345009"/>
          </a:xfrm>
          <a:prstGeom prst="rect">
            <a:avLst/>
          </a:prstGeom>
        </p:spPr>
        <p:txBody>
          <a:bodyPr vert="horz" lIns="91440" tIns="45720" rIns="91440" bIns="45720" rtlCol="0" anchor="ctr"/>
          <a:lstStyle>
            <a:lvl1pPr algn="l">
              <a:defRPr sz="1063">
                <a:solidFill>
                  <a:schemeClr val="tx1">
                    <a:tint val="75000"/>
                  </a:schemeClr>
                </a:solidFill>
              </a:defRPr>
            </a:lvl1pPr>
          </a:lstStyle>
          <a:p>
            <a:fld id="{04D84323-2A5C-42FB-892F-74069FCA80C7}" type="datetimeFigureOut">
              <a:rPr lang="en-US" smtClean="0"/>
              <a:t>10/19/2023</a:t>
            </a:fld>
            <a:endParaRPr lang="en-US"/>
          </a:p>
        </p:txBody>
      </p:sp>
      <p:sp>
        <p:nvSpPr>
          <p:cNvPr id="5" name="Footer Placeholder 4"/>
          <p:cNvSpPr>
            <a:spLocks noGrp="1"/>
          </p:cNvSpPr>
          <p:nvPr>
            <p:ph type="ftr" sz="quarter" idx="3"/>
          </p:nvPr>
        </p:nvSpPr>
        <p:spPr>
          <a:xfrm>
            <a:off x="3577422" y="6006163"/>
            <a:ext cx="3644920" cy="345009"/>
          </a:xfrm>
          <a:prstGeom prst="rect">
            <a:avLst/>
          </a:prstGeom>
        </p:spPr>
        <p:txBody>
          <a:bodyPr vert="horz" lIns="91440" tIns="45720" rIns="91440" bIns="45720" rtlCol="0" anchor="ctr"/>
          <a:lstStyle>
            <a:lvl1pPr algn="ctr">
              <a:defRPr sz="1063">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7627332" y="6006163"/>
            <a:ext cx="2429947" cy="345009"/>
          </a:xfrm>
          <a:prstGeom prst="rect">
            <a:avLst/>
          </a:prstGeom>
        </p:spPr>
        <p:txBody>
          <a:bodyPr vert="horz" lIns="91440" tIns="45720" rIns="91440" bIns="45720" rtlCol="0" anchor="ctr"/>
          <a:lstStyle>
            <a:lvl1pPr algn="r">
              <a:defRPr sz="1063">
                <a:solidFill>
                  <a:schemeClr val="tx1">
                    <a:tint val="75000"/>
                  </a:schemeClr>
                </a:solidFill>
              </a:defRPr>
            </a:lvl1pPr>
          </a:lstStyle>
          <a:p>
            <a:fld id="{A2AED8E0-B6DC-4E2D-B722-BEDB42CE87D9}" type="slidenum">
              <a:rPr lang="en-US" smtClean="0"/>
              <a:t>‹#›</a:t>
            </a:fld>
            <a:endParaRPr lang="en-US"/>
          </a:p>
        </p:txBody>
      </p:sp>
    </p:spTree>
    <p:extLst>
      <p:ext uri="{BB962C8B-B14F-4D97-AF65-F5344CB8AC3E}">
        <p14:creationId xmlns:p14="http://schemas.microsoft.com/office/powerpoint/2010/main" val="3633275753"/>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2" r:id="rId12"/>
    <p:sldLayoutId id="2147483693" r:id="rId13"/>
    <p:sldLayoutId id="2147483694" r:id="rId14"/>
    <p:sldLayoutId id="2147483695" r:id="rId15"/>
    <p:sldLayoutId id="2147483696" r:id="rId16"/>
  </p:sldLayoutIdLst>
  <p:txStyles>
    <p:titleStyle>
      <a:lvl1pPr algn="l" defTabSz="809976" rtl="0" eaLnBrk="1" latinLnBrk="0" hangingPunct="1">
        <a:lnSpc>
          <a:spcPct val="90000"/>
        </a:lnSpc>
        <a:spcBef>
          <a:spcPct val="0"/>
        </a:spcBef>
        <a:buNone/>
        <a:defRPr sz="3898" kern="1200">
          <a:solidFill>
            <a:schemeClr val="tx1"/>
          </a:solidFill>
          <a:latin typeface="+mj-lt"/>
          <a:ea typeface="+mj-ea"/>
          <a:cs typeface="+mj-cs"/>
        </a:defRPr>
      </a:lvl1pPr>
    </p:titleStyle>
    <p:bodyStyle>
      <a:lvl1pPr marL="202494" indent="-202494" algn="l" defTabSz="809976" rtl="0" eaLnBrk="1" latinLnBrk="0" hangingPunct="1">
        <a:lnSpc>
          <a:spcPct val="90000"/>
        </a:lnSpc>
        <a:spcBef>
          <a:spcPts val="886"/>
        </a:spcBef>
        <a:buFont typeface="Arial" panose="020B0604020202020204" pitchFamily="34" charset="0"/>
        <a:buChar char="•"/>
        <a:defRPr sz="2480" kern="1200">
          <a:solidFill>
            <a:schemeClr val="tx1"/>
          </a:solidFill>
          <a:latin typeface="+mn-lt"/>
          <a:ea typeface="+mn-ea"/>
          <a:cs typeface="+mn-cs"/>
        </a:defRPr>
      </a:lvl1pPr>
      <a:lvl2pPr marL="607482" indent="-202494" algn="l" defTabSz="809976" rtl="0" eaLnBrk="1" latinLnBrk="0" hangingPunct="1">
        <a:lnSpc>
          <a:spcPct val="90000"/>
        </a:lnSpc>
        <a:spcBef>
          <a:spcPts val="443"/>
        </a:spcBef>
        <a:buFont typeface="Arial" panose="020B0604020202020204" pitchFamily="34" charset="0"/>
        <a:buChar char="•"/>
        <a:defRPr sz="2126" kern="1200">
          <a:solidFill>
            <a:schemeClr val="tx1"/>
          </a:solidFill>
          <a:latin typeface="+mn-lt"/>
          <a:ea typeface="+mn-ea"/>
          <a:cs typeface="+mn-cs"/>
        </a:defRPr>
      </a:lvl2pPr>
      <a:lvl3pPr marL="1012469" indent="-202494" algn="l" defTabSz="809976" rtl="0" eaLnBrk="1" latinLnBrk="0" hangingPunct="1">
        <a:lnSpc>
          <a:spcPct val="90000"/>
        </a:lnSpc>
        <a:spcBef>
          <a:spcPts val="443"/>
        </a:spcBef>
        <a:buFont typeface="Arial" panose="020B0604020202020204" pitchFamily="34" charset="0"/>
        <a:buChar char="•"/>
        <a:defRPr sz="1772" kern="1200">
          <a:solidFill>
            <a:schemeClr val="tx1"/>
          </a:solidFill>
          <a:latin typeface="+mn-lt"/>
          <a:ea typeface="+mn-ea"/>
          <a:cs typeface="+mn-cs"/>
        </a:defRPr>
      </a:lvl3pPr>
      <a:lvl4pPr marL="1417457" indent="-202494" algn="l" defTabSz="809976" rtl="0" eaLnBrk="1" latinLnBrk="0" hangingPunct="1">
        <a:lnSpc>
          <a:spcPct val="90000"/>
        </a:lnSpc>
        <a:spcBef>
          <a:spcPts val="443"/>
        </a:spcBef>
        <a:buFont typeface="Arial" panose="020B0604020202020204" pitchFamily="34" charset="0"/>
        <a:buChar char="•"/>
        <a:defRPr sz="1594" kern="1200">
          <a:solidFill>
            <a:schemeClr val="tx1"/>
          </a:solidFill>
          <a:latin typeface="+mn-lt"/>
          <a:ea typeface="+mn-ea"/>
          <a:cs typeface="+mn-cs"/>
        </a:defRPr>
      </a:lvl4pPr>
      <a:lvl5pPr marL="1822445" indent="-202494" algn="l" defTabSz="809976" rtl="0" eaLnBrk="1" latinLnBrk="0" hangingPunct="1">
        <a:lnSpc>
          <a:spcPct val="90000"/>
        </a:lnSpc>
        <a:spcBef>
          <a:spcPts val="443"/>
        </a:spcBef>
        <a:buFont typeface="Arial" panose="020B0604020202020204" pitchFamily="34" charset="0"/>
        <a:buChar char="•"/>
        <a:defRPr sz="1594" kern="1200">
          <a:solidFill>
            <a:schemeClr val="tx1"/>
          </a:solidFill>
          <a:latin typeface="+mn-lt"/>
          <a:ea typeface="+mn-ea"/>
          <a:cs typeface="+mn-cs"/>
        </a:defRPr>
      </a:lvl5pPr>
      <a:lvl6pPr marL="2227433" indent="-202494" algn="l" defTabSz="809976" rtl="0" eaLnBrk="1" latinLnBrk="0" hangingPunct="1">
        <a:lnSpc>
          <a:spcPct val="90000"/>
        </a:lnSpc>
        <a:spcBef>
          <a:spcPts val="443"/>
        </a:spcBef>
        <a:buFont typeface="Arial" panose="020B0604020202020204" pitchFamily="34" charset="0"/>
        <a:buChar char="•"/>
        <a:defRPr sz="1594" kern="1200">
          <a:solidFill>
            <a:schemeClr val="tx1"/>
          </a:solidFill>
          <a:latin typeface="+mn-lt"/>
          <a:ea typeface="+mn-ea"/>
          <a:cs typeface="+mn-cs"/>
        </a:defRPr>
      </a:lvl6pPr>
      <a:lvl7pPr marL="2632420" indent="-202494" algn="l" defTabSz="809976" rtl="0" eaLnBrk="1" latinLnBrk="0" hangingPunct="1">
        <a:lnSpc>
          <a:spcPct val="90000"/>
        </a:lnSpc>
        <a:spcBef>
          <a:spcPts val="443"/>
        </a:spcBef>
        <a:buFont typeface="Arial" panose="020B0604020202020204" pitchFamily="34" charset="0"/>
        <a:buChar char="•"/>
        <a:defRPr sz="1594" kern="1200">
          <a:solidFill>
            <a:schemeClr val="tx1"/>
          </a:solidFill>
          <a:latin typeface="+mn-lt"/>
          <a:ea typeface="+mn-ea"/>
          <a:cs typeface="+mn-cs"/>
        </a:defRPr>
      </a:lvl7pPr>
      <a:lvl8pPr marL="3037408" indent="-202494" algn="l" defTabSz="809976" rtl="0" eaLnBrk="1" latinLnBrk="0" hangingPunct="1">
        <a:lnSpc>
          <a:spcPct val="90000"/>
        </a:lnSpc>
        <a:spcBef>
          <a:spcPts val="443"/>
        </a:spcBef>
        <a:buFont typeface="Arial" panose="020B0604020202020204" pitchFamily="34" charset="0"/>
        <a:buChar char="•"/>
        <a:defRPr sz="1594" kern="1200">
          <a:solidFill>
            <a:schemeClr val="tx1"/>
          </a:solidFill>
          <a:latin typeface="+mn-lt"/>
          <a:ea typeface="+mn-ea"/>
          <a:cs typeface="+mn-cs"/>
        </a:defRPr>
      </a:lvl8pPr>
      <a:lvl9pPr marL="3442396" indent="-202494" algn="l" defTabSz="809976" rtl="0" eaLnBrk="1" latinLnBrk="0" hangingPunct="1">
        <a:lnSpc>
          <a:spcPct val="90000"/>
        </a:lnSpc>
        <a:spcBef>
          <a:spcPts val="443"/>
        </a:spcBef>
        <a:buFont typeface="Arial" panose="020B0604020202020204" pitchFamily="34" charset="0"/>
        <a:buChar char="•"/>
        <a:defRPr sz="1594" kern="1200">
          <a:solidFill>
            <a:schemeClr val="tx1"/>
          </a:solidFill>
          <a:latin typeface="+mn-lt"/>
          <a:ea typeface="+mn-ea"/>
          <a:cs typeface="+mn-cs"/>
        </a:defRPr>
      </a:lvl9pPr>
    </p:bodyStyle>
    <p:otherStyle>
      <a:defPPr>
        <a:defRPr lang="en-US"/>
      </a:defPPr>
      <a:lvl1pPr marL="0" algn="l" defTabSz="809976" rtl="0" eaLnBrk="1" latinLnBrk="0" hangingPunct="1">
        <a:defRPr sz="1594" kern="1200">
          <a:solidFill>
            <a:schemeClr val="tx1"/>
          </a:solidFill>
          <a:latin typeface="+mn-lt"/>
          <a:ea typeface="+mn-ea"/>
          <a:cs typeface="+mn-cs"/>
        </a:defRPr>
      </a:lvl1pPr>
      <a:lvl2pPr marL="404988" algn="l" defTabSz="809976" rtl="0" eaLnBrk="1" latinLnBrk="0" hangingPunct="1">
        <a:defRPr sz="1594" kern="1200">
          <a:solidFill>
            <a:schemeClr val="tx1"/>
          </a:solidFill>
          <a:latin typeface="+mn-lt"/>
          <a:ea typeface="+mn-ea"/>
          <a:cs typeface="+mn-cs"/>
        </a:defRPr>
      </a:lvl2pPr>
      <a:lvl3pPr marL="809976" algn="l" defTabSz="809976" rtl="0" eaLnBrk="1" latinLnBrk="0" hangingPunct="1">
        <a:defRPr sz="1594" kern="1200">
          <a:solidFill>
            <a:schemeClr val="tx1"/>
          </a:solidFill>
          <a:latin typeface="+mn-lt"/>
          <a:ea typeface="+mn-ea"/>
          <a:cs typeface="+mn-cs"/>
        </a:defRPr>
      </a:lvl3pPr>
      <a:lvl4pPr marL="1214963" algn="l" defTabSz="809976" rtl="0" eaLnBrk="1" latinLnBrk="0" hangingPunct="1">
        <a:defRPr sz="1594" kern="1200">
          <a:solidFill>
            <a:schemeClr val="tx1"/>
          </a:solidFill>
          <a:latin typeface="+mn-lt"/>
          <a:ea typeface="+mn-ea"/>
          <a:cs typeface="+mn-cs"/>
        </a:defRPr>
      </a:lvl4pPr>
      <a:lvl5pPr marL="1619951" algn="l" defTabSz="809976" rtl="0" eaLnBrk="1" latinLnBrk="0" hangingPunct="1">
        <a:defRPr sz="1594" kern="1200">
          <a:solidFill>
            <a:schemeClr val="tx1"/>
          </a:solidFill>
          <a:latin typeface="+mn-lt"/>
          <a:ea typeface="+mn-ea"/>
          <a:cs typeface="+mn-cs"/>
        </a:defRPr>
      </a:lvl5pPr>
      <a:lvl6pPr marL="2024939" algn="l" defTabSz="809976" rtl="0" eaLnBrk="1" latinLnBrk="0" hangingPunct="1">
        <a:defRPr sz="1594" kern="1200">
          <a:solidFill>
            <a:schemeClr val="tx1"/>
          </a:solidFill>
          <a:latin typeface="+mn-lt"/>
          <a:ea typeface="+mn-ea"/>
          <a:cs typeface="+mn-cs"/>
        </a:defRPr>
      </a:lvl6pPr>
      <a:lvl7pPr marL="2429927" algn="l" defTabSz="809976" rtl="0" eaLnBrk="1" latinLnBrk="0" hangingPunct="1">
        <a:defRPr sz="1594" kern="1200">
          <a:solidFill>
            <a:schemeClr val="tx1"/>
          </a:solidFill>
          <a:latin typeface="+mn-lt"/>
          <a:ea typeface="+mn-ea"/>
          <a:cs typeface="+mn-cs"/>
        </a:defRPr>
      </a:lvl7pPr>
      <a:lvl8pPr marL="2834914" algn="l" defTabSz="809976" rtl="0" eaLnBrk="1" latinLnBrk="0" hangingPunct="1">
        <a:defRPr sz="1594" kern="1200">
          <a:solidFill>
            <a:schemeClr val="tx1"/>
          </a:solidFill>
          <a:latin typeface="+mn-lt"/>
          <a:ea typeface="+mn-ea"/>
          <a:cs typeface="+mn-cs"/>
        </a:defRPr>
      </a:lvl8pPr>
      <a:lvl9pPr marL="3239902" algn="l" defTabSz="809976" rtl="0" eaLnBrk="1" latinLnBrk="0" hangingPunct="1">
        <a:defRPr sz="1594"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3.emf"/><Relationship Id="rId3" Type="http://schemas.openxmlformats.org/officeDocument/2006/relationships/notesSlide" Target="../notesSlides/notesSlide7.xml"/><Relationship Id="rId7" Type="http://schemas.openxmlformats.org/officeDocument/2006/relationships/image" Target="../media/image20.emf"/><Relationship Id="rId12" Type="http://schemas.openxmlformats.org/officeDocument/2006/relationships/oleObject" Target="../embeddings/oleObject8.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22.emf"/><Relationship Id="rId5" Type="http://schemas.openxmlformats.org/officeDocument/2006/relationships/image" Target="../media/image19.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21.wmf"/></Relationships>
</file>

<file path=ppt/slides/_rels/slide15.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image" Target="../media/image26.png"/><Relationship Id="rId10" Type="http://schemas.openxmlformats.org/officeDocument/2006/relationships/image" Target="../media/image31.png"/><Relationship Id="rId4" Type="http://schemas.openxmlformats.org/officeDocument/2006/relationships/image" Target="../media/image25.png"/><Relationship Id="rId9" Type="http://schemas.openxmlformats.org/officeDocument/2006/relationships/image" Target="../media/image30.png"/></Relationships>
</file>

<file path=ppt/slides/_rels/slide16.xml.rels><?xml version="1.0" encoding="UTF-8" standalone="yes"?>
<Relationships xmlns="http://schemas.openxmlformats.org/package/2006/relationships"><Relationship Id="rId8" Type="http://schemas.openxmlformats.org/officeDocument/2006/relationships/slide" Target="slide17.xml"/><Relationship Id="rId3" Type="http://schemas.openxmlformats.org/officeDocument/2006/relationships/slideLayout" Target="../slideLayouts/slideLayout1.xml"/><Relationship Id="rId7" Type="http://schemas.openxmlformats.org/officeDocument/2006/relationships/image" Target="../media/image35.jpg"/><Relationship Id="rId2" Type="http://schemas.openxmlformats.org/officeDocument/2006/relationships/audio" Target="../media/media3.mp3"/><Relationship Id="rId1" Type="http://schemas.microsoft.com/office/2007/relationships/media" Target="../media/media3.mp3"/><Relationship Id="rId6" Type="http://schemas.microsoft.com/office/2007/relationships/hdphoto" Target="../media/hdphoto2.wdp"/><Relationship Id="rId11" Type="http://schemas.openxmlformats.org/officeDocument/2006/relationships/image" Target="../media/image37.png"/><Relationship Id="rId5" Type="http://schemas.openxmlformats.org/officeDocument/2006/relationships/image" Target="../media/image34.png"/><Relationship Id="rId10" Type="http://schemas.microsoft.com/office/2007/relationships/hdphoto" Target="../media/hdphoto3.wdp"/><Relationship Id="rId4" Type="http://schemas.openxmlformats.org/officeDocument/2006/relationships/image" Target="../media/image33.png"/><Relationship Id="rId9" Type="http://schemas.openxmlformats.org/officeDocument/2006/relationships/image" Target="../media/image36.png"/></Relationships>
</file>

<file path=ppt/slides/_rels/slide17.xml.rels><?xml version="1.0" encoding="UTF-8" standalone="yes"?>
<Relationships xmlns="http://schemas.openxmlformats.org/package/2006/relationships"><Relationship Id="rId8" Type="http://schemas.openxmlformats.org/officeDocument/2006/relationships/slide" Target="slide19.xml"/><Relationship Id="rId13" Type="http://schemas.microsoft.com/office/2007/relationships/hdphoto" Target="../media/hdphoto6.wdp"/><Relationship Id="rId18" Type="http://schemas.openxmlformats.org/officeDocument/2006/relationships/image" Target="../media/image43.png"/><Relationship Id="rId26" Type="http://schemas.openxmlformats.org/officeDocument/2006/relationships/image" Target="../media/image47.jpg"/><Relationship Id="rId3" Type="http://schemas.openxmlformats.org/officeDocument/2006/relationships/slideLayout" Target="../slideLayouts/slideLayout1.xml"/><Relationship Id="rId21" Type="http://schemas.openxmlformats.org/officeDocument/2006/relationships/image" Target="../media/image45.png"/><Relationship Id="rId7" Type="http://schemas.microsoft.com/office/2007/relationships/hdphoto" Target="../media/hdphoto4.wdp"/><Relationship Id="rId12" Type="http://schemas.openxmlformats.org/officeDocument/2006/relationships/image" Target="../media/image41.png"/><Relationship Id="rId17" Type="http://schemas.openxmlformats.org/officeDocument/2006/relationships/slide" Target="slide22.xml"/><Relationship Id="rId25" Type="http://schemas.openxmlformats.org/officeDocument/2006/relationships/image" Target="../media/image37.png"/><Relationship Id="rId2" Type="http://schemas.openxmlformats.org/officeDocument/2006/relationships/audio" Target="../media/media4.mp3"/><Relationship Id="rId16" Type="http://schemas.microsoft.com/office/2007/relationships/hdphoto" Target="../media/hdphoto7.wdp"/><Relationship Id="rId20" Type="http://schemas.openxmlformats.org/officeDocument/2006/relationships/image" Target="../media/image44.png"/><Relationship Id="rId1" Type="http://schemas.microsoft.com/office/2007/relationships/media" Target="../media/media4.mp3"/><Relationship Id="rId6" Type="http://schemas.openxmlformats.org/officeDocument/2006/relationships/image" Target="../media/image39.png"/><Relationship Id="rId11" Type="http://schemas.openxmlformats.org/officeDocument/2006/relationships/slide" Target="slide20.xml"/><Relationship Id="rId24" Type="http://schemas.openxmlformats.org/officeDocument/2006/relationships/image" Target="../media/image46.png"/><Relationship Id="rId5" Type="http://schemas.openxmlformats.org/officeDocument/2006/relationships/slide" Target="slide18.xml"/><Relationship Id="rId15" Type="http://schemas.openxmlformats.org/officeDocument/2006/relationships/image" Target="../media/image42.png"/><Relationship Id="rId23" Type="http://schemas.openxmlformats.org/officeDocument/2006/relationships/slide" Target="slide23.xml"/><Relationship Id="rId10" Type="http://schemas.microsoft.com/office/2007/relationships/hdphoto" Target="../media/hdphoto5.wdp"/><Relationship Id="rId19" Type="http://schemas.microsoft.com/office/2007/relationships/hdphoto" Target="../media/hdphoto8.wdp"/><Relationship Id="rId4" Type="http://schemas.openxmlformats.org/officeDocument/2006/relationships/image" Target="../media/image38.png"/><Relationship Id="rId9" Type="http://schemas.openxmlformats.org/officeDocument/2006/relationships/image" Target="../media/image40.png"/><Relationship Id="rId14" Type="http://schemas.openxmlformats.org/officeDocument/2006/relationships/slide" Target="slide21.xml"/><Relationship Id="rId22" Type="http://schemas.microsoft.com/office/2007/relationships/hdphoto" Target="../media/hdphoto3.wdp"/></Relationships>
</file>

<file path=ppt/slides/_rels/slide18.xml.rels><?xml version="1.0" encoding="UTF-8" standalone="yes"?>
<Relationships xmlns="http://schemas.openxmlformats.org/package/2006/relationships"><Relationship Id="rId8" Type="http://schemas.openxmlformats.org/officeDocument/2006/relationships/image" Target="../media/image35.jpg"/><Relationship Id="rId13" Type="http://schemas.openxmlformats.org/officeDocument/2006/relationships/image" Target="../media/image50.png"/><Relationship Id="rId3" Type="http://schemas.openxmlformats.org/officeDocument/2006/relationships/audio" Target="../media/audio2.wav"/><Relationship Id="rId7" Type="http://schemas.openxmlformats.org/officeDocument/2006/relationships/image" Target="../media/image48.png"/><Relationship Id="rId12" Type="http://schemas.openxmlformats.org/officeDocument/2006/relationships/image" Target="../media/image49.png"/><Relationship Id="rId17" Type="http://schemas.openxmlformats.org/officeDocument/2006/relationships/image" Target="../media/image53.jpeg"/><Relationship Id="rId2" Type="http://schemas.openxmlformats.org/officeDocument/2006/relationships/audio" Target="../media/audio1.wav"/><Relationship Id="rId16" Type="http://schemas.openxmlformats.org/officeDocument/2006/relationships/image" Target="../media/image52.png"/><Relationship Id="rId1" Type="http://schemas.openxmlformats.org/officeDocument/2006/relationships/slideLayout" Target="../slideLayouts/slideLayout1.xml"/><Relationship Id="rId6" Type="http://schemas.openxmlformats.org/officeDocument/2006/relationships/audio" Target="../media/audio5.wav"/><Relationship Id="rId11" Type="http://schemas.microsoft.com/office/2007/relationships/hdphoto" Target="../media/hdphoto3.wdp"/><Relationship Id="rId5" Type="http://schemas.openxmlformats.org/officeDocument/2006/relationships/audio" Target="../media/audio4.wav"/><Relationship Id="rId15" Type="http://schemas.openxmlformats.org/officeDocument/2006/relationships/image" Target="../media/image51.png"/><Relationship Id="rId10" Type="http://schemas.openxmlformats.org/officeDocument/2006/relationships/image" Target="../media/image45.png"/><Relationship Id="rId4" Type="http://schemas.openxmlformats.org/officeDocument/2006/relationships/audio" Target="../media/audio3.wav"/><Relationship Id="rId9" Type="http://schemas.openxmlformats.org/officeDocument/2006/relationships/slide" Target="slide17.xml"/><Relationship Id="rId14" Type="http://schemas.microsoft.com/office/2007/relationships/hdphoto" Target="../media/hdphoto9.wdp"/></Relationships>
</file>

<file path=ppt/slides/_rels/slide19.xml.rels><?xml version="1.0" encoding="UTF-8" standalone="yes"?>
<Relationships xmlns="http://schemas.openxmlformats.org/package/2006/relationships"><Relationship Id="rId8" Type="http://schemas.openxmlformats.org/officeDocument/2006/relationships/image" Target="../media/image35.jpg"/><Relationship Id="rId13" Type="http://schemas.openxmlformats.org/officeDocument/2006/relationships/image" Target="../media/image50.png"/><Relationship Id="rId3" Type="http://schemas.openxmlformats.org/officeDocument/2006/relationships/audio" Target="../media/audio2.wav"/><Relationship Id="rId7" Type="http://schemas.openxmlformats.org/officeDocument/2006/relationships/image" Target="../media/image48.png"/><Relationship Id="rId12" Type="http://schemas.openxmlformats.org/officeDocument/2006/relationships/image" Target="../media/image49.png"/><Relationship Id="rId17" Type="http://schemas.openxmlformats.org/officeDocument/2006/relationships/image" Target="../media/image53.jpeg"/><Relationship Id="rId2" Type="http://schemas.openxmlformats.org/officeDocument/2006/relationships/audio" Target="../media/audio1.wav"/><Relationship Id="rId16" Type="http://schemas.openxmlformats.org/officeDocument/2006/relationships/image" Target="../media/image52.png"/><Relationship Id="rId1" Type="http://schemas.openxmlformats.org/officeDocument/2006/relationships/slideLayout" Target="../slideLayouts/slideLayout1.xml"/><Relationship Id="rId6" Type="http://schemas.openxmlformats.org/officeDocument/2006/relationships/audio" Target="../media/audio5.wav"/><Relationship Id="rId11" Type="http://schemas.microsoft.com/office/2007/relationships/hdphoto" Target="../media/hdphoto3.wdp"/><Relationship Id="rId5" Type="http://schemas.openxmlformats.org/officeDocument/2006/relationships/audio" Target="../media/audio4.wav"/><Relationship Id="rId15" Type="http://schemas.openxmlformats.org/officeDocument/2006/relationships/image" Target="../media/image51.png"/><Relationship Id="rId10" Type="http://schemas.openxmlformats.org/officeDocument/2006/relationships/image" Target="../media/image45.png"/><Relationship Id="rId4" Type="http://schemas.openxmlformats.org/officeDocument/2006/relationships/audio" Target="../media/audio3.wav"/><Relationship Id="rId9" Type="http://schemas.openxmlformats.org/officeDocument/2006/relationships/slide" Target="slide17.xml"/><Relationship Id="rId14" Type="http://schemas.microsoft.com/office/2007/relationships/hdphoto" Target="../media/hdphoto9.wdp"/></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8" Type="http://schemas.openxmlformats.org/officeDocument/2006/relationships/image" Target="../media/image35.jpg"/><Relationship Id="rId13" Type="http://schemas.openxmlformats.org/officeDocument/2006/relationships/image" Target="../media/image50.png"/><Relationship Id="rId3" Type="http://schemas.openxmlformats.org/officeDocument/2006/relationships/audio" Target="../media/audio2.wav"/><Relationship Id="rId7" Type="http://schemas.openxmlformats.org/officeDocument/2006/relationships/image" Target="../media/image48.png"/><Relationship Id="rId12" Type="http://schemas.openxmlformats.org/officeDocument/2006/relationships/image" Target="../media/image49.png"/><Relationship Id="rId17" Type="http://schemas.openxmlformats.org/officeDocument/2006/relationships/image" Target="../media/image53.jpeg"/><Relationship Id="rId2" Type="http://schemas.openxmlformats.org/officeDocument/2006/relationships/audio" Target="../media/audio1.wav"/><Relationship Id="rId16" Type="http://schemas.openxmlformats.org/officeDocument/2006/relationships/image" Target="../media/image52.png"/><Relationship Id="rId1" Type="http://schemas.openxmlformats.org/officeDocument/2006/relationships/slideLayout" Target="../slideLayouts/slideLayout1.xml"/><Relationship Id="rId6" Type="http://schemas.openxmlformats.org/officeDocument/2006/relationships/audio" Target="../media/audio5.wav"/><Relationship Id="rId11" Type="http://schemas.microsoft.com/office/2007/relationships/hdphoto" Target="../media/hdphoto3.wdp"/><Relationship Id="rId5" Type="http://schemas.openxmlformats.org/officeDocument/2006/relationships/audio" Target="../media/audio4.wav"/><Relationship Id="rId15" Type="http://schemas.openxmlformats.org/officeDocument/2006/relationships/image" Target="../media/image51.png"/><Relationship Id="rId10" Type="http://schemas.openxmlformats.org/officeDocument/2006/relationships/image" Target="../media/image45.png"/><Relationship Id="rId4" Type="http://schemas.openxmlformats.org/officeDocument/2006/relationships/audio" Target="../media/audio3.wav"/><Relationship Id="rId9" Type="http://schemas.openxmlformats.org/officeDocument/2006/relationships/slide" Target="slide17.xml"/><Relationship Id="rId14" Type="http://schemas.microsoft.com/office/2007/relationships/hdphoto" Target="../media/hdphoto9.wdp"/></Relationships>
</file>

<file path=ppt/slides/_rels/slide21.xml.rels><?xml version="1.0" encoding="UTF-8" standalone="yes"?>
<Relationships xmlns="http://schemas.openxmlformats.org/package/2006/relationships"><Relationship Id="rId8" Type="http://schemas.openxmlformats.org/officeDocument/2006/relationships/image" Target="../media/image35.jpg"/><Relationship Id="rId13" Type="http://schemas.openxmlformats.org/officeDocument/2006/relationships/image" Target="../media/image50.png"/><Relationship Id="rId3" Type="http://schemas.openxmlformats.org/officeDocument/2006/relationships/audio" Target="../media/audio2.wav"/><Relationship Id="rId7" Type="http://schemas.openxmlformats.org/officeDocument/2006/relationships/image" Target="../media/image48.png"/><Relationship Id="rId12" Type="http://schemas.openxmlformats.org/officeDocument/2006/relationships/image" Target="../media/image49.png"/><Relationship Id="rId17" Type="http://schemas.openxmlformats.org/officeDocument/2006/relationships/image" Target="../media/image53.jpeg"/><Relationship Id="rId2" Type="http://schemas.openxmlformats.org/officeDocument/2006/relationships/audio" Target="../media/audio1.wav"/><Relationship Id="rId16" Type="http://schemas.openxmlformats.org/officeDocument/2006/relationships/image" Target="../media/image52.png"/><Relationship Id="rId1" Type="http://schemas.openxmlformats.org/officeDocument/2006/relationships/slideLayout" Target="../slideLayouts/slideLayout1.xml"/><Relationship Id="rId6" Type="http://schemas.openxmlformats.org/officeDocument/2006/relationships/audio" Target="../media/audio5.wav"/><Relationship Id="rId11" Type="http://schemas.microsoft.com/office/2007/relationships/hdphoto" Target="../media/hdphoto3.wdp"/><Relationship Id="rId5" Type="http://schemas.openxmlformats.org/officeDocument/2006/relationships/audio" Target="../media/audio4.wav"/><Relationship Id="rId15" Type="http://schemas.openxmlformats.org/officeDocument/2006/relationships/image" Target="../media/image51.png"/><Relationship Id="rId10" Type="http://schemas.openxmlformats.org/officeDocument/2006/relationships/image" Target="../media/image45.png"/><Relationship Id="rId4" Type="http://schemas.openxmlformats.org/officeDocument/2006/relationships/audio" Target="../media/audio3.wav"/><Relationship Id="rId9" Type="http://schemas.openxmlformats.org/officeDocument/2006/relationships/slide" Target="slide17.xml"/><Relationship Id="rId14" Type="http://schemas.microsoft.com/office/2007/relationships/hdphoto" Target="../media/hdphoto9.wdp"/></Relationships>
</file>

<file path=ppt/slides/_rels/slide22.xml.rels><?xml version="1.0" encoding="UTF-8" standalone="yes"?>
<Relationships xmlns="http://schemas.openxmlformats.org/package/2006/relationships"><Relationship Id="rId8" Type="http://schemas.openxmlformats.org/officeDocument/2006/relationships/image" Target="../media/image35.jpg"/><Relationship Id="rId13" Type="http://schemas.openxmlformats.org/officeDocument/2006/relationships/image" Target="../media/image50.png"/><Relationship Id="rId3" Type="http://schemas.openxmlformats.org/officeDocument/2006/relationships/audio" Target="../media/audio2.wav"/><Relationship Id="rId7" Type="http://schemas.openxmlformats.org/officeDocument/2006/relationships/image" Target="../media/image48.png"/><Relationship Id="rId12" Type="http://schemas.openxmlformats.org/officeDocument/2006/relationships/image" Target="../media/image49.png"/><Relationship Id="rId17" Type="http://schemas.openxmlformats.org/officeDocument/2006/relationships/image" Target="../media/image53.jpeg"/><Relationship Id="rId2" Type="http://schemas.openxmlformats.org/officeDocument/2006/relationships/audio" Target="../media/audio1.wav"/><Relationship Id="rId16" Type="http://schemas.openxmlformats.org/officeDocument/2006/relationships/image" Target="../media/image52.png"/><Relationship Id="rId1" Type="http://schemas.openxmlformats.org/officeDocument/2006/relationships/slideLayout" Target="../slideLayouts/slideLayout1.xml"/><Relationship Id="rId6" Type="http://schemas.openxmlformats.org/officeDocument/2006/relationships/audio" Target="../media/audio5.wav"/><Relationship Id="rId11" Type="http://schemas.microsoft.com/office/2007/relationships/hdphoto" Target="../media/hdphoto3.wdp"/><Relationship Id="rId5" Type="http://schemas.openxmlformats.org/officeDocument/2006/relationships/audio" Target="../media/audio4.wav"/><Relationship Id="rId15" Type="http://schemas.openxmlformats.org/officeDocument/2006/relationships/image" Target="../media/image51.png"/><Relationship Id="rId10" Type="http://schemas.openxmlformats.org/officeDocument/2006/relationships/image" Target="../media/image45.png"/><Relationship Id="rId4" Type="http://schemas.openxmlformats.org/officeDocument/2006/relationships/audio" Target="../media/audio3.wav"/><Relationship Id="rId9" Type="http://schemas.openxmlformats.org/officeDocument/2006/relationships/slide" Target="slide17.xml"/><Relationship Id="rId14" Type="http://schemas.microsoft.com/office/2007/relationships/hdphoto" Target="../media/hdphoto9.wdp"/></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slideLayout" Target="../slideLayouts/slideLayout15.xml"/><Relationship Id="rId1" Type="http://schemas.openxmlformats.org/officeDocument/2006/relationships/video" Target="https://www.youtube.com/embed/rQj1SOwewKg?feature=oembed" TargetMode="Externa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3.xml"/><Relationship Id="rId5" Type="http://schemas.openxmlformats.org/officeDocument/2006/relationships/image" Target="../media/image3.jpg"/><Relationship Id="rId4" Type="http://schemas.microsoft.com/office/2007/relationships/hdphoto" Target="../media/hdphoto1.wdp"/></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8" Type="http://schemas.openxmlformats.org/officeDocument/2006/relationships/image" Target="../media/image9.jpeg"/><Relationship Id="rId13" Type="http://schemas.openxmlformats.org/officeDocument/2006/relationships/image" Target="../media/image14.png"/><Relationship Id="rId3" Type="http://schemas.openxmlformats.org/officeDocument/2006/relationships/slideLayout" Target="../slideLayouts/slideLayout14.xml"/><Relationship Id="rId7" Type="http://schemas.openxmlformats.org/officeDocument/2006/relationships/image" Target="../media/image8.jpeg"/><Relationship Id="rId12" Type="http://schemas.openxmlformats.org/officeDocument/2006/relationships/image" Target="../media/image13.jpe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7.jpeg"/><Relationship Id="rId11" Type="http://schemas.openxmlformats.org/officeDocument/2006/relationships/image" Target="../media/image12.jpeg"/><Relationship Id="rId5" Type="http://schemas.openxmlformats.org/officeDocument/2006/relationships/image" Target="../media/image6.jpeg"/><Relationship Id="rId10" Type="http://schemas.openxmlformats.org/officeDocument/2006/relationships/image" Target="../media/image11.jpeg"/><Relationship Id="rId4" Type="http://schemas.openxmlformats.org/officeDocument/2006/relationships/notesSlide" Target="../notesSlides/notesSlide4.xml"/><Relationship Id="rId9" Type="http://schemas.openxmlformats.org/officeDocument/2006/relationships/image" Target="../media/image10.jpeg"/></Relationships>
</file>

<file path=ppt/slides/_rels/slide7.xml.rels><?xml version="1.0" encoding="UTF-8" standalone="yes"?>
<Relationships xmlns="http://schemas.openxmlformats.org/package/2006/relationships"><Relationship Id="rId8" Type="http://schemas.openxmlformats.org/officeDocument/2006/relationships/image" Target="../media/image8.jpeg"/><Relationship Id="rId13" Type="http://schemas.openxmlformats.org/officeDocument/2006/relationships/image" Target="../media/image13.jpeg"/><Relationship Id="rId18" Type="http://schemas.openxmlformats.org/officeDocument/2006/relationships/oleObject" Target="../embeddings/oleObject3.bin"/><Relationship Id="rId3" Type="http://schemas.openxmlformats.org/officeDocument/2006/relationships/video" Target="../media/media2.mp4"/><Relationship Id="rId7" Type="http://schemas.openxmlformats.org/officeDocument/2006/relationships/image" Target="../media/image7.jpeg"/><Relationship Id="rId12" Type="http://schemas.openxmlformats.org/officeDocument/2006/relationships/image" Target="../media/image12.jpeg"/><Relationship Id="rId17" Type="http://schemas.openxmlformats.org/officeDocument/2006/relationships/image" Target="../media/image16.wmf"/><Relationship Id="rId2" Type="http://schemas.microsoft.com/office/2007/relationships/media" Target="../media/media2.mp4"/><Relationship Id="rId16" Type="http://schemas.openxmlformats.org/officeDocument/2006/relationships/oleObject" Target="../embeddings/oleObject2.bin"/><Relationship Id="rId20" Type="http://schemas.openxmlformats.org/officeDocument/2006/relationships/image" Target="../media/image14.png"/><Relationship Id="rId1" Type="http://schemas.openxmlformats.org/officeDocument/2006/relationships/vmlDrawing" Target="../drawings/vmlDrawing1.vml"/><Relationship Id="rId6" Type="http://schemas.openxmlformats.org/officeDocument/2006/relationships/image" Target="../media/image6.jpeg"/><Relationship Id="rId11" Type="http://schemas.openxmlformats.org/officeDocument/2006/relationships/image" Target="../media/image11.jpeg"/><Relationship Id="rId5" Type="http://schemas.openxmlformats.org/officeDocument/2006/relationships/notesSlide" Target="../notesSlides/notesSlide5.xml"/><Relationship Id="rId15" Type="http://schemas.openxmlformats.org/officeDocument/2006/relationships/image" Target="../media/image15.wmf"/><Relationship Id="rId10" Type="http://schemas.openxmlformats.org/officeDocument/2006/relationships/image" Target="../media/image10.jpeg"/><Relationship Id="rId19" Type="http://schemas.openxmlformats.org/officeDocument/2006/relationships/image" Target="../media/image17.wmf"/><Relationship Id="rId4" Type="http://schemas.openxmlformats.org/officeDocument/2006/relationships/slideLayout" Target="../slideLayouts/slideLayout14.xml"/><Relationship Id="rId9" Type="http://schemas.openxmlformats.org/officeDocument/2006/relationships/image" Target="../media/image9.jpeg"/><Relationship Id="rId1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48"/>
        <p:cNvGrpSpPr/>
        <p:nvPr/>
      </p:nvGrpSpPr>
      <p:grpSpPr>
        <a:xfrm>
          <a:off x="0" y="0"/>
          <a:ext cx="0" cy="0"/>
          <a:chOff x="0" y="0"/>
          <a:chExt cx="0" cy="0"/>
        </a:xfrm>
      </p:grpSpPr>
      <p:sp>
        <p:nvSpPr>
          <p:cNvPr id="149" name="Google Shape;149;p33"/>
          <p:cNvSpPr txBox="1">
            <a:spLocks noGrp="1"/>
          </p:cNvSpPr>
          <p:nvPr>
            <p:ph type="ctrTitle"/>
          </p:nvPr>
        </p:nvSpPr>
        <p:spPr>
          <a:xfrm>
            <a:off x="2440630" y="2134960"/>
            <a:ext cx="5918501" cy="1152712"/>
          </a:xfrm>
          <a:prstGeom prst="rect">
            <a:avLst/>
          </a:prstGeom>
        </p:spPr>
        <p:txBody>
          <a:bodyPr spcFirstLastPara="1" wrap="square" lIns="91425" tIns="91425" rIns="91425" bIns="91425" anchor="b" anchorCtr="0">
            <a:noAutofit/>
          </a:bodyPr>
          <a:lstStyle/>
          <a:p>
            <a:r>
              <a:rPr lang="en-GB" dirty="0"/>
              <a:t>MÔN TOÁN 6</a:t>
            </a:r>
            <a:endParaRPr dirty="0"/>
          </a:p>
        </p:txBody>
      </p:sp>
      <p:sp>
        <p:nvSpPr>
          <p:cNvPr id="151" name="Google Shape;151;p33"/>
          <p:cNvSpPr/>
          <p:nvPr/>
        </p:nvSpPr>
        <p:spPr>
          <a:xfrm>
            <a:off x="10133707" y="3324337"/>
            <a:ext cx="313875" cy="324875"/>
          </a:xfrm>
          <a:custGeom>
            <a:avLst/>
            <a:gdLst/>
            <a:ahLst/>
            <a:cxnLst/>
            <a:rect l="l" t="t" r="r" b="b"/>
            <a:pathLst>
              <a:path w="12555" h="12995" extrusionOk="0">
                <a:moveTo>
                  <a:pt x="2742" y="11634"/>
                </a:moveTo>
                <a:cubicBezTo>
                  <a:pt x="2909" y="11321"/>
                  <a:pt x="3160" y="11467"/>
                  <a:pt x="3369" y="11509"/>
                </a:cubicBezTo>
                <a:cubicBezTo>
                  <a:pt x="3872" y="11676"/>
                  <a:pt x="4374" y="11739"/>
                  <a:pt x="4897" y="11593"/>
                </a:cubicBezTo>
                <a:cubicBezTo>
                  <a:pt x="5002" y="11572"/>
                  <a:pt x="5085" y="11509"/>
                  <a:pt x="5148" y="11467"/>
                </a:cubicBezTo>
                <a:cubicBezTo>
                  <a:pt x="4562" y="10253"/>
                  <a:pt x="3976" y="9061"/>
                  <a:pt x="3369" y="7826"/>
                </a:cubicBezTo>
                <a:lnTo>
                  <a:pt x="2784" y="7826"/>
                </a:lnTo>
                <a:cubicBezTo>
                  <a:pt x="2512" y="7826"/>
                  <a:pt x="2323" y="7701"/>
                  <a:pt x="2261" y="7429"/>
                </a:cubicBezTo>
                <a:cubicBezTo>
                  <a:pt x="2177" y="7178"/>
                  <a:pt x="2261" y="6968"/>
                  <a:pt x="2470" y="6801"/>
                </a:cubicBezTo>
                <a:cubicBezTo>
                  <a:pt x="2595" y="6696"/>
                  <a:pt x="2742" y="6613"/>
                  <a:pt x="2888" y="6508"/>
                </a:cubicBezTo>
                <a:cubicBezTo>
                  <a:pt x="2805" y="4918"/>
                  <a:pt x="2637" y="4395"/>
                  <a:pt x="1968" y="3328"/>
                </a:cubicBezTo>
                <a:cubicBezTo>
                  <a:pt x="1842" y="3411"/>
                  <a:pt x="1675" y="3453"/>
                  <a:pt x="1570" y="3558"/>
                </a:cubicBezTo>
                <a:cubicBezTo>
                  <a:pt x="1340" y="3788"/>
                  <a:pt x="1131" y="4081"/>
                  <a:pt x="900" y="4311"/>
                </a:cubicBezTo>
                <a:cubicBezTo>
                  <a:pt x="796" y="4416"/>
                  <a:pt x="587" y="4479"/>
                  <a:pt x="419" y="4499"/>
                </a:cubicBezTo>
                <a:cubicBezTo>
                  <a:pt x="315" y="4499"/>
                  <a:pt x="189" y="4395"/>
                  <a:pt x="1" y="4311"/>
                </a:cubicBezTo>
                <a:cubicBezTo>
                  <a:pt x="294" y="3935"/>
                  <a:pt x="545" y="3558"/>
                  <a:pt x="817" y="3223"/>
                </a:cubicBezTo>
                <a:cubicBezTo>
                  <a:pt x="1068" y="2909"/>
                  <a:pt x="1340" y="2595"/>
                  <a:pt x="1633" y="2282"/>
                </a:cubicBezTo>
                <a:cubicBezTo>
                  <a:pt x="1591" y="2051"/>
                  <a:pt x="1549" y="1779"/>
                  <a:pt x="1570" y="1486"/>
                </a:cubicBezTo>
                <a:cubicBezTo>
                  <a:pt x="1591" y="1340"/>
                  <a:pt x="1696" y="1173"/>
                  <a:pt x="1842" y="1068"/>
                </a:cubicBezTo>
                <a:cubicBezTo>
                  <a:pt x="2009" y="942"/>
                  <a:pt x="2219" y="1026"/>
                  <a:pt x="2386" y="1173"/>
                </a:cubicBezTo>
                <a:lnTo>
                  <a:pt x="2616" y="1486"/>
                </a:lnTo>
                <a:cubicBezTo>
                  <a:pt x="2721" y="1486"/>
                  <a:pt x="2805" y="1507"/>
                  <a:pt x="2846" y="1466"/>
                </a:cubicBezTo>
                <a:cubicBezTo>
                  <a:pt x="3453" y="942"/>
                  <a:pt x="4165" y="754"/>
                  <a:pt x="4918" y="649"/>
                </a:cubicBezTo>
                <a:cubicBezTo>
                  <a:pt x="5838" y="524"/>
                  <a:pt x="6759" y="336"/>
                  <a:pt x="7659" y="189"/>
                </a:cubicBezTo>
                <a:cubicBezTo>
                  <a:pt x="8538" y="1"/>
                  <a:pt x="9207" y="419"/>
                  <a:pt x="9835" y="922"/>
                </a:cubicBezTo>
                <a:cubicBezTo>
                  <a:pt x="10253" y="1256"/>
                  <a:pt x="10358" y="2282"/>
                  <a:pt x="10065" y="2742"/>
                </a:cubicBezTo>
                <a:cubicBezTo>
                  <a:pt x="9709" y="3286"/>
                  <a:pt x="9312" y="3809"/>
                  <a:pt x="8914" y="4332"/>
                </a:cubicBezTo>
                <a:cubicBezTo>
                  <a:pt x="8789" y="4499"/>
                  <a:pt x="8663" y="4646"/>
                  <a:pt x="8475" y="4897"/>
                </a:cubicBezTo>
                <a:cubicBezTo>
                  <a:pt x="8705" y="4939"/>
                  <a:pt x="8872" y="5002"/>
                  <a:pt x="9019" y="5023"/>
                </a:cubicBezTo>
                <a:cubicBezTo>
                  <a:pt x="9709" y="5127"/>
                  <a:pt x="10379" y="5211"/>
                  <a:pt x="11069" y="5357"/>
                </a:cubicBezTo>
                <a:cubicBezTo>
                  <a:pt x="12011" y="5587"/>
                  <a:pt x="12555" y="6466"/>
                  <a:pt x="12408" y="7408"/>
                </a:cubicBezTo>
                <a:cubicBezTo>
                  <a:pt x="12262" y="8287"/>
                  <a:pt x="11927" y="9124"/>
                  <a:pt x="11279" y="9793"/>
                </a:cubicBezTo>
                <a:cubicBezTo>
                  <a:pt x="10484" y="10567"/>
                  <a:pt x="9647" y="11279"/>
                  <a:pt x="8642" y="11718"/>
                </a:cubicBezTo>
                <a:cubicBezTo>
                  <a:pt x="8600" y="11739"/>
                  <a:pt x="8579" y="11739"/>
                  <a:pt x="8559" y="11760"/>
                </a:cubicBezTo>
                <a:cubicBezTo>
                  <a:pt x="7408" y="12471"/>
                  <a:pt x="6131" y="12681"/>
                  <a:pt x="4813" y="12869"/>
                </a:cubicBezTo>
                <a:cubicBezTo>
                  <a:pt x="3767" y="12994"/>
                  <a:pt x="3223" y="12681"/>
                  <a:pt x="2742" y="11634"/>
                </a:cubicBezTo>
                <a:close/>
                <a:moveTo>
                  <a:pt x="6759" y="11258"/>
                </a:moveTo>
                <a:cubicBezTo>
                  <a:pt x="7178" y="11049"/>
                  <a:pt x="7596" y="10839"/>
                  <a:pt x="8035" y="10651"/>
                </a:cubicBezTo>
                <a:cubicBezTo>
                  <a:pt x="8956" y="10274"/>
                  <a:pt x="9688" y="9647"/>
                  <a:pt x="10358" y="8998"/>
                </a:cubicBezTo>
                <a:cubicBezTo>
                  <a:pt x="10860" y="8538"/>
                  <a:pt x="11069" y="7931"/>
                  <a:pt x="11195" y="7261"/>
                </a:cubicBezTo>
                <a:cubicBezTo>
                  <a:pt x="11279" y="6927"/>
                  <a:pt x="11111" y="6675"/>
                  <a:pt x="10776" y="6529"/>
                </a:cubicBezTo>
                <a:cubicBezTo>
                  <a:pt x="10672" y="6508"/>
                  <a:pt x="10588" y="6466"/>
                  <a:pt x="10484" y="6466"/>
                </a:cubicBezTo>
                <a:cubicBezTo>
                  <a:pt x="9521" y="6278"/>
                  <a:pt x="8517" y="6090"/>
                  <a:pt x="7533" y="6383"/>
                </a:cubicBezTo>
                <a:cubicBezTo>
                  <a:pt x="7240" y="6466"/>
                  <a:pt x="6926" y="6508"/>
                  <a:pt x="6613" y="6529"/>
                </a:cubicBezTo>
                <a:cubicBezTo>
                  <a:pt x="5880" y="6613"/>
                  <a:pt x="5274" y="7010"/>
                  <a:pt x="4646" y="7345"/>
                </a:cubicBezTo>
                <a:cubicBezTo>
                  <a:pt x="5106" y="8831"/>
                  <a:pt x="5922" y="10379"/>
                  <a:pt x="6759" y="11258"/>
                </a:cubicBezTo>
                <a:close/>
                <a:moveTo>
                  <a:pt x="4144" y="6090"/>
                </a:moveTo>
                <a:cubicBezTo>
                  <a:pt x="4604" y="5859"/>
                  <a:pt x="4939" y="5650"/>
                  <a:pt x="5294" y="5525"/>
                </a:cubicBezTo>
                <a:cubicBezTo>
                  <a:pt x="6801" y="4939"/>
                  <a:pt x="7847" y="3872"/>
                  <a:pt x="8747" y="2595"/>
                </a:cubicBezTo>
                <a:cubicBezTo>
                  <a:pt x="9228" y="1863"/>
                  <a:pt x="9123" y="1507"/>
                  <a:pt x="8266" y="1277"/>
                </a:cubicBezTo>
                <a:cubicBezTo>
                  <a:pt x="8056" y="1235"/>
                  <a:pt x="7805" y="1256"/>
                  <a:pt x="7554" y="1277"/>
                </a:cubicBezTo>
                <a:cubicBezTo>
                  <a:pt x="6675" y="1424"/>
                  <a:pt x="5818" y="1633"/>
                  <a:pt x="4918" y="1738"/>
                </a:cubicBezTo>
                <a:cubicBezTo>
                  <a:pt x="4206" y="1800"/>
                  <a:pt x="3641" y="2114"/>
                  <a:pt x="3097" y="2700"/>
                </a:cubicBezTo>
                <a:cubicBezTo>
                  <a:pt x="3307" y="3223"/>
                  <a:pt x="3537" y="3746"/>
                  <a:pt x="3704" y="4290"/>
                </a:cubicBezTo>
                <a:cubicBezTo>
                  <a:pt x="3934" y="4834"/>
                  <a:pt x="3997" y="5420"/>
                  <a:pt x="4144" y="6090"/>
                </a:cubicBezTo>
                <a:close/>
              </a:path>
            </a:pathLst>
          </a:custGeom>
          <a:solidFill>
            <a:schemeClr val="dk1"/>
          </a:solidFill>
          <a:ln>
            <a:noFill/>
          </a:ln>
        </p:spPr>
        <p:txBody>
          <a:bodyPr spcFirstLastPara="1" wrap="square" lIns="91425" tIns="91425" rIns="91425" bIns="91425" anchor="ctr" anchorCtr="0">
            <a:noAutofit/>
          </a:bodyPr>
          <a:lstStyle/>
          <a:p>
            <a:endParaRPr dirty="0"/>
          </a:p>
        </p:txBody>
      </p:sp>
      <p:sp>
        <p:nvSpPr>
          <p:cNvPr id="152" name="Google Shape;152;p33"/>
          <p:cNvSpPr/>
          <p:nvPr/>
        </p:nvSpPr>
        <p:spPr>
          <a:xfrm>
            <a:off x="299949" y="4634489"/>
            <a:ext cx="283550" cy="431575"/>
          </a:xfrm>
          <a:custGeom>
            <a:avLst/>
            <a:gdLst/>
            <a:ahLst/>
            <a:cxnLst/>
            <a:rect l="l" t="t" r="r" b="b"/>
            <a:pathLst>
              <a:path w="11342" h="17263" extrusionOk="0">
                <a:moveTo>
                  <a:pt x="7826" y="9709"/>
                </a:moveTo>
                <a:cubicBezTo>
                  <a:pt x="7324" y="10316"/>
                  <a:pt x="6738" y="10420"/>
                  <a:pt x="6110" y="10399"/>
                </a:cubicBezTo>
                <a:cubicBezTo>
                  <a:pt x="5797" y="10399"/>
                  <a:pt x="5483" y="10504"/>
                  <a:pt x="5169" y="10630"/>
                </a:cubicBezTo>
                <a:cubicBezTo>
                  <a:pt x="4750" y="10776"/>
                  <a:pt x="4353" y="10985"/>
                  <a:pt x="3976" y="11195"/>
                </a:cubicBezTo>
                <a:cubicBezTo>
                  <a:pt x="3411" y="11487"/>
                  <a:pt x="2867" y="11739"/>
                  <a:pt x="2261" y="11822"/>
                </a:cubicBezTo>
                <a:cubicBezTo>
                  <a:pt x="2030" y="11843"/>
                  <a:pt x="1821" y="12011"/>
                  <a:pt x="1549" y="12136"/>
                </a:cubicBezTo>
                <a:cubicBezTo>
                  <a:pt x="1486" y="12868"/>
                  <a:pt x="1403" y="13580"/>
                  <a:pt x="1382" y="14312"/>
                </a:cubicBezTo>
                <a:cubicBezTo>
                  <a:pt x="1361" y="14919"/>
                  <a:pt x="1361" y="15547"/>
                  <a:pt x="1319" y="16153"/>
                </a:cubicBezTo>
                <a:cubicBezTo>
                  <a:pt x="1319" y="16384"/>
                  <a:pt x="1298" y="16635"/>
                  <a:pt x="1193" y="16844"/>
                </a:cubicBezTo>
                <a:cubicBezTo>
                  <a:pt x="1131" y="17011"/>
                  <a:pt x="942" y="17158"/>
                  <a:pt x="775" y="17221"/>
                </a:cubicBezTo>
                <a:cubicBezTo>
                  <a:pt x="566" y="17262"/>
                  <a:pt x="377" y="17116"/>
                  <a:pt x="336" y="16907"/>
                </a:cubicBezTo>
                <a:cubicBezTo>
                  <a:pt x="252" y="16551"/>
                  <a:pt x="168" y="16195"/>
                  <a:pt x="147" y="15840"/>
                </a:cubicBezTo>
                <a:cubicBezTo>
                  <a:pt x="1" y="13454"/>
                  <a:pt x="231" y="11132"/>
                  <a:pt x="629" y="8788"/>
                </a:cubicBezTo>
                <a:cubicBezTo>
                  <a:pt x="942" y="7073"/>
                  <a:pt x="1382" y="5399"/>
                  <a:pt x="1737" y="3662"/>
                </a:cubicBezTo>
                <a:cubicBezTo>
                  <a:pt x="1905" y="2888"/>
                  <a:pt x="2302" y="2156"/>
                  <a:pt x="2365" y="1319"/>
                </a:cubicBezTo>
                <a:cubicBezTo>
                  <a:pt x="2407" y="1026"/>
                  <a:pt x="2616" y="712"/>
                  <a:pt x="2825" y="461"/>
                </a:cubicBezTo>
                <a:cubicBezTo>
                  <a:pt x="3160" y="42"/>
                  <a:pt x="3830" y="0"/>
                  <a:pt x="4227" y="419"/>
                </a:cubicBezTo>
                <a:cubicBezTo>
                  <a:pt x="4395" y="607"/>
                  <a:pt x="4520" y="816"/>
                  <a:pt x="4646" y="1005"/>
                </a:cubicBezTo>
                <a:cubicBezTo>
                  <a:pt x="6215" y="3432"/>
                  <a:pt x="7701" y="5901"/>
                  <a:pt x="8935" y="8516"/>
                </a:cubicBezTo>
                <a:cubicBezTo>
                  <a:pt x="9312" y="9290"/>
                  <a:pt x="9772" y="10002"/>
                  <a:pt x="10170" y="10755"/>
                </a:cubicBezTo>
                <a:cubicBezTo>
                  <a:pt x="10504" y="11404"/>
                  <a:pt x="10818" y="12073"/>
                  <a:pt x="11132" y="12722"/>
                </a:cubicBezTo>
                <a:cubicBezTo>
                  <a:pt x="11216" y="12848"/>
                  <a:pt x="11258" y="13036"/>
                  <a:pt x="11300" y="13182"/>
                </a:cubicBezTo>
                <a:cubicBezTo>
                  <a:pt x="11341" y="13705"/>
                  <a:pt x="10797" y="14103"/>
                  <a:pt x="10295" y="13894"/>
                </a:cubicBezTo>
                <a:cubicBezTo>
                  <a:pt x="9940" y="13747"/>
                  <a:pt x="9668" y="13496"/>
                  <a:pt x="9563" y="13140"/>
                </a:cubicBezTo>
                <a:cubicBezTo>
                  <a:pt x="9228" y="11906"/>
                  <a:pt x="8370" y="10964"/>
                  <a:pt x="7826" y="9709"/>
                </a:cubicBezTo>
                <a:close/>
                <a:moveTo>
                  <a:pt x="3600" y="2386"/>
                </a:moveTo>
                <a:cubicBezTo>
                  <a:pt x="2637" y="4813"/>
                  <a:pt x="2323" y="7156"/>
                  <a:pt x="1821" y="9416"/>
                </a:cubicBezTo>
                <a:cubicBezTo>
                  <a:pt x="1779" y="9709"/>
                  <a:pt x="1821" y="10044"/>
                  <a:pt x="1821" y="10420"/>
                </a:cubicBezTo>
                <a:cubicBezTo>
                  <a:pt x="2114" y="10399"/>
                  <a:pt x="2344" y="10399"/>
                  <a:pt x="2553" y="10316"/>
                </a:cubicBezTo>
                <a:cubicBezTo>
                  <a:pt x="2930" y="10148"/>
                  <a:pt x="3286" y="9981"/>
                  <a:pt x="3662" y="9772"/>
                </a:cubicBezTo>
                <a:cubicBezTo>
                  <a:pt x="4709" y="9165"/>
                  <a:pt x="5776" y="8746"/>
                  <a:pt x="7010" y="8935"/>
                </a:cubicBezTo>
                <a:cubicBezTo>
                  <a:pt x="7094" y="8935"/>
                  <a:pt x="7136" y="8872"/>
                  <a:pt x="7324" y="8830"/>
                </a:cubicBezTo>
                <a:cubicBezTo>
                  <a:pt x="6320" y="6633"/>
                  <a:pt x="5169" y="4541"/>
                  <a:pt x="3600" y="238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3" name="Google Shape;153;p33"/>
          <p:cNvSpPr/>
          <p:nvPr/>
        </p:nvSpPr>
        <p:spPr>
          <a:xfrm>
            <a:off x="10228768" y="5246412"/>
            <a:ext cx="297150" cy="326950"/>
          </a:xfrm>
          <a:custGeom>
            <a:avLst/>
            <a:gdLst/>
            <a:ahLst/>
            <a:cxnLst/>
            <a:rect l="l" t="t" r="r" b="b"/>
            <a:pathLst>
              <a:path w="11886" h="13078" extrusionOk="0">
                <a:moveTo>
                  <a:pt x="11195" y="8181"/>
                </a:moveTo>
                <a:cubicBezTo>
                  <a:pt x="11864" y="8997"/>
                  <a:pt x="11885" y="9102"/>
                  <a:pt x="11509" y="9772"/>
                </a:cubicBezTo>
                <a:cubicBezTo>
                  <a:pt x="11027" y="10650"/>
                  <a:pt x="10483" y="11425"/>
                  <a:pt x="9521" y="11843"/>
                </a:cubicBezTo>
                <a:cubicBezTo>
                  <a:pt x="8956" y="12073"/>
                  <a:pt x="8496" y="12450"/>
                  <a:pt x="7952" y="12680"/>
                </a:cubicBezTo>
                <a:cubicBezTo>
                  <a:pt x="7052" y="13057"/>
                  <a:pt x="6131" y="13078"/>
                  <a:pt x="5190" y="12806"/>
                </a:cubicBezTo>
                <a:cubicBezTo>
                  <a:pt x="4813" y="12701"/>
                  <a:pt x="4353" y="12638"/>
                  <a:pt x="3934" y="12596"/>
                </a:cubicBezTo>
                <a:cubicBezTo>
                  <a:pt x="3349" y="12575"/>
                  <a:pt x="2888" y="12345"/>
                  <a:pt x="2512" y="11906"/>
                </a:cubicBezTo>
                <a:cubicBezTo>
                  <a:pt x="2030" y="11404"/>
                  <a:pt x="1570" y="10922"/>
                  <a:pt x="1068" y="10462"/>
                </a:cubicBezTo>
                <a:cubicBezTo>
                  <a:pt x="419" y="9834"/>
                  <a:pt x="147" y="9039"/>
                  <a:pt x="105" y="8181"/>
                </a:cubicBezTo>
                <a:cubicBezTo>
                  <a:pt x="43" y="7428"/>
                  <a:pt x="1" y="6633"/>
                  <a:pt x="126" y="5880"/>
                </a:cubicBezTo>
                <a:cubicBezTo>
                  <a:pt x="377" y="4185"/>
                  <a:pt x="984" y="2616"/>
                  <a:pt x="2240" y="1360"/>
                </a:cubicBezTo>
                <a:cubicBezTo>
                  <a:pt x="2574" y="1026"/>
                  <a:pt x="2993" y="858"/>
                  <a:pt x="3411" y="649"/>
                </a:cubicBezTo>
                <a:cubicBezTo>
                  <a:pt x="4750" y="0"/>
                  <a:pt x="6131" y="42"/>
                  <a:pt x="7533" y="210"/>
                </a:cubicBezTo>
                <a:cubicBezTo>
                  <a:pt x="8203" y="293"/>
                  <a:pt x="8642" y="1067"/>
                  <a:pt x="8391" y="1716"/>
                </a:cubicBezTo>
                <a:cubicBezTo>
                  <a:pt x="8370" y="1821"/>
                  <a:pt x="8203" y="1883"/>
                  <a:pt x="8077" y="1967"/>
                </a:cubicBezTo>
                <a:cubicBezTo>
                  <a:pt x="7805" y="1716"/>
                  <a:pt x="7575" y="1486"/>
                  <a:pt x="7324" y="1256"/>
                </a:cubicBezTo>
                <a:cubicBezTo>
                  <a:pt x="6299" y="1256"/>
                  <a:pt x="5336" y="1298"/>
                  <a:pt x="4332" y="1695"/>
                </a:cubicBezTo>
                <a:cubicBezTo>
                  <a:pt x="3244" y="2135"/>
                  <a:pt x="2658" y="2951"/>
                  <a:pt x="2219" y="3913"/>
                </a:cubicBezTo>
                <a:cubicBezTo>
                  <a:pt x="1612" y="5231"/>
                  <a:pt x="1528" y="6612"/>
                  <a:pt x="1675" y="8035"/>
                </a:cubicBezTo>
                <a:cubicBezTo>
                  <a:pt x="1696" y="8391"/>
                  <a:pt x="1821" y="8809"/>
                  <a:pt x="2051" y="9081"/>
                </a:cubicBezTo>
                <a:cubicBezTo>
                  <a:pt x="2553" y="9646"/>
                  <a:pt x="3097" y="10169"/>
                  <a:pt x="3683" y="10692"/>
                </a:cubicBezTo>
                <a:cubicBezTo>
                  <a:pt x="3809" y="10818"/>
                  <a:pt x="4039" y="10860"/>
                  <a:pt x="4248" y="10902"/>
                </a:cubicBezTo>
                <a:cubicBezTo>
                  <a:pt x="4667" y="11006"/>
                  <a:pt x="5085" y="11006"/>
                  <a:pt x="5483" y="11174"/>
                </a:cubicBezTo>
                <a:cubicBezTo>
                  <a:pt x="6403" y="11508"/>
                  <a:pt x="7240" y="11278"/>
                  <a:pt x="8056" y="10818"/>
                </a:cubicBezTo>
                <a:cubicBezTo>
                  <a:pt x="9123" y="10232"/>
                  <a:pt x="10149" y="9521"/>
                  <a:pt x="10818" y="8453"/>
                </a:cubicBezTo>
                <a:cubicBezTo>
                  <a:pt x="10902" y="8412"/>
                  <a:pt x="11027" y="8349"/>
                  <a:pt x="11195" y="818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nvGrpSpPr>
          <p:cNvPr id="154" name="Google Shape;154;p33"/>
          <p:cNvGrpSpPr/>
          <p:nvPr/>
        </p:nvGrpSpPr>
        <p:grpSpPr>
          <a:xfrm>
            <a:off x="8668106" y="993662"/>
            <a:ext cx="741250" cy="792000"/>
            <a:chOff x="-3118700" y="2365900"/>
            <a:chExt cx="741250" cy="792000"/>
          </a:xfrm>
        </p:grpSpPr>
        <p:sp>
          <p:nvSpPr>
            <p:cNvPr id="155" name="Google Shape;155;p33"/>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6" name="Google Shape;156;p33"/>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7" name="Google Shape;157;p33"/>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8" name="Google Shape;158;p33"/>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9" name="Google Shape;159;p33"/>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0" name="Google Shape;160;p33"/>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1" name="Google Shape;161;p33"/>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2" name="Google Shape;162;p33"/>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3" name="Google Shape;163;p33"/>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4" name="Google Shape;164;p33"/>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65" name="Google Shape;165;p33"/>
          <p:cNvGrpSpPr/>
          <p:nvPr/>
        </p:nvGrpSpPr>
        <p:grpSpPr>
          <a:xfrm>
            <a:off x="1986853" y="5501662"/>
            <a:ext cx="956750" cy="553975"/>
            <a:chOff x="-1199475" y="2658325"/>
            <a:chExt cx="956750" cy="553975"/>
          </a:xfrm>
        </p:grpSpPr>
        <p:sp>
          <p:nvSpPr>
            <p:cNvPr id="166" name="Google Shape;166;p33"/>
            <p:cNvSpPr/>
            <p:nvPr/>
          </p:nvSpPr>
          <p:spPr>
            <a:xfrm>
              <a:off x="-1137750" y="2679225"/>
              <a:ext cx="873050" cy="389225"/>
            </a:xfrm>
            <a:custGeom>
              <a:avLst/>
              <a:gdLst/>
              <a:ahLst/>
              <a:cxnLst/>
              <a:rect l="l" t="t" r="r" b="b"/>
              <a:pathLst>
                <a:path w="34922" h="15569" extrusionOk="0">
                  <a:moveTo>
                    <a:pt x="20631" y="1"/>
                  </a:moveTo>
                  <a:cubicBezTo>
                    <a:pt x="21426" y="587"/>
                    <a:pt x="22158" y="1068"/>
                    <a:pt x="22472" y="1989"/>
                  </a:cubicBezTo>
                  <a:cubicBezTo>
                    <a:pt x="22556" y="2261"/>
                    <a:pt x="22723" y="2428"/>
                    <a:pt x="22912" y="2637"/>
                  </a:cubicBezTo>
                  <a:cubicBezTo>
                    <a:pt x="23456" y="3202"/>
                    <a:pt x="24021" y="3725"/>
                    <a:pt x="24460" y="4374"/>
                  </a:cubicBezTo>
                  <a:cubicBezTo>
                    <a:pt x="24586" y="4583"/>
                    <a:pt x="24816" y="4772"/>
                    <a:pt x="25025" y="4918"/>
                  </a:cubicBezTo>
                  <a:cubicBezTo>
                    <a:pt x="25694" y="5357"/>
                    <a:pt x="26343" y="5776"/>
                    <a:pt x="26992" y="6194"/>
                  </a:cubicBezTo>
                  <a:cubicBezTo>
                    <a:pt x="28205" y="6969"/>
                    <a:pt x="29314" y="7805"/>
                    <a:pt x="30340" y="8768"/>
                  </a:cubicBezTo>
                  <a:cubicBezTo>
                    <a:pt x="30946" y="9312"/>
                    <a:pt x="31595" y="9751"/>
                    <a:pt x="32223" y="10254"/>
                  </a:cubicBezTo>
                  <a:cubicBezTo>
                    <a:pt x="32516" y="10484"/>
                    <a:pt x="32767" y="10735"/>
                    <a:pt x="33039" y="10965"/>
                  </a:cubicBezTo>
                  <a:cubicBezTo>
                    <a:pt x="33122" y="11049"/>
                    <a:pt x="33185" y="11174"/>
                    <a:pt x="33290" y="11216"/>
                  </a:cubicBezTo>
                  <a:cubicBezTo>
                    <a:pt x="34022" y="11530"/>
                    <a:pt x="34294" y="12241"/>
                    <a:pt x="34713" y="12827"/>
                  </a:cubicBezTo>
                  <a:cubicBezTo>
                    <a:pt x="34922" y="13078"/>
                    <a:pt x="34901" y="13371"/>
                    <a:pt x="34733" y="13664"/>
                  </a:cubicBezTo>
                  <a:cubicBezTo>
                    <a:pt x="34608" y="13894"/>
                    <a:pt x="34441" y="14145"/>
                    <a:pt x="34273" y="14438"/>
                  </a:cubicBezTo>
                  <a:cubicBezTo>
                    <a:pt x="34210" y="14292"/>
                    <a:pt x="34169" y="14187"/>
                    <a:pt x="34127" y="14083"/>
                  </a:cubicBezTo>
                  <a:cubicBezTo>
                    <a:pt x="34106" y="13831"/>
                    <a:pt x="33980" y="13685"/>
                    <a:pt x="33771" y="13601"/>
                  </a:cubicBezTo>
                  <a:cubicBezTo>
                    <a:pt x="33373" y="13392"/>
                    <a:pt x="32976" y="13183"/>
                    <a:pt x="32557" y="12995"/>
                  </a:cubicBezTo>
                  <a:cubicBezTo>
                    <a:pt x="32411" y="12932"/>
                    <a:pt x="32223" y="12890"/>
                    <a:pt x="32034" y="12869"/>
                  </a:cubicBezTo>
                  <a:cubicBezTo>
                    <a:pt x="31344" y="12785"/>
                    <a:pt x="30612" y="12639"/>
                    <a:pt x="29900" y="12869"/>
                  </a:cubicBezTo>
                  <a:cubicBezTo>
                    <a:pt x="29210" y="12743"/>
                    <a:pt x="28540" y="12953"/>
                    <a:pt x="27829" y="12953"/>
                  </a:cubicBezTo>
                  <a:cubicBezTo>
                    <a:pt x="27264" y="12953"/>
                    <a:pt x="26699" y="13057"/>
                    <a:pt x="26134" y="13141"/>
                  </a:cubicBezTo>
                  <a:cubicBezTo>
                    <a:pt x="25548" y="13204"/>
                    <a:pt x="25004" y="13350"/>
                    <a:pt x="24460" y="13413"/>
                  </a:cubicBezTo>
                  <a:cubicBezTo>
                    <a:pt x="23749" y="13497"/>
                    <a:pt x="23037" y="13685"/>
                    <a:pt x="22347" y="13831"/>
                  </a:cubicBezTo>
                  <a:cubicBezTo>
                    <a:pt x="21217" y="14124"/>
                    <a:pt x="20066" y="14334"/>
                    <a:pt x="18915" y="14606"/>
                  </a:cubicBezTo>
                  <a:cubicBezTo>
                    <a:pt x="18497" y="14668"/>
                    <a:pt x="18099" y="14773"/>
                    <a:pt x="17702" y="14920"/>
                  </a:cubicBezTo>
                  <a:cubicBezTo>
                    <a:pt x="17116" y="15129"/>
                    <a:pt x="16509" y="15275"/>
                    <a:pt x="15881" y="15296"/>
                  </a:cubicBezTo>
                  <a:cubicBezTo>
                    <a:pt x="15358" y="15338"/>
                    <a:pt x="14814" y="15401"/>
                    <a:pt x="14291" y="15484"/>
                  </a:cubicBezTo>
                  <a:cubicBezTo>
                    <a:pt x="13810" y="15568"/>
                    <a:pt x="13266" y="15464"/>
                    <a:pt x="12764" y="15380"/>
                  </a:cubicBezTo>
                  <a:cubicBezTo>
                    <a:pt x="12638" y="15359"/>
                    <a:pt x="12513" y="15233"/>
                    <a:pt x="12408" y="15129"/>
                  </a:cubicBezTo>
                  <a:cubicBezTo>
                    <a:pt x="11508" y="14229"/>
                    <a:pt x="10650" y="13287"/>
                    <a:pt x="9897" y="12304"/>
                  </a:cubicBezTo>
                  <a:cubicBezTo>
                    <a:pt x="9583" y="11907"/>
                    <a:pt x="9207" y="11530"/>
                    <a:pt x="8851" y="11195"/>
                  </a:cubicBezTo>
                  <a:cubicBezTo>
                    <a:pt x="7972" y="10421"/>
                    <a:pt x="7198" y="9542"/>
                    <a:pt x="6466" y="8601"/>
                  </a:cubicBezTo>
                  <a:cubicBezTo>
                    <a:pt x="6131" y="8161"/>
                    <a:pt x="5712" y="7743"/>
                    <a:pt x="5315" y="7345"/>
                  </a:cubicBezTo>
                  <a:cubicBezTo>
                    <a:pt x="4290" y="6341"/>
                    <a:pt x="3160" y="5420"/>
                    <a:pt x="2218" y="4311"/>
                  </a:cubicBezTo>
                  <a:cubicBezTo>
                    <a:pt x="1883" y="3935"/>
                    <a:pt x="1381" y="3642"/>
                    <a:pt x="942" y="3328"/>
                  </a:cubicBezTo>
                  <a:cubicBezTo>
                    <a:pt x="649" y="3119"/>
                    <a:pt x="335" y="2930"/>
                    <a:pt x="0" y="2721"/>
                  </a:cubicBezTo>
                  <a:cubicBezTo>
                    <a:pt x="21" y="2575"/>
                    <a:pt x="84" y="2428"/>
                    <a:pt x="105" y="2324"/>
                  </a:cubicBezTo>
                  <a:cubicBezTo>
                    <a:pt x="210" y="2282"/>
                    <a:pt x="272" y="2261"/>
                    <a:pt x="314" y="2261"/>
                  </a:cubicBezTo>
                  <a:cubicBezTo>
                    <a:pt x="963" y="2365"/>
                    <a:pt x="1632" y="2282"/>
                    <a:pt x="2281" y="2156"/>
                  </a:cubicBezTo>
                  <a:cubicBezTo>
                    <a:pt x="2804" y="2052"/>
                    <a:pt x="3348" y="1989"/>
                    <a:pt x="3871" y="1863"/>
                  </a:cubicBezTo>
                  <a:cubicBezTo>
                    <a:pt x="5043" y="1570"/>
                    <a:pt x="6236" y="1466"/>
                    <a:pt x="7428" y="1424"/>
                  </a:cubicBezTo>
                  <a:cubicBezTo>
                    <a:pt x="9918" y="1277"/>
                    <a:pt x="12408" y="1131"/>
                    <a:pt x="14877" y="963"/>
                  </a:cubicBezTo>
                  <a:cubicBezTo>
                    <a:pt x="15379" y="943"/>
                    <a:pt x="15902" y="922"/>
                    <a:pt x="16425" y="943"/>
                  </a:cubicBezTo>
                  <a:cubicBezTo>
                    <a:pt x="17137" y="963"/>
                    <a:pt x="17806" y="922"/>
                    <a:pt x="18497" y="817"/>
                  </a:cubicBezTo>
                  <a:cubicBezTo>
                    <a:pt x="18832" y="754"/>
                    <a:pt x="19208" y="817"/>
                    <a:pt x="19564" y="838"/>
                  </a:cubicBezTo>
                  <a:cubicBezTo>
                    <a:pt x="19982" y="901"/>
                    <a:pt x="20275" y="796"/>
                    <a:pt x="20401" y="336"/>
                  </a:cubicBezTo>
                  <a:cubicBezTo>
                    <a:pt x="20464" y="273"/>
                    <a:pt x="20505" y="189"/>
                    <a:pt x="20631" y="1"/>
                  </a:cubicBezTo>
                  <a:close/>
                  <a:moveTo>
                    <a:pt x="7240" y="4500"/>
                  </a:moveTo>
                  <a:cubicBezTo>
                    <a:pt x="7303" y="4604"/>
                    <a:pt x="7303" y="4688"/>
                    <a:pt x="7324" y="4709"/>
                  </a:cubicBezTo>
                  <a:cubicBezTo>
                    <a:pt x="7616" y="4813"/>
                    <a:pt x="7721" y="5002"/>
                    <a:pt x="7763" y="5295"/>
                  </a:cubicBezTo>
                  <a:cubicBezTo>
                    <a:pt x="7847" y="5713"/>
                    <a:pt x="8056" y="6048"/>
                    <a:pt x="8286" y="6404"/>
                  </a:cubicBezTo>
                  <a:cubicBezTo>
                    <a:pt x="8600" y="6906"/>
                    <a:pt x="9060" y="7324"/>
                    <a:pt x="9416" y="7764"/>
                  </a:cubicBezTo>
                  <a:cubicBezTo>
                    <a:pt x="9834" y="8287"/>
                    <a:pt x="10378" y="8329"/>
                    <a:pt x="10964" y="8161"/>
                  </a:cubicBezTo>
                  <a:cubicBezTo>
                    <a:pt x="11299" y="8057"/>
                    <a:pt x="11613" y="7910"/>
                    <a:pt x="11927" y="7722"/>
                  </a:cubicBezTo>
                  <a:cubicBezTo>
                    <a:pt x="12345" y="7492"/>
                    <a:pt x="12785" y="7220"/>
                    <a:pt x="13266" y="7241"/>
                  </a:cubicBezTo>
                  <a:cubicBezTo>
                    <a:pt x="13789" y="7282"/>
                    <a:pt x="14249" y="7115"/>
                    <a:pt x="14751" y="6989"/>
                  </a:cubicBezTo>
                  <a:cubicBezTo>
                    <a:pt x="15379" y="6822"/>
                    <a:pt x="16007" y="6571"/>
                    <a:pt x="16697" y="6697"/>
                  </a:cubicBezTo>
                  <a:cubicBezTo>
                    <a:pt x="16802" y="6717"/>
                    <a:pt x="16927" y="6697"/>
                    <a:pt x="17053" y="6655"/>
                  </a:cubicBezTo>
                  <a:cubicBezTo>
                    <a:pt x="17660" y="6466"/>
                    <a:pt x="18288" y="6362"/>
                    <a:pt x="18915" y="6299"/>
                  </a:cubicBezTo>
                  <a:cubicBezTo>
                    <a:pt x="19124" y="6278"/>
                    <a:pt x="19334" y="6278"/>
                    <a:pt x="19543" y="6215"/>
                  </a:cubicBezTo>
                  <a:cubicBezTo>
                    <a:pt x="19773" y="6173"/>
                    <a:pt x="20003" y="6153"/>
                    <a:pt x="20254" y="6069"/>
                  </a:cubicBezTo>
                  <a:cubicBezTo>
                    <a:pt x="20694" y="5881"/>
                    <a:pt x="20798" y="5525"/>
                    <a:pt x="20589" y="5127"/>
                  </a:cubicBezTo>
                  <a:cubicBezTo>
                    <a:pt x="20526" y="5023"/>
                    <a:pt x="20422" y="4939"/>
                    <a:pt x="20380" y="4834"/>
                  </a:cubicBezTo>
                  <a:cubicBezTo>
                    <a:pt x="20275" y="4625"/>
                    <a:pt x="20108" y="4416"/>
                    <a:pt x="20066" y="4207"/>
                  </a:cubicBezTo>
                  <a:cubicBezTo>
                    <a:pt x="19878" y="3391"/>
                    <a:pt x="19271" y="3035"/>
                    <a:pt x="18518" y="2930"/>
                  </a:cubicBezTo>
                  <a:cubicBezTo>
                    <a:pt x="17702" y="2805"/>
                    <a:pt x="16865" y="2637"/>
                    <a:pt x="16028" y="2909"/>
                  </a:cubicBezTo>
                  <a:cubicBezTo>
                    <a:pt x="15965" y="2930"/>
                    <a:pt x="15860" y="2909"/>
                    <a:pt x="15777" y="2909"/>
                  </a:cubicBezTo>
                  <a:cubicBezTo>
                    <a:pt x="15254" y="2909"/>
                    <a:pt x="14772" y="3056"/>
                    <a:pt x="14312" y="3265"/>
                  </a:cubicBezTo>
                  <a:cubicBezTo>
                    <a:pt x="13977" y="3432"/>
                    <a:pt x="13580" y="3558"/>
                    <a:pt x="13203" y="3642"/>
                  </a:cubicBezTo>
                  <a:cubicBezTo>
                    <a:pt x="12429" y="3809"/>
                    <a:pt x="11613" y="3893"/>
                    <a:pt x="10839" y="4081"/>
                  </a:cubicBezTo>
                  <a:cubicBezTo>
                    <a:pt x="9939" y="4311"/>
                    <a:pt x="9081" y="4416"/>
                    <a:pt x="8161" y="4311"/>
                  </a:cubicBezTo>
                  <a:cubicBezTo>
                    <a:pt x="7868" y="4311"/>
                    <a:pt x="7554" y="4290"/>
                    <a:pt x="7240" y="4500"/>
                  </a:cubicBezTo>
                  <a:close/>
                  <a:moveTo>
                    <a:pt x="31867" y="11781"/>
                  </a:moveTo>
                  <a:cubicBezTo>
                    <a:pt x="31532" y="11404"/>
                    <a:pt x="31197" y="11091"/>
                    <a:pt x="30779" y="10881"/>
                  </a:cubicBezTo>
                  <a:cubicBezTo>
                    <a:pt x="30319" y="10651"/>
                    <a:pt x="29921" y="10337"/>
                    <a:pt x="29544" y="10002"/>
                  </a:cubicBezTo>
                  <a:cubicBezTo>
                    <a:pt x="28979" y="9479"/>
                    <a:pt x="28435" y="8914"/>
                    <a:pt x="27745" y="8538"/>
                  </a:cubicBezTo>
                  <a:cubicBezTo>
                    <a:pt x="27536" y="8391"/>
                    <a:pt x="27389" y="8224"/>
                    <a:pt x="27222" y="8057"/>
                  </a:cubicBezTo>
                  <a:lnTo>
                    <a:pt x="25255" y="6090"/>
                  </a:lnTo>
                  <a:cubicBezTo>
                    <a:pt x="25130" y="5964"/>
                    <a:pt x="25004" y="5839"/>
                    <a:pt x="24899" y="5713"/>
                  </a:cubicBezTo>
                  <a:cubicBezTo>
                    <a:pt x="24125" y="4562"/>
                    <a:pt x="22995" y="3725"/>
                    <a:pt x="22117" y="2637"/>
                  </a:cubicBezTo>
                  <a:cubicBezTo>
                    <a:pt x="21970" y="2470"/>
                    <a:pt x="21803" y="2282"/>
                    <a:pt x="21552" y="2324"/>
                  </a:cubicBezTo>
                  <a:cubicBezTo>
                    <a:pt x="21384" y="2512"/>
                    <a:pt x="21447" y="2700"/>
                    <a:pt x="21552" y="2826"/>
                  </a:cubicBezTo>
                  <a:cubicBezTo>
                    <a:pt x="21886" y="3307"/>
                    <a:pt x="22179" y="3788"/>
                    <a:pt x="22598" y="4165"/>
                  </a:cubicBezTo>
                  <a:cubicBezTo>
                    <a:pt x="23205" y="4709"/>
                    <a:pt x="23686" y="5337"/>
                    <a:pt x="24209" y="5964"/>
                  </a:cubicBezTo>
                  <a:cubicBezTo>
                    <a:pt x="24397" y="6173"/>
                    <a:pt x="24565" y="6383"/>
                    <a:pt x="24732" y="6571"/>
                  </a:cubicBezTo>
                  <a:lnTo>
                    <a:pt x="26783" y="8601"/>
                  </a:lnTo>
                  <a:cubicBezTo>
                    <a:pt x="26929" y="8768"/>
                    <a:pt x="27075" y="8914"/>
                    <a:pt x="27243" y="9019"/>
                  </a:cubicBezTo>
                  <a:cubicBezTo>
                    <a:pt x="28059" y="9500"/>
                    <a:pt x="28707" y="10149"/>
                    <a:pt x="29419" y="10756"/>
                  </a:cubicBezTo>
                  <a:cubicBezTo>
                    <a:pt x="30109" y="11321"/>
                    <a:pt x="30904" y="11614"/>
                    <a:pt x="31720" y="11886"/>
                  </a:cubicBezTo>
                  <a:cubicBezTo>
                    <a:pt x="31720" y="11844"/>
                    <a:pt x="31762" y="11823"/>
                    <a:pt x="31867" y="1178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67" name="Google Shape;167;p33"/>
            <p:cNvSpPr/>
            <p:nvPr/>
          </p:nvSpPr>
          <p:spPr>
            <a:xfrm>
              <a:off x="-1173850" y="2814725"/>
              <a:ext cx="870975" cy="335325"/>
            </a:xfrm>
            <a:custGeom>
              <a:avLst/>
              <a:gdLst/>
              <a:ahLst/>
              <a:cxnLst/>
              <a:rect l="l" t="t" r="r" b="b"/>
              <a:pathLst>
                <a:path w="34839" h="13413" extrusionOk="0">
                  <a:moveTo>
                    <a:pt x="13601" y="11236"/>
                  </a:moveTo>
                  <a:cubicBezTo>
                    <a:pt x="13643" y="11090"/>
                    <a:pt x="13664" y="10901"/>
                    <a:pt x="13706" y="10713"/>
                  </a:cubicBezTo>
                  <a:cubicBezTo>
                    <a:pt x="14019" y="10755"/>
                    <a:pt x="14312" y="10776"/>
                    <a:pt x="14626" y="10818"/>
                  </a:cubicBezTo>
                  <a:cubicBezTo>
                    <a:pt x="15233" y="10901"/>
                    <a:pt x="15798" y="10964"/>
                    <a:pt x="16405" y="10776"/>
                  </a:cubicBezTo>
                  <a:cubicBezTo>
                    <a:pt x="16698" y="10671"/>
                    <a:pt x="17011" y="10692"/>
                    <a:pt x="17283" y="10692"/>
                  </a:cubicBezTo>
                  <a:cubicBezTo>
                    <a:pt x="18016" y="10671"/>
                    <a:pt x="18727" y="10525"/>
                    <a:pt x="19418" y="10274"/>
                  </a:cubicBezTo>
                  <a:cubicBezTo>
                    <a:pt x="19836" y="10106"/>
                    <a:pt x="20276" y="10064"/>
                    <a:pt x="20715" y="9960"/>
                  </a:cubicBezTo>
                  <a:cubicBezTo>
                    <a:pt x="20799" y="9939"/>
                    <a:pt x="20903" y="9939"/>
                    <a:pt x="20987" y="9918"/>
                  </a:cubicBezTo>
                  <a:cubicBezTo>
                    <a:pt x="22180" y="9646"/>
                    <a:pt x="23393" y="9353"/>
                    <a:pt x="24586" y="9102"/>
                  </a:cubicBezTo>
                  <a:cubicBezTo>
                    <a:pt x="24774" y="9039"/>
                    <a:pt x="24921" y="8997"/>
                    <a:pt x="25109" y="8956"/>
                  </a:cubicBezTo>
                  <a:cubicBezTo>
                    <a:pt x="26322" y="8788"/>
                    <a:pt x="27536" y="8579"/>
                    <a:pt x="28771" y="8391"/>
                  </a:cubicBezTo>
                  <a:cubicBezTo>
                    <a:pt x="28980" y="8370"/>
                    <a:pt x="29189" y="8349"/>
                    <a:pt x="29398" y="8370"/>
                  </a:cubicBezTo>
                  <a:cubicBezTo>
                    <a:pt x="29733" y="8391"/>
                    <a:pt x="30047" y="8286"/>
                    <a:pt x="30361" y="8307"/>
                  </a:cubicBezTo>
                  <a:cubicBezTo>
                    <a:pt x="31867" y="8370"/>
                    <a:pt x="33353" y="8014"/>
                    <a:pt x="34838" y="8474"/>
                  </a:cubicBezTo>
                  <a:cubicBezTo>
                    <a:pt x="34817" y="8684"/>
                    <a:pt x="34797" y="8893"/>
                    <a:pt x="34797" y="9039"/>
                  </a:cubicBezTo>
                  <a:cubicBezTo>
                    <a:pt x="34713" y="9102"/>
                    <a:pt x="34713" y="9123"/>
                    <a:pt x="34692" y="9123"/>
                  </a:cubicBezTo>
                  <a:cubicBezTo>
                    <a:pt x="33248" y="9290"/>
                    <a:pt x="31846" y="9458"/>
                    <a:pt x="30403" y="9562"/>
                  </a:cubicBezTo>
                  <a:cubicBezTo>
                    <a:pt x="28331" y="9730"/>
                    <a:pt x="26260" y="9981"/>
                    <a:pt x="24251" y="10378"/>
                  </a:cubicBezTo>
                  <a:cubicBezTo>
                    <a:pt x="22368" y="10734"/>
                    <a:pt x="20464" y="10964"/>
                    <a:pt x="18560" y="11132"/>
                  </a:cubicBezTo>
                  <a:cubicBezTo>
                    <a:pt x="17576" y="11215"/>
                    <a:pt x="16635" y="11320"/>
                    <a:pt x="15672" y="11404"/>
                  </a:cubicBezTo>
                  <a:cubicBezTo>
                    <a:pt x="15589" y="11404"/>
                    <a:pt x="15526" y="11487"/>
                    <a:pt x="15442" y="11508"/>
                  </a:cubicBezTo>
                  <a:cubicBezTo>
                    <a:pt x="15798" y="11843"/>
                    <a:pt x="16216" y="12031"/>
                    <a:pt x="16802" y="11989"/>
                  </a:cubicBezTo>
                  <a:cubicBezTo>
                    <a:pt x="17304" y="11969"/>
                    <a:pt x="17827" y="11885"/>
                    <a:pt x="18309" y="11864"/>
                  </a:cubicBezTo>
                  <a:cubicBezTo>
                    <a:pt x="18309" y="12094"/>
                    <a:pt x="18141" y="12073"/>
                    <a:pt x="18037" y="12094"/>
                  </a:cubicBezTo>
                  <a:cubicBezTo>
                    <a:pt x="16844" y="12303"/>
                    <a:pt x="15672" y="12513"/>
                    <a:pt x="14438" y="12722"/>
                  </a:cubicBezTo>
                  <a:cubicBezTo>
                    <a:pt x="14145" y="12513"/>
                    <a:pt x="13852" y="12303"/>
                    <a:pt x="13538" y="12073"/>
                  </a:cubicBezTo>
                  <a:cubicBezTo>
                    <a:pt x="13454" y="12031"/>
                    <a:pt x="13350" y="11969"/>
                    <a:pt x="13329" y="11927"/>
                  </a:cubicBezTo>
                  <a:cubicBezTo>
                    <a:pt x="13120" y="11299"/>
                    <a:pt x="12659" y="11445"/>
                    <a:pt x="12178" y="11571"/>
                  </a:cubicBezTo>
                  <a:cubicBezTo>
                    <a:pt x="10546" y="10044"/>
                    <a:pt x="8893" y="8516"/>
                    <a:pt x="7261" y="6968"/>
                  </a:cubicBezTo>
                  <a:lnTo>
                    <a:pt x="7115" y="6842"/>
                  </a:lnTo>
                  <a:cubicBezTo>
                    <a:pt x="6027" y="6110"/>
                    <a:pt x="5127" y="5126"/>
                    <a:pt x="4143" y="4227"/>
                  </a:cubicBezTo>
                  <a:cubicBezTo>
                    <a:pt x="3620" y="3766"/>
                    <a:pt x="3034" y="3285"/>
                    <a:pt x="2490" y="2825"/>
                  </a:cubicBezTo>
                  <a:cubicBezTo>
                    <a:pt x="2239" y="2574"/>
                    <a:pt x="1967" y="2532"/>
                    <a:pt x="1612" y="2678"/>
                  </a:cubicBezTo>
                  <a:cubicBezTo>
                    <a:pt x="1842" y="2888"/>
                    <a:pt x="2051" y="3076"/>
                    <a:pt x="2239" y="3285"/>
                  </a:cubicBezTo>
                  <a:cubicBezTo>
                    <a:pt x="2449" y="3494"/>
                    <a:pt x="2616" y="3725"/>
                    <a:pt x="2825" y="3934"/>
                  </a:cubicBezTo>
                  <a:cubicBezTo>
                    <a:pt x="3348" y="4436"/>
                    <a:pt x="3871" y="4938"/>
                    <a:pt x="4374" y="5461"/>
                  </a:cubicBezTo>
                  <a:cubicBezTo>
                    <a:pt x="4980" y="6068"/>
                    <a:pt x="5587" y="6633"/>
                    <a:pt x="6257" y="7135"/>
                  </a:cubicBezTo>
                  <a:cubicBezTo>
                    <a:pt x="6571" y="7365"/>
                    <a:pt x="6843" y="7658"/>
                    <a:pt x="7115" y="7909"/>
                  </a:cubicBezTo>
                  <a:cubicBezTo>
                    <a:pt x="8349" y="9060"/>
                    <a:pt x="9605" y="10190"/>
                    <a:pt x="10839" y="11341"/>
                  </a:cubicBezTo>
                  <a:cubicBezTo>
                    <a:pt x="11090" y="11571"/>
                    <a:pt x="11362" y="11843"/>
                    <a:pt x="11592" y="12094"/>
                  </a:cubicBezTo>
                  <a:cubicBezTo>
                    <a:pt x="11822" y="12387"/>
                    <a:pt x="12073" y="12617"/>
                    <a:pt x="12492" y="12659"/>
                  </a:cubicBezTo>
                  <a:cubicBezTo>
                    <a:pt x="12722" y="12680"/>
                    <a:pt x="12931" y="12785"/>
                    <a:pt x="13141" y="12868"/>
                  </a:cubicBezTo>
                  <a:cubicBezTo>
                    <a:pt x="13162" y="13182"/>
                    <a:pt x="12952" y="13245"/>
                    <a:pt x="12743" y="13412"/>
                  </a:cubicBezTo>
                  <a:cubicBezTo>
                    <a:pt x="12241" y="13182"/>
                    <a:pt x="11781" y="12889"/>
                    <a:pt x="11362" y="12492"/>
                  </a:cubicBezTo>
                  <a:cubicBezTo>
                    <a:pt x="10860" y="11989"/>
                    <a:pt x="10316" y="11613"/>
                    <a:pt x="9688" y="11299"/>
                  </a:cubicBezTo>
                  <a:cubicBezTo>
                    <a:pt x="9458" y="11152"/>
                    <a:pt x="9207" y="11006"/>
                    <a:pt x="8998" y="10839"/>
                  </a:cubicBezTo>
                  <a:cubicBezTo>
                    <a:pt x="7596" y="9730"/>
                    <a:pt x="6215" y="8600"/>
                    <a:pt x="4813" y="7428"/>
                  </a:cubicBezTo>
                  <a:cubicBezTo>
                    <a:pt x="4081" y="6800"/>
                    <a:pt x="3390" y="6131"/>
                    <a:pt x="2679" y="5482"/>
                  </a:cubicBezTo>
                  <a:cubicBezTo>
                    <a:pt x="2386" y="5231"/>
                    <a:pt x="2093" y="4959"/>
                    <a:pt x="1779" y="4729"/>
                  </a:cubicBezTo>
                  <a:cubicBezTo>
                    <a:pt x="1151" y="4248"/>
                    <a:pt x="586" y="3725"/>
                    <a:pt x="63" y="3097"/>
                  </a:cubicBezTo>
                  <a:cubicBezTo>
                    <a:pt x="1" y="2720"/>
                    <a:pt x="1" y="2344"/>
                    <a:pt x="293" y="2009"/>
                  </a:cubicBezTo>
                  <a:cubicBezTo>
                    <a:pt x="733" y="1507"/>
                    <a:pt x="817" y="963"/>
                    <a:pt x="691" y="335"/>
                  </a:cubicBezTo>
                  <a:cubicBezTo>
                    <a:pt x="670" y="251"/>
                    <a:pt x="712" y="168"/>
                    <a:pt x="733" y="0"/>
                  </a:cubicBezTo>
                  <a:cubicBezTo>
                    <a:pt x="1361" y="879"/>
                    <a:pt x="2281" y="1297"/>
                    <a:pt x="3034" y="1946"/>
                  </a:cubicBezTo>
                  <a:cubicBezTo>
                    <a:pt x="3725" y="2532"/>
                    <a:pt x="4457" y="3076"/>
                    <a:pt x="5169" y="3620"/>
                  </a:cubicBezTo>
                  <a:cubicBezTo>
                    <a:pt x="5315" y="3766"/>
                    <a:pt x="5503" y="3892"/>
                    <a:pt x="5650" y="4018"/>
                  </a:cubicBezTo>
                  <a:cubicBezTo>
                    <a:pt x="7303" y="5503"/>
                    <a:pt x="8956" y="7010"/>
                    <a:pt x="10567" y="8516"/>
                  </a:cubicBezTo>
                  <a:cubicBezTo>
                    <a:pt x="11048" y="8935"/>
                    <a:pt x="11446" y="9437"/>
                    <a:pt x="11885" y="9897"/>
                  </a:cubicBezTo>
                  <a:cubicBezTo>
                    <a:pt x="12283" y="10316"/>
                    <a:pt x="12638" y="10776"/>
                    <a:pt x="13015" y="11194"/>
                  </a:cubicBezTo>
                  <a:cubicBezTo>
                    <a:pt x="13182" y="11383"/>
                    <a:pt x="13371" y="11383"/>
                    <a:pt x="13601" y="11236"/>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8" name="Google Shape;168;p33"/>
            <p:cNvSpPr/>
            <p:nvPr/>
          </p:nvSpPr>
          <p:spPr>
            <a:xfrm>
              <a:off x="-831225" y="3061100"/>
              <a:ext cx="516325" cy="128175"/>
            </a:xfrm>
            <a:custGeom>
              <a:avLst/>
              <a:gdLst/>
              <a:ahLst/>
              <a:cxnLst/>
              <a:rect l="l" t="t" r="r" b="b"/>
              <a:pathLst>
                <a:path w="20653" h="5127" extrusionOk="0">
                  <a:moveTo>
                    <a:pt x="879" y="4310"/>
                  </a:moveTo>
                  <a:cubicBezTo>
                    <a:pt x="1256" y="4896"/>
                    <a:pt x="1884" y="4708"/>
                    <a:pt x="2449" y="4938"/>
                  </a:cubicBezTo>
                  <a:cubicBezTo>
                    <a:pt x="2239" y="5022"/>
                    <a:pt x="2093" y="5127"/>
                    <a:pt x="1946" y="5127"/>
                  </a:cubicBezTo>
                  <a:cubicBezTo>
                    <a:pt x="1528" y="5106"/>
                    <a:pt x="1109" y="5043"/>
                    <a:pt x="691" y="5001"/>
                  </a:cubicBezTo>
                  <a:cubicBezTo>
                    <a:pt x="482" y="4708"/>
                    <a:pt x="252" y="4415"/>
                    <a:pt x="1" y="4080"/>
                  </a:cubicBezTo>
                  <a:cubicBezTo>
                    <a:pt x="84" y="3913"/>
                    <a:pt x="168" y="3746"/>
                    <a:pt x="273" y="3536"/>
                  </a:cubicBezTo>
                  <a:cubicBezTo>
                    <a:pt x="1402" y="3348"/>
                    <a:pt x="2511" y="3160"/>
                    <a:pt x="3641" y="3013"/>
                  </a:cubicBezTo>
                  <a:cubicBezTo>
                    <a:pt x="3767" y="2971"/>
                    <a:pt x="3871" y="3013"/>
                    <a:pt x="4018" y="2971"/>
                  </a:cubicBezTo>
                  <a:cubicBezTo>
                    <a:pt x="6006" y="2448"/>
                    <a:pt x="8056" y="2448"/>
                    <a:pt x="10023" y="1904"/>
                  </a:cubicBezTo>
                  <a:cubicBezTo>
                    <a:pt x="11048" y="1611"/>
                    <a:pt x="12115" y="1611"/>
                    <a:pt x="13141" y="1507"/>
                  </a:cubicBezTo>
                  <a:cubicBezTo>
                    <a:pt x="14187" y="1381"/>
                    <a:pt x="15233" y="1277"/>
                    <a:pt x="16279" y="1151"/>
                  </a:cubicBezTo>
                  <a:cubicBezTo>
                    <a:pt x="16781" y="1088"/>
                    <a:pt x="17263" y="984"/>
                    <a:pt x="17786" y="1067"/>
                  </a:cubicBezTo>
                  <a:cubicBezTo>
                    <a:pt x="18037" y="1088"/>
                    <a:pt x="18267" y="1025"/>
                    <a:pt x="18497" y="984"/>
                  </a:cubicBezTo>
                  <a:cubicBezTo>
                    <a:pt x="18915" y="942"/>
                    <a:pt x="19313" y="858"/>
                    <a:pt x="19857" y="774"/>
                  </a:cubicBezTo>
                  <a:cubicBezTo>
                    <a:pt x="19606" y="565"/>
                    <a:pt x="19459" y="440"/>
                    <a:pt x="19313" y="335"/>
                  </a:cubicBezTo>
                  <a:cubicBezTo>
                    <a:pt x="19334" y="314"/>
                    <a:pt x="19334" y="230"/>
                    <a:pt x="19397" y="230"/>
                  </a:cubicBezTo>
                  <a:cubicBezTo>
                    <a:pt x="19773" y="126"/>
                    <a:pt x="20192" y="0"/>
                    <a:pt x="20652" y="230"/>
                  </a:cubicBezTo>
                  <a:cubicBezTo>
                    <a:pt x="20610" y="565"/>
                    <a:pt x="20589" y="942"/>
                    <a:pt x="20506" y="1277"/>
                  </a:cubicBezTo>
                  <a:cubicBezTo>
                    <a:pt x="20464" y="1590"/>
                    <a:pt x="20296" y="1758"/>
                    <a:pt x="20024" y="1674"/>
                  </a:cubicBezTo>
                  <a:cubicBezTo>
                    <a:pt x="19418" y="1549"/>
                    <a:pt x="18832" y="1779"/>
                    <a:pt x="18246" y="1821"/>
                  </a:cubicBezTo>
                  <a:cubicBezTo>
                    <a:pt x="17681" y="1862"/>
                    <a:pt x="17158" y="1967"/>
                    <a:pt x="16614" y="1883"/>
                  </a:cubicBezTo>
                  <a:cubicBezTo>
                    <a:pt x="16363" y="1862"/>
                    <a:pt x="16091" y="1925"/>
                    <a:pt x="15798" y="1988"/>
                  </a:cubicBezTo>
                  <a:cubicBezTo>
                    <a:pt x="13915" y="2386"/>
                    <a:pt x="12032" y="2804"/>
                    <a:pt x="10128" y="3034"/>
                  </a:cubicBezTo>
                  <a:cubicBezTo>
                    <a:pt x="9709" y="3076"/>
                    <a:pt x="9312" y="3222"/>
                    <a:pt x="8893" y="3264"/>
                  </a:cubicBezTo>
                  <a:cubicBezTo>
                    <a:pt x="7512" y="3453"/>
                    <a:pt x="6089" y="3641"/>
                    <a:pt x="4729" y="3955"/>
                  </a:cubicBezTo>
                  <a:cubicBezTo>
                    <a:pt x="4248" y="4059"/>
                    <a:pt x="3725" y="4101"/>
                    <a:pt x="3223" y="4122"/>
                  </a:cubicBezTo>
                  <a:cubicBezTo>
                    <a:pt x="2825" y="4164"/>
                    <a:pt x="2449" y="4122"/>
                    <a:pt x="2051" y="4101"/>
                  </a:cubicBezTo>
                  <a:cubicBezTo>
                    <a:pt x="1716" y="4080"/>
                    <a:pt x="1319" y="4038"/>
                    <a:pt x="879" y="431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9" name="Google Shape;169;p33"/>
            <p:cNvSpPr/>
            <p:nvPr/>
          </p:nvSpPr>
          <p:spPr>
            <a:xfrm>
              <a:off x="-1156575" y="2763450"/>
              <a:ext cx="254225" cy="244825"/>
            </a:xfrm>
            <a:custGeom>
              <a:avLst/>
              <a:gdLst/>
              <a:ahLst/>
              <a:cxnLst/>
              <a:rect l="l" t="t" r="r" b="b"/>
              <a:pathLst>
                <a:path w="10169" h="9793" extrusionOk="0">
                  <a:moveTo>
                    <a:pt x="126" y="1256"/>
                  </a:moveTo>
                  <a:cubicBezTo>
                    <a:pt x="126" y="984"/>
                    <a:pt x="126" y="733"/>
                    <a:pt x="105" y="503"/>
                  </a:cubicBezTo>
                  <a:cubicBezTo>
                    <a:pt x="84" y="315"/>
                    <a:pt x="0" y="105"/>
                    <a:pt x="209" y="43"/>
                  </a:cubicBezTo>
                  <a:cubicBezTo>
                    <a:pt x="335" y="1"/>
                    <a:pt x="544" y="105"/>
                    <a:pt x="670" y="189"/>
                  </a:cubicBezTo>
                  <a:cubicBezTo>
                    <a:pt x="1507" y="712"/>
                    <a:pt x="2302" y="1319"/>
                    <a:pt x="2888" y="2135"/>
                  </a:cubicBezTo>
                  <a:cubicBezTo>
                    <a:pt x="3285" y="2658"/>
                    <a:pt x="3808" y="3076"/>
                    <a:pt x="4310" y="3516"/>
                  </a:cubicBezTo>
                  <a:cubicBezTo>
                    <a:pt x="5440" y="4499"/>
                    <a:pt x="6445" y="5608"/>
                    <a:pt x="7386" y="6780"/>
                  </a:cubicBezTo>
                  <a:cubicBezTo>
                    <a:pt x="7909" y="7429"/>
                    <a:pt x="8579" y="7952"/>
                    <a:pt x="9165" y="8558"/>
                  </a:cubicBezTo>
                  <a:cubicBezTo>
                    <a:pt x="9520" y="8893"/>
                    <a:pt x="9834" y="9249"/>
                    <a:pt x="10169" y="9605"/>
                  </a:cubicBezTo>
                  <a:cubicBezTo>
                    <a:pt x="9939" y="9793"/>
                    <a:pt x="9855" y="9605"/>
                    <a:pt x="9771" y="9521"/>
                  </a:cubicBezTo>
                  <a:cubicBezTo>
                    <a:pt x="8369" y="8245"/>
                    <a:pt x="6947" y="6905"/>
                    <a:pt x="5503" y="5629"/>
                  </a:cubicBezTo>
                  <a:cubicBezTo>
                    <a:pt x="5043" y="5211"/>
                    <a:pt x="4520" y="4855"/>
                    <a:pt x="4017" y="4457"/>
                  </a:cubicBezTo>
                  <a:cubicBezTo>
                    <a:pt x="3097" y="3767"/>
                    <a:pt x="2239" y="3035"/>
                    <a:pt x="1276" y="2407"/>
                  </a:cubicBezTo>
                  <a:cubicBezTo>
                    <a:pt x="837" y="2156"/>
                    <a:pt x="502" y="1654"/>
                    <a:pt x="126" y="1256"/>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70" name="Google Shape;170;p33"/>
            <p:cNvSpPr/>
            <p:nvPr/>
          </p:nvSpPr>
          <p:spPr>
            <a:xfrm>
              <a:off x="-1171750" y="2927700"/>
              <a:ext cx="148050" cy="129750"/>
            </a:xfrm>
            <a:custGeom>
              <a:avLst/>
              <a:gdLst/>
              <a:ahLst/>
              <a:cxnLst/>
              <a:rect l="l" t="t" r="r" b="b"/>
              <a:pathLst>
                <a:path w="5922" h="5190" extrusionOk="0">
                  <a:moveTo>
                    <a:pt x="5838" y="5190"/>
                  </a:moveTo>
                  <a:cubicBezTo>
                    <a:pt x="5524" y="4939"/>
                    <a:pt x="5210" y="4709"/>
                    <a:pt x="4896" y="4499"/>
                  </a:cubicBezTo>
                  <a:cubicBezTo>
                    <a:pt x="4311" y="4144"/>
                    <a:pt x="3787" y="3683"/>
                    <a:pt x="3327" y="3160"/>
                  </a:cubicBezTo>
                  <a:cubicBezTo>
                    <a:pt x="2741" y="2553"/>
                    <a:pt x="2093" y="2030"/>
                    <a:pt x="1528" y="1444"/>
                  </a:cubicBezTo>
                  <a:cubicBezTo>
                    <a:pt x="1130" y="1026"/>
                    <a:pt x="712" y="649"/>
                    <a:pt x="189" y="398"/>
                  </a:cubicBezTo>
                  <a:cubicBezTo>
                    <a:pt x="63" y="315"/>
                    <a:pt x="0" y="168"/>
                    <a:pt x="209" y="1"/>
                  </a:cubicBezTo>
                  <a:cubicBezTo>
                    <a:pt x="921" y="607"/>
                    <a:pt x="1632" y="1172"/>
                    <a:pt x="2302" y="1800"/>
                  </a:cubicBezTo>
                  <a:cubicBezTo>
                    <a:pt x="3306" y="2658"/>
                    <a:pt x="4290" y="3558"/>
                    <a:pt x="5294" y="4416"/>
                  </a:cubicBezTo>
                  <a:cubicBezTo>
                    <a:pt x="5482" y="4604"/>
                    <a:pt x="5712" y="4750"/>
                    <a:pt x="5880" y="4960"/>
                  </a:cubicBezTo>
                  <a:cubicBezTo>
                    <a:pt x="5922" y="4981"/>
                    <a:pt x="5838" y="5106"/>
                    <a:pt x="5838" y="519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71" name="Google Shape;171;p33"/>
            <p:cNvSpPr/>
            <p:nvPr/>
          </p:nvSpPr>
          <p:spPr>
            <a:xfrm>
              <a:off x="-572300" y="3140075"/>
              <a:ext cx="156950" cy="27225"/>
            </a:xfrm>
            <a:custGeom>
              <a:avLst/>
              <a:gdLst/>
              <a:ahLst/>
              <a:cxnLst/>
              <a:rect l="l" t="t" r="r" b="b"/>
              <a:pathLst>
                <a:path w="6278" h="1089" extrusionOk="0">
                  <a:moveTo>
                    <a:pt x="1" y="900"/>
                  </a:moveTo>
                  <a:cubicBezTo>
                    <a:pt x="2093" y="377"/>
                    <a:pt x="4165" y="147"/>
                    <a:pt x="6278" y="1"/>
                  </a:cubicBezTo>
                  <a:cubicBezTo>
                    <a:pt x="6006" y="210"/>
                    <a:pt x="5420" y="461"/>
                    <a:pt x="5085" y="419"/>
                  </a:cubicBezTo>
                  <a:cubicBezTo>
                    <a:pt x="4583" y="398"/>
                    <a:pt x="4144" y="461"/>
                    <a:pt x="3662" y="587"/>
                  </a:cubicBezTo>
                  <a:cubicBezTo>
                    <a:pt x="3453" y="628"/>
                    <a:pt x="3244" y="628"/>
                    <a:pt x="3035" y="628"/>
                  </a:cubicBezTo>
                  <a:cubicBezTo>
                    <a:pt x="2344" y="628"/>
                    <a:pt x="1675" y="775"/>
                    <a:pt x="1005" y="921"/>
                  </a:cubicBezTo>
                  <a:cubicBezTo>
                    <a:pt x="691" y="1005"/>
                    <a:pt x="377" y="1089"/>
                    <a:pt x="1" y="90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72" name="Google Shape;172;p33"/>
            <p:cNvSpPr/>
            <p:nvPr/>
          </p:nvSpPr>
          <p:spPr>
            <a:xfrm>
              <a:off x="-1012725" y="3059000"/>
              <a:ext cx="52850" cy="46575"/>
            </a:xfrm>
            <a:custGeom>
              <a:avLst/>
              <a:gdLst/>
              <a:ahLst/>
              <a:cxnLst/>
              <a:rect l="l" t="t" r="r" b="b"/>
              <a:pathLst>
                <a:path w="2114" h="1863" extrusionOk="0">
                  <a:moveTo>
                    <a:pt x="0" y="1"/>
                  </a:moveTo>
                  <a:cubicBezTo>
                    <a:pt x="732" y="586"/>
                    <a:pt x="1486" y="1130"/>
                    <a:pt x="2113" y="1863"/>
                  </a:cubicBezTo>
                  <a:cubicBezTo>
                    <a:pt x="1988" y="1821"/>
                    <a:pt x="1862" y="1779"/>
                    <a:pt x="1758" y="1737"/>
                  </a:cubicBezTo>
                  <a:cubicBezTo>
                    <a:pt x="1151" y="1340"/>
                    <a:pt x="565" y="921"/>
                    <a:pt x="126" y="314"/>
                  </a:cubicBezTo>
                  <a:cubicBezTo>
                    <a:pt x="84" y="252"/>
                    <a:pt x="42" y="105"/>
                    <a:pt x="21" y="1"/>
                  </a:cubicBezTo>
                  <a:close/>
                </a:path>
              </a:pathLst>
            </a:custGeom>
            <a:solidFill>
              <a:srgbClr val="E6E6E1"/>
            </a:solidFill>
            <a:ln>
              <a:noFill/>
            </a:ln>
          </p:spPr>
          <p:txBody>
            <a:bodyPr spcFirstLastPara="1" wrap="square" lIns="91425" tIns="91425" rIns="91425" bIns="91425" anchor="ctr" anchorCtr="0">
              <a:noAutofit/>
            </a:bodyPr>
            <a:lstStyle/>
            <a:p>
              <a:endParaRPr/>
            </a:p>
          </p:txBody>
        </p:sp>
        <p:sp>
          <p:nvSpPr>
            <p:cNvPr id="173" name="Google Shape;173;p33"/>
            <p:cNvSpPr/>
            <p:nvPr/>
          </p:nvSpPr>
          <p:spPr>
            <a:xfrm>
              <a:off x="-1025825" y="3053775"/>
              <a:ext cx="13625" cy="5250"/>
            </a:xfrm>
            <a:custGeom>
              <a:avLst/>
              <a:gdLst/>
              <a:ahLst/>
              <a:cxnLst/>
              <a:rect l="l" t="t" r="r" b="b"/>
              <a:pathLst>
                <a:path w="545" h="210" extrusionOk="0">
                  <a:moveTo>
                    <a:pt x="1" y="147"/>
                  </a:moveTo>
                  <a:cubicBezTo>
                    <a:pt x="210" y="0"/>
                    <a:pt x="357" y="84"/>
                    <a:pt x="524" y="210"/>
                  </a:cubicBezTo>
                  <a:lnTo>
                    <a:pt x="545" y="189"/>
                  </a:lnTo>
                  <a:cubicBezTo>
                    <a:pt x="357" y="168"/>
                    <a:pt x="168" y="147"/>
                    <a:pt x="1" y="147"/>
                  </a:cubicBezTo>
                  <a:close/>
                </a:path>
              </a:pathLst>
            </a:custGeom>
            <a:solidFill>
              <a:srgbClr val="E6E6E1"/>
            </a:solidFill>
            <a:ln>
              <a:noFill/>
            </a:ln>
          </p:spPr>
          <p:txBody>
            <a:bodyPr spcFirstLastPara="1" wrap="square" lIns="91425" tIns="91425" rIns="91425" bIns="91425" anchor="ctr" anchorCtr="0">
              <a:noAutofit/>
            </a:bodyPr>
            <a:lstStyle/>
            <a:p>
              <a:endParaRPr/>
            </a:p>
          </p:txBody>
        </p:sp>
        <p:sp>
          <p:nvSpPr>
            <p:cNvPr id="174" name="Google Shape;174;p33"/>
            <p:cNvSpPr/>
            <p:nvPr/>
          </p:nvSpPr>
          <p:spPr>
            <a:xfrm>
              <a:off x="-922775" y="2765025"/>
              <a:ext cx="278850" cy="100450"/>
            </a:xfrm>
            <a:custGeom>
              <a:avLst/>
              <a:gdLst/>
              <a:ahLst/>
              <a:cxnLst/>
              <a:rect l="l" t="t" r="r" b="b"/>
              <a:pathLst>
                <a:path w="11154" h="4018" extrusionOk="0">
                  <a:moveTo>
                    <a:pt x="1" y="1653"/>
                  </a:moveTo>
                  <a:cubicBezTo>
                    <a:pt x="838" y="1800"/>
                    <a:pt x="1528" y="1612"/>
                    <a:pt x="2198" y="1486"/>
                  </a:cubicBezTo>
                  <a:cubicBezTo>
                    <a:pt x="3056" y="1319"/>
                    <a:pt x="3935" y="1193"/>
                    <a:pt x="4771" y="1005"/>
                  </a:cubicBezTo>
                  <a:cubicBezTo>
                    <a:pt x="5211" y="921"/>
                    <a:pt x="5629" y="754"/>
                    <a:pt x="6027" y="565"/>
                  </a:cubicBezTo>
                  <a:cubicBezTo>
                    <a:pt x="6445" y="398"/>
                    <a:pt x="6864" y="231"/>
                    <a:pt x="7324" y="272"/>
                  </a:cubicBezTo>
                  <a:cubicBezTo>
                    <a:pt x="7450" y="272"/>
                    <a:pt x="7596" y="314"/>
                    <a:pt x="7701" y="252"/>
                  </a:cubicBezTo>
                  <a:cubicBezTo>
                    <a:pt x="8349" y="0"/>
                    <a:pt x="8998" y="210"/>
                    <a:pt x="9647" y="231"/>
                  </a:cubicBezTo>
                  <a:cubicBezTo>
                    <a:pt x="10170" y="252"/>
                    <a:pt x="10463" y="565"/>
                    <a:pt x="10693" y="963"/>
                  </a:cubicBezTo>
                  <a:cubicBezTo>
                    <a:pt x="10860" y="1277"/>
                    <a:pt x="10986" y="1612"/>
                    <a:pt x="11153" y="2009"/>
                  </a:cubicBezTo>
                  <a:cubicBezTo>
                    <a:pt x="10902" y="2030"/>
                    <a:pt x="10693" y="2030"/>
                    <a:pt x="10484" y="2093"/>
                  </a:cubicBezTo>
                  <a:cubicBezTo>
                    <a:pt x="9814" y="2239"/>
                    <a:pt x="9124" y="2239"/>
                    <a:pt x="8475" y="2469"/>
                  </a:cubicBezTo>
                  <a:cubicBezTo>
                    <a:pt x="8370" y="2532"/>
                    <a:pt x="8245" y="2553"/>
                    <a:pt x="8140" y="2532"/>
                  </a:cubicBezTo>
                  <a:cubicBezTo>
                    <a:pt x="7324" y="2344"/>
                    <a:pt x="6592" y="2721"/>
                    <a:pt x="5860" y="2867"/>
                  </a:cubicBezTo>
                  <a:cubicBezTo>
                    <a:pt x="5525" y="2951"/>
                    <a:pt x="5190" y="3055"/>
                    <a:pt x="4813" y="3055"/>
                  </a:cubicBezTo>
                  <a:cubicBezTo>
                    <a:pt x="4374" y="3055"/>
                    <a:pt x="3935" y="3160"/>
                    <a:pt x="3537" y="3390"/>
                  </a:cubicBezTo>
                  <a:cubicBezTo>
                    <a:pt x="2993" y="3704"/>
                    <a:pt x="2407" y="3913"/>
                    <a:pt x="1696" y="4018"/>
                  </a:cubicBezTo>
                  <a:cubicBezTo>
                    <a:pt x="1089" y="3369"/>
                    <a:pt x="357" y="2741"/>
                    <a:pt x="1" y="1653"/>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5" name="Google Shape;175;p33"/>
            <p:cNvSpPr/>
            <p:nvPr/>
          </p:nvSpPr>
          <p:spPr>
            <a:xfrm>
              <a:off x="-1199475" y="2658325"/>
              <a:ext cx="956750" cy="553975"/>
            </a:xfrm>
            <a:custGeom>
              <a:avLst/>
              <a:gdLst/>
              <a:ahLst/>
              <a:cxnLst/>
              <a:rect l="l" t="t" r="r" b="b"/>
              <a:pathLst>
                <a:path w="38270" h="22159" extrusionOk="0">
                  <a:moveTo>
                    <a:pt x="36156" y="19647"/>
                  </a:moveTo>
                  <a:lnTo>
                    <a:pt x="35529" y="19333"/>
                  </a:lnTo>
                  <a:cubicBezTo>
                    <a:pt x="34482" y="19543"/>
                    <a:pt x="33499" y="19752"/>
                    <a:pt x="32495" y="19961"/>
                  </a:cubicBezTo>
                  <a:cubicBezTo>
                    <a:pt x="32244" y="20003"/>
                    <a:pt x="31972" y="20087"/>
                    <a:pt x="31741" y="20170"/>
                  </a:cubicBezTo>
                  <a:cubicBezTo>
                    <a:pt x="31114" y="20359"/>
                    <a:pt x="30486" y="20589"/>
                    <a:pt x="29796" y="20526"/>
                  </a:cubicBezTo>
                  <a:cubicBezTo>
                    <a:pt x="29754" y="20526"/>
                    <a:pt x="29670" y="20505"/>
                    <a:pt x="29628" y="20526"/>
                  </a:cubicBezTo>
                  <a:cubicBezTo>
                    <a:pt x="28519" y="20694"/>
                    <a:pt x="27431" y="20819"/>
                    <a:pt x="26322" y="21007"/>
                  </a:cubicBezTo>
                  <a:cubicBezTo>
                    <a:pt x="25862" y="21091"/>
                    <a:pt x="25381" y="21154"/>
                    <a:pt x="24878" y="21112"/>
                  </a:cubicBezTo>
                  <a:cubicBezTo>
                    <a:pt x="24648" y="21070"/>
                    <a:pt x="24418" y="21070"/>
                    <a:pt x="24167" y="21133"/>
                  </a:cubicBezTo>
                  <a:cubicBezTo>
                    <a:pt x="23163" y="21258"/>
                    <a:pt x="22158" y="21447"/>
                    <a:pt x="21133" y="21572"/>
                  </a:cubicBezTo>
                  <a:cubicBezTo>
                    <a:pt x="20652" y="21656"/>
                    <a:pt x="20129" y="21698"/>
                    <a:pt x="19627" y="21635"/>
                  </a:cubicBezTo>
                  <a:cubicBezTo>
                    <a:pt x="19355" y="21593"/>
                    <a:pt x="19104" y="21635"/>
                    <a:pt x="18811" y="21677"/>
                  </a:cubicBezTo>
                  <a:cubicBezTo>
                    <a:pt x="18580" y="21698"/>
                    <a:pt x="18350" y="21761"/>
                    <a:pt x="18099" y="21844"/>
                  </a:cubicBezTo>
                  <a:cubicBezTo>
                    <a:pt x="17137" y="22158"/>
                    <a:pt x="16153" y="22074"/>
                    <a:pt x="15170" y="21928"/>
                  </a:cubicBezTo>
                  <a:cubicBezTo>
                    <a:pt x="14710" y="21844"/>
                    <a:pt x="14710" y="21844"/>
                    <a:pt x="14333" y="21342"/>
                  </a:cubicBezTo>
                  <a:cubicBezTo>
                    <a:pt x="14291" y="21321"/>
                    <a:pt x="14228" y="21300"/>
                    <a:pt x="14187" y="21300"/>
                  </a:cubicBezTo>
                  <a:cubicBezTo>
                    <a:pt x="13036" y="21238"/>
                    <a:pt x="12199" y="20505"/>
                    <a:pt x="11341" y="19877"/>
                  </a:cubicBezTo>
                  <a:cubicBezTo>
                    <a:pt x="11194" y="19794"/>
                    <a:pt x="11132" y="19668"/>
                    <a:pt x="10985" y="19626"/>
                  </a:cubicBezTo>
                  <a:cubicBezTo>
                    <a:pt x="10295" y="19250"/>
                    <a:pt x="9562" y="18894"/>
                    <a:pt x="8851" y="18517"/>
                  </a:cubicBezTo>
                  <a:cubicBezTo>
                    <a:pt x="8244" y="18204"/>
                    <a:pt x="7784" y="17743"/>
                    <a:pt x="7303" y="17283"/>
                  </a:cubicBezTo>
                  <a:cubicBezTo>
                    <a:pt x="6989" y="17011"/>
                    <a:pt x="6675" y="16739"/>
                    <a:pt x="6340" y="16509"/>
                  </a:cubicBezTo>
                  <a:cubicBezTo>
                    <a:pt x="5754" y="16111"/>
                    <a:pt x="5168" y="15776"/>
                    <a:pt x="4645" y="15337"/>
                  </a:cubicBezTo>
                  <a:cubicBezTo>
                    <a:pt x="3955" y="14751"/>
                    <a:pt x="3348" y="14082"/>
                    <a:pt x="2699" y="13454"/>
                  </a:cubicBezTo>
                  <a:cubicBezTo>
                    <a:pt x="2176" y="12931"/>
                    <a:pt x="1653" y="12366"/>
                    <a:pt x="1005" y="11989"/>
                  </a:cubicBezTo>
                  <a:cubicBezTo>
                    <a:pt x="565" y="11717"/>
                    <a:pt x="356" y="11382"/>
                    <a:pt x="461" y="10859"/>
                  </a:cubicBezTo>
                  <a:cubicBezTo>
                    <a:pt x="523" y="10483"/>
                    <a:pt x="419" y="10148"/>
                    <a:pt x="272" y="9813"/>
                  </a:cubicBezTo>
                  <a:cubicBezTo>
                    <a:pt x="189" y="9625"/>
                    <a:pt x="105" y="9416"/>
                    <a:pt x="0" y="9206"/>
                  </a:cubicBezTo>
                  <a:cubicBezTo>
                    <a:pt x="314" y="8767"/>
                    <a:pt x="628" y="8286"/>
                    <a:pt x="942" y="7846"/>
                  </a:cubicBezTo>
                  <a:cubicBezTo>
                    <a:pt x="1109" y="7616"/>
                    <a:pt x="1193" y="7344"/>
                    <a:pt x="1026" y="7093"/>
                  </a:cubicBezTo>
                  <a:cubicBezTo>
                    <a:pt x="816" y="6758"/>
                    <a:pt x="837" y="6403"/>
                    <a:pt x="900" y="6047"/>
                  </a:cubicBezTo>
                  <a:cubicBezTo>
                    <a:pt x="942" y="5566"/>
                    <a:pt x="1026" y="5105"/>
                    <a:pt x="837" y="4624"/>
                  </a:cubicBezTo>
                  <a:cubicBezTo>
                    <a:pt x="691" y="4185"/>
                    <a:pt x="1005" y="3829"/>
                    <a:pt x="1298" y="3536"/>
                  </a:cubicBezTo>
                  <a:cubicBezTo>
                    <a:pt x="1570" y="3243"/>
                    <a:pt x="1946" y="3013"/>
                    <a:pt x="2281" y="2783"/>
                  </a:cubicBezTo>
                  <a:cubicBezTo>
                    <a:pt x="2448" y="2678"/>
                    <a:pt x="2679" y="2595"/>
                    <a:pt x="2888" y="2595"/>
                  </a:cubicBezTo>
                  <a:cubicBezTo>
                    <a:pt x="3850" y="2595"/>
                    <a:pt x="4792" y="2385"/>
                    <a:pt x="5733" y="2155"/>
                  </a:cubicBezTo>
                  <a:cubicBezTo>
                    <a:pt x="7282" y="1737"/>
                    <a:pt x="8851" y="1569"/>
                    <a:pt x="10441" y="1486"/>
                  </a:cubicBezTo>
                  <a:lnTo>
                    <a:pt x="17262" y="1109"/>
                  </a:lnTo>
                  <a:cubicBezTo>
                    <a:pt x="18057" y="1046"/>
                    <a:pt x="18832" y="1067"/>
                    <a:pt x="19627" y="1046"/>
                  </a:cubicBezTo>
                  <a:cubicBezTo>
                    <a:pt x="20443" y="1025"/>
                    <a:pt x="21238" y="1025"/>
                    <a:pt x="22075" y="1004"/>
                  </a:cubicBezTo>
                  <a:cubicBezTo>
                    <a:pt x="22263" y="753"/>
                    <a:pt x="22472" y="481"/>
                    <a:pt x="22682" y="167"/>
                  </a:cubicBezTo>
                  <a:cubicBezTo>
                    <a:pt x="23184" y="0"/>
                    <a:pt x="23581" y="167"/>
                    <a:pt x="23895" y="523"/>
                  </a:cubicBezTo>
                  <a:cubicBezTo>
                    <a:pt x="24062" y="753"/>
                    <a:pt x="24272" y="963"/>
                    <a:pt x="24481" y="1214"/>
                  </a:cubicBezTo>
                  <a:cubicBezTo>
                    <a:pt x="24648" y="1381"/>
                    <a:pt x="24774" y="1590"/>
                    <a:pt x="24983" y="1737"/>
                  </a:cubicBezTo>
                  <a:cubicBezTo>
                    <a:pt x="25318" y="1967"/>
                    <a:pt x="25506" y="2281"/>
                    <a:pt x="25715" y="2615"/>
                  </a:cubicBezTo>
                  <a:cubicBezTo>
                    <a:pt x="26008" y="3055"/>
                    <a:pt x="26343" y="3473"/>
                    <a:pt x="26720" y="3892"/>
                  </a:cubicBezTo>
                  <a:cubicBezTo>
                    <a:pt x="26992" y="4248"/>
                    <a:pt x="27410" y="4457"/>
                    <a:pt x="27578" y="4917"/>
                  </a:cubicBezTo>
                  <a:cubicBezTo>
                    <a:pt x="27619" y="5084"/>
                    <a:pt x="27891" y="5210"/>
                    <a:pt x="28038" y="5315"/>
                  </a:cubicBezTo>
                  <a:lnTo>
                    <a:pt x="30235" y="6717"/>
                  </a:lnTo>
                  <a:cubicBezTo>
                    <a:pt x="31323" y="7407"/>
                    <a:pt x="32285" y="8181"/>
                    <a:pt x="33248" y="9018"/>
                  </a:cubicBezTo>
                  <a:cubicBezTo>
                    <a:pt x="33897" y="9583"/>
                    <a:pt x="34566" y="10169"/>
                    <a:pt x="35319" y="10587"/>
                  </a:cubicBezTo>
                  <a:cubicBezTo>
                    <a:pt x="35508" y="10692"/>
                    <a:pt x="35633" y="10859"/>
                    <a:pt x="35780" y="11006"/>
                  </a:cubicBezTo>
                  <a:cubicBezTo>
                    <a:pt x="36052" y="11278"/>
                    <a:pt x="36240" y="11571"/>
                    <a:pt x="36658" y="11634"/>
                  </a:cubicBezTo>
                  <a:cubicBezTo>
                    <a:pt x="36784" y="11675"/>
                    <a:pt x="36889" y="11822"/>
                    <a:pt x="36993" y="11927"/>
                  </a:cubicBezTo>
                  <a:cubicBezTo>
                    <a:pt x="37202" y="12136"/>
                    <a:pt x="37433" y="12345"/>
                    <a:pt x="37642" y="12554"/>
                  </a:cubicBezTo>
                  <a:cubicBezTo>
                    <a:pt x="38039" y="12931"/>
                    <a:pt x="38270" y="13349"/>
                    <a:pt x="38186" y="13893"/>
                  </a:cubicBezTo>
                  <a:cubicBezTo>
                    <a:pt x="38081" y="14709"/>
                    <a:pt x="37872" y="15463"/>
                    <a:pt x="37412" y="16174"/>
                  </a:cubicBezTo>
                  <a:cubicBezTo>
                    <a:pt x="37182" y="16530"/>
                    <a:pt x="37035" y="16906"/>
                    <a:pt x="37014" y="17346"/>
                  </a:cubicBezTo>
                  <a:cubicBezTo>
                    <a:pt x="36993" y="17764"/>
                    <a:pt x="36910" y="18183"/>
                    <a:pt x="36679" y="18538"/>
                  </a:cubicBezTo>
                  <a:cubicBezTo>
                    <a:pt x="36554" y="18748"/>
                    <a:pt x="36554" y="19020"/>
                    <a:pt x="36449" y="19229"/>
                  </a:cubicBezTo>
                  <a:cubicBezTo>
                    <a:pt x="36386" y="19271"/>
                    <a:pt x="36282" y="19438"/>
                    <a:pt x="36156" y="19647"/>
                  </a:cubicBezTo>
                  <a:close/>
                  <a:moveTo>
                    <a:pt x="7470" y="16028"/>
                  </a:moveTo>
                  <a:cubicBezTo>
                    <a:pt x="7303" y="15902"/>
                    <a:pt x="7135" y="15818"/>
                    <a:pt x="6947" y="15965"/>
                  </a:cubicBezTo>
                  <a:cubicBezTo>
                    <a:pt x="6968" y="15881"/>
                    <a:pt x="7031" y="15756"/>
                    <a:pt x="6989" y="15714"/>
                  </a:cubicBezTo>
                  <a:cubicBezTo>
                    <a:pt x="6821" y="15546"/>
                    <a:pt x="6612" y="15358"/>
                    <a:pt x="6403" y="15170"/>
                  </a:cubicBezTo>
                  <a:cubicBezTo>
                    <a:pt x="5399" y="14312"/>
                    <a:pt x="4415" y="13412"/>
                    <a:pt x="3411" y="12554"/>
                  </a:cubicBezTo>
                  <a:cubicBezTo>
                    <a:pt x="2699" y="11947"/>
                    <a:pt x="2009" y="11362"/>
                    <a:pt x="1318" y="10755"/>
                  </a:cubicBezTo>
                  <a:cubicBezTo>
                    <a:pt x="1109" y="10901"/>
                    <a:pt x="1172" y="11090"/>
                    <a:pt x="1298" y="11152"/>
                  </a:cubicBezTo>
                  <a:cubicBezTo>
                    <a:pt x="1800" y="11424"/>
                    <a:pt x="2218" y="11801"/>
                    <a:pt x="2637" y="12199"/>
                  </a:cubicBezTo>
                  <a:cubicBezTo>
                    <a:pt x="3202" y="12784"/>
                    <a:pt x="3892" y="13307"/>
                    <a:pt x="4436" y="13914"/>
                  </a:cubicBezTo>
                  <a:cubicBezTo>
                    <a:pt x="4896" y="14437"/>
                    <a:pt x="5420" y="14856"/>
                    <a:pt x="6005" y="15253"/>
                  </a:cubicBezTo>
                  <a:cubicBezTo>
                    <a:pt x="6319" y="15463"/>
                    <a:pt x="6633" y="15693"/>
                    <a:pt x="6968" y="15902"/>
                  </a:cubicBezTo>
                  <a:lnTo>
                    <a:pt x="7512" y="15986"/>
                  </a:lnTo>
                  <a:cubicBezTo>
                    <a:pt x="7554" y="16090"/>
                    <a:pt x="7554" y="16216"/>
                    <a:pt x="7617" y="16300"/>
                  </a:cubicBezTo>
                  <a:cubicBezTo>
                    <a:pt x="8035" y="16906"/>
                    <a:pt x="8642" y="17325"/>
                    <a:pt x="9249" y="17701"/>
                  </a:cubicBezTo>
                  <a:cubicBezTo>
                    <a:pt x="9353" y="17785"/>
                    <a:pt x="9479" y="17806"/>
                    <a:pt x="9604" y="17848"/>
                  </a:cubicBezTo>
                  <a:cubicBezTo>
                    <a:pt x="8956" y="17157"/>
                    <a:pt x="8202" y="16613"/>
                    <a:pt x="7470" y="16028"/>
                  </a:cubicBezTo>
                  <a:close/>
                  <a:moveTo>
                    <a:pt x="23100" y="837"/>
                  </a:moveTo>
                  <a:cubicBezTo>
                    <a:pt x="22974" y="1025"/>
                    <a:pt x="22891" y="1109"/>
                    <a:pt x="22891" y="1172"/>
                  </a:cubicBezTo>
                  <a:cubicBezTo>
                    <a:pt x="22786" y="1632"/>
                    <a:pt x="22472" y="1695"/>
                    <a:pt x="22054" y="1674"/>
                  </a:cubicBezTo>
                  <a:cubicBezTo>
                    <a:pt x="21698" y="1653"/>
                    <a:pt x="21321" y="1590"/>
                    <a:pt x="20987" y="1653"/>
                  </a:cubicBezTo>
                  <a:cubicBezTo>
                    <a:pt x="20317" y="1758"/>
                    <a:pt x="19627" y="1799"/>
                    <a:pt x="18915" y="1779"/>
                  </a:cubicBezTo>
                  <a:cubicBezTo>
                    <a:pt x="18392" y="1758"/>
                    <a:pt x="17911" y="1779"/>
                    <a:pt x="17388" y="1799"/>
                  </a:cubicBezTo>
                  <a:cubicBezTo>
                    <a:pt x="14898" y="1946"/>
                    <a:pt x="12408" y="2113"/>
                    <a:pt x="9918" y="2260"/>
                  </a:cubicBezTo>
                  <a:cubicBezTo>
                    <a:pt x="8725" y="2323"/>
                    <a:pt x="7512" y="2427"/>
                    <a:pt x="6361" y="2699"/>
                  </a:cubicBezTo>
                  <a:cubicBezTo>
                    <a:pt x="5838" y="2825"/>
                    <a:pt x="5294" y="2867"/>
                    <a:pt x="4771" y="2992"/>
                  </a:cubicBezTo>
                  <a:cubicBezTo>
                    <a:pt x="4122" y="3118"/>
                    <a:pt x="3453" y="3201"/>
                    <a:pt x="2804" y="3097"/>
                  </a:cubicBezTo>
                  <a:cubicBezTo>
                    <a:pt x="2762" y="3097"/>
                    <a:pt x="2699" y="3139"/>
                    <a:pt x="2595" y="3160"/>
                  </a:cubicBezTo>
                  <a:cubicBezTo>
                    <a:pt x="2574" y="3264"/>
                    <a:pt x="2553" y="3390"/>
                    <a:pt x="2490" y="3557"/>
                  </a:cubicBezTo>
                  <a:cubicBezTo>
                    <a:pt x="2846" y="3766"/>
                    <a:pt x="3160" y="3955"/>
                    <a:pt x="3432" y="4164"/>
                  </a:cubicBezTo>
                  <a:cubicBezTo>
                    <a:pt x="3892" y="4478"/>
                    <a:pt x="4352" y="4771"/>
                    <a:pt x="4729" y="5147"/>
                  </a:cubicBezTo>
                  <a:cubicBezTo>
                    <a:pt x="5671" y="6256"/>
                    <a:pt x="6780" y="7177"/>
                    <a:pt x="7805" y="8181"/>
                  </a:cubicBezTo>
                  <a:cubicBezTo>
                    <a:pt x="8202" y="8579"/>
                    <a:pt x="8621" y="8997"/>
                    <a:pt x="8956" y="9437"/>
                  </a:cubicBezTo>
                  <a:cubicBezTo>
                    <a:pt x="9688" y="10357"/>
                    <a:pt x="10462" y="11215"/>
                    <a:pt x="11341" y="12031"/>
                  </a:cubicBezTo>
                  <a:cubicBezTo>
                    <a:pt x="11697" y="12366"/>
                    <a:pt x="12094" y="12743"/>
                    <a:pt x="12387" y="13140"/>
                  </a:cubicBezTo>
                  <a:cubicBezTo>
                    <a:pt x="13140" y="14123"/>
                    <a:pt x="13998" y="15065"/>
                    <a:pt x="14898" y="15965"/>
                  </a:cubicBezTo>
                  <a:cubicBezTo>
                    <a:pt x="15003" y="16069"/>
                    <a:pt x="15128" y="16195"/>
                    <a:pt x="15254" y="16216"/>
                  </a:cubicBezTo>
                  <a:cubicBezTo>
                    <a:pt x="15756" y="16300"/>
                    <a:pt x="16279" y="16404"/>
                    <a:pt x="16781" y="16320"/>
                  </a:cubicBezTo>
                  <a:cubicBezTo>
                    <a:pt x="17304" y="16216"/>
                    <a:pt x="17848" y="16174"/>
                    <a:pt x="18371" y="16132"/>
                  </a:cubicBezTo>
                  <a:cubicBezTo>
                    <a:pt x="18999" y="16111"/>
                    <a:pt x="19606" y="15965"/>
                    <a:pt x="20213" y="15756"/>
                  </a:cubicBezTo>
                  <a:cubicBezTo>
                    <a:pt x="20589" y="15609"/>
                    <a:pt x="21008" y="15546"/>
                    <a:pt x="21405" y="15442"/>
                  </a:cubicBezTo>
                  <a:cubicBezTo>
                    <a:pt x="22556" y="15170"/>
                    <a:pt x="23707" y="14960"/>
                    <a:pt x="24837" y="14667"/>
                  </a:cubicBezTo>
                  <a:cubicBezTo>
                    <a:pt x="25548" y="14500"/>
                    <a:pt x="26218" y="14333"/>
                    <a:pt x="26950" y="14249"/>
                  </a:cubicBezTo>
                  <a:cubicBezTo>
                    <a:pt x="27536" y="14186"/>
                    <a:pt x="28080" y="14040"/>
                    <a:pt x="28624" y="13977"/>
                  </a:cubicBezTo>
                  <a:cubicBezTo>
                    <a:pt x="29210" y="13893"/>
                    <a:pt x="29754" y="13789"/>
                    <a:pt x="30319" y="13789"/>
                  </a:cubicBezTo>
                  <a:cubicBezTo>
                    <a:pt x="31009" y="13789"/>
                    <a:pt x="31679" y="13579"/>
                    <a:pt x="32390" y="13705"/>
                  </a:cubicBezTo>
                  <a:cubicBezTo>
                    <a:pt x="33101" y="13475"/>
                    <a:pt x="33834" y="13663"/>
                    <a:pt x="34545" y="13705"/>
                  </a:cubicBezTo>
                  <a:cubicBezTo>
                    <a:pt x="34713" y="13726"/>
                    <a:pt x="34901" y="13768"/>
                    <a:pt x="35068" y="13831"/>
                  </a:cubicBezTo>
                  <a:cubicBezTo>
                    <a:pt x="35487" y="14019"/>
                    <a:pt x="35863" y="14228"/>
                    <a:pt x="36261" y="14437"/>
                  </a:cubicBezTo>
                  <a:cubicBezTo>
                    <a:pt x="36449" y="14542"/>
                    <a:pt x="36596" y="14667"/>
                    <a:pt x="36638" y="14919"/>
                  </a:cubicBezTo>
                  <a:cubicBezTo>
                    <a:pt x="36638" y="15023"/>
                    <a:pt x="36700" y="15128"/>
                    <a:pt x="36763" y="15274"/>
                  </a:cubicBezTo>
                  <a:cubicBezTo>
                    <a:pt x="36951" y="14960"/>
                    <a:pt x="37098" y="14730"/>
                    <a:pt x="37223" y="14500"/>
                  </a:cubicBezTo>
                  <a:cubicBezTo>
                    <a:pt x="37391" y="14207"/>
                    <a:pt x="37412" y="13914"/>
                    <a:pt x="37202" y="13663"/>
                  </a:cubicBezTo>
                  <a:cubicBezTo>
                    <a:pt x="36763" y="13098"/>
                    <a:pt x="36491" y="12366"/>
                    <a:pt x="35801" y="12052"/>
                  </a:cubicBezTo>
                  <a:cubicBezTo>
                    <a:pt x="35696" y="12010"/>
                    <a:pt x="35633" y="11885"/>
                    <a:pt x="35529" y="11801"/>
                  </a:cubicBezTo>
                  <a:cubicBezTo>
                    <a:pt x="35278" y="11571"/>
                    <a:pt x="35006" y="11320"/>
                    <a:pt x="34713" y="11090"/>
                  </a:cubicBezTo>
                  <a:cubicBezTo>
                    <a:pt x="34085" y="10587"/>
                    <a:pt x="33415" y="10127"/>
                    <a:pt x="32829" y="9604"/>
                  </a:cubicBezTo>
                  <a:cubicBezTo>
                    <a:pt x="31783" y="8641"/>
                    <a:pt x="30674" y="7805"/>
                    <a:pt x="29482" y="7030"/>
                  </a:cubicBezTo>
                  <a:cubicBezTo>
                    <a:pt x="28833" y="6612"/>
                    <a:pt x="28184" y="6193"/>
                    <a:pt x="27536" y="5754"/>
                  </a:cubicBezTo>
                  <a:cubicBezTo>
                    <a:pt x="27327" y="5608"/>
                    <a:pt x="27075" y="5440"/>
                    <a:pt x="26950" y="5210"/>
                  </a:cubicBezTo>
                  <a:cubicBezTo>
                    <a:pt x="26531" y="4561"/>
                    <a:pt x="25967" y="4038"/>
                    <a:pt x="25402" y="3473"/>
                  </a:cubicBezTo>
                  <a:cubicBezTo>
                    <a:pt x="25213" y="3264"/>
                    <a:pt x="25046" y="3118"/>
                    <a:pt x="24962" y="2825"/>
                  </a:cubicBezTo>
                  <a:cubicBezTo>
                    <a:pt x="24627" y="1904"/>
                    <a:pt x="23895" y="1423"/>
                    <a:pt x="23100" y="837"/>
                  </a:cubicBezTo>
                  <a:close/>
                  <a:moveTo>
                    <a:pt x="14626" y="17492"/>
                  </a:moveTo>
                  <a:cubicBezTo>
                    <a:pt x="14417" y="17660"/>
                    <a:pt x="14207" y="17639"/>
                    <a:pt x="14061" y="17471"/>
                  </a:cubicBezTo>
                  <a:cubicBezTo>
                    <a:pt x="13663" y="17053"/>
                    <a:pt x="13308" y="16613"/>
                    <a:pt x="12931" y="16195"/>
                  </a:cubicBezTo>
                  <a:cubicBezTo>
                    <a:pt x="12513" y="15714"/>
                    <a:pt x="12094" y="15253"/>
                    <a:pt x="11634" y="14814"/>
                  </a:cubicBezTo>
                  <a:cubicBezTo>
                    <a:pt x="10002" y="13287"/>
                    <a:pt x="8349" y="11801"/>
                    <a:pt x="6717" y="10315"/>
                  </a:cubicBezTo>
                  <a:cubicBezTo>
                    <a:pt x="6549" y="10169"/>
                    <a:pt x="6403" y="10043"/>
                    <a:pt x="6215" y="9918"/>
                  </a:cubicBezTo>
                  <a:cubicBezTo>
                    <a:pt x="5503" y="9374"/>
                    <a:pt x="4771" y="8809"/>
                    <a:pt x="4101" y="8244"/>
                  </a:cubicBezTo>
                  <a:cubicBezTo>
                    <a:pt x="3327" y="7616"/>
                    <a:pt x="2427" y="7198"/>
                    <a:pt x="1800" y="6277"/>
                  </a:cubicBezTo>
                  <a:cubicBezTo>
                    <a:pt x="1758" y="6465"/>
                    <a:pt x="1716" y="6570"/>
                    <a:pt x="1737" y="6612"/>
                  </a:cubicBezTo>
                  <a:cubicBezTo>
                    <a:pt x="1904" y="7240"/>
                    <a:pt x="1800" y="7825"/>
                    <a:pt x="1339" y="8286"/>
                  </a:cubicBezTo>
                  <a:cubicBezTo>
                    <a:pt x="1067" y="8600"/>
                    <a:pt x="1067" y="8997"/>
                    <a:pt x="1109" y="9395"/>
                  </a:cubicBezTo>
                  <a:cubicBezTo>
                    <a:pt x="1632" y="10002"/>
                    <a:pt x="2218" y="10546"/>
                    <a:pt x="2846" y="11006"/>
                  </a:cubicBezTo>
                  <a:cubicBezTo>
                    <a:pt x="3160" y="11236"/>
                    <a:pt x="3432" y="11508"/>
                    <a:pt x="3725" y="11759"/>
                  </a:cubicBezTo>
                  <a:cubicBezTo>
                    <a:pt x="4436" y="12387"/>
                    <a:pt x="5148" y="13077"/>
                    <a:pt x="5880" y="13705"/>
                  </a:cubicBezTo>
                  <a:cubicBezTo>
                    <a:pt x="7261" y="14856"/>
                    <a:pt x="8663" y="15986"/>
                    <a:pt x="10065" y="17136"/>
                  </a:cubicBezTo>
                  <a:cubicBezTo>
                    <a:pt x="10274" y="17283"/>
                    <a:pt x="10504" y="17450"/>
                    <a:pt x="10734" y="17576"/>
                  </a:cubicBezTo>
                  <a:cubicBezTo>
                    <a:pt x="11362" y="17890"/>
                    <a:pt x="11906" y="18287"/>
                    <a:pt x="12408" y="18789"/>
                  </a:cubicBezTo>
                  <a:cubicBezTo>
                    <a:pt x="12806" y="19166"/>
                    <a:pt x="13308" y="19459"/>
                    <a:pt x="13789" y="19689"/>
                  </a:cubicBezTo>
                  <a:cubicBezTo>
                    <a:pt x="13998" y="19522"/>
                    <a:pt x="14207" y="19438"/>
                    <a:pt x="14187" y="19145"/>
                  </a:cubicBezTo>
                  <a:cubicBezTo>
                    <a:pt x="13977" y="19061"/>
                    <a:pt x="13768" y="18957"/>
                    <a:pt x="13538" y="18936"/>
                  </a:cubicBezTo>
                  <a:cubicBezTo>
                    <a:pt x="13140" y="18873"/>
                    <a:pt x="12889" y="18664"/>
                    <a:pt x="12638" y="18392"/>
                  </a:cubicBezTo>
                  <a:cubicBezTo>
                    <a:pt x="12408" y="18099"/>
                    <a:pt x="12157" y="17869"/>
                    <a:pt x="11885" y="17618"/>
                  </a:cubicBezTo>
                  <a:cubicBezTo>
                    <a:pt x="10650" y="16467"/>
                    <a:pt x="9395" y="15358"/>
                    <a:pt x="8181" y="14207"/>
                  </a:cubicBezTo>
                  <a:cubicBezTo>
                    <a:pt x="7889" y="13935"/>
                    <a:pt x="7617" y="13642"/>
                    <a:pt x="7303" y="13412"/>
                  </a:cubicBezTo>
                  <a:cubicBezTo>
                    <a:pt x="6633" y="12910"/>
                    <a:pt x="6026" y="12345"/>
                    <a:pt x="5420" y="11738"/>
                  </a:cubicBezTo>
                  <a:cubicBezTo>
                    <a:pt x="4938" y="11215"/>
                    <a:pt x="4373" y="10755"/>
                    <a:pt x="3892" y="10232"/>
                  </a:cubicBezTo>
                  <a:cubicBezTo>
                    <a:pt x="3683" y="10022"/>
                    <a:pt x="3495" y="9771"/>
                    <a:pt x="3285" y="9562"/>
                  </a:cubicBezTo>
                  <a:cubicBezTo>
                    <a:pt x="3076" y="9353"/>
                    <a:pt x="2867" y="9186"/>
                    <a:pt x="2658" y="8976"/>
                  </a:cubicBezTo>
                  <a:cubicBezTo>
                    <a:pt x="3013" y="8809"/>
                    <a:pt x="3285" y="8872"/>
                    <a:pt x="3536" y="9102"/>
                  </a:cubicBezTo>
                  <a:cubicBezTo>
                    <a:pt x="4101" y="9562"/>
                    <a:pt x="4645" y="10022"/>
                    <a:pt x="5189" y="10504"/>
                  </a:cubicBezTo>
                  <a:cubicBezTo>
                    <a:pt x="6152" y="11403"/>
                    <a:pt x="7072" y="12387"/>
                    <a:pt x="8181" y="13119"/>
                  </a:cubicBezTo>
                  <a:cubicBezTo>
                    <a:pt x="8223" y="13161"/>
                    <a:pt x="8244" y="13203"/>
                    <a:pt x="8307" y="13266"/>
                  </a:cubicBezTo>
                  <a:cubicBezTo>
                    <a:pt x="9960" y="14793"/>
                    <a:pt x="11592" y="16341"/>
                    <a:pt x="13224" y="17869"/>
                  </a:cubicBezTo>
                  <a:cubicBezTo>
                    <a:pt x="13726" y="17722"/>
                    <a:pt x="14166" y="17576"/>
                    <a:pt x="14375" y="18204"/>
                  </a:cubicBezTo>
                  <a:cubicBezTo>
                    <a:pt x="14396" y="18287"/>
                    <a:pt x="14500" y="18308"/>
                    <a:pt x="14584" y="18350"/>
                  </a:cubicBezTo>
                  <a:cubicBezTo>
                    <a:pt x="14898" y="18601"/>
                    <a:pt x="15212" y="18810"/>
                    <a:pt x="15505" y="19020"/>
                  </a:cubicBezTo>
                  <a:cubicBezTo>
                    <a:pt x="16697" y="18810"/>
                    <a:pt x="17911" y="18622"/>
                    <a:pt x="19083" y="18392"/>
                  </a:cubicBezTo>
                  <a:cubicBezTo>
                    <a:pt x="19187" y="18350"/>
                    <a:pt x="19376" y="18413"/>
                    <a:pt x="19376" y="18162"/>
                  </a:cubicBezTo>
                  <a:cubicBezTo>
                    <a:pt x="18852" y="18204"/>
                    <a:pt x="18350" y="18266"/>
                    <a:pt x="17848" y="18287"/>
                  </a:cubicBezTo>
                  <a:cubicBezTo>
                    <a:pt x="17283" y="18308"/>
                    <a:pt x="16865" y="18162"/>
                    <a:pt x="16488" y="17785"/>
                  </a:cubicBezTo>
                  <a:cubicBezTo>
                    <a:pt x="16572" y="17743"/>
                    <a:pt x="16656" y="17680"/>
                    <a:pt x="16718" y="17680"/>
                  </a:cubicBezTo>
                  <a:cubicBezTo>
                    <a:pt x="17702" y="17576"/>
                    <a:pt x="18643" y="17492"/>
                    <a:pt x="19606" y="17429"/>
                  </a:cubicBezTo>
                  <a:cubicBezTo>
                    <a:pt x="21510" y="17241"/>
                    <a:pt x="23414" y="17032"/>
                    <a:pt x="25297" y="16655"/>
                  </a:cubicBezTo>
                  <a:cubicBezTo>
                    <a:pt x="27347" y="16279"/>
                    <a:pt x="29377" y="15986"/>
                    <a:pt x="31448" y="15860"/>
                  </a:cubicBezTo>
                  <a:cubicBezTo>
                    <a:pt x="32892" y="15756"/>
                    <a:pt x="34294" y="15567"/>
                    <a:pt x="35738" y="15400"/>
                  </a:cubicBezTo>
                  <a:cubicBezTo>
                    <a:pt x="35759" y="15400"/>
                    <a:pt x="35801" y="15379"/>
                    <a:pt x="35842" y="15337"/>
                  </a:cubicBezTo>
                  <a:cubicBezTo>
                    <a:pt x="35863" y="15149"/>
                    <a:pt x="35905" y="14960"/>
                    <a:pt x="35905" y="14751"/>
                  </a:cubicBezTo>
                  <a:cubicBezTo>
                    <a:pt x="34399" y="14333"/>
                    <a:pt x="32913" y="14667"/>
                    <a:pt x="31428" y="14605"/>
                  </a:cubicBezTo>
                  <a:cubicBezTo>
                    <a:pt x="31114" y="14605"/>
                    <a:pt x="30779" y="14667"/>
                    <a:pt x="30444" y="14647"/>
                  </a:cubicBezTo>
                  <a:cubicBezTo>
                    <a:pt x="30256" y="14626"/>
                    <a:pt x="30026" y="14647"/>
                    <a:pt x="29816" y="14667"/>
                  </a:cubicBezTo>
                  <a:cubicBezTo>
                    <a:pt x="28603" y="14856"/>
                    <a:pt x="27389" y="15044"/>
                    <a:pt x="26155" y="15253"/>
                  </a:cubicBezTo>
                  <a:cubicBezTo>
                    <a:pt x="25987" y="15274"/>
                    <a:pt x="25820" y="15337"/>
                    <a:pt x="25632" y="15379"/>
                  </a:cubicBezTo>
                  <a:cubicBezTo>
                    <a:pt x="24439" y="15651"/>
                    <a:pt x="23226" y="15923"/>
                    <a:pt x="22033" y="16195"/>
                  </a:cubicBezTo>
                  <a:cubicBezTo>
                    <a:pt x="21949" y="16216"/>
                    <a:pt x="21845" y="16216"/>
                    <a:pt x="21782" y="16237"/>
                  </a:cubicBezTo>
                  <a:cubicBezTo>
                    <a:pt x="21321" y="16341"/>
                    <a:pt x="20882" y="16425"/>
                    <a:pt x="20464" y="16551"/>
                  </a:cubicBezTo>
                  <a:cubicBezTo>
                    <a:pt x="19794" y="16802"/>
                    <a:pt x="19083" y="16948"/>
                    <a:pt x="18350" y="16969"/>
                  </a:cubicBezTo>
                  <a:cubicBezTo>
                    <a:pt x="18057" y="16969"/>
                    <a:pt x="17723" y="16969"/>
                    <a:pt x="17451" y="17053"/>
                  </a:cubicBezTo>
                  <a:cubicBezTo>
                    <a:pt x="16865" y="17262"/>
                    <a:pt x="16279" y="17178"/>
                    <a:pt x="15672" y="17116"/>
                  </a:cubicBezTo>
                  <a:cubicBezTo>
                    <a:pt x="15400" y="17074"/>
                    <a:pt x="15086" y="17032"/>
                    <a:pt x="14772" y="17011"/>
                  </a:cubicBezTo>
                  <a:cubicBezTo>
                    <a:pt x="14689" y="17157"/>
                    <a:pt x="14668" y="17346"/>
                    <a:pt x="14626" y="17492"/>
                  </a:cubicBezTo>
                  <a:close/>
                  <a:moveTo>
                    <a:pt x="15609" y="20421"/>
                  </a:moveTo>
                  <a:cubicBezTo>
                    <a:pt x="16049" y="20108"/>
                    <a:pt x="16446" y="20170"/>
                    <a:pt x="16823" y="20191"/>
                  </a:cubicBezTo>
                  <a:cubicBezTo>
                    <a:pt x="17220" y="20212"/>
                    <a:pt x="17618" y="20254"/>
                    <a:pt x="18016" y="20212"/>
                  </a:cubicBezTo>
                  <a:cubicBezTo>
                    <a:pt x="18497" y="20191"/>
                    <a:pt x="19020" y="20149"/>
                    <a:pt x="19522" y="20045"/>
                  </a:cubicBezTo>
                  <a:cubicBezTo>
                    <a:pt x="20903" y="19731"/>
                    <a:pt x="22305" y="19543"/>
                    <a:pt x="23686" y="19354"/>
                  </a:cubicBezTo>
                  <a:cubicBezTo>
                    <a:pt x="24104" y="19313"/>
                    <a:pt x="24502" y="19166"/>
                    <a:pt x="24920" y="19124"/>
                  </a:cubicBezTo>
                  <a:cubicBezTo>
                    <a:pt x="26824" y="18894"/>
                    <a:pt x="28708" y="18476"/>
                    <a:pt x="30591" y="18078"/>
                  </a:cubicBezTo>
                  <a:cubicBezTo>
                    <a:pt x="30842" y="18015"/>
                    <a:pt x="31135" y="17953"/>
                    <a:pt x="31407" y="17973"/>
                  </a:cubicBezTo>
                  <a:cubicBezTo>
                    <a:pt x="31951" y="18015"/>
                    <a:pt x="32474" y="17953"/>
                    <a:pt x="33018" y="17911"/>
                  </a:cubicBezTo>
                  <a:cubicBezTo>
                    <a:pt x="33625" y="17890"/>
                    <a:pt x="34189" y="17660"/>
                    <a:pt x="34796" y="17764"/>
                  </a:cubicBezTo>
                  <a:cubicBezTo>
                    <a:pt x="35089" y="17806"/>
                    <a:pt x="35236" y="17660"/>
                    <a:pt x="35298" y="17367"/>
                  </a:cubicBezTo>
                  <a:cubicBezTo>
                    <a:pt x="35340" y="17032"/>
                    <a:pt x="35382" y="16655"/>
                    <a:pt x="35424" y="16320"/>
                  </a:cubicBezTo>
                  <a:cubicBezTo>
                    <a:pt x="34985" y="16069"/>
                    <a:pt x="34566" y="16216"/>
                    <a:pt x="34169" y="16320"/>
                  </a:cubicBezTo>
                  <a:cubicBezTo>
                    <a:pt x="34148" y="16320"/>
                    <a:pt x="34127" y="16404"/>
                    <a:pt x="34085" y="16425"/>
                  </a:cubicBezTo>
                  <a:cubicBezTo>
                    <a:pt x="34252" y="16551"/>
                    <a:pt x="34378" y="16655"/>
                    <a:pt x="34650" y="16864"/>
                  </a:cubicBezTo>
                  <a:cubicBezTo>
                    <a:pt x="34085" y="16948"/>
                    <a:pt x="33708" y="17032"/>
                    <a:pt x="33290" y="17074"/>
                  </a:cubicBezTo>
                  <a:cubicBezTo>
                    <a:pt x="33039" y="17116"/>
                    <a:pt x="32809" y="17178"/>
                    <a:pt x="32578" y="17157"/>
                  </a:cubicBezTo>
                  <a:cubicBezTo>
                    <a:pt x="32055" y="17074"/>
                    <a:pt x="31553" y="17178"/>
                    <a:pt x="31051" y="17241"/>
                  </a:cubicBezTo>
                  <a:cubicBezTo>
                    <a:pt x="30005" y="17367"/>
                    <a:pt x="28959" y="17471"/>
                    <a:pt x="27912" y="17597"/>
                  </a:cubicBezTo>
                  <a:cubicBezTo>
                    <a:pt x="26866" y="17743"/>
                    <a:pt x="25799" y="17743"/>
                    <a:pt x="24816" y="17994"/>
                  </a:cubicBezTo>
                  <a:cubicBezTo>
                    <a:pt x="22849" y="18538"/>
                    <a:pt x="20757" y="18517"/>
                    <a:pt x="18790" y="19061"/>
                  </a:cubicBezTo>
                  <a:cubicBezTo>
                    <a:pt x="18685" y="19103"/>
                    <a:pt x="18560" y="19103"/>
                    <a:pt x="18434" y="19103"/>
                  </a:cubicBezTo>
                  <a:cubicBezTo>
                    <a:pt x="17304" y="19271"/>
                    <a:pt x="16174" y="19438"/>
                    <a:pt x="15044" y="19626"/>
                  </a:cubicBezTo>
                  <a:cubicBezTo>
                    <a:pt x="14940" y="19836"/>
                    <a:pt x="14877" y="20003"/>
                    <a:pt x="14793" y="20170"/>
                  </a:cubicBezTo>
                  <a:cubicBezTo>
                    <a:pt x="15044" y="20505"/>
                    <a:pt x="15254" y="20798"/>
                    <a:pt x="15463" y="21091"/>
                  </a:cubicBezTo>
                  <a:cubicBezTo>
                    <a:pt x="15881" y="21133"/>
                    <a:pt x="16300" y="21196"/>
                    <a:pt x="16718" y="21217"/>
                  </a:cubicBezTo>
                  <a:cubicBezTo>
                    <a:pt x="16865" y="21217"/>
                    <a:pt x="17011" y="21112"/>
                    <a:pt x="17220" y="21028"/>
                  </a:cubicBezTo>
                  <a:cubicBezTo>
                    <a:pt x="16656" y="20819"/>
                    <a:pt x="16028" y="21028"/>
                    <a:pt x="15609" y="20421"/>
                  </a:cubicBezTo>
                  <a:close/>
                  <a:moveTo>
                    <a:pt x="1842" y="5461"/>
                  </a:moveTo>
                  <a:cubicBezTo>
                    <a:pt x="2218" y="5859"/>
                    <a:pt x="2553" y="6361"/>
                    <a:pt x="3013" y="6654"/>
                  </a:cubicBezTo>
                  <a:cubicBezTo>
                    <a:pt x="3997" y="7281"/>
                    <a:pt x="4855" y="8014"/>
                    <a:pt x="5775" y="8683"/>
                  </a:cubicBezTo>
                  <a:cubicBezTo>
                    <a:pt x="6256" y="9081"/>
                    <a:pt x="6780" y="9437"/>
                    <a:pt x="7261" y="9855"/>
                  </a:cubicBezTo>
                  <a:cubicBezTo>
                    <a:pt x="8705" y="11152"/>
                    <a:pt x="10085" y="12450"/>
                    <a:pt x="11529" y="13768"/>
                  </a:cubicBezTo>
                  <a:cubicBezTo>
                    <a:pt x="11592" y="13831"/>
                    <a:pt x="11676" y="14019"/>
                    <a:pt x="11906" y="13831"/>
                  </a:cubicBezTo>
                  <a:cubicBezTo>
                    <a:pt x="11571" y="13475"/>
                    <a:pt x="11257" y="13140"/>
                    <a:pt x="10922" y="12784"/>
                  </a:cubicBezTo>
                  <a:cubicBezTo>
                    <a:pt x="10316" y="12199"/>
                    <a:pt x="9667" y="11675"/>
                    <a:pt x="9144" y="11006"/>
                  </a:cubicBezTo>
                  <a:cubicBezTo>
                    <a:pt x="8202" y="9834"/>
                    <a:pt x="7177" y="8746"/>
                    <a:pt x="6047" y="7742"/>
                  </a:cubicBezTo>
                  <a:cubicBezTo>
                    <a:pt x="5566" y="7302"/>
                    <a:pt x="5064" y="6884"/>
                    <a:pt x="4645" y="6361"/>
                  </a:cubicBezTo>
                  <a:cubicBezTo>
                    <a:pt x="4018" y="5545"/>
                    <a:pt x="3264" y="4938"/>
                    <a:pt x="2427" y="4415"/>
                  </a:cubicBezTo>
                  <a:cubicBezTo>
                    <a:pt x="2281" y="4352"/>
                    <a:pt x="2072" y="4248"/>
                    <a:pt x="1946" y="4268"/>
                  </a:cubicBezTo>
                  <a:cubicBezTo>
                    <a:pt x="1737" y="4310"/>
                    <a:pt x="1821" y="4561"/>
                    <a:pt x="1842" y="4729"/>
                  </a:cubicBezTo>
                  <a:close/>
                  <a:moveTo>
                    <a:pt x="25088" y="20170"/>
                  </a:moveTo>
                  <a:cubicBezTo>
                    <a:pt x="25464" y="20359"/>
                    <a:pt x="25778" y="20296"/>
                    <a:pt x="26092" y="20212"/>
                  </a:cubicBezTo>
                  <a:cubicBezTo>
                    <a:pt x="26762" y="20066"/>
                    <a:pt x="27452" y="19919"/>
                    <a:pt x="28122" y="19919"/>
                  </a:cubicBezTo>
                  <a:cubicBezTo>
                    <a:pt x="28331" y="19919"/>
                    <a:pt x="28540" y="19919"/>
                    <a:pt x="28749" y="19877"/>
                  </a:cubicBezTo>
                  <a:cubicBezTo>
                    <a:pt x="29231" y="19752"/>
                    <a:pt x="29691" y="19668"/>
                    <a:pt x="30172" y="19710"/>
                  </a:cubicBezTo>
                  <a:cubicBezTo>
                    <a:pt x="30507" y="19752"/>
                    <a:pt x="31072" y="19501"/>
                    <a:pt x="31365" y="19292"/>
                  </a:cubicBezTo>
                  <a:cubicBezTo>
                    <a:pt x="29252" y="19417"/>
                    <a:pt x="27159" y="19626"/>
                    <a:pt x="25088" y="201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76" name="Google Shape;176;p33"/>
            <p:cNvSpPr/>
            <p:nvPr/>
          </p:nvSpPr>
          <p:spPr>
            <a:xfrm>
              <a:off x="-956775" y="2745150"/>
              <a:ext cx="339000" cy="142825"/>
            </a:xfrm>
            <a:custGeom>
              <a:avLst/>
              <a:gdLst/>
              <a:ahLst/>
              <a:cxnLst/>
              <a:rect l="l" t="t" r="r" b="b"/>
              <a:pathLst>
                <a:path w="13560" h="5713" extrusionOk="0">
                  <a:moveTo>
                    <a:pt x="1" y="1863"/>
                  </a:moveTo>
                  <a:cubicBezTo>
                    <a:pt x="315" y="1632"/>
                    <a:pt x="629" y="1674"/>
                    <a:pt x="922" y="1716"/>
                  </a:cubicBezTo>
                  <a:cubicBezTo>
                    <a:pt x="1842" y="1842"/>
                    <a:pt x="2700" y="1716"/>
                    <a:pt x="3600" y="1465"/>
                  </a:cubicBezTo>
                  <a:cubicBezTo>
                    <a:pt x="4374" y="1256"/>
                    <a:pt x="5190" y="1193"/>
                    <a:pt x="5964" y="1026"/>
                  </a:cubicBezTo>
                  <a:cubicBezTo>
                    <a:pt x="6341" y="942"/>
                    <a:pt x="6738" y="816"/>
                    <a:pt x="7073" y="670"/>
                  </a:cubicBezTo>
                  <a:cubicBezTo>
                    <a:pt x="7533" y="461"/>
                    <a:pt x="8015" y="293"/>
                    <a:pt x="8538" y="293"/>
                  </a:cubicBezTo>
                  <a:cubicBezTo>
                    <a:pt x="8621" y="293"/>
                    <a:pt x="8726" y="314"/>
                    <a:pt x="8789" y="293"/>
                  </a:cubicBezTo>
                  <a:cubicBezTo>
                    <a:pt x="9626" y="0"/>
                    <a:pt x="10463" y="189"/>
                    <a:pt x="11279" y="314"/>
                  </a:cubicBezTo>
                  <a:cubicBezTo>
                    <a:pt x="12032" y="419"/>
                    <a:pt x="12618" y="795"/>
                    <a:pt x="12827" y="1611"/>
                  </a:cubicBezTo>
                  <a:cubicBezTo>
                    <a:pt x="12869" y="1842"/>
                    <a:pt x="13015" y="2030"/>
                    <a:pt x="13141" y="2239"/>
                  </a:cubicBezTo>
                  <a:cubicBezTo>
                    <a:pt x="13183" y="2344"/>
                    <a:pt x="13287" y="2407"/>
                    <a:pt x="13350" y="2511"/>
                  </a:cubicBezTo>
                  <a:cubicBezTo>
                    <a:pt x="13559" y="2909"/>
                    <a:pt x="13455" y="3306"/>
                    <a:pt x="13015" y="3453"/>
                  </a:cubicBezTo>
                  <a:cubicBezTo>
                    <a:pt x="12806" y="3536"/>
                    <a:pt x="12534" y="3599"/>
                    <a:pt x="12304" y="3620"/>
                  </a:cubicBezTo>
                  <a:lnTo>
                    <a:pt x="11676" y="3704"/>
                  </a:lnTo>
                  <a:cubicBezTo>
                    <a:pt x="11049" y="3746"/>
                    <a:pt x="10442" y="3850"/>
                    <a:pt x="9814" y="4039"/>
                  </a:cubicBezTo>
                  <a:cubicBezTo>
                    <a:pt x="9709" y="4060"/>
                    <a:pt x="9584" y="4080"/>
                    <a:pt x="9458" y="4080"/>
                  </a:cubicBezTo>
                  <a:cubicBezTo>
                    <a:pt x="8768" y="3955"/>
                    <a:pt x="8140" y="4227"/>
                    <a:pt x="7512" y="4373"/>
                  </a:cubicBezTo>
                  <a:cubicBezTo>
                    <a:pt x="7010" y="4499"/>
                    <a:pt x="6550" y="4666"/>
                    <a:pt x="6027" y="4645"/>
                  </a:cubicBezTo>
                  <a:cubicBezTo>
                    <a:pt x="5525" y="4604"/>
                    <a:pt x="5106" y="4896"/>
                    <a:pt x="4688" y="5106"/>
                  </a:cubicBezTo>
                  <a:cubicBezTo>
                    <a:pt x="4374" y="5273"/>
                    <a:pt x="4060" y="5441"/>
                    <a:pt x="3725" y="5545"/>
                  </a:cubicBezTo>
                  <a:cubicBezTo>
                    <a:pt x="3139" y="5713"/>
                    <a:pt x="2616" y="5692"/>
                    <a:pt x="2177" y="5168"/>
                  </a:cubicBezTo>
                  <a:cubicBezTo>
                    <a:pt x="1821" y="4687"/>
                    <a:pt x="1361" y="4290"/>
                    <a:pt x="1047" y="3808"/>
                  </a:cubicBezTo>
                  <a:cubicBezTo>
                    <a:pt x="817" y="3432"/>
                    <a:pt x="608" y="3076"/>
                    <a:pt x="524" y="2679"/>
                  </a:cubicBezTo>
                  <a:cubicBezTo>
                    <a:pt x="482" y="2386"/>
                    <a:pt x="357" y="2197"/>
                    <a:pt x="85" y="2093"/>
                  </a:cubicBezTo>
                  <a:cubicBezTo>
                    <a:pt x="64" y="2072"/>
                    <a:pt x="64" y="1967"/>
                    <a:pt x="1" y="1863"/>
                  </a:cubicBezTo>
                  <a:close/>
                  <a:moveTo>
                    <a:pt x="1361" y="2448"/>
                  </a:moveTo>
                  <a:cubicBezTo>
                    <a:pt x="1717" y="3557"/>
                    <a:pt x="2449" y="4164"/>
                    <a:pt x="3014" y="4855"/>
                  </a:cubicBezTo>
                  <a:cubicBezTo>
                    <a:pt x="3704" y="4750"/>
                    <a:pt x="4290" y="4541"/>
                    <a:pt x="4855" y="4227"/>
                  </a:cubicBezTo>
                  <a:cubicBezTo>
                    <a:pt x="5232" y="3976"/>
                    <a:pt x="5692" y="3871"/>
                    <a:pt x="6131" y="3871"/>
                  </a:cubicBezTo>
                  <a:cubicBezTo>
                    <a:pt x="6487" y="3871"/>
                    <a:pt x="6843" y="3767"/>
                    <a:pt x="7178" y="3704"/>
                  </a:cubicBezTo>
                  <a:cubicBezTo>
                    <a:pt x="7931" y="3536"/>
                    <a:pt x="8642" y="3181"/>
                    <a:pt x="9458" y="3348"/>
                  </a:cubicBezTo>
                  <a:cubicBezTo>
                    <a:pt x="9563" y="3390"/>
                    <a:pt x="9688" y="3327"/>
                    <a:pt x="9793" y="3306"/>
                  </a:cubicBezTo>
                  <a:cubicBezTo>
                    <a:pt x="10442" y="3076"/>
                    <a:pt x="11132" y="3034"/>
                    <a:pt x="11802" y="2909"/>
                  </a:cubicBezTo>
                  <a:cubicBezTo>
                    <a:pt x="11990" y="2867"/>
                    <a:pt x="12199" y="2867"/>
                    <a:pt x="12450" y="2825"/>
                  </a:cubicBezTo>
                  <a:cubicBezTo>
                    <a:pt x="12304" y="2448"/>
                    <a:pt x="12178" y="2093"/>
                    <a:pt x="12011" y="1779"/>
                  </a:cubicBezTo>
                  <a:cubicBezTo>
                    <a:pt x="11802" y="1360"/>
                    <a:pt x="11488" y="1088"/>
                    <a:pt x="10965" y="1047"/>
                  </a:cubicBezTo>
                  <a:cubicBezTo>
                    <a:pt x="10316" y="1026"/>
                    <a:pt x="9647" y="816"/>
                    <a:pt x="8998" y="1088"/>
                  </a:cubicBezTo>
                  <a:cubicBezTo>
                    <a:pt x="8893" y="1130"/>
                    <a:pt x="8768" y="1109"/>
                    <a:pt x="8642" y="1109"/>
                  </a:cubicBezTo>
                  <a:cubicBezTo>
                    <a:pt x="8161" y="1088"/>
                    <a:pt x="7743" y="1214"/>
                    <a:pt x="7324" y="1402"/>
                  </a:cubicBezTo>
                  <a:cubicBezTo>
                    <a:pt x="6906" y="1570"/>
                    <a:pt x="6487" y="1737"/>
                    <a:pt x="6069" y="1842"/>
                  </a:cubicBezTo>
                  <a:cubicBezTo>
                    <a:pt x="5232" y="2030"/>
                    <a:pt x="4374" y="2155"/>
                    <a:pt x="3516" y="2302"/>
                  </a:cubicBezTo>
                  <a:cubicBezTo>
                    <a:pt x="2888" y="2407"/>
                    <a:pt x="2198" y="2595"/>
                    <a:pt x="1361" y="244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77" name="Google Shape;177;p33"/>
            <p:cNvSpPr/>
            <p:nvPr/>
          </p:nvSpPr>
          <p:spPr>
            <a:xfrm>
              <a:off x="-604200" y="2736250"/>
              <a:ext cx="263125" cy="239075"/>
            </a:xfrm>
            <a:custGeom>
              <a:avLst/>
              <a:gdLst/>
              <a:ahLst/>
              <a:cxnLst/>
              <a:rect l="l" t="t" r="r" b="b"/>
              <a:pathLst>
                <a:path w="10525" h="9563" extrusionOk="0">
                  <a:moveTo>
                    <a:pt x="10525" y="9500"/>
                  </a:moveTo>
                  <a:cubicBezTo>
                    <a:pt x="10420" y="9542"/>
                    <a:pt x="10378" y="9563"/>
                    <a:pt x="10358" y="9563"/>
                  </a:cubicBezTo>
                  <a:cubicBezTo>
                    <a:pt x="9542" y="9291"/>
                    <a:pt x="8705" y="9019"/>
                    <a:pt x="8056" y="8454"/>
                  </a:cubicBezTo>
                  <a:cubicBezTo>
                    <a:pt x="7345" y="7847"/>
                    <a:pt x="6696" y="7157"/>
                    <a:pt x="5880" y="6717"/>
                  </a:cubicBezTo>
                  <a:cubicBezTo>
                    <a:pt x="5713" y="6613"/>
                    <a:pt x="5566" y="6424"/>
                    <a:pt x="5420" y="6299"/>
                  </a:cubicBezTo>
                  <a:lnTo>
                    <a:pt x="3369" y="4248"/>
                  </a:lnTo>
                  <a:cubicBezTo>
                    <a:pt x="3202" y="4081"/>
                    <a:pt x="3013" y="3872"/>
                    <a:pt x="2846" y="3662"/>
                  </a:cubicBezTo>
                  <a:cubicBezTo>
                    <a:pt x="2323" y="3035"/>
                    <a:pt x="1842" y="2407"/>
                    <a:pt x="1235" y="1842"/>
                  </a:cubicBezTo>
                  <a:cubicBezTo>
                    <a:pt x="816" y="1486"/>
                    <a:pt x="523" y="963"/>
                    <a:pt x="189" y="524"/>
                  </a:cubicBezTo>
                  <a:cubicBezTo>
                    <a:pt x="84" y="377"/>
                    <a:pt x="0" y="210"/>
                    <a:pt x="189" y="22"/>
                  </a:cubicBezTo>
                  <a:cubicBezTo>
                    <a:pt x="440" y="1"/>
                    <a:pt x="628" y="189"/>
                    <a:pt x="754" y="335"/>
                  </a:cubicBezTo>
                  <a:cubicBezTo>
                    <a:pt x="1653" y="1403"/>
                    <a:pt x="2741" y="2239"/>
                    <a:pt x="3536" y="3390"/>
                  </a:cubicBezTo>
                  <a:cubicBezTo>
                    <a:pt x="3641" y="3558"/>
                    <a:pt x="3767" y="3662"/>
                    <a:pt x="3892" y="3788"/>
                  </a:cubicBezTo>
                  <a:lnTo>
                    <a:pt x="5859" y="5755"/>
                  </a:lnTo>
                  <a:cubicBezTo>
                    <a:pt x="6026" y="5901"/>
                    <a:pt x="6194" y="6110"/>
                    <a:pt x="6382" y="6215"/>
                  </a:cubicBezTo>
                  <a:cubicBezTo>
                    <a:pt x="7073" y="6613"/>
                    <a:pt x="7617" y="7157"/>
                    <a:pt x="8182" y="7680"/>
                  </a:cubicBezTo>
                  <a:cubicBezTo>
                    <a:pt x="8558" y="8035"/>
                    <a:pt x="8956" y="8349"/>
                    <a:pt x="9416" y="8579"/>
                  </a:cubicBezTo>
                  <a:cubicBezTo>
                    <a:pt x="9855" y="8789"/>
                    <a:pt x="10211" y="9123"/>
                    <a:pt x="10525" y="950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78" name="Google Shape;178;p33"/>
          <p:cNvGrpSpPr/>
          <p:nvPr/>
        </p:nvGrpSpPr>
        <p:grpSpPr>
          <a:xfrm>
            <a:off x="137847" y="3555475"/>
            <a:ext cx="1767550" cy="2473200"/>
            <a:chOff x="347000" y="2571750"/>
            <a:chExt cx="1767550" cy="2473200"/>
          </a:xfrm>
        </p:grpSpPr>
        <p:sp>
          <p:nvSpPr>
            <p:cNvPr id="179" name="Google Shape;179;p33"/>
            <p:cNvSpPr/>
            <p:nvPr/>
          </p:nvSpPr>
          <p:spPr>
            <a:xfrm>
              <a:off x="824075" y="3416025"/>
              <a:ext cx="940525" cy="719275"/>
            </a:xfrm>
            <a:custGeom>
              <a:avLst/>
              <a:gdLst/>
              <a:ahLst/>
              <a:cxnLst/>
              <a:rect l="l" t="t" r="r" b="b"/>
              <a:pathLst>
                <a:path w="37621" h="28771" extrusionOk="0">
                  <a:moveTo>
                    <a:pt x="36512" y="15107"/>
                  </a:moveTo>
                  <a:cubicBezTo>
                    <a:pt x="36345" y="14961"/>
                    <a:pt x="36240" y="14856"/>
                    <a:pt x="36135" y="14731"/>
                  </a:cubicBezTo>
                  <a:cubicBezTo>
                    <a:pt x="35947" y="14501"/>
                    <a:pt x="35780" y="14270"/>
                    <a:pt x="35591" y="14061"/>
                  </a:cubicBezTo>
                  <a:cubicBezTo>
                    <a:pt x="34273" y="12450"/>
                    <a:pt x="34148" y="12325"/>
                    <a:pt x="32432" y="11237"/>
                  </a:cubicBezTo>
                  <a:cubicBezTo>
                    <a:pt x="31930" y="10923"/>
                    <a:pt x="31344" y="10734"/>
                    <a:pt x="30779" y="10546"/>
                  </a:cubicBezTo>
                  <a:cubicBezTo>
                    <a:pt x="30570" y="10462"/>
                    <a:pt x="30339" y="10504"/>
                    <a:pt x="30088" y="10504"/>
                  </a:cubicBezTo>
                  <a:cubicBezTo>
                    <a:pt x="29837" y="10504"/>
                    <a:pt x="29670" y="10651"/>
                    <a:pt x="29649" y="10818"/>
                  </a:cubicBezTo>
                  <a:cubicBezTo>
                    <a:pt x="29607" y="11027"/>
                    <a:pt x="29775" y="11195"/>
                    <a:pt x="30088" y="11216"/>
                  </a:cubicBezTo>
                  <a:cubicBezTo>
                    <a:pt x="30967" y="11320"/>
                    <a:pt x="31720" y="11697"/>
                    <a:pt x="32432" y="12220"/>
                  </a:cubicBezTo>
                  <a:cubicBezTo>
                    <a:pt x="33478" y="12994"/>
                    <a:pt x="34273" y="13957"/>
                    <a:pt x="35068" y="14982"/>
                  </a:cubicBezTo>
                  <a:cubicBezTo>
                    <a:pt x="35277" y="15254"/>
                    <a:pt x="35298" y="15484"/>
                    <a:pt x="35215" y="15777"/>
                  </a:cubicBezTo>
                  <a:cubicBezTo>
                    <a:pt x="35173" y="15986"/>
                    <a:pt x="35005" y="16070"/>
                    <a:pt x="34838" y="16154"/>
                  </a:cubicBezTo>
                  <a:cubicBezTo>
                    <a:pt x="34524" y="16300"/>
                    <a:pt x="34231" y="16300"/>
                    <a:pt x="33917" y="16300"/>
                  </a:cubicBezTo>
                  <a:cubicBezTo>
                    <a:pt x="33520" y="16258"/>
                    <a:pt x="33206" y="16405"/>
                    <a:pt x="32997" y="16760"/>
                  </a:cubicBezTo>
                  <a:cubicBezTo>
                    <a:pt x="32871" y="16991"/>
                    <a:pt x="32641" y="17200"/>
                    <a:pt x="32453" y="17388"/>
                  </a:cubicBezTo>
                  <a:cubicBezTo>
                    <a:pt x="32013" y="17807"/>
                    <a:pt x="31448" y="17932"/>
                    <a:pt x="30863" y="17723"/>
                  </a:cubicBezTo>
                  <a:cubicBezTo>
                    <a:pt x="30339" y="17555"/>
                    <a:pt x="29754" y="17388"/>
                    <a:pt x="29251" y="17095"/>
                  </a:cubicBezTo>
                  <a:cubicBezTo>
                    <a:pt x="28833" y="16865"/>
                    <a:pt x="28477" y="16551"/>
                    <a:pt x="28352" y="16028"/>
                  </a:cubicBezTo>
                  <a:cubicBezTo>
                    <a:pt x="28163" y="15359"/>
                    <a:pt x="27682" y="14856"/>
                    <a:pt x="27138" y="14417"/>
                  </a:cubicBezTo>
                  <a:cubicBezTo>
                    <a:pt x="27013" y="14312"/>
                    <a:pt x="26824" y="14270"/>
                    <a:pt x="26678" y="14270"/>
                  </a:cubicBezTo>
                  <a:cubicBezTo>
                    <a:pt x="26364" y="14270"/>
                    <a:pt x="26155" y="14626"/>
                    <a:pt x="26280" y="14877"/>
                  </a:cubicBezTo>
                  <a:cubicBezTo>
                    <a:pt x="26510" y="15379"/>
                    <a:pt x="26782" y="15882"/>
                    <a:pt x="27054" y="16447"/>
                  </a:cubicBezTo>
                  <a:cubicBezTo>
                    <a:pt x="26908" y="16467"/>
                    <a:pt x="26782" y="16530"/>
                    <a:pt x="26678" y="16509"/>
                  </a:cubicBezTo>
                  <a:cubicBezTo>
                    <a:pt x="25862" y="16426"/>
                    <a:pt x="25025" y="16342"/>
                    <a:pt x="24209" y="16237"/>
                  </a:cubicBezTo>
                  <a:cubicBezTo>
                    <a:pt x="23749" y="16154"/>
                    <a:pt x="23267" y="16049"/>
                    <a:pt x="22807" y="15903"/>
                  </a:cubicBezTo>
                  <a:cubicBezTo>
                    <a:pt x="22389" y="15777"/>
                    <a:pt x="21991" y="15610"/>
                    <a:pt x="21614" y="15400"/>
                  </a:cubicBezTo>
                  <a:cubicBezTo>
                    <a:pt x="20736" y="14877"/>
                    <a:pt x="19836" y="14375"/>
                    <a:pt x="19250" y="13496"/>
                  </a:cubicBezTo>
                  <a:cubicBezTo>
                    <a:pt x="19083" y="13224"/>
                    <a:pt x="18371" y="11948"/>
                    <a:pt x="18308" y="11613"/>
                  </a:cubicBezTo>
                  <a:cubicBezTo>
                    <a:pt x="18308" y="11550"/>
                    <a:pt x="18225" y="11529"/>
                    <a:pt x="18162" y="11529"/>
                  </a:cubicBezTo>
                  <a:lnTo>
                    <a:pt x="18036" y="11529"/>
                  </a:lnTo>
                  <a:cubicBezTo>
                    <a:pt x="18015" y="11697"/>
                    <a:pt x="17953" y="11843"/>
                    <a:pt x="17932" y="12011"/>
                  </a:cubicBezTo>
                  <a:cubicBezTo>
                    <a:pt x="17890" y="12994"/>
                    <a:pt x="17785" y="13998"/>
                    <a:pt x="17785" y="14982"/>
                  </a:cubicBezTo>
                  <a:cubicBezTo>
                    <a:pt x="17785" y="15819"/>
                    <a:pt x="17513" y="16551"/>
                    <a:pt x="17095" y="17242"/>
                  </a:cubicBezTo>
                  <a:cubicBezTo>
                    <a:pt x="16551" y="18100"/>
                    <a:pt x="16007" y="18957"/>
                    <a:pt x="15337" y="19773"/>
                  </a:cubicBezTo>
                  <a:cubicBezTo>
                    <a:pt x="14877" y="20380"/>
                    <a:pt x="14249" y="20841"/>
                    <a:pt x="13705" y="21364"/>
                  </a:cubicBezTo>
                  <a:cubicBezTo>
                    <a:pt x="13538" y="21531"/>
                    <a:pt x="13329" y="21636"/>
                    <a:pt x="13119" y="21761"/>
                  </a:cubicBezTo>
                  <a:cubicBezTo>
                    <a:pt x="10839" y="23268"/>
                    <a:pt x="10839" y="23268"/>
                    <a:pt x="8328" y="24146"/>
                  </a:cubicBezTo>
                  <a:cubicBezTo>
                    <a:pt x="7993" y="24272"/>
                    <a:pt x="7637" y="24314"/>
                    <a:pt x="7261" y="24398"/>
                  </a:cubicBezTo>
                  <a:cubicBezTo>
                    <a:pt x="7156" y="24418"/>
                    <a:pt x="7052" y="24398"/>
                    <a:pt x="6926" y="24398"/>
                  </a:cubicBezTo>
                  <a:cubicBezTo>
                    <a:pt x="6696" y="24084"/>
                    <a:pt x="6738" y="23707"/>
                    <a:pt x="6696" y="23372"/>
                  </a:cubicBezTo>
                  <a:cubicBezTo>
                    <a:pt x="6654" y="23205"/>
                    <a:pt x="6633" y="22996"/>
                    <a:pt x="6549" y="22807"/>
                  </a:cubicBezTo>
                  <a:cubicBezTo>
                    <a:pt x="6528" y="22724"/>
                    <a:pt x="6382" y="22682"/>
                    <a:pt x="6277" y="22640"/>
                  </a:cubicBezTo>
                  <a:cubicBezTo>
                    <a:pt x="6215" y="22640"/>
                    <a:pt x="6089" y="22724"/>
                    <a:pt x="6068" y="22786"/>
                  </a:cubicBezTo>
                  <a:cubicBezTo>
                    <a:pt x="6005" y="22933"/>
                    <a:pt x="6005" y="23121"/>
                    <a:pt x="5963" y="23268"/>
                  </a:cubicBezTo>
                  <a:cubicBezTo>
                    <a:pt x="5901" y="23456"/>
                    <a:pt x="5817" y="23623"/>
                    <a:pt x="5712" y="23874"/>
                  </a:cubicBezTo>
                  <a:cubicBezTo>
                    <a:pt x="5984" y="24398"/>
                    <a:pt x="6215" y="25025"/>
                    <a:pt x="6194" y="25758"/>
                  </a:cubicBezTo>
                  <a:cubicBezTo>
                    <a:pt x="5817" y="25862"/>
                    <a:pt x="5461" y="25778"/>
                    <a:pt x="5085" y="25799"/>
                  </a:cubicBezTo>
                  <a:cubicBezTo>
                    <a:pt x="4311" y="25841"/>
                    <a:pt x="3578" y="26532"/>
                    <a:pt x="3557" y="27327"/>
                  </a:cubicBezTo>
                  <a:lnTo>
                    <a:pt x="3557" y="28582"/>
                  </a:lnTo>
                  <a:cubicBezTo>
                    <a:pt x="3285" y="28771"/>
                    <a:pt x="3097" y="28666"/>
                    <a:pt x="2971" y="28499"/>
                  </a:cubicBezTo>
                  <a:cubicBezTo>
                    <a:pt x="2344" y="27745"/>
                    <a:pt x="1904" y="26929"/>
                    <a:pt x="1883" y="25883"/>
                  </a:cubicBezTo>
                  <a:cubicBezTo>
                    <a:pt x="1842" y="24670"/>
                    <a:pt x="1988" y="23456"/>
                    <a:pt x="2302" y="22242"/>
                  </a:cubicBezTo>
                  <a:cubicBezTo>
                    <a:pt x="2365" y="21908"/>
                    <a:pt x="2511" y="21594"/>
                    <a:pt x="2678" y="21301"/>
                  </a:cubicBezTo>
                  <a:cubicBezTo>
                    <a:pt x="2888" y="21008"/>
                    <a:pt x="3097" y="20673"/>
                    <a:pt x="3285" y="20401"/>
                  </a:cubicBezTo>
                  <a:cubicBezTo>
                    <a:pt x="3369" y="20234"/>
                    <a:pt x="3474" y="20108"/>
                    <a:pt x="3515" y="19962"/>
                  </a:cubicBezTo>
                  <a:cubicBezTo>
                    <a:pt x="3725" y="19439"/>
                    <a:pt x="3557" y="19083"/>
                    <a:pt x="2992" y="19062"/>
                  </a:cubicBezTo>
                  <a:cubicBezTo>
                    <a:pt x="2678" y="19041"/>
                    <a:pt x="2365" y="19041"/>
                    <a:pt x="2051" y="19041"/>
                  </a:cubicBezTo>
                  <a:cubicBezTo>
                    <a:pt x="1360" y="19083"/>
                    <a:pt x="733" y="18853"/>
                    <a:pt x="126" y="18434"/>
                  </a:cubicBezTo>
                  <a:cubicBezTo>
                    <a:pt x="0" y="17388"/>
                    <a:pt x="168" y="16384"/>
                    <a:pt x="879" y="15547"/>
                  </a:cubicBezTo>
                  <a:cubicBezTo>
                    <a:pt x="1256" y="15107"/>
                    <a:pt x="1611" y="14689"/>
                    <a:pt x="1988" y="14250"/>
                  </a:cubicBezTo>
                  <a:cubicBezTo>
                    <a:pt x="2093" y="14124"/>
                    <a:pt x="2218" y="14019"/>
                    <a:pt x="2323" y="13852"/>
                  </a:cubicBezTo>
                  <a:cubicBezTo>
                    <a:pt x="2888" y="12973"/>
                    <a:pt x="3704" y="12366"/>
                    <a:pt x="4562" y="11822"/>
                  </a:cubicBezTo>
                  <a:cubicBezTo>
                    <a:pt x="4855" y="11634"/>
                    <a:pt x="5147" y="11446"/>
                    <a:pt x="5399" y="11237"/>
                  </a:cubicBezTo>
                  <a:cubicBezTo>
                    <a:pt x="5671" y="11069"/>
                    <a:pt x="5754" y="10776"/>
                    <a:pt x="5671" y="10483"/>
                  </a:cubicBezTo>
                  <a:cubicBezTo>
                    <a:pt x="5566" y="10211"/>
                    <a:pt x="5357" y="10065"/>
                    <a:pt x="5064" y="10086"/>
                  </a:cubicBezTo>
                  <a:cubicBezTo>
                    <a:pt x="4562" y="10107"/>
                    <a:pt x="4122" y="9939"/>
                    <a:pt x="3662" y="9751"/>
                  </a:cubicBezTo>
                  <a:cubicBezTo>
                    <a:pt x="3453" y="9667"/>
                    <a:pt x="3202" y="9625"/>
                    <a:pt x="2992" y="9563"/>
                  </a:cubicBezTo>
                  <a:cubicBezTo>
                    <a:pt x="2678" y="9479"/>
                    <a:pt x="2532" y="9249"/>
                    <a:pt x="2658" y="8998"/>
                  </a:cubicBezTo>
                  <a:cubicBezTo>
                    <a:pt x="2971" y="8391"/>
                    <a:pt x="3202" y="7742"/>
                    <a:pt x="3871" y="7408"/>
                  </a:cubicBezTo>
                  <a:cubicBezTo>
                    <a:pt x="4248" y="7177"/>
                    <a:pt x="4603" y="6843"/>
                    <a:pt x="4938" y="6571"/>
                  </a:cubicBezTo>
                  <a:cubicBezTo>
                    <a:pt x="5210" y="6320"/>
                    <a:pt x="5524" y="6152"/>
                    <a:pt x="5963" y="6173"/>
                  </a:cubicBezTo>
                  <a:cubicBezTo>
                    <a:pt x="6194" y="6173"/>
                    <a:pt x="6403" y="6152"/>
                    <a:pt x="6633" y="6089"/>
                  </a:cubicBezTo>
                  <a:cubicBezTo>
                    <a:pt x="7428" y="5880"/>
                    <a:pt x="8202" y="5859"/>
                    <a:pt x="9018" y="5859"/>
                  </a:cubicBezTo>
                  <a:cubicBezTo>
                    <a:pt x="9562" y="5859"/>
                    <a:pt x="10065" y="6027"/>
                    <a:pt x="10588" y="6173"/>
                  </a:cubicBezTo>
                  <a:cubicBezTo>
                    <a:pt x="10692" y="6194"/>
                    <a:pt x="10797" y="6278"/>
                    <a:pt x="10901" y="6299"/>
                  </a:cubicBezTo>
                  <a:cubicBezTo>
                    <a:pt x="11153" y="6340"/>
                    <a:pt x="11425" y="6110"/>
                    <a:pt x="11341" y="5859"/>
                  </a:cubicBezTo>
                  <a:cubicBezTo>
                    <a:pt x="11278" y="5650"/>
                    <a:pt x="11215" y="5441"/>
                    <a:pt x="11153" y="5211"/>
                  </a:cubicBezTo>
                  <a:cubicBezTo>
                    <a:pt x="11759" y="4520"/>
                    <a:pt x="12199" y="3746"/>
                    <a:pt x="12994" y="3286"/>
                  </a:cubicBezTo>
                  <a:cubicBezTo>
                    <a:pt x="13119" y="3202"/>
                    <a:pt x="13224" y="3139"/>
                    <a:pt x="13308" y="2993"/>
                  </a:cubicBezTo>
                  <a:cubicBezTo>
                    <a:pt x="13852" y="2323"/>
                    <a:pt x="14605" y="1905"/>
                    <a:pt x="15400" y="1570"/>
                  </a:cubicBezTo>
                  <a:cubicBezTo>
                    <a:pt x="16237" y="1193"/>
                    <a:pt x="17011" y="733"/>
                    <a:pt x="17911" y="461"/>
                  </a:cubicBezTo>
                  <a:cubicBezTo>
                    <a:pt x="18790" y="189"/>
                    <a:pt x="19689" y="42"/>
                    <a:pt x="20610" y="22"/>
                  </a:cubicBezTo>
                  <a:cubicBezTo>
                    <a:pt x="21468" y="1"/>
                    <a:pt x="22305" y="1"/>
                    <a:pt x="23163" y="22"/>
                  </a:cubicBezTo>
                  <a:cubicBezTo>
                    <a:pt x="23456" y="22"/>
                    <a:pt x="23749" y="105"/>
                    <a:pt x="24000" y="189"/>
                  </a:cubicBezTo>
                  <a:cubicBezTo>
                    <a:pt x="24565" y="398"/>
                    <a:pt x="25130" y="628"/>
                    <a:pt x="25674" y="838"/>
                  </a:cubicBezTo>
                  <a:cubicBezTo>
                    <a:pt x="25715" y="858"/>
                    <a:pt x="25778" y="858"/>
                    <a:pt x="25841" y="879"/>
                  </a:cubicBezTo>
                  <a:cubicBezTo>
                    <a:pt x="26364" y="1130"/>
                    <a:pt x="26762" y="1423"/>
                    <a:pt x="26657" y="2198"/>
                  </a:cubicBezTo>
                  <a:cubicBezTo>
                    <a:pt x="26510" y="2302"/>
                    <a:pt x="26322" y="2449"/>
                    <a:pt x="26113" y="2616"/>
                  </a:cubicBezTo>
                  <a:cubicBezTo>
                    <a:pt x="25841" y="2825"/>
                    <a:pt x="25653" y="3118"/>
                    <a:pt x="25569" y="3453"/>
                  </a:cubicBezTo>
                  <a:cubicBezTo>
                    <a:pt x="25485" y="3830"/>
                    <a:pt x="25715" y="4143"/>
                    <a:pt x="26113" y="4123"/>
                  </a:cubicBezTo>
                  <a:cubicBezTo>
                    <a:pt x="26301" y="4123"/>
                    <a:pt x="26510" y="4039"/>
                    <a:pt x="26657" y="3934"/>
                  </a:cubicBezTo>
                  <a:cubicBezTo>
                    <a:pt x="26908" y="3788"/>
                    <a:pt x="27075" y="3579"/>
                    <a:pt x="27264" y="3348"/>
                  </a:cubicBezTo>
                  <a:cubicBezTo>
                    <a:pt x="28080" y="2344"/>
                    <a:pt x="29147" y="1926"/>
                    <a:pt x="30402" y="1884"/>
                  </a:cubicBezTo>
                  <a:cubicBezTo>
                    <a:pt x="31009" y="1842"/>
                    <a:pt x="31595" y="1926"/>
                    <a:pt x="32160" y="2218"/>
                  </a:cubicBezTo>
                  <a:cubicBezTo>
                    <a:pt x="32892" y="2595"/>
                    <a:pt x="33625" y="2972"/>
                    <a:pt x="34210" y="3599"/>
                  </a:cubicBezTo>
                  <a:cubicBezTo>
                    <a:pt x="34482" y="3913"/>
                    <a:pt x="34838" y="4206"/>
                    <a:pt x="35173" y="4436"/>
                  </a:cubicBezTo>
                  <a:cubicBezTo>
                    <a:pt x="35863" y="4959"/>
                    <a:pt x="36303" y="5587"/>
                    <a:pt x="36533" y="6445"/>
                  </a:cubicBezTo>
                  <a:cubicBezTo>
                    <a:pt x="36679" y="7115"/>
                    <a:pt x="36784" y="7742"/>
                    <a:pt x="36784" y="8391"/>
                  </a:cubicBezTo>
                  <a:cubicBezTo>
                    <a:pt x="36763" y="8914"/>
                    <a:pt x="36805" y="9416"/>
                    <a:pt x="36784" y="9939"/>
                  </a:cubicBezTo>
                  <a:cubicBezTo>
                    <a:pt x="36763" y="10462"/>
                    <a:pt x="36889" y="10965"/>
                    <a:pt x="37119" y="11404"/>
                  </a:cubicBezTo>
                  <a:cubicBezTo>
                    <a:pt x="37412" y="11885"/>
                    <a:pt x="37579" y="12450"/>
                    <a:pt x="37600" y="13015"/>
                  </a:cubicBezTo>
                  <a:cubicBezTo>
                    <a:pt x="37621" y="13706"/>
                    <a:pt x="37454" y="14250"/>
                    <a:pt x="36930" y="14689"/>
                  </a:cubicBezTo>
                  <a:cubicBezTo>
                    <a:pt x="36847" y="14835"/>
                    <a:pt x="36679" y="14961"/>
                    <a:pt x="36512" y="15107"/>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80" name="Google Shape;180;p33"/>
            <p:cNvSpPr/>
            <p:nvPr/>
          </p:nvSpPr>
          <p:spPr>
            <a:xfrm>
              <a:off x="1109675" y="4396300"/>
              <a:ext cx="471850" cy="398625"/>
            </a:xfrm>
            <a:custGeom>
              <a:avLst/>
              <a:gdLst/>
              <a:ahLst/>
              <a:cxnLst/>
              <a:rect l="l" t="t" r="r" b="b"/>
              <a:pathLst>
                <a:path w="18874" h="15945" extrusionOk="0">
                  <a:moveTo>
                    <a:pt x="126" y="8747"/>
                  </a:moveTo>
                  <a:cubicBezTo>
                    <a:pt x="84" y="8621"/>
                    <a:pt x="42" y="8600"/>
                    <a:pt x="84" y="8579"/>
                  </a:cubicBezTo>
                  <a:cubicBezTo>
                    <a:pt x="356" y="7177"/>
                    <a:pt x="231" y="5775"/>
                    <a:pt x="210" y="4394"/>
                  </a:cubicBezTo>
                  <a:cubicBezTo>
                    <a:pt x="189" y="3160"/>
                    <a:pt x="335" y="1946"/>
                    <a:pt x="461" y="754"/>
                  </a:cubicBezTo>
                  <a:cubicBezTo>
                    <a:pt x="733" y="524"/>
                    <a:pt x="1026" y="461"/>
                    <a:pt x="1340" y="419"/>
                  </a:cubicBezTo>
                  <a:cubicBezTo>
                    <a:pt x="1800" y="356"/>
                    <a:pt x="2302" y="314"/>
                    <a:pt x="2762" y="168"/>
                  </a:cubicBezTo>
                  <a:cubicBezTo>
                    <a:pt x="3265" y="21"/>
                    <a:pt x="3767" y="0"/>
                    <a:pt x="4290" y="0"/>
                  </a:cubicBezTo>
                  <a:cubicBezTo>
                    <a:pt x="5566" y="42"/>
                    <a:pt x="6843" y="63"/>
                    <a:pt x="8140" y="126"/>
                  </a:cubicBezTo>
                  <a:cubicBezTo>
                    <a:pt x="9604" y="147"/>
                    <a:pt x="11027" y="210"/>
                    <a:pt x="12492" y="231"/>
                  </a:cubicBezTo>
                  <a:cubicBezTo>
                    <a:pt x="12994" y="231"/>
                    <a:pt x="13434" y="314"/>
                    <a:pt x="13915" y="482"/>
                  </a:cubicBezTo>
                  <a:cubicBezTo>
                    <a:pt x="14480" y="733"/>
                    <a:pt x="15107" y="837"/>
                    <a:pt x="15714" y="1005"/>
                  </a:cubicBezTo>
                  <a:cubicBezTo>
                    <a:pt x="15882" y="1068"/>
                    <a:pt x="16049" y="1088"/>
                    <a:pt x="16195" y="1172"/>
                  </a:cubicBezTo>
                  <a:cubicBezTo>
                    <a:pt x="16760" y="1465"/>
                    <a:pt x="17346" y="1779"/>
                    <a:pt x="17911" y="2093"/>
                  </a:cubicBezTo>
                  <a:cubicBezTo>
                    <a:pt x="18183" y="2239"/>
                    <a:pt x="18455" y="2365"/>
                    <a:pt x="18727" y="2511"/>
                  </a:cubicBezTo>
                  <a:cubicBezTo>
                    <a:pt x="18874" y="2888"/>
                    <a:pt x="18853" y="3265"/>
                    <a:pt x="18727" y="3620"/>
                  </a:cubicBezTo>
                  <a:cubicBezTo>
                    <a:pt x="18560" y="4081"/>
                    <a:pt x="18560" y="4520"/>
                    <a:pt x="18560" y="4980"/>
                  </a:cubicBezTo>
                  <a:lnTo>
                    <a:pt x="18560" y="5336"/>
                  </a:lnTo>
                  <a:cubicBezTo>
                    <a:pt x="18664" y="6403"/>
                    <a:pt x="18539" y="7449"/>
                    <a:pt x="18351" y="8474"/>
                  </a:cubicBezTo>
                  <a:cubicBezTo>
                    <a:pt x="18099" y="9876"/>
                    <a:pt x="17807" y="11257"/>
                    <a:pt x="17514" y="12659"/>
                  </a:cubicBezTo>
                  <a:cubicBezTo>
                    <a:pt x="17451" y="13015"/>
                    <a:pt x="17304" y="13350"/>
                    <a:pt x="17158" y="13705"/>
                  </a:cubicBezTo>
                  <a:cubicBezTo>
                    <a:pt x="16844" y="14396"/>
                    <a:pt x="16551" y="15107"/>
                    <a:pt x="16509" y="15923"/>
                  </a:cubicBezTo>
                  <a:cubicBezTo>
                    <a:pt x="15923" y="15944"/>
                    <a:pt x="15421" y="15756"/>
                    <a:pt x="15003" y="15421"/>
                  </a:cubicBezTo>
                  <a:cubicBezTo>
                    <a:pt x="14731" y="15191"/>
                    <a:pt x="14438" y="15086"/>
                    <a:pt x="14103" y="15065"/>
                  </a:cubicBezTo>
                  <a:cubicBezTo>
                    <a:pt x="13789" y="15024"/>
                    <a:pt x="13496" y="14898"/>
                    <a:pt x="13203" y="14773"/>
                  </a:cubicBezTo>
                  <a:cubicBezTo>
                    <a:pt x="12241" y="14354"/>
                    <a:pt x="11237" y="14019"/>
                    <a:pt x="10149" y="14040"/>
                  </a:cubicBezTo>
                  <a:cubicBezTo>
                    <a:pt x="9751" y="14040"/>
                    <a:pt x="9353" y="13915"/>
                    <a:pt x="8977" y="13810"/>
                  </a:cubicBezTo>
                  <a:cubicBezTo>
                    <a:pt x="8244" y="13601"/>
                    <a:pt x="7533" y="13517"/>
                    <a:pt x="6780" y="13538"/>
                  </a:cubicBezTo>
                  <a:cubicBezTo>
                    <a:pt x="5880" y="13559"/>
                    <a:pt x="5001" y="13601"/>
                    <a:pt x="4123" y="13538"/>
                  </a:cubicBezTo>
                  <a:cubicBezTo>
                    <a:pt x="3034" y="13496"/>
                    <a:pt x="1988" y="13726"/>
                    <a:pt x="921" y="13936"/>
                  </a:cubicBezTo>
                  <a:cubicBezTo>
                    <a:pt x="754" y="13956"/>
                    <a:pt x="607" y="14082"/>
                    <a:pt x="440" y="14145"/>
                  </a:cubicBezTo>
                  <a:cubicBezTo>
                    <a:pt x="314" y="14187"/>
                    <a:pt x="42" y="14061"/>
                    <a:pt x="42" y="13915"/>
                  </a:cubicBezTo>
                  <a:cubicBezTo>
                    <a:pt x="21" y="13726"/>
                    <a:pt x="1" y="13433"/>
                    <a:pt x="105" y="13329"/>
                  </a:cubicBezTo>
                  <a:cubicBezTo>
                    <a:pt x="419" y="12994"/>
                    <a:pt x="231" y="12680"/>
                    <a:pt x="147" y="12366"/>
                  </a:cubicBezTo>
                  <a:cubicBezTo>
                    <a:pt x="1" y="11885"/>
                    <a:pt x="1" y="11425"/>
                    <a:pt x="105" y="10902"/>
                  </a:cubicBezTo>
                  <a:cubicBezTo>
                    <a:pt x="712" y="11090"/>
                    <a:pt x="1277" y="11257"/>
                    <a:pt x="1821" y="11446"/>
                  </a:cubicBezTo>
                  <a:cubicBezTo>
                    <a:pt x="1926" y="11467"/>
                    <a:pt x="2030" y="11529"/>
                    <a:pt x="2177" y="11529"/>
                  </a:cubicBezTo>
                  <a:cubicBezTo>
                    <a:pt x="2344" y="11529"/>
                    <a:pt x="2511" y="11467"/>
                    <a:pt x="2595" y="11299"/>
                  </a:cubicBezTo>
                  <a:cubicBezTo>
                    <a:pt x="2700" y="11111"/>
                    <a:pt x="2616" y="10943"/>
                    <a:pt x="2470" y="10839"/>
                  </a:cubicBezTo>
                  <a:cubicBezTo>
                    <a:pt x="2302" y="10671"/>
                    <a:pt x="2114" y="10525"/>
                    <a:pt x="1821" y="10462"/>
                  </a:cubicBezTo>
                  <a:cubicBezTo>
                    <a:pt x="1256" y="10295"/>
                    <a:pt x="691" y="10086"/>
                    <a:pt x="126" y="9897"/>
                  </a:cubicBezTo>
                  <a:cubicBezTo>
                    <a:pt x="377" y="9667"/>
                    <a:pt x="1026" y="9353"/>
                    <a:pt x="1298" y="9311"/>
                  </a:cubicBezTo>
                  <a:cubicBezTo>
                    <a:pt x="1465" y="9270"/>
                    <a:pt x="1654" y="9270"/>
                    <a:pt x="1800" y="9228"/>
                  </a:cubicBezTo>
                  <a:cubicBezTo>
                    <a:pt x="1946" y="9165"/>
                    <a:pt x="2114" y="9019"/>
                    <a:pt x="2093" y="8830"/>
                  </a:cubicBezTo>
                  <a:cubicBezTo>
                    <a:pt x="2072" y="8705"/>
                    <a:pt x="1905" y="8516"/>
                    <a:pt x="1779" y="8474"/>
                  </a:cubicBezTo>
                  <a:cubicBezTo>
                    <a:pt x="1340" y="8328"/>
                    <a:pt x="879" y="8286"/>
                    <a:pt x="461" y="8579"/>
                  </a:cubicBezTo>
                  <a:cubicBezTo>
                    <a:pt x="335" y="8621"/>
                    <a:pt x="231" y="8684"/>
                    <a:pt x="126" y="8747"/>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81" name="Google Shape;181;p33"/>
            <p:cNvSpPr/>
            <p:nvPr/>
          </p:nvSpPr>
          <p:spPr>
            <a:xfrm>
              <a:off x="1008200" y="4033275"/>
              <a:ext cx="744900" cy="288250"/>
            </a:xfrm>
            <a:custGeom>
              <a:avLst/>
              <a:gdLst/>
              <a:ahLst/>
              <a:cxnLst/>
              <a:rect l="l" t="t" r="r" b="b"/>
              <a:pathLst>
                <a:path w="29796" h="11530" extrusionOk="0">
                  <a:moveTo>
                    <a:pt x="18183" y="942"/>
                  </a:moveTo>
                  <a:cubicBezTo>
                    <a:pt x="18413" y="670"/>
                    <a:pt x="18643" y="649"/>
                    <a:pt x="18915" y="670"/>
                  </a:cubicBezTo>
                  <a:cubicBezTo>
                    <a:pt x="19376" y="712"/>
                    <a:pt x="19794" y="565"/>
                    <a:pt x="20213" y="356"/>
                  </a:cubicBezTo>
                  <a:cubicBezTo>
                    <a:pt x="20610" y="189"/>
                    <a:pt x="21029" y="126"/>
                    <a:pt x="21447" y="0"/>
                  </a:cubicBezTo>
                  <a:cubicBezTo>
                    <a:pt x="21656" y="252"/>
                    <a:pt x="21656" y="607"/>
                    <a:pt x="21719" y="879"/>
                  </a:cubicBezTo>
                  <a:cubicBezTo>
                    <a:pt x="21782" y="1256"/>
                    <a:pt x="21928" y="1591"/>
                    <a:pt x="22138" y="1904"/>
                  </a:cubicBezTo>
                  <a:cubicBezTo>
                    <a:pt x="22514" y="2469"/>
                    <a:pt x="22870" y="3118"/>
                    <a:pt x="23414" y="3641"/>
                  </a:cubicBezTo>
                  <a:cubicBezTo>
                    <a:pt x="23749" y="3934"/>
                    <a:pt x="24063" y="4164"/>
                    <a:pt x="24544" y="4101"/>
                  </a:cubicBezTo>
                  <a:cubicBezTo>
                    <a:pt x="24669" y="4081"/>
                    <a:pt x="24816" y="4101"/>
                    <a:pt x="24962" y="4101"/>
                  </a:cubicBezTo>
                  <a:cubicBezTo>
                    <a:pt x="25695" y="4101"/>
                    <a:pt x="26448" y="4206"/>
                    <a:pt x="27180" y="4081"/>
                  </a:cubicBezTo>
                  <a:cubicBezTo>
                    <a:pt x="27892" y="3934"/>
                    <a:pt x="28561" y="3578"/>
                    <a:pt x="29273" y="3327"/>
                  </a:cubicBezTo>
                  <a:cubicBezTo>
                    <a:pt x="29398" y="3265"/>
                    <a:pt x="29524" y="3244"/>
                    <a:pt x="29628" y="3223"/>
                  </a:cubicBezTo>
                  <a:cubicBezTo>
                    <a:pt x="29796" y="3348"/>
                    <a:pt x="29691" y="3453"/>
                    <a:pt x="29628" y="3537"/>
                  </a:cubicBezTo>
                  <a:cubicBezTo>
                    <a:pt x="28959" y="4729"/>
                    <a:pt x="28164" y="5859"/>
                    <a:pt x="27201" y="6822"/>
                  </a:cubicBezTo>
                  <a:cubicBezTo>
                    <a:pt x="26322" y="7721"/>
                    <a:pt x="25402" y="8558"/>
                    <a:pt x="24293" y="9228"/>
                  </a:cubicBezTo>
                  <a:cubicBezTo>
                    <a:pt x="23079" y="9981"/>
                    <a:pt x="21824" y="10609"/>
                    <a:pt x="20464" y="11090"/>
                  </a:cubicBezTo>
                  <a:cubicBezTo>
                    <a:pt x="20108" y="11216"/>
                    <a:pt x="19752" y="11320"/>
                    <a:pt x="19417" y="11425"/>
                  </a:cubicBezTo>
                  <a:cubicBezTo>
                    <a:pt x="19062" y="11529"/>
                    <a:pt x="18748" y="11529"/>
                    <a:pt x="18413" y="11341"/>
                  </a:cubicBezTo>
                  <a:cubicBezTo>
                    <a:pt x="18120" y="11195"/>
                    <a:pt x="17848" y="11111"/>
                    <a:pt x="17534" y="11132"/>
                  </a:cubicBezTo>
                  <a:cubicBezTo>
                    <a:pt x="17158" y="11174"/>
                    <a:pt x="16865" y="10985"/>
                    <a:pt x="16551" y="10797"/>
                  </a:cubicBezTo>
                  <a:cubicBezTo>
                    <a:pt x="16028" y="10483"/>
                    <a:pt x="15463" y="10379"/>
                    <a:pt x="14835" y="10379"/>
                  </a:cubicBezTo>
                  <a:cubicBezTo>
                    <a:pt x="13475" y="10399"/>
                    <a:pt x="12094" y="10399"/>
                    <a:pt x="10734" y="10379"/>
                  </a:cubicBezTo>
                  <a:cubicBezTo>
                    <a:pt x="10127" y="10379"/>
                    <a:pt x="9542" y="10462"/>
                    <a:pt x="8977" y="10671"/>
                  </a:cubicBezTo>
                  <a:cubicBezTo>
                    <a:pt x="8537" y="10818"/>
                    <a:pt x="8056" y="11069"/>
                    <a:pt x="7596" y="11027"/>
                  </a:cubicBezTo>
                  <a:cubicBezTo>
                    <a:pt x="7177" y="11006"/>
                    <a:pt x="6759" y="10692"/>
                    <a:pt x="6340" y="10546"/>
                  </a:cubicBezTo>
                  <a:cubicBezTo>
                    <a:pt x="5880" y="10358"/>
                    <a:pt x="5545" y="10086"/>
                    <a:pt x="5210" y="9772"/>
                  </a:cubicBezTo>
                  <a:cubicBezTo>
                    <a:pt x="4143" y="8684"/>
                    <a:pt x="3034" y="7575"/>
                    <a:pt x="1946" y="6508"/>
                  </a:cubicBezTo>
                  <a:cubicBezTo>
                    <a:pt x="1591" y="6173"/>
                    <a:pt x="1360" y="5796"/>
                    <a:pt x="1172" y="5378"/>
                  </a:cubicBezTo>
                  <a:cubicBezTo>
                    <a:pt x="921" y="4792"/>
                    <a:pt x="649" y="4185"/>
                    <a:pt x="377" y="3578"/>
                  </a:cubicBezTo>
                  <a:cubicBezTo>
                    <a:pt x="105" y="3055"/>
                    <a:pt x="0" y="2511"/>
                    <a:pt x="189" y="1904"/>
                  </a:cubicBezTo>
                  <a:cubicBezTo>
                    <a:pt x="607" y="1653"/>
                    <a:pt x="1047" y="1591"/>
                    <a:pt x="1549" y="1591"/>
                  </a:cubicBezTo>
                  <a:cubicBezTo>
                    <a:pt x="2072" y="1591"/>
                    <a:pt x="2532" y="1570"/>
                    <a:pt x="3055" y="1381"/>
                  </a:cubicBezTo>
                  <a:cubicBezTo>
                    <a:pt x="3516" y="1235"/>
                    <a:pt x="3997" y="1256"/>
                    <a:pt x="4520" y="1172"/>
                  </a:cubicBezTo>
                  <a:lnTo>
                    <a:pt x="4604" y="1486"/>
                  </a:lnTo>
                  <a:cubicBezTo>
                    <a:pt x="4708" y="1884"/>
                    <a:pt x="4729" y="2302"/>
                    <a:pt x="4917" y="2637"/>
                  </a:cubicBezTo>
                  <a:cubicBezTo>
                    <a:pt x="5357" y="3495"/>
                    <a:pt x="5859" y="4332"/>
                    <a:pt x="6382" y="5148"/>
                  </a:cubicBezTo>
                  <a:cubicBezTo>
                    <a:pt x="6717" y="5692"/>
                    <a:pt x="7303" y="6006"/>
                    <a:pt x="7826" y="6319"/>
                  </a:cubicBezTo>
                  <a:cubicBezTo>
                    <a:pt x="8391" y="6675"/>
                    <a:pt x="8977" y="6947"/>
                    <a:pt x="9562" y="7219"/>
                  </a:cubicBezTo>
                  <a:cubicBezTo>
                    <a:pt x="10546" y="7638"/>
                    <a:pt x="11529" y="7763"/>
                    <a:pt x="12575" y="7470"/>
                  </a:cubicBezTo>
                  <a:cubicBezTo>
                    <a:pt x="14291" y="7052"/>
                    <a:pt x="14249" y="7031"/>
                    <a:pt x="15777" y="5943"/>
                  </a:cubicBezTo>
                  <a:cubicBezTo>
                    <a:pt x="16530" y="5378"/>
                    <a:pt x="17074" y="4687"/>
                    <a:pt x="17513" y="3871"/>
                  </a:cubicBezTo>
                  <a:cubicBezTo>
                    <a:pt x="17932" y="3139"/>
                    <a:pt x="18078" y="2323"/>
                    <a:pt x="18120" y="1486"/>
                  </a:cubicBezTo>
                  <a:cubicBezTo>
                    <a:pt x="18162" y="1360"/>
                    <a:pt x="18162" y="1130"/>
                    <a:pt x="18183" y="942"/>
                  </a:cubicBezTo>
                  <a:close/>
                  <a:moveTo>
                    <a:pt x="18811" y="10776"/>
                  </a:moveTo>
                  <a:cubicBezTo>
                    <a:pt x="19564" y="10797"/>
                    <a:pt x="20296" y="10797"/>
                    <a:pt x="20924" y="10295"/>
                  </a:cubicBezTo>
                  <a:cubicBezTo>
                    <a:pt x="20966" y="10253"/>
                    <a:pt x="21091" y="10253"/>
                    <a:pt x="21154" y="10211"/>
                  </a:cubicBezTo>
                  <a:cubicBezTo>
                    <a:pt x="21531" y="10169"/>
                    <a:pt x="21761" y="9939"/>
                    <a:pt x="21970" y="9646"/>
                  </a:cubicBezTo>
                  <a:cubicBezTo>
                    <a:pt x="22138" y="9437"/>
                    <a:pt x="22263" y="9207"/>
                    <a:pt x="22410" y="9019"/>
                  </a:cubicBezTo>
                  <a:cubicBezTo>
                    <a:pt x="22702" y="8684"/>
                    <a:pt x="22849" y="8307"/>
                    <a:pt x="23016" y="7889"/>
                  </a:cubicBezTo>
                  <a:cubicBezTo>
                    <a:pt x="23205" y="7407"/>
                    <a:pt x="23309" y="6884"/>
                    <a:pt x="23644" y="6403"/>
                  </a:cubicBezTo>
                  <a:cubicBezTo>
                    <a:pt x="23853" y="6110"/>
                    <a:pt x="23979" y="5754"/>
                    <a:pt x="23958" y="5357"/>
                  </a:cubicBezTo>
                  <a:cubicBezTo>
                    <a:pt x="23937" y="4897"/>
                    <a:pt x="23623" y="4687"/>
                    <a:pt x="23205" y="4855"/>
                  </a:cubicBezTo>
                  <a:cubicBezTo>
                    <a:pt x="22912" y="5001"/>
                    <a:pt x="22661" y="5169"/>
                    <a:pt x="22389" y="5336"/>
                  </a:cubicBezTo>
                  <a:cubicBezTo>
                    <a:pt x="21970" y="5629"/>
                    <a:pt x="21531" y="5859"/>
                    <a:pt x="20966" y="5838"/>
                  </a:cubicBezTo>
                  <a:cubicBezTo>
                    <a:pt x="20798" y="5838"/>
                    <a:pt x="20589" y="5880"/>
                    <a:pt x="20401" y="5901"/>
                  </a:cubicBezTo>
                  <a:cubicBezTo>
                    <a:pt x="20066" y="5964"/>
                    <a:pt x="19731" y="6047"/>
                    <a:pt x="19376" y="6047"/>
                  </a:cubicBezTo>
                  <a:cubicBezTo>
                    <a:pt x="18936" y="6068"/>
                    <a:pt x="18476" y="6047"/>
                    <a:pt x="18016" y="6047"/>
                  </a:cubicBezTo>
                  <a:cubicBezTo>
                    <a:pt x="17702" y="6047"/>
                    <a:pt x="17388" y="6089"/>
                    <a:pt x="17137" y="5859"/>
                  </a:cubicBezTo>
                  <a:cubicBezTo>
                    <a:pt x="16969" y="5754"/>
                    <a:pt x="16781" y="5796"/>
                    <a:pt x="16656" y="5901"/>
                  </a:cubicBezTo>
                  <a:cubicBezTo>
                    <a:pt x="16384" y="6173"/>
                    <a:pt x="16049" y="6424"/>
                    <a:pt x="15798" y="6717"/>
                  </a:cubicBezTo>
                  <a:cubicBezTo>
                    <a:pt x="15568" y="7031"/>
                    <a:pt x="15379" y="7407"/>
                    <a:pt x="15400" y="7826"/>
                  </a:cubicBezTo>
                  <a:cubicBezTo>
                    <a:pt x="15421" y="8140"/>
                    <a:pt x="15400" y="8454"/>
                    <a:pt x="15400" y="8767"/>
                  </a:cubicBezTo>
                  <a:cubicBezTo>
                    <a:pt x="15400" y="8998"/>
                    <a:pt x="15484" y="9207"/>
                    <a:pt x="15630" y="9395"/>
                  </a:cubicBezTo>
                  <a:cubicBezTo>
                    <a:pt x="16404" y="10190"/>
                    <a:pt x="17262" y="10818"/>
                    <a:pt x="18476" y="10713"/>
                  </a:cubicBezTo>
                  <a:cubicBezTo>
                    <a:pt x="18601" y="10734"/>
                    <a:pt x="18706" y="10776"/>
                    <a:pt x="18811" y="10776"/>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82" name="Google Shape;182;p33"/>
            <p:cNvSpPr/>
            <p:nvPr/>
          </p:nvSpPr>
          <p:spPr>
            <a:xfrm>
              <a:off x="1571050" y="4252975"/>
              <a:ext cx="268350" cy="490675"/>
            </a:xfrm>
            <a:custGeom>
              <a:avLst/>
              <a:gdLst/>
              <a:ahLst/>
              <a:cxnLst/>
              <a:rect l="l" t="t" r="r" b="b"/>
              <a:pathLst>
                <a:path w="10734" h="19627" extrusionOk="0">
                  <a:moveTo>
                    <a:pt x="7805" y="9730"/>
                  </a:moveTo>
                  <a:cubicBezTo>
                    <a:pt x="7386" y="10065"/>
                    <a:pt x="6968" y="10399"/>
                    <a:pt x="6445" y="10567"/>
                  </a:cubicBezTo>
                  <a:cubicBezTo>
                    <a:pt x="6173" y="10650"/>
                    <a:pt x="6047" y="10860"/>
                    <a:pt x="6110" y="11090"/>
                  </a:cubicBezTo>
                  <a:cubicBezTo>
                    <a:pt x="6152" y="11299"/>
                    <a:pt x="6319" y="11404"/>
                    <a:pt x="6528" y="11446"/>
                  </a:cubicBezTo>
                  <a:cubicBezTo>
                    <a:pt x="6989" y="11550"/>
                    <a:pt x="7344" y="11341"/>
                    <a:pt x="7679" y="11069"/>
                  </a:cubicBezTo>
                  <a:cubicBezTo>
                    <a:pt x="7847" y="11194"/>
                    <a:pt x="7784" y="11320"/>
                    <a:pt x="7721" y="11446"/>
                  </a:cubicBezTo>
                  <a:cubicBezTo>
                    <a:pt x="7616" y="11739"/>
                    <a:pt x="7323" y="11864"/>
                    <a:pt x="7156" y="12073"/>
                  </a:cubicBezTo>
                  <a:cubicBezTo>
                    <a:pt x="6779" y="12471"/>
                    <a:pt x="6863" y="12764"/>
                    <a:pt x="7365" y="12973"/>
                  </a:cubicBezTo>
                  <a:cubicBezTo>
                    <a:pt x="7428" y="12994"/>
                    <a:pt x="7512" y="13015"/>
                    <a:pt x="7616" y="13078"/>
                  </a:cubicBezTo>
                  <a:cubicBezTo>
                    <a:pt x="7595" y="13433"/>
                    <a:pt x="7575" y="13810"/>
                    <a:pt x="7512" y="14166"/>
                  </a:cubicBezTo>
                  <a:cubicBezTo>
                    <a:pt x="7470" y="14500"/>
                    <a:pt x="7365" y="14814"/>
                    <a:pt x="7303" y="15170"/>
                  </a:cubicBezTo>
                  <a:cubicBezTo>
                    <a:pt x="7261" y="15484"/>
                    <a:pt x="7261" y="15798"/>
                    <a:pt x="7261" y="16132"/>
                  </a:cubicBezTo>
                  <a:cubicBezTo>
                    <a:pt x="7093" y="16153"/>
                    <a:pt x="6968" y="16216"/>
                    <a:pt x="6842" y="16216"/>
                  </a:cubicBezTo>
                  <a:cubicBezTo>
                    <a:pt x="6110" y="16216"/>
                    <a:pt x="5419" y="16384"/>
                    <a:pt x="4750" y="16593"/>
                  </a:cubicBezTo>
                  <a:cubicBezTo>
                    <a:pt x="4541" y="16656"/>
                    <a:pt x="4290" y="16760"/>
                    <a:pt x="4122" y="16865"/>
                  </a:cubicBezTo>
                  <a:cubicBezTo>
                    <a:pt x="3285" y="17367"/>
                    <a:pt x="2469" y="17890"/>
                    <a:pt x="1653" y="18413"/>
                  </a:cubicBezTo>
                  <a:cubicBezTo>
                    <a:pt x="1423" y="18560"/>
                    <a:pt x="1214" y="18769"/>
                    <a:pt x="1005" y="18957"/>
                  </a:cubicBezTo>
                  <a:cubicBezTo>
                    <a:pt x="795" y="19104"/>
                    <a:pt x="607" y="19271"/>
                    <a:pt x="398" y="19417"/>
                  </a:cubicBezTo>
                  <a:cubicBezTo>
                    <a:pt x="293" y="19501"/>
                    <a:pt x="168" y="19564"/>
                    <a:pt x="0" y="19627"/>
                  </a:cubicBezTo>
                  <a:cubicBezTo>
                    <a:pt x="0" y="18622"/>
                    <a:pt x="209" y="17681"/>
                    <a:pt x="440" y="16739"/>
                  </a:cubicBezTo>
                  <a:cubicBezTo>
                    <a:pt x="858" y="15024"/>
                    <a:pt x="963" y="13308"/>
                    <a:pt x="1277" y="11571"/>
                  </a:cubicBezTo>
                  <a:lnTo>
                    <a:pt x="1674" y="9311"/>
                  </a:lnTo>
                  <a:cubicBezTo>
                    <a:pt x="1737" y="8935"/>
                    <a:pt x="1758" y="8579"/>
                    <a:pt x="1862" y="8202"/>
                  </a:cubicBezTo>
                  <a:cubicBezTo>
                    <a:pt x="1967" y="7868"/>
                    <a:pt x="2155" y="7533"/>
                    <a:pt x="2218" y="7177"/>
                  </a:cubicBezTo>
                  <a:cubicBezTo>
                    <a:pt x="2302" y="6842"/>
                    <a:pt x="2302" y="6508"/>
                    <a:pt x="2365" y="6173"/>
                  </a:cubicBezTo>
                  <a:cubicBezTo>
                    <a:pt x="2385" y="6047"/>
                    <a:pt x="2427" y="5880"/>
                    <a:pt x="2532" y="5775"/>
                  </a:cubicBezTo>
                  <a:cubicBezTo>
                    <a:pt x="2929" y="5420"/>
                    <a:pt x="3118" y="4938"/>
                    <a:pt x="3327" y="4478"/>
                  </a:cubicBezTo>
                  <a:cubicBezTo>
                    <a:pt x="3369" y="4311"/>
                    <a:pt x="3473" y="4164"/>
                    <a:pt x="3578" y="4018"/>
                  </a:cubicBezTo>
                  <a:cubicBezTo>
                    <a:pt x="4499" y="2930"/>
                    <a:pt x="5503" y="1883"/>
                    <a:pt x="6905" y="1444"/>
                  </a:cubicBezTo>
                  <a:cubicBezTo>
                    <a:pt x="7093" y="1381"/>
                    <a:pt x="7282" y="1277"/>
                    <a:pt x="7428" y="1172"/>
                  </a:cubicBezTo>
                  <a:cubicBezTo>
                    <a:pt x="8244" y="607"/>
                    <a:pt x="9207" y="440"/>
                    <a:pt x="10106" y="84"/>
                  </a:cubicBezTo>
                  <a:cubicBezTo>
                    <a:pt x="10253" y="21"/>
                    <a:pt x="10420" y="21"/>
                    <a:pt x="10567" y="0"/>
                  </a:cubicBezTo>
                  <a:cubicBezTo>
                    <a:pt x="10734" y="189"/>
                    <a:pt x="10692" y="356"/>
                    <a:pt x="10629" y="523"/>
                  </a:cubicBezTo>
                  <a:cubicBezTo>
                    <a:pt x="10211" y="1486"/>
                    <a:pt x="9834" y="2490"/>
                    <a:pt x="9646" y="3536"/>
                  </a:cubicBezTo>
                  <a:cubicBezTo>
                    <a:pt x="9646" y="3578"/>
                    <a:pt x="9625" y="3641"/>
                    <a:pt x="9604" y="3683"/>
                  </a:cubicBezTo>
                  <a:cubicBezTo>
                    <a:pt x="9018" y="4792"/>
                    <a:pt x="8872" y="6005"/>
                    <a:pt x="8704" y="7240"/>
                  </a:cubicBezTo>
                  <a:cubicBezTo>
                    <a:pt x="8600" y="7993"/>
                    <a:pt x="8056" y="8265"/>
                    <a:pt x="7595" y="8663"/>
                  </a:cubicBezTo>
                  <a:cubicBezTo>
                    <a:pt x="7491" y="8726"/>
                    <a:pt x="7240" y="8705"/>
                    <a:pt x="7093" y="8705"/>
                  </a:cubicBezTo>
                  <a:cubicBezTo>
                    <a:pt x="6884" y="8705"/>
                    <a:pt x="6696" y="8684"/>
                    <a:pt x="6487" y="8684"/>
                  </a:cubicBezTo>
                  <a:cubicBezTo>
                    <a:pt x="6277" y="8684"/>
                    <a:pt x="6173" y="8809"/>
                    <a:pt x="6131" y="8977"/>
                  </a:cubicBezTo>
                  <a:cubicBezTo>
                    <a:pt x="6047" y="9144"/>
                    <a:pt x="6152" y="9416"/>
                    <a:pt x="6298" y="9500"/>
                  </a:cubicBezTo>
                  <a:cubicBezTo>
                    <a:pt x="6507" y="9562"/>
                    <a:pt x="6759" y="9604"/>
                    <a:pt x="6968" y="9625"/>
                  </a:cubicBezTo>
                  <a:cubicBezTo>
                    <a:pt x="7282" y="9667"/>
                    <a:pt x="7533" y="9730"/>
                    <a:pt x="7805" y="973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83" name="Google Shape;183;p33"/>
            <p:cNvSpPr/>
            <p:nvPr/>
          </p:nvSpPr>
          <p:spPr>
            <a:xfrm>
              <a:off x="1147350" y="3938600"/>
              <a:ext cx="297650" cy="264175"/>
            </a:xfrm>
            <a:custGeom>
              <a:avLst/>
              <a:gdLst/>
              <a:ahLst/>
              <a:cxnLst/>
              <a:rect l="l" t="t" r="r" b="b"/>
              <a:pathLst>
                <a:path w="11906" h="10567" extrusionOk="0">
                  <a:moveTo>
                    <a:pt x="105" y="4122"/>
                  </a:moveTo>
                  <a:cubicBezTo>
                    <a:pt x="691" y="3076"/>
                    <a:pt x="1360" y="2239"/>
                    <a:pt x="2281" y="1611"/>
                  </a:cubicBezTo>
                  <a:cubicBezTo>
                    <a:pt x="2448" y="1507"/>
                    <a:pt x="2574" y="1360"/>
                    <a:pt x="2720" y="1214"/>
                  </a:cubicBezTo>
                  <a:cubicBezTo>
                    <a:pt x="2971" y="1005"/>
                    <a:pt x="3076" y="774"/>
                    <a:pt x="3034" y="461"/>
                  </a:cubicBezTo>
                  <a:cubicBezTo>
                    <a:pt x="3662" y="147"/>
                    <a:pt x="4331" y="0"/>
                    <a:pt x="5022" y="42"/>
                  </a:cubicBezTo>
                  <a:cubicBezTo>
                    <a:pt x="5649" y="105"/>
                    <a:pt x="6277" y="63"/>
                    <a:pt x="6905" y="63"/>
                  </a:cubicBezTo>
                  <a:cubicBezTo>
                    <a:pt x="8139" y="105"/>
                    <a:pt x="9269" y="461"/>
                    <a:pt x="10211" y="1277"/>
                  </a:cubicBezTo>
                  <a:cubicBezTo>
                    <a:pt x="10336" y="1381"/>
                    <a:pt x="10483" y="1486"/>
                    <a:pt x="10546" y="1632"/>
                  </a:cubicBezTo>
                  <a:cubicBezTo>
                    <a:pt x="10943" y="2427"/>
                    <a:pt x="11466" y="3160"/>
                    <a:pt x="11592" y="4080"/>
                  </a:cubicBezTo>
                  <a:cubicBezTo>
                    <a:pt x="11906" y="6026"/>
                    <a:pt x="11341" y="7679"/>
                    <a:pt x="9771" y="8935"/>
                  </a:cubicBezTo>
                  <a:cubicBezTo>
                    <a:pt x="9646" y="9018"/>
                    <a:pt x="9520" y="9123"/>
                    <a:pt x="9416" y="9207"/>
                  </a:cubicBezTo>
                  <a:cubicBezTo>
                    <a:pt x="8160" y="10148"/>
                    <a:pt x="8160" y="10148"/>
                    <a:pt x="6654" y="10420"/>
                  </a:cubicBezTo>
                  <a:cubicBezTo>
                    <a:pt x="5963" y="10567"/>
                    <a:pt x="5252" y="10525"/>
                    <a:pt x="4624" y="10253"/>
                  </a:cubicBezTo>
                  <a:cubicBezTo>
                    <a:pt x="3745" y="9855"/>
                    <a:pt x="2846" y="9479"/>
                    <a:pt x="2071" y="8851"/>
                  </a:cubicBezTo>
                  <a:cubicBezTo>
                    <a:pt x="1841" y="8684"/>
                    <a:pt x="1590" y="8432"/>
                    <a:pt x="1423" y="8181"/>
                  </a:cubicBezTo>
                  <a:cubicBezTo>
                    <a:pt x="1025" y="7554"/>
                    <a:pt x="628" y="6926"/>
                    <a:pt x="293" y="6277"/>
                  </a:cubicBezTo>
                  <a:cubicBezTo>
                    <a:pt x="167" y="6026"/>
                    <a:pt x="84" y="5754"/>
                    <a:pt x="21" y="5461"/>
                  </a:cubicBezTo>
                  <a:cubicBezTo>
                    <a:pt x="0" y="5273"/>
                    <a:pt x="0" y="5022"/>
                    <a:pt x="105" y="4875"/>
                  </a:cubicBezTo>
                  <a:cubicBezTo>
                    <a:pt x="398" y="4624"/>
                    <a:pt x="251" y="4394"/>
                    <a:pt x="105" y="4122"/>
                  </a:cubicBezTo>
                  <a:close/>
                  <a:moveTo>
                    <a:pt x="6214" y="4980"/>
                  </a:moveTo>
                  <a:cubicBezTo>
                    <a:pt x="6152" y="5252"/>
                    <a:pt x="6110" y="5503"/>
                    <a:pt x="6047" y="5733"/>
                  </a:cubicBezTo>
                  <a:cubicBezTo>
                    <a:pt x="6026" y="5922"/>
                    <a:pt x="6110" y="6089"/>
                    <a:pt x="6256" y="6194"/>
                  </a:cubicBezTo>
                  <a:cubicBezTo>
                    <a:pt x="6696" y="6466"/>
                    <a:pt x="7365" y="6256"/>
                    <a:pt x="7533" y="5796"/>
                  </a:cubicBezTo>
                  <a:cubicBezTo>
                    <a:pt x="7637" y="5503"/>
                    <a:pt x="7616" y="5252"/>
                    <a:pt x="7470" y="4980"/>
                  </a:cubicBezTo>
                  <a:cubicBezTo>
                    <a:pt x="7302" y="4750"/>
                    <a:pt x="7072" y="4792"/>
                    <a:pt x="6863" y="4834"/>
                  </a:cubicBezTo>
                  <a:cubicBezTo>
                    <a:pt x="6654" y="4855"/>
                    <a:pt x="6445" y="4938"/>
                    <a:pt x="6214" y="4980"/>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84" name="Google Shape;184;p33"/>
            <p:cNvSpPr/>
            <p:nvPr/>
          </p:nvSpPr>
          <p:spPr>
            <a:xfrm>
              <a:off x="1018125" y="4731600"/>
              <a:ext cx="379800" cy="176300"/>
            </a:xfrm>
            <a:custGeom>
              <a:avLst/>
              <a:gdLst/>
              <a:ahLst/>
              <a:cxnLst/>
              <a:rect l="l" t="t" r="r" b="b"/>
              <a:pathLst>
                <a:path w="15192" h="7052" extrusionOk="0">
                  <a:moveTo>
                    <a:pt x="4374" y="1779"/>
                  </a:moveTo>
                  <a:cubicBezTo>
                    <a:pt x="4583" y="1277"/>
                    <a:pt x="5023" y="1130"/>
                    <a:pt x="5525" y="1088"/>
                  </a:cubicBezTo>
                  <a:cubicBezTo>
                    <a:pt x="5880" y="1068"/>
                    <a:pt x="6257" y="1005"/>
                    <a:pt x="6613" y="1005"/>
                  </a:cubicBezTo>
                  <a:cubicBezTo>
                    <a:pt x="7847" y="1005"/>
                    <a:pt x="9082" y="1047"/>
                    <a:pt x="10295" y="1005"/>
                  </a:cubicBezTo>
                  <a:cubicBezTo>
                    <a:pt x="11028" y="1005"/>
                    <a:pt x="11718" y="1068"/>
                    <a:pt x="12430" y="1277"/>
                  </a:cubicBezTo>
                  <a:cubicBezTo>
                    <a:pt x="12994" y="1465"/>
                    <a:pt x="13580" y="1570"/>
                    <a:pt x="14208" y="1528"/>
                  </a:cubicBezTo>
                  <a:cubicBezTo>
                    <a:pt x="14543" y="1507"/>
                    <a:pt x="14878" y="1591"/>
                    <a:pt x="15191" y="1821"/>
                  </a:cubicBezTo>
                  <a:cubicBezTo>
                    <a:pt x="15087" y="1967"/>
                    <a:pt x="15045" y="2051"/>
                    <a:pt x="14940" y="2177"/>
                  </a:cubicBezTo>
                  <a:cubicBezTo>
                    <a:pt x="14543" y="2490"/>
                    <a:pt x="14564" y="3055"/>
                    <a:pt x="14208" y="3369"/>
                  </a:cubicBezTo>
                  <a:cubicBezTo>
                    <a:pt x="14208" y="3662"/>
                    <a:pt x="14166" y="3955"/>
                    <a:pt x="14166" y="4227"/>
                  </a:cubicBezTo>
                  <a:lnTo>
                    <a:pt x="14166" y="5001"/>
                  </a:lnTo>
                  <a:cubicBezTo>
                    <a:pt x="14208" y="5524"/>
                    <a:pt x="13957" y="5880"/>
                    <a:pt x="13538" y="6110"/>
                  </a:cubicBezTo>
                  <a:cubicBezTo>
                    <a:pt x="12660" y="6612"/>
                    <a:pt x="11739" y="7052"/>
                    <a:pt x="10672" y="7052"/>
                  </a:cubicBezTo>
                  <a:cubicBezTo>
                    <a:pt x="10065" y="7052"/>
                    <a:pt x="9458" y="7052"/>
                    <a:pt x="8873" y="7031"/>
                  </a:cubicBezTo>
                  <a:cubicBezTo>
                    <a:pt x="8475" y="7031"/>
                    <a:pt x="8077" y="7031"/>
                    <a:pt x="7680" y="6884"/>
                  </a:cubicBezTo>
                  <a:cubicBezTo>
                    <a:pt x="7533" y="6822"/>
                    <a:pt x="7345" y="6801"/>
                    <a:pt x="7178" y="6801"/>
                  </a:cubicBezTo>
                  <a:cubicBezTo>
                    <a:pt x="6194" y="6842"/>
                    <a:pt x="5357" y="6382"/>
                    <a:pt x="4541" y="5922"/>
                  </a:cubicBezTo>
                  <a:cubicBezTo>
                    <a:pt x="3893" y="5587"/>
                    <a:pt x="3265" y="5169"/>
                    <a:pt x="2700" y="4708"/>
                  </a:cubicBezTo>
                  <a:cubicBezTo>
                    <a:pt x="2072" y="4185"/>
                    <a:pt x="1486" y="3578"/>
                    <a:pt x="880" y="3013"/>
                  </a:cubicBezTo>
                  <a:cubicBezTo>
                    <a:pt x="817" y="2930"/>
                    <a:pt x="754" y="2825"/>
                    <a:pt x="712" y="2721"/>
                  </a:cubicBezTo>
                  <a:cubicBezTo>
                    <a:pt x="378" y="1905"/>
                    <a:pt x="126" y="1088"/>
                    <a:pt x="1" y="252"/>
                  </a:cubicBezTo>
                  <a:cubicBezTo>
                    <a:pt x="1" y="210"/>
                    <a:pt x="22" y="147"/>
                    <a:pt x="43" y="105"/>
                  </a:cubicBezTo>
                  <a:cubicBezTo>
                    <a:pt x="733" y="0"/>
                    <a:pt x="1842" y="0"/>
                    <a:pt x="2637" y="105"/>
                  </a:cubicBezTo>
                  <a:cubicBezTo>
                    <a:pt x="2658" y="356"/>
                    <a:pt x="2658" y="649"/>
                    <a:pt x="2679" y="921"/>
                  </a:cubicBezTo>
                  <a:cubicBezTo>
                    <a:pt x="2721" y="1193"/>
                    <a:pt x="2826" y="1381"/>
                    <a:pt x="3077" y="1507"/>
                  </a:cubicBezTo>
                  <a:cubicBezTo>
                    <a:pt x="3558" y="1716"/>
                    <a:pt x="3642" y="1779"/>
                    <a:pt x="4374" y="1779"/>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85" name="Google Shape;185;p33"/>
            <p:cNvSpPr/>
            <p:nvPr/>
          </p:nvSpPr>
          <p:spPr>
            <a:xfrm>
              <a:off x="1573125" y="3836600"/>
              <a:ext cx="210850" cy="275675"/>
            </a:xfrm>
            <a:custGeom>
              <a:avLst/>
              <a:gdLst/>
              <a:ahLst/>
              <a:cxnLst/>
              <a:rect l="l" t="t" r="r" b="b"/>
              <a:pathLst>
                <a:path w="8434" h="11027" extrusionOk="0">
                  <a:moveTo>
                    <a:pt x="126" y="7072"/>
                  </a:moveTo>
                  <a:cubicBezTo>
                    <a:pt x="1" y="6068"/>
                    <a:pt x="315" y="5168"/>
                    <a:pt x="817" y="4310"/>
                  </a:cubicBezTo>
                  <a:lnTo>
                    <a:pt x="1047" y="3829"/>
                  </a:lnTo>
                  <a:cubicBezTo>
                    <a:pt x="1528" y="2574"/>
                    <a:pt x="2512" y="1737"/>
                    <a:pt x="3537" y="963"/>
                  </a:cubicBezTo>
                  <a:cubicBezTo>
                    <a:pt x="3997" y="586"/>
                    <a:pt x="4520" y="335"/>
                    <a:pt x="5190" y="335"/>
                  </a:cubicBezTo>
                  <a:cubicBezTo>
                    <a:pt x="5420" y="335"/>
                    <a:pt x="5650" y="209"/>
                    <a:pt x="5922" y="126"/>
                  </a:cubicBezTo>
                  <a:cubicBezTo>
                    <a:pt x="6299" y="0"/>
                    <a:pt x="6571" y="105"/>
                    <a:pt x="6759" y="460"/>
                  </a:cubicBezTo>
                  <a:cubicBezTo>
                    <a:pt x="7345" y="1716"/>
                    <a:pt x="7847" y="3034"/>
                    <a:pt x="8056" y="4436"/>
                  </a:cubicBezTo>
                  <a:cubicBezTo>
                    <a:pt x="8182" y="5252"/>
                    <a:pt x="8287" y="6089"/>
                    <a:pt x="8370" y="6884"/>
                  </a:cubicBezTo>
                  <a:cubicBezTo>
                    <a:pt x="8433" y="7282"/>
                    <a:pt x="8391" y="7679"/>
                    <a:pt x="8391" y="8098"/>
                  </a:cubicBezTo>
                  <a:cubicBezTo>
                    <a:pt x="8391" y="8579"/>
                    <a:pt x="8182" y="8976"/>
                    <a:pt x="7826" y="9311"/>
                  </a:cubicBezTo>
                  <a:cubicBezTo>
                    <a:pt x="7429" y="9646"/>
                    <a:pt x="7031" y="9960"/>
                    <a:pt x="6550" y="10148"/>
                  </a:cubicBezTo>
                  <a:cubicBezTo>
                    <a:pt x="4458" y="11027"/>
                    <a:pt x="4416" y="11027"/>
                    <a:pt x="2156" y="10943"/>
                  </a:cubicBezTo>
                  <a:cubicBezTo>
                    <a:pt x="1842" y="10943"/>
                    <a:pt x="1591" y="10839"/>
                    <a:pt x="1403" y="10608"/>
                  </a:cubicBezTo>
                  <a:cubicBezTo>
                    <a:pt x="1047" y="10106"/>
                    <a:pt x="650" y="9625"/>
                    <a:pt x="336" y="9060"/>
                  </a:cubicBezTo>
                  <a:cubicBezTo>
                    <a:pt x="210" y="8830"/>
                    <a:pt x="168" y="8516"/>
                    <a:pt x="168" y="8265"/>
                  </a:cubicBezTo>
                  <a:cubicBezTo>
                    <a:pt x="105" y="7867"/>
                    <a:pt x="126" y="7470"/>
                    <a:pt x="126" y="7072"/>
                  </a:cubicBezTo>
                  <a:close/>
                  <a:moveTo>
                    <a:pt x="5023" y="6235"/>
                  </a:moveTo>
                  <a:cubicBezTo>
                    <a:pt x="5002" y="6089"/>
                    <a:pt x="5002" y="5859"/>
                    <a:pt x="4939" y="5650"/>
                  </a:cubicBezTo>
                  <a:cubicBezTo>
                    <a:pt x="4918" y="5461"/>
                    <a:pt x="4813" y="5336"/>
                    <a:pt x="4625" y="5294"/>
                  </a:cubicBezTo>
                  <a:cubicBezTo>
                    <a:pt x="4458" y="5273"/>
                    <a:pt x="4290" y="5357"/>
                    <a:pt x="4186" y="5482"/>
                  </a:cubicBezTo>
                  <a:cubicBezTo>
                    <a:pt x="4081" y="5629"/>
                    <a:pt x="3976" y="5817"/>
                    <a:pt x="3872" y="5984"/>
                  </a:cubicBezTo>
                  <a:cubicBezTo>
                    <a:pt x="3663" y="6340"/>
                    <a:pt x="3746" y="6675"/>
                    <a:pt x="4102" y="6926"/>
                  </a:cubicBezTo>
                  <a:cubicBezTo>
                    <a:pt x="4520" y="7177"/>
                    <a:pt x="5002" y="6947"/>
                    <a:pt x="5023" y="6486"/>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86" name="Google Shape;186;p33"/>
            <p:cNvSpPr/>
            <p:nvPr/>
          </p:nvSpPr>
          <p:spPr>
            <a:xfrm>
              <a:off x="1225275" y="3765450"/>
              <a:ext cx="374050" cy="265225"/>
            </a:xfrm>
            <a:custGeom>
              <a:avLst/>
              <a:gdLst/>
              <a:ahLst/>
              <a:cxnLst/>
              <a:rect l="l" t="t" r="r" b="b"/>
              <a:pathLst>
                <a:path w="14962" h="10609" extrusionOk="0">
                  <a:moveTo>
                    <a:pt x="1" y="6633"/>
                  </a:moveTo>
                  <a:cubicBezTo>
                    <a:pt x="105" y="6403"/>
                    <a:pt x="168" y="6236"/>
                    <a:pt x="231" y="6110"/>
                  </a:cubicBezTo>
                  <a:cubicBezTo>
                    <a:pt x="691" y="5399"/>
                    <a:pt x="1131" y="4687"/>
                    <a:pt x="1591" y="4018"/>
                  </a:cubicBezTo>
                  <a:cubicBezTo>
                    <a:pt x="1967" y="3495"/>
                    <a:pt x="2177" y="2909"/>
                    <a:pt x="2386" y="2323"/>
                  </a:cubicBezTo>
                  <a:cubicBezTo>
                    <a:pt x="2470" y="2093"/>
                    <a:pt x="2470" y="1863"/>
                    <a:pt x="2470" y="1633"/>
                  </a:cubicBezTo>
                  <a:lnTo>
                    <a:pt x="2470" y="84"/>
                  </a:lnTo>
                  <a:cubicBezTo>
                    <a:pt x="2679" y="1"/>
                    <a:pt x="2721" y="168"/>
                    <a:pt x="2804" y="273"/>
                  </a:cubicBezTo>
                  <a:cubicBezTo>
                    <a:pt x="2993" y="607"/>
                    <a:pt x="3244" y="837"/>
                    <a:pt x="3558" y="1089"/>
                  </a:cubicBezTo>
                  <a:cubicBezTo>
                    <a:pt x="4081" y="1444"/>
                    <a:pt x="4583" y="1821"/>
                    <a:pt x="5106" y="2156"/>
                  </a:cubicBezTo>
                  <a:cubicBezTo>
                    <a:pt x="5859" y="2658"/>
                    <a:pt x="6717" y="2825"/>
                    <a:pt x="7596" y="3034"/>
                  </a:cubicBezTo>
                  <a:cubicBezTo>
                    <a:pt x="8705" y="3306"/>
                    <a:pt x="9814" y="3516"/>
                    <a:pt x="10965" y="3453"/>
                  </a:cubicBezTo>
                  <a:cubicBezTo>
                    <a:pt x="11299" y="3453"/>
                    <a:pt x="11634" y="3411"/>
                    <a:pt x="12053" y="3390"/>
                  </a:cubicBezTo>
                  <a:cubicBezTo>
                    <a:pt x="12785" y="4164"/>
                    <a:pt x="13936" y="4353"/>
                    <a:pt x="14961" y="4855"/>
                  </a:cubicBezTo>
                  <a:cubicBezTo>
                    <a:pt x="14522" y="5734"/>
                    <a:pt x="14103" y="6591"/>
                    <a:pt x="13664" y="7428"/>
                  </a:cubicBezTo>
                  <a:cubicBezTo>
                    <a:pt x="13371" y="7993"/>
                    <a:pt x="13183" y="8537"/>
                    <a:pt x="13245" y="9165"/>
                  </a:cubicBezTo>
                  <a:cubicBezTo>
                    <a:pt x="13266" y="9416"/>
                    <a:pt x="13203" y="9667"/>
                    <a:pt x="13203" y="10002"/>
                  </a:cubicBezTo>
                  <a:cubicBezTo>
                    <a:pt x="12367" y="9772"/>
                    <a:pt x="11697" y="10086"/>
                    <a:pt x="11006" y="10400"/>
                  </a:cubicBezTo>
                  <a:cubicBezTo>
                    <a:pt x="10839" y="10462"/>
                    <a:pt x="10651" y="10525"/>
                    <a:pt x="10442" y="10525"/>
                  </a:cubicBezTo>
                  <a:cubicBezTo>
                    <a:pt x="10107" y="10567"/>
                    <a:pt x="9751" y="10567"/>
                    <a:pt x="9416" y="10609"/>
                  </a:cubicBezTo>
                  <a:cubicBezTo>
                    <a:pt x="9061" y="9856"/>
                    <a:pt x="8663" y="9081"/>
                    <a:pt x="8286" y="8328"/>
                  </a:cubicBezTo>
                  <a:cubicBezTo>
                    <a:pt x="8140" y="8014"/>
                    <a:pt x="7931" y="7784"/>
                    <a:pt x="7638" y="7554"/>
                  </a:cubicBezTo>
                  <a:cubicBezTo>
                    <a:pt x="6487" y="6612"/>
                    <a:pt x="5190" y="6152"/>
                    <a:pt x="3683" y="6215"/>
                  </a:cubicBezTo>
                  <a:cubicBezTo>
                    <a:pt x="3056" y="6236"/>
                    <a:pt x="2428" y="6236"/>
                    <a:pt x="1800" y="6236"/>
                  </a:cubicBezTo>
                  <a:cubicBezTo>
                    <a:pt x="1319" y="6236"/>
                    <a:pt x="838" y="6257"/>
                    <a:pt x="398" y="6529"/>
                  </a:cubicBezTo>
                  <a:cubicBezTo>
                    <a:pt x="315" y="6612"/>
                    <a:pt x="189" y="6571"/>
                    <a:pt x="1" y="6633"/>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87" name="Google Shape;187;p33"/>
            <p:cNvSpPr/>
            <p:nvPr/>
          </p:nvSpPr>
          <p:spPr>
            <a:xfrm>
              <a:off x="1755700" y="4748350"/>
              <a:ext cx="91025" cy="154325"/>
            </a:xfrm>
            <a:custGeom>
              <a:avLst/>
              <a:gdLst/>
              <a:ahLst/>
              <a:cxnLst/>
              <a:rect l="l" t="t" r="r" b="b"/>
              <a:pathLst>
                <a:path w="3641" h="6173" extrusionOk="0">
                  <a:moveTo>
                    <a:pt x="126" y="6172"/>
                  </a:moveTo>
                  <a:cubicBezTo>
                    <a:pt x="105" y="5022"/>
                    <a:pt x="0" y="3913"/>
                    <a:pt x="628" y="2867"/>
                  </a:cubicBezTo>
                  <a:cubicBezTo>
                    <a:pt x="942" y="2364"/>
                    <a:pt x="1172" y="1779"/>
                    <a:pt x="1381" y="1235"/>
                  </a:cubicBezTo>
                  <a:cubicBezTo>
                    <a:pt x="1569" y="691"/>
                    <a:pt x="2030" y="481"/>
                    <a:pt x="2448" y="209"/>
                  </a:cubicBezTo>
                  <a:cubicBezTo>
                    <a:pt x="2804" y="0"/>
                    <a:pt x="3243" y="209"/>
                    <a:pt x="3327" y="607"/>
                  </a:cubicBezTo>
                  <a:cubicBezTo>
                    <a:pt x="3557" y="1653"/>
                    <a:pt x="3641" y="2678"/>
                    <a:pt x="3243" y="3704"/>
                  </a:cubicBezTo>
                  <a:cubicBezTo>
                    <a:pt x="3118" y="4059"/>
                    <a:pt x="2950" y="4352"/>
                    <a:pt x="2658" y="4603"/>
                  </a:cubicBezTo>
                  <a:cubicBezTo>
                    <a:pt x="2344" y="4896"/>
                    <a:pt x="2030" y="5189"/>
                    <a:pt x="1779" y="5524"/>
                  </a:cubicBezTo>
                  <a:cubicBezTo>
                    <a:pt x="1339" y="6026"/>
                    <a:pt x="774" y="6152"/>
                    <a:pt x="126" y="6172"/>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88" name="Google Shape;188;p33"/>
            <p:cNvSpPr/>
            <p:nvPr/>
          </p:nvSpPr>
          <p:spPr>
            <a:xfrm>
              <a:off x="1188675" y="4342425"/>
              <a:ext cx="319100" cy="60700"/>
            </a:xfrm>
            <a:custGeom>
              <a:avLst/>
              <a:gdLst/>
              <a:ahLst/>
              <a:cxnLst/>
              <a:rect l="l" t="t" r="r" b="b"/>
              <a:pathLst>
                <a:path w="12764" h="2428" extrusionOk="0">
                  <a:moveTo>
                    <a:pt x="0" y="1360"/>
                  </a:moveTo>
                  <a:cubicBezTo>
                    <a:pt x="84" y="1318"/>
                    <a:pt x="167" y="1214"/>
                    <a:pt x="230" y="1172"/>
                  </a:cubicBezTo>
                  <a:cubicBezTo>
                    <a:pt x="1130" y="963"/>
                    <a:pt x="1988" y="754"/>
                    <a:pt x="2825" y="377"/>
                  </a:cubicBezTo>
                  <a:cubicBezTo>
                    <a:pt x="3201" y="189"/>
                    <a:pt x="3662" y="168"/>
                    <a:pt x="4080" y="126"/>
                  </a:cubicBezTo>
                  <a:cubicBezTo>
                    <a:pt x="5126" y="84"/>
                    <a:pt x="6193" y="0"/>
                    <a:pt x="7240" y="63"/>
                  </a:cubicBezTo>
                  <a:cubicBezTo>
                    <a:pt x="8265" y="105"/>
                    <a:pt x="9290" y="230"/>
                    <a:pt x="10253" y="649"/>
                  </a:cubicBezTo>
                  <a:cubicBezTo>
                    <a:pt x="10148" y="754"/>
                    <a:pt x="10064" y="858"/>
                    <a:pt x="9939" y="1005"/>
                  </a:cubicBezTo>
                  <a:cubicBezTo>
                    <a:pt x="10064" y="1046"/>
                    <a:pt x="10169" y="1130"/>
                    <a:pt x="10253" y="1130"/>
                  </a:cubicBezTo>
                  <a:cubicBezTo>
                    <a:pt x="11152" y="1109"/>
                    <a:pt x="11822" y="1549"/>
                    <a:pt x="12470" y="2093"/>
                  </a:cubicBezTo>
                  <a:cubicBezTo>
                    <a:pt x="12533" y="2155"/>
                    <a:pt x="12638" y="2176"/>
                    <a:pt x="12763" y="2260"/>
                  </a:cubicBezTo>
                  <a:cubicBezTo>
                    <a:pt x="12408" y="2427"/>
                    <a:pt x="12157" y="2365"/>
                    <a:pt x="11926" y="2281"/>
                  </a:cubicBezTo>
                  <a:cubicBezTo>
                    <a:pt x="10880" y="1904"/>
                    <a:pt x="9750" y="1842"/>
                    <a:pt x="8683" y="1674"/>
                  </a:cubicBezTo>
                  <a:cubicBezTo>
                    <a:pt x="5921" y="1235"/>
                    <a:pt x="3118" y="1423"/>
                    <a:pt x="335" y="136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89" name="Google Shape;189;p33"/>
            <p:cNvSpPr/>
            <p:nvPr/>
          </p:nvSpPr>
          <p:spPr>
            <a:xfrm>
              <a:off x="1442350" y="4889050"/>
              <a:ext cx="108850" cy="128700"/>
            </a:xfrm>
            <a:custGeom>
              <a:avLst/>
              <a:gdLst/>
              <a:ahLst/>
              <a:cxnLst/>
              <a:rect l="l" t="t" r="r" b="b"/>
              <a:pathLst>
                <a:path w="4354" h="5148" extrusionOk="0">
                  <a:moveTo>
                    <a:pt x="106" y="4876"/>
                  </a:moveTo>
                  <a:cubicBezTo>
                    <a:pt x="1" y="4478"/>
                    <a:pt x="22" y="4039"/>
                    <a:pt x="64" y="3620"/>
                  </a:cubicBezTo>
                  <a:cubicBezTo>
                    <a:pt x="64" y="3453"/>
                    <a:pt x="168" y="3306"/>
                    <a:pt x="231" y="3139"/>
                  </a:cubicBezTo>
                  <a:cubicBezTo>
                    <a:pt x="482" y="2679"/>
                    <a:pt x="733" y="2197"/>
                    <a:pt x="963" y="1695"/>
                  </a:cubicBezTo>
                  <a:cubicBezTo>
                    <a:pt x="1215" y="1214"/>
                    <a:pt x="1549" y="796"/>
                    <a:pt x="2072" y="586"/>
                  </a:cubicBezTo>
                  <a:cubicBezTo>
                    <a:pt x="2177" y="524"/>
                    <a:pt x="2282" y="503"/>
                    <a:pt x="2386" y="419"/>
                  </a:cubicBezTo>
                  <a:cubicBezTo>
                    <a:pt x="2847" y="84"/>
                    <a:pt x="3370" y="0"/>
                    <a:pt x="3935" y="147"/>
                  </a:cubicBezTo>
                  <a:cubicBezTo>
                    <a:pt x="4353" y="586"/>
                    <a:pt x="4353" y="1047"/>
                    <a:pt x="4039" y="1549"/>
                  </a:cubicBezTo>
                  <a:cubicBezTo>
                    <a:pt x="3788" y="1905"/>
                    <a:pt x="3537" y="2239"/>
                    <a:pt x="3307" y="2595"/>
                  </a:cubicBezTo>
                  <a:cubicBezTo>
                    <a:pt x="3014" y="2993"/>
                    <a:pt x="2721" y="3327"/>
                    <a:pt x="2595" y="3809"/>
                  </a:cubicBezTo>
                  <a:cubicBezTo>
                    <a:pt x="2407" y="4499"/>
                    <a:pt x="1800" y="4834"/>
                    <a:pt x="1215" y="5106"/>
                  </a:cubicBezTo>
                  <a:cubicBezTo>
                    <a:pt x="1110" y="5148"/>
                    <a:pt x="922" y="5127"/>
                    <a:pt x="796" y="5064"/>
                  </a:cubicBezTo>
                  <a:cubicBezTo>
                    <a:pt x="545" y="5043"/>
                    <a:pt x="336" y="4938"/>
                    <a:pt x="106" y="4876"/>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90" name="Google Shape;190;p33"/>
            <p:cNvSpPr/>
            <p:nvPr/>
          </p:nvSpPr>
          <p:spPr>
            <a:xfrm>
              <a:off x="934975" y="4076700"/>
              <a:ext cx="94700" cy="113525"/>
            </a:xfrm>
            <a:custGeom>
              <a:avLst/>
              <a:gdLst/>
              <a:ahLst/>
              <a:cxnLst/>
              <a:rect l="l" t="t" r="r" b="b"/>
              <a:pathLst>
                <a:path w="3788" h="4541" extrusionOk="0">
                  <a:moveTo>
                    <a:pt x="3787" y="4478"/>
                  </a:moveTo>
                  <a:cubicBezTo>
                    <a:pt x="3034" y="4457"/>
                    <a:pt x="2302" y="4541"/>
                    <a:pt x="1632" y="4269"/>
                  </a:cubicBezTo>
                  <a:cubicBezTo>
                    <a:pt x="1423" y="4206"/>
                    <a:pt x="1214" y="4143"/>
                    <a:pt x="1025" y="3997"/>
                  </a:cubicBezTo>
                  <a:cubicBezTo>
                    <a:pt x="942" y="3913"/>
                    <a:pt x="858" y="3829"/>
                    <a:pt x="753" y="3766"/>
                  </a:cubicBezTo>
                  <a:cubicBezTo>
                    <a:pt x="167" y="3536"/>
                    <a:pt x="0" y="3034"/>
                    <a:pt x="21" y="2469"/>
                  </a:cubicBezTo>
                  <a:lnTo>
                    <a:pt x="21" y="1256"/>
                  </a:lnTo>
                  <a:cubicBezTo>
                    <a:pt x="63" y="356"/>
                    <a:pt x="544" y="0"/>
                    <a:pt x="1444" y="293"/>
                  </a:cubicBezTo>
                  <a:cubicBezTo>
                    <a:pt x="1632" y="356"/>
                    <a:pt x="1799" y="356"/>
                    <a:pt x="2051" y="377"/>
                  </a:cubicBezTo>
                  <a:cubicBezTo>
                    <a:pt x="2699" y="1674"/>
                    <a:pt x="2908" y="3201"/>
                    <a:pt x="3787" y="4478"/>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91" name="Google Shape;191;p33"/>
            <p:cNvSpPr/>
            <p:nvPr/>
          </p:nvSpPr>
          <p:spPr>
            <a:xfrm>
              <a:off x="1133750" y="4310500"/>
              <a:ext cx="408550" cy="83200"/>
            </a:xfrm>
            <a:custGeom>
              <a:avLst/>
              <a:gdLst/>
              <a:ahLst/>
              <a:cxnLst/>
              <a:rect l="l" t="t" r="r" b="b"/>
              <a:pathLst>
                <a:path w="16342" h="3328" extrusionOk="0">
                  <a:moveTo>
                    <a:pt x="2197" y="2637"/>
                  </a:moveTo>
                  <a:cubicBezTo>
                    <a:pt x="1548" y="3014"/>
                    <a:pt x="858" y="3328"/>
                    <a:pt x="0" y="3181"/>
                  </a:cubicBezTo>
                  <a:cubicBezTo>
                    <a:pt x="0" y="2930"/>
                    <a:pt x="335" y="2909"/>
                    <a:pt x="377" y="2700"/>
                  </a:cubicBezTo>
                  <a:cubicBezTo>
                    <a:pt x="398" y="2491"/>
                    <a:pt x="419" y="2240"/>
                    <a:pt x="439" y="2072"/>
                  </a:cubicBezTo>
                  <a:cubicBezTo>
                    <a:pt x="1235" y="1445"/>
                    <a:pt x="2092" y="1068"/>
                    <a:pt x="2992" y="754"/>
                  </a:cubicBezTo>
                  <a:cubicBezTo>
                    <a:pt x="4373" y="231"/>
                    <a:pt x="5775" y="1"/>
                    <a:pt x="7240" y="85"/>
                  </a:cubicBezTo>
                  <a:cubicBezTo>
                    <a:pt x="8160" y="127"/>
                    <a:pt x="9081" y="106"/>
                    <a:pt x="10002" y="85"/>
                  </a:cubicBezTo>
                  <a:cubicBezTo>
                    <a:pt x="10357" y="85"/>
                    <a:pt x="10671" y="147"/>
                    <a:pt x="10985" y="315"/>
                  </a:cubicBezTo>
                  <a:cubicBezTo>
                    <a:pt x="11571" y="629"/>
                    <a:pt x="12136" y="943"/>
                    <a:pt x="12847" y="922"/>
                  </a:cubicBezTo>
                  <a:cubicBezTo>
                    <a:pt x="13035" y="922"/>
                    <a:pt x="13203" y="1047"/>
                    <a:pt x="13391" y="1131"/>
                  </a:cubicBezTo>
                  <a:cubicBezTo>
                    <a:pt x="14228" y="1591"/>
                    <a:pt x="15086" y="2072"/>
                    <a:pt x="15923" y="2533"/>
                  </a:cubicBezTo>
                  <a:cubicBezTo>
                    <a:pt x="16028" y="2616"/>
                    <a:pt x="16132" y="2721"/>
                    <a:pt x="16341" y="2867"/>
                  </a:cubicBezTo>
                  <a:cubicBezTo>
                    <a:pt x="16174" y="2867"/>
                    <a:pt x="16090" y="2909"/>
                    <a:pt x="16007" y="2867"/>
                  </a:cubicBezTo>
                  <a:cubicBezTo>
                    <a:pt x="15651" y="2742"/>
                    <a:pt x="15253" y="2616"/>
                    <a:pt x="14877" y="2449"/>
                  </a:cubicBezTo>
                  <a:cubicBezTo>
                    <a:pt x="14667" y="2386"/>
                    <a:pt x="14500" y="2240"/>
                    <a:pt x="14270" y="2135"/>
                  </a:cubicBezTo>
                  <a:cubicBezTo>
                    <a:pt x="14061" y="2010"/>
                    <a:pt x="13851" y="1821"/>
                    <a:pt x="13621" y="1717"/>
                  </a:cubicBezTo>
                  <a:cubicBezTo>
                    <a:pt x="12157" y="1089"/>
                    <a:pt x="10650" y="629"/>
                    <a:pt x="8997" y="671"/>
                  </a:cubicBezTo>
                  <a:cubicBezTo>
                    <a:pt x="8097" y="712"/>
                    <a:pt x="7219" y="671"/>
                    <a:pt x="6361" y="671"/>
                  </a:cubicBezTo>
                  <a:cubicBezTo>
                    <a:pt x="5942" y="671"/>
                    <a:pt x="5524" y="733"/>
                    <a:pt x="5105" y="859"/>
                  </a:cubicBezTo>
                  <a:cubicBezTo>
                    <a:pt x="4185" y="1152"/>
                    <a:pt x="3222" y="1361"/>
                    <a:pt x="2343" y="1779"/>
                  </a:cubicBezTo>
                  <a:cubicBezTo>
                    <a:pt x="2134" y="1884"/>
                    <a:pt x="1904" y="1905"/>
                    <a:pt x="1695" y="1968"/>
                  </a:cubicBezTo>
                  <a:cubicBezTo>
                    <a:pt x="1360" y="2051"/>
                    <a:pt x="983" y="2177"/>
                    <a:pt x="816" y="2533"/>
                  </a:cubicBezTo>
                  <a:cubicBezTo>
                    <a:pt x="921" y="2784"/>
                    <a:pt x="1088" y="2847"/>
                    <a:pt x="1297" y="2763"/>
                  </a:cubicBezTo>
                  <a:cubicBezTo>
                    <a:pt x="1590" y="2658"/>
                    <a:pt x="1883" y="2533"/>
                    <a:pt x="2197" y="2637"/>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92" name="Google Shape;192;p33"/>
            <p:cNvSpPr/>
            <p:nvPr/>
          </p:nvSpPr>
          <p:spPr>
            <a:xfrm>
              <a:off x="1594050" y="4696025"/>
              <a:ext cx="104125" cy="91050"/>
            </a:xfrm>
            <a:custGeom>
              <a:avLst/>
              <a:gdLst/>
              <a:ahLst/>
              <a:cxnLst/>
              <a:rect l="l" t="t" r="r" b="b"/>
              <a:pathLst>
                <a:path w="4165" h="3642" extrusionOk="0">
                  <a:moveTo>
                    <a:pt x="1005" y="3641"/>
                  </a:moveTo>
                  <a:cubicBezTo>
                    <a:pt x="608" y="3181"/>
                    <a:pt x="315" y="2804"/>
                    <a:pt x="1" y="2407"/>
                  </a:cubicBezTo>
                  <a:cubicBezTo>
                    <a:pt x="1068" y="1444"/>
                    <a:pt x="2135" y="607"/>
                    <a:pt x="3474" y="1"/>
                  </a:cubicBezTo>
                  <a:cubicBezTo>
                    <a:pt x="3537" y="168"/>
                    <a:pt x="3579" y="252"/>
                    <a:pt x="3621" y="356"/>
                  </a:cubicBezTo>
                  <a:cubicBezTo>
                    <a:pt x="3746" y="900"/>
                    <a:pt x="3851" y="1444"/>
                    <a:pt x="3976" y="1988"/>
                  </a:cubicBezTo>
                  <a:cubicBezTo>
                    <a:pt x="3997" y="2135"/>
                    <a:pt x="4102" y="2260"/>
                    <a:pt x="4102" y="2386"/>
                  </a:cubicBezTo>
                  <a:cubicBezTo>
                    <a:pt x="4165" y="3139"/>
                    <a:pt x="4165" y="3348"/>
                    <a:pt x="3328" y="3328"/>
                  </a:cubicBezTo>
                  <a:cubicBezTo>
                    <a:pt x="3014" y="3307"/>
                    <a:pt x="2721" y="3411"/>
                    <a:pt x="2407" y="3495"/>
                  </a:cubicBezTo>
                  <a:cubicBezTo>
                    <a:pt x="1968" y="3600"/>
                    <a:pt x="1465" y="3600"/>
                    <a:pt x="1005" y="364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93" name="Google Shape;193;p33"/>
            <p:cNvSpPr/>
            <p:nvPr/>
          </p:nvSpPr>
          <p:spPr>
            <a:xfrm>
              <a:off x="1647425" y="4220025"/>
              <a:ext cx="195125" cy="114050"/>
            </a:xfrm>
            <a:custGeom>
              <a:avLst/>
              <a:gdLst/>
              <a:ahLst/>
              <a:cxnLst/>
              <a:rect l="l" t="t" r="r" b="b"/>
              <a:pathLst>
                <a:path w="7805" h="4562" extrusionOk="0">
                  <a:moveTo>
                    <a:pt x="7449" y="63"/>
                  </a:moveTo>
                  <a:cubicBezTo>
                    <a:pt x="7595" y="293"/>
                    <a:pt x="7700" y="481"/>
                    <a:pt x="7805" y="670"/>
                  </a:cubicBezTo>
                  <a:cubicBezTo>
                    <a:pt x="7763" y="712"/>
                    <a:pt x="7700" y="774"/>
                    <a:pt x="7679" y="774"/>
                  </a:cubicBezTo>
                  <a:cubicBezTo>
                    <a:pt x="7135" y="565"/>
                    <a:pt x="6570" y="565"/>
                    <a:pt x="6026" y="879"/>
                  </a:cubicBezTo>
                  <a:cubicBezTo>
                    <a:pt x="5817" y="1005"/>
                    <a:pt x="5566" y="1025"/>
                    <a:pt x="5294" y="1109"/>
                  </a:cubicBezTo>
                  <a:cubicBezTo>
                    <a:pt x="5084" y="1172"/>
                    <a:pt x="4854" y="1235"/>
                    <a:pt x="4645" y="1339"/>
                  </a:cubicBezTo>
                  <a:cubicBezTo>
                    <a:pt x="3724" y="1800"/>
                    <a:pt x="2846" y="2281"/>
                    <a:pt x="1946" y="2783"/>
                  </a:cubicBezTo>
                  <a:cubicBezTo>
                    <a:pt x="1653" y="2929"/>
                    <a:pt x="1402" y="3201"/>
                    <a:pt x="1151" y="3411"/>
                  </a:cubicBezTo>
                  <a:cubicBezTo>
                    <a:pt x="795" y="3746"/>
                    <a:pt x="418" y="4101"/>
                    <a:pt x="0" y="4562"/>
                  </a:cubicBezTo>
                  <a:cubicBezTo>
                    <a:pt x="188" y="3976"/>
                    <a:pt x="586" y="3306"/>
                    <a:pt x="983" y="2888"/>
                  </a:cubicBezTo>
                  <a:cubicBezTo>
                    <a:pt x="1507" y="2323"/>
                    <a:pt x="2051" y="1779"/>
                    <a:pt x="2595" y="1256"/>
                  </a:cubicBezTo>
                  <a:cubicBezTo>
                    <a:pt x="2825" y="1046"/>
                    <a:pt x="3118" y="921"/>
                    <a:pt x="3390" y="753"/>
                  </a:cubicBezTo>
                  <a:cubicBezTo>
                    <a:pt x="3620" y="649"/>
                    <a:pt x="3871" y="628"/>
                    <a:pt x="4080" y="502"/>
                  </a:cubicBezTo>
                  <a:cubicBezTo>
                    <a:pt x="4750" y="84"/>
                    <a:pt x="5482" y="0"/>
                    <a:pt x="6214" y="63"/>
                  </a:cubicBezTo>
                  <a:cubicBezTo>
                    <a:pt x="6633" y="84"/>
                    <a:pt x="6989" y="63"/>
                    <a:pt x="7449" y="63"/>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94" name="Google Shape;194;p33"/>
            <p:cNvSpPr/>
            <p:nvPr/>
          </p:nvSpPr>
          <p:spPr>
            <a:xfrm>
              <a:off x="994600" y="3994575"/>
              <a:ext cx="156425" cy="68025"/>
            </a:xfrm>
            <a:custGeom>
              <a:avLst/>
              <a:gdLst/>
              <a:ahLst/>
              <a:cxnLst/>
              <a:rect l="l" t="t" r="r" b="b"/>
              <a:pathLst>
                <a:path w="6257" h="2721" extrusionOk="0">
                  <a:moveTo>
                    <a:pt x="6257" y="0"/>
                  </a:moveTo>
                  <a:cubicBezTo>
                    <a:pt x="5775" y="732"/>
                    <a:pt x="5440" y="1297"/>
                    <a:pt x="5022" y="1967"/>
                  </a:cubicBezTo>
                  <a:cubicBezTo>
                    <a:pt x="4708" y="2092"/>
                    <a:pt x="4290" y="2134"/>
                    <a:pt x="3871" y="2218"/>
                  </a:cubicBezTo>
                  <a:cubicBezTo>
                    <a:pt x="3076" y="2385"/>
                    <a:pt x="2302" y="2427"/>
                    <a:pt x="1507" y="2490"/>
                  </a:cubicBezTo>
                  <a:cubicBezTo>
                    <a:pt x="1339" y="2511"/>
                    <a:pt x="1130" y="2595"/>
                    <a:pt x="942" y="2636"/>
                  </a:cubicBezTo>
                  <a:cubicBezTo>
                    <a:pt x="754" y="2678"/>
                    <a:pt x="544" y="2720"/>
                    <a:pt x="335" y="2720"/>
                  </a:cubicBezTo>
                  <a:cubicBezTo>
                    <a:pt x="231" y="2720"/>
                    <a:pt x="126" y="2636"/>
                    <a:pt x="84" y="2595"/>
                  </a:cubicBezTo>
                  <a:cubicBezTo>
                    <a:pt x="0" y="2511"/>
                    <a:pt x="126" y="2364"/>
                    <a:pt x="314" y="2323"/>
                  </a:cubicBezTo>
                  <a:cubicBezTo>
                    <a:pt x="1172" y="2218"/>
                    <a:pt x="1988" y="1967"/>
                    <a:pt x="2762" y="1632"/>
                  </a:cubicBezTo>
                  <a:cubicBezTo>
                    <a:pt x="2867" y="1569"/>
                    <a:pt x="2972" y="1548"/>
                    <a:pt x="3076" y="1528"/>
                  </a:cubicBezTo>
                  <a:cubicBezTo>
                    <a:pt x="4080" y="1235"/>
                    <a:pt x="5022" y="816"/>
                    <a:pt x="5838" y="188"/>
                  </a:cubicBezTo>
                  <a:cubicBezTo>
                    <a:pt x="5901" y="126"/>
                    <a:pt x="5985" y="105"/>
                    <a:pt x="6257"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95" name="Google Shape;195;p33"/>
            <p:cNvSpPr/>
            <p:nvPr/>
          </p:nvSpPr>
          <p:spPr>
            <a:xfrm>
              <a:off x="1588825" y="4246700"/>
              <a:ext cx="101500" cy="139150"/>
            </a:xfrm>
            <a:custGeom>
              <a:avLst/>
              <a:gdLst/>
              <a:ahLst/>
              <a:cxnLst/>
              <a:rect l="l" t="t" r="r" b="b"/>
              <a:pathLst>
                <a:path w="4060" h="5566" extrusionOk="0">
                  <a:moveTo>
                    <a:pt x="4060" y="84"/>
                  </a:moveTo>
                  <a:cubicBezTo>
                    <a:pt x="3830" y="440"/>
                    <a:pt x="3474" y="691"/>
                    <a:pt x="3202" y="1005"/>
                  </a:cubicBezTo>
                  <a:cubicBezTo>
                    <a:pt x="2428" y="1800"/>
                    <a:pt x="1800" y="2658"/>
                    <a:pt x="1444" y="3683"/>
                  </a:cubicBezTo>
                  <a:cubicBezTo>
                    <a:pt x="1382" y="3808"/>
                    <a:pt x="1340" y="3934"/>
                    <a:pt x="1256" y="4059"/>
                  </a:cubicBezTo>
                  <a:cubicBezTo>
                    <a:pt x="963" y="4457"/>
                    <a:pt x="796" y="4896"/>
                    <a:pt x="628" y="5336"/>
                  </a:cubicBezTo>
                  <a:cubicBezTo>
                    <a:pt x="607" y="5419"/>
                    <a:pt x="524" y="5482"/>
                    <a:pt x="440" y="5566"/>
                  </a:cubicBezTo>
                  <a:cubicBezTo>
                    <a:pt x="63" y="5127"/>
                    <a:pt x="1" y="4687"/>
                    <a:pt x="231" y="4227"/>
                  </a:cubicBezTo>
                  <a:cubicBezTo>
                    <a:pt x="607" y="3432"/>
                    <a:pt x="1130" y="2762"/>
                    <a:pt x="1654" y="2093"/>
                  </a:cubicBezTo>
                  <a:cubicBezTo>
                    <a:pt x="2260" y="1339"/>
                    <a:pt x="3014" y="712"/>
                    <a:pt x="3746" y="105"/>
                  </a:cubicBezTo>
                  <a:cubicBezTo>
                    <a:pt x="3788" y="63"/>
                    <a:pt x="3892" y="42"/>
                    <a:pt x="3976" y="0"/>
                  </a:cubicBezTo>
                  <a:cubicBezTo>
                    <a:pt x="3976" y="42"/>
                    <a:pt x="3997" y="63"/>
                    <a:pt x="4060" y="84"/>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96" name="Google Shape;196;p33"/>
            <p:cNvSpPr/>
            <p:nvPr/>
          </p:nvSpPr>
          <p:spPr>
            <a:xfrm>
              <a:off x="1000350" y="4304750"/>
              <a:ext cx="157475" cy="315450"/>
            </a:xfrm>
            <a:custGeom>
              <a:avLst/>
              <a:gdLst/>
              <a:ahLst/>
              <a:cxnLst/>
              <a:rect l="l" t="t" r="r" b="b"/>
              <a:pathLst>
                <a:path w="6299" h="12618" extrusionOk="0">
                  <a:moveTo>
                    <a:pt x="1" y="11362"/>
                  </a:moveTo>
                  <a:cubicBezTo>
                    <a:pt x="63" y="11132"/>
                    <a:pt x="105" y="10923"/>
                    <a:pt x="168" y="10714"/>
                  </a:cubicBezTo>
                  <a:cubicBezTo>
                    <a:pt x="440" y="9647"/>
                    <a:pt x="712" y="8579"/>
                    <a:pt x="1005" y="7491"/>
                  </a:cubicBezTo>
                  <a:cubicBezTo>
                    <a:pt x="1235" y="6675"/>
                    <a:pt x="1465" y="5859"/>
                    <a:pt x="1737" y="5043"/>
                  </a:cubicBezTo>
                  <a:cubicBezTo>
                    <a:pt x="1800" y="4750"/>
                    <a:pt x="1967" y="4437"/>
                    <a:pt x="2009" y="4144"/>
                  </a:cubicBezTo>
                  <a:cubicBezTo>
                    <a:pt x="2177" y="3370"/>
                    <a:pt x="2532" y="2658"/>
                    <a:pt x="2846" y="1926"/>
                  </a:cubicBezTo>
                  <a:cubicBezTo>
                    <a:pt x="2930" y="1737"/>
                    <a:pt x="3055" y="1591"/>
                    <a:pt x="3181" y="1465"/>
                  </a:cubicBezTo>
                  <a:cubicBezTo>
                    <a:pt x="3348" y="1277"/>
                    <a:pt x="3558" y="1152"/>
                    <a:pt x="3641" y="942"/>
                  </a:cubicBezTo>
                  <a:cubicBezTo>
                    <a:pt x="3871" y="419"/>
                    <a:pt x="4311" y="168"/>
                    <a:pt x="4729" y="1"/>
                  </a:cubicBezTo>
                  <a:cubicBezTo>
                    <a:pt x="5252" y="336"/>
                    <a:pt x="5755" y="649"/>
                    <a:pt x="6299" y="963"/>
                  </a:cubicBezTo>
                  <a:cubicBezTo>
                    <a:pt x="6068" y="1256"/>
                    <a:pt x="5775" y="1424"/>
                    <a:pt x="5462" y="1570"/>
                  </a:cubicBezTo>
                  <a:cubicBezTo>
                    <a:pt x="4729" y="1884"/>
                    <a:pt x="4269" y="2512"/>
                    <a:pt x="3578" y="2888"/>
                  </a:cubicBezTo>
                  <a:cubicBezTo>
                    <a:pt x="3495" y="2951"/>
                    <a:pt x="3453" y="3035"/>
                    <a:pt x="3411" y="3077"/>
                  </a:cubicBezTo>
                  <a:cubicBezTo>
                    <a:pt x="2951" y="3600"/>
                    <a:pt x="3097" y="4144"/>
                    <a:pt x="3746" y="4416"/>
                  </a:cubicBezTo>
                  <a:cubicBezTo>
                    <a:pt x="3788" y="4437"/>
                    <a:pt x="3850" y="4458"/>
                    <a:pt x="3934" y="4520"/>
                  </a:cubicBezTo>
                  <a:cubicBezTo>
                    <a:pt x="3997" y="4960"/>
                    <a:pt x="3830" y="5378"/>
                    <a:pt x="3788" y="5818"/>
                  </a:cubicBezTo>
                  <a:cubicBezTo>
                    <a:pt x="3767" y="6341"/>
                    <a:pt x="3683" y="6843"/>
                    <a:pt x="3662" y="7345"/>
                  </a:cubicBezTo>
                  <a:cubicBezTo>
                    <a:pt x="3641" y="8433"/>
                    <a:pt x="3662" y="9563"/>
                    <a:pt x="3641" y="10693"/>
                  </a:cubicBezTo>
                  <a:cubicBezTo>
                    <a:pt x="3641" y="11320"/>
                    <a:pt x="3516" y="11927"/>
                    <a:pt x="3306" y="12513"/>
                  </a:cubicBezTo>
                  <a:cubicBezTo>
                    <a:pt x="2951" y="12618"/>
                    <a:pt x="2637" y="12618"/>
                    <a:pt x="2365" y="12555"/>
                  </a:cubicBezTo>
                  <a:cubicBezTo>
                    <a:pt x="1570" y="12241"/>
                    <a:pt x="754" y="11927"/>
                    <a:pt x="1" y="11362"/>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97" name="Google Shape;197;p33"/>
            <p:cNvSpPr/>
            <p:nvPr/>
          </p:nvSpPr>
          <p:spPr>
            <a:xfrm>
              <a:off x="994600" y="4619650"/>
              <a:ext cx="86850" cy="93675"/>
            </a:xfrm>
            <a:custGeom>
              <a:avLst/>
              <a:gdLst/>
              <a:ahLst/>
              <a:cxnLst/>
              <a:rect l="l" t="t" r="r" b="b"/>
              <a:pathLst>
                <a:path w="3474" h="3747" extrusionOk="0">
                  <a:moveTo>
                    <a:pt x="335" y="1"/>
                  </a:moveTo>
                  <a:cubicBezTo>
                    <a:pt x="1151" y="315"/>
                    <a:pt x="1967" y="796"/>
                    <a:pt x="2867" y="921"/>
                  </a:cubicBezTo>
                  <a:cubicBezTo>
                    <a:pt x="3034" y="1277"/>
                    <a:pt x="2972" y="1654"/>
                    <a:pt x="2951" y="2009"/>
                  </a:cubicBezTo>
                  <a:cubicBezTo>
                    <a:pt x="2930" y="2491"/>
                    <a:pt x="2972" y="2930"/>
                    <a:pt x="3369" y="3265"/>
                  </a:cubicBezTo>
                  <a:cubicBezTo>
                    <a:pt x="3411" y="3328"/>
                    <a:pt x="3411" y="3432"/>
                    <a:pt x="3474" y="3558"/>
                  </a:cubicBezTo>
                  <a:cubicBezTo>
                    <a:pt x="2302" y="3621"/>
                    <a:pt x="1172" y="3746"/>
                    <a:pt x="105" y="3160"/>
                  </a:cubicBezTo>
                  <a:cubicBezTo>
                    <a:pt x="84" y="3098"/>
                    <a:pt x="21" y="2993"/>
                    <a:pt x="21" y="2888"/>
                  </a:cubicBezTo>
                  <a:lnTo>
                    <a:pt x="21" y="817"/>
                  </a:lnTo>
                  <a:cubicBezTo>
                    <a:pt x="0" y="524"/>
                    <a:pt x="42" y="231"/>
                    <a:pt x="335"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98" name="Google Shape;198;p33"/>
            <p:cNvSpPr/>
            <p:nvPr/>
          </p:nvSpPr>
          <p:spPr>
            <a:xfrm>
              <a:off x="1531275" y="4316800"/>
              <a:ext cx="59150" cy="36625"/>
            </a:xfrm>
            <a:custGeom>
              <a:avLst/>
              <a:gdLst/>
              <a:ahLst/>
              <a:cxnLst/>
              <a:rect l="l" t="t" r="r" b="b"/>
              <a:pathLst>
                <a:path w="2366" h="1465" extrusionOk="0">
                  <a:moveTo>
                    <a:pt x="2365" y="0"/>
                  </a:moveTo>
                  <a:cubicBezTo>
                    <a:pt x="2093" y="502"/>
                    <a:pt x="1863" y="942"/>
                    <a:pt x="1570" y="1465"/>
                  </a:cubicBezTo>
                  <a:cubicBezTo>
                    <a:pt x="1047" y="1297"/>
                    <a:pt x="545" y="1109"/>
                    <a:pt x="1" y="921"/>
                  </a:cubicBezTo>
                  <a:cubicBezTo>
                    <a:pt x="650" y="523"/>
                    <a:pt x="1675" y="105"/>
                    <a:pt x="2365"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99" name="Google Shape;199;p33"/>
            <p:cNvSpPr/>
            <p:nvPr/>
          </p:nvSpPr>
          <p:spPr>
            <a:xfrm>
              <a:off x="1089800" y="4279650"/>
              <a:ext cx="18325" cy="19900"/>
            </a:xfrm>
            <a:custGeom>
              <a:avLst/>
              <a:gdLst/>
              <a:ahLst/>
              <a:cxnLst/>
              <a:rect l="l" t="t" r="r" b="b"/>
              <a:pathLst>
                <a:path w="733" h="796" extrusionOk="0">
                  <a:moveTo>
                    <a:pt x="314" y="0"/>
                  </a:moveTo>
                  <a:cubicBezTo>
                    <a:pt x="482" y="189"/>
                    <a:pt x="607" y="314"/>
                    <a:pt x="733" y="503"/>
                  </a:cubicBezTo>
                  <a:cubicBezTo>
                    <a:pt x="482" y="607"/>
                    <a:pt x="293" y="670"/>
                    <a:pt x="42" y="796"/>
                  </a:cubicBezTo>
                  <a:cubicBezTo>
                    <a:pt x="0" y="482"/>
                    <a:pt x="105" y="293"/>
                    <a:pt x="314" y="0"/>
                  </a:cubicBezTo>
                  <a:close/>
                </a:path>
              </a:pathLst>
            </a:custGeom>
            <a:solidFill>
              <a:srgbClr val="2F759F"/>
            </a:solidFill>
            <a:ln>
              <a:noFill/>
            </a:ln>
          </p:spPr>
          <p:txBody>
            <a:bodyPr spcFirstLastPara="1" wrap="square" lIns="91425" tIns="91425" rIns="91425" bIns="91425" anchor="ctr" anchorCtr="0">
              <a:noAutofit/>
            </a:bodyPr>
            <a:lstStyle/>
            <a:p>
              <a:endParaRPr/>
            </a:p>
          </p:txBody>
        </p:sp>
        <p:sp>
          <p:nvSpPr>
            <p:cNvPr id="200" name="Google Shape;200;p33"/>
            <p:cNvSpPr/>
            <p:nvPr/>
          </p:nvSpPr>
          <p:spPr>
            <a:xfrm>
              <a:off x="1766150" y="4493600"/>
              <a:ext cx="1075" cy="3150"/>
            </a:xfrm>
            <a:custGeom>
              <a:avLst/>
              <a:gdLst/>
              <a:ahLst/>
              <a:cxnLst/>
              <a:rect l="l" t="t" r="r" b="b"/>
              <a:pathLst>
                <a:path w="43" h="126" extrusionOk="0">
                  <a:moveTo>
                    <a:pt x="22" y="126"/>
                  </a:moveTo>
                  <a:cubicBezTo>
                    <a:pt x="22" y="84"/>
                    <a:pt x="43" y="42"/>
                    <a:pt x="43" y="0"/>
                  </a:cubicBezTo>
                  <a:cubicBezTo>
                    <a:pt x="22" y="21"/>
                    <a:pt x="22" y="84"/>
                    <a:pt x="22" y="126"/>
                  </a:cubicBezTo>
                  <a:cubicBezTo>
                    <a:pt x="1" y="105"/>
                    <a:pt x="22" y="126"/>
                    <a:pt x="22" y="126"/>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01" name="Google Shape;201;p33"/>
            <p:cNvSpPr/>
            <p:nvPr/>
          </p:nvSpPr>
          <p:spPr>
            <a:xfrm>
              <a:off x="1414125" y="4183925"/>
              <a:ext cx="168975" cy="95225"/>
            </a:xfrm>
            <a:custGeom>
              <a:avLst/>
              <a:gdLst/>
              <a:ahLst/>
              <a:cxnLst/>
              <a:rect l="l" t="t" r="r" b="b"/>
              <a:pathLst>
                <a:path w="6759" h="3809" extrusionOk="0">
                  <a:moveTo>
                    <a:pt x="5001" y="3118"/>
                  </a:moveTo>
                  <a:cubicBezTo>
                    <a:pt x="4645" y="3306"/>
                    <a:pt x="4331" y="3474"/>
                    <a:pt x="4017" y="3599"/>
                  </a:cubicBezTo>
                  <a:cubicBezTo>
                    <a:pt x="3808" y="3683"/>
                    <a:pt x="3599" y="3788"/>
                    <a:pt x="3348" y="3788"/>
                  </a:cubicBezTo>
                  <a:cubicBezTo>
                    <a:pt x="2825" y="3809"/>
                    <a:pt x="2344" y="3788"/>
                    <a:pt x="1820" y="3788"/>
                  </a:cubicBezTo>
                  <a:cubicBezTo>
                    <a:pt x="1569" y="3788"/>
                    <a:pt x="1360" y="3704"/>
                    <a:pt x="1193" y="3578"/>
                  </a:cubicBezTo>
                  <a:cubicBezTo>
                    <a:pt x="1109" y="3495"/>
                    <a:pt x="1004" y="3411"/>
                    <a:pt x="900" y="3390"/>
                  </a:cubicBezTo>
                  <a:cubicBezTo>
                    <a:pt x="0" y="3013"/>
                    <a:pt x="0" y="2428"/>
                    <a:pt x="209" y="1528"/>
                  </a:cubicBezTo>
                  <a:cubicBezTo>
                    <a:pt x="272" y="1298"/>
                    <a:pt x="419" y="1047"/>
                    <a:pt x="565" y="796"/>
                  </a:cubicBezTo>
                  <a:lnTo>
                    <a:pt x="2678" y="796"/>
                  </a:lnTo>
                  <a:cubicBezTo>
                    <a:pt x="3285" y="796"/>
                    <a:pt x="3871" y="816"/>
                    <a:pt x="4436" y="586"/>
                  </a:cubicBezTo>
                  <a:cubicBezTo>
                    <a:pt x="4499" y="565"/>
                    <a:pt x="4582" y="524"/>
                    <a:pt x="4687" y="524"/>
                  </a:cubicBezTo>
                  <a:cubicBezTo>
                    <a:pt x="5377" y="607"/>
                    <a:pt x="5963" y="377"/>
                    <a:pt x="6549" y="0"/>
                  </a:cubicBezTo>
                  <a:cubicBezTo>
                    <a:pt x="6758" y="252"/>
                    <a:pt x="6654" y="482"/>
                    <a:pt x="6486" y="607"/>
                  </a:cubicBezTo>
                  <a:cubicBezTo>
                    <a:pt x="6131" y="921"/>
                    <a:pt x="5963" y="1340"/>
                    <a:pt x="5838" y="1800"/>
                  </a:cubicBezTo>
                  <a:cubicBezTo>
                    <a:pt x="5796" y="1946"/>
                    <a:pt x="5712" y="2093"/>
                    <a:pt x="5608" y="2239"/>
                  </a:cubicBezTo>
                  <a:cubicBezTo>
                    <a:pt x="5419" y="2553"/>
                    <a:pt x="5189" y="2867"/>
                    <a:pt x="5001" y="3118"/>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02" name="Google Shape;202;p33"/>
            <p:cNvSpPr/>
            <p:nvPr/>
          </p:nvSpPr>
          <p:spPr>
            <a:xfrm>
              <a:off x="1119625" y="4146250"/>
              <a:ext cx="181000" cy="166900"/>
            </a:xfrm>
            <a:custGeom>
              <a:avLst/>
              <a:gdLst/>
              <a:ahLst/>
              <a:cxnLst/>
              <a:rect l="l" t="t" r="r" b="b"/>
              <a:pathLst>
                <a:path w="7240" h="6676" extrusionOk="0">
                  <a:moveTo>
                    <a:pt x="6947" y="2700"/>
                  </a:moveTo>
                  <a:cubicBezTo>
                    <a:pt x="6947" y="2303"/>
                    <a:pt x="6821" y="1905"/>
                    <a:pt x="6549" y="1507"/>
                  </a:cubicBezTo>
                  <a:cubicBezTo>
                    <a:pt x="6214" y="1026"/>
                    <a:pt x="5712" y="775"/>
                    <a:pt x="5168" y="712"/>
                  </a:cubicBezTo>
                  <a:cubicBezTo>
                    <a:pt x="4143" y="210"/>
                    <a:pt x="2888" y="1"/>
                    <a:pt x="1841" y="398"/>
                  </a:cubicBezTo>
                  <a:cubicBezTo>
                    <a:pt x="481" y="922"/>
                    <a:pt x="0" y="2386"/>
                    <a:pt x="377" y="3663"/>
                  </a:cubicBezTo>
                  <a:cubicBezTo>
                    <a:pt x="753" y="5650"/>
                    <a:pt x="3055" y="6676"/>
                    <a:pt x="4917" y="6006"/>
                  </a:cubicBezTo>
                  <a:cubicBezTo>
                    <a:pt x="6340" y="5525"/>
                    <a:pt x="7240" y="4039"/>
                    <a:pt x="6947" y="270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03" name="Google Shape;203;p33"/>
            <p:cNvSpPr/>
            <p:nvPr/>
          </p:nvSpPr>
          <p:spPr>
            <a:xfrm>
              <a:off x="1678275" y="4028050"/>
              <a:ext cx="114575" cy="144400"/>
            </a:xfrm>
            <a:custGeom>
              <a:avLst/>
              <a:gdLst/>
              <a:ahLst/>
              <a:cxnLst/>
              <a:rect l="l" t="t" r="r" b="b"/>
              <a:pathLst>
                <a:path w="4583" h="5776" extrusionOk="0">
                  <a:moveTo>
                    <a:pt x="4562" y="2051"/>
                  </a:moveTo>
                  <a:cubicBezTo>
                    <a:pt x="4562" y="984"/>
                    <a:pt x="3830" y="0"/>
                    <a:pt x="2658" y="0"/>
                  </a:cubicBezTo>
                  <a:cubicBezTo>
                    <a:pt x="1633" y="0"/>
                    <a:pt x="900" y="858"/>
                    <a:pt x="440" y="1695"/>
                  </a:cubicBezTo>
                  <a:cubicBezTo>
                    <a:pt x="168" y="2093"/>
                    <a:pt x="1" y="2574"/>
                    <a:pt x="63" y="3139"/>
                  </a:cubicBezTo>
                  <a:cubicBezTo>
                    <a:pt x="63" y="3243"/>
                    <a:pt x="84" y="3327"/>
                    <a:pt x="105" y="3432"/>
                  </a:cubicBezTo>
                  <a:cubicBezTo>
                    <a:pt x="189" y="3997"/>
                    <a:pt x="482" y="4541"/>
                    <a:pt x="963" y="4854"/>
                  </a:cubicBezTo>
                  <a:cubicBezTo>
                    <a:pt x="2407" y="5775"/>
                    <a:pt x="4060" y="4269"/>
                    <a:pt x="4457" y="2930"/>
                  </a:cubicBezTo>
                  <a:cubicBezTo>
                    <a:pt x="4562" y="2637"/>
                    <a:pt x="4583" y="2344"/>
                    <a:pt x="4562" y="205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04" name="Google Shape;204;p33"/>
            <p:cNvSpPr/>
            <p:nvPr/>
          </p:nvSpPr>
          <p:spPr>
            <a:xfrm>
              <a:off x="1835200" y="3337050"/>
              <a:ext cx="64900" cy="154325"/>
            </a:xfrm>
            <a:custGeom>
              <a:avLst/>
              <a:gdLst/>
              <a:ahLst/>
              <a:cxnLst/>
              <a:rect l="l" t="t" r="r" b="b"/>
              <a:pathLst>
                <a:path w="2596" h="6173" extrusionOk="0">
                  <a:moveTo>
                    <a:pt x="2595" y="795"/>
                  </a:moveTo>
                  <a:cubicBezTo>
                    <a:pt x="2574" y="942"/>
                    <a:pt x="2511" y="1172"/>
                    <a:pt x="2449" y="1381"/>
                  </a:cubicBezTo>
                  <a:lnTo>
                    <a:pt x="1967" y="3034"/>
                  </a:lnTo>
                  <a:cubicBezTo>
                    <a:pt x="1779" y="3599"/>
                    <a:pt x="1549" y="4143"/>
                    <a:pt x="1361" y="4729"/>
                  </a:cubicBezTo>
                  <a:cubicBezTo>
                    <a:pt x="1277" y="4959"/>
                    <a:pt x="1214" y="5189"/>
                    <a:pt x="1130" y="5461"/>
                  </a:cubicBezTo>
                  <a:cubicBezTo>
                    <a:pt x="1110" y="5566"/>
                    <a:pt x="1089" y="5691"/>
                    <a:pt x="1047" y="5796"/>
                  </a:cubicBezTo>
                  <a:cubicBezTo>
                    <a:pt x="963" y="6005"/>
                    <a:pt x="838" y="6131"/>
                    <a:pt x="607" y="6173"/>
                  </a:cubicBezTo>
                  <a:cubicBezTo>
                    <a:pt x="398" y="6173"/>
                    <a:pt x="231" y="6068"/>
                    <a:pt x="168" y="5859"/>
                  </a:cubicBezTo>
                  <a:cubicBezTo>
                    <a:pt x="63" y="5545"/>
                    <a:pt x="1" y="5252"/>
                    <a:pt x="105" y="4938"/>
                  </a:cubicBezTo>
                  <a:cubicBezTo>
                    <a:pt x="168" y="4771"/>
                    <a:pt x="252" y="4624"/>
                    <a:pt x="314" y="4457"/>
                  </a:cubicBezTo>
                  <a:cubicBezTo>
                    <a:pt x="628" y="3871"/>
                    <a:pt x="838" y="3201"/>
                    <a:pt x="1026" y="2532"/>
                  </a:cubicBezTo>
                  <a:cubicBezTo>
                    <a:pt x="1193" y="2030"/>
                    <a:pt x="1361" y="1569"/>
                    <a:pt x="1528" y="1088"/>
                  </a:cubicBezTo>
                  <a:cubicBezTo>
                    <a:pt x="1612" y="858"/>
                    <a:pt x="1654" y="586"/>
                    <a:pt x="1737" y="356"/>
                  </a:cubicBezTo>
                  <a:cubicBezTo>
                    <a:pt x="1821" y="147"/>
                    <a:pt x="1988" y="0"/>
                    <a:pt x="2177" y="21"/>
                  </a:cubicBezTo>
                  <a:cubicBezTo>
                    <a:pt x="2386" y="63"/>
                    <a:pt x="2511" y="230"/>
                    <a:pt x="2532" y="440"/>
                  </a:cubicBezTo>
                  <a:cubicBezTo>
                    <a:pt x="2532" y="460"/>
                    <a:pt x="2574" y="586"/>
                    <a:pt x="2595" y="79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05" name="Google Shape;205;p33"/>
            <p:cNvSpPr/>
            <p:nvPr/>
          </p:nvSpPr>
          <p:spPr>
            <a:xfrm>
              <a:off x="1948725" y="3612700"/>
              <a:ext cx="165825" cy="37175"/>
            </a:xfrm>
            <a:custGeom>
              <a:avLst/>
              <a:gdLst/>
              <a:ahLst/>
              <a:cxnLst/>
              <a:rect l="l" t="t" r="r" b="b"/>
              <a:pathLst>
                <a:path w="6633" h="1487" extrusionOk="0">
                  <a:moveTo>
                    <a:pt x="2260" y="1466"/>
                  </a:moveTo>
                  <a:cubicBezTo>
                    <a:pt x="1653" y="1382"/>
                    <a:pt x="1088" y="1340"/>
                    <a:pt x="481" y="1256"/>
                  </a:cubicBezTo>
                  <a:cubicBezTo>
                    <a:pt x="377" y="1235"/>
                    <a:pt x="272" y="1214"/>
                    <a:pt x="167" y="1152"/>
                  </a:cubicBezTo>
                  <a:cubicBezTo>
                    <a:pt x="21" y="1068"/>
                    <a:pt x="0" y="817"/>
                    <a:pt x="146" y="733"/>
                  </a:cubicBezTo>
                  <a:cubicBezTo>
                    <a:pt x="272" y="649"/>
                    <a:pt x="398" y="608"/>
                    <a:pt x="544" y="587"/>
                  </a:cubicBezTo>
                  <a:cubicBezTo>
                    <a:pt x="1109" y="524"/>
                    <a:pt x="1653" y="440"/>
                    <a:pt x="2239" y="419"/>
                  </a:cubicBezTo>
                  <a:cubicBezTo>
                    <a:pt x="2846" y="398"/>
                    <a:pt x="3411" y="398"/>
                    <a:pt x="4017" y="273"/>
                  </a:cubicBezTo>
                  <a:cubicBezTo>
                    <a:pt x="4582" y="126"/>
                    <a:pt x="5189" y="85"/>
                    <a:pt x="5796" y="22"/>
                  </a:cubicBezTo>
                  <a:cubicBezTo>
                    <a:pt x="5984" y="1"/>
                    <a:pt x="6193" y="64"/>
                    <a:pt x="6361" y="105"/>
                  </a:cubicBezTo>
                  <a:cubicBezTo>
                    <a:pt x="6612" y="189"/>
                    <a:pt x="6633" y="524"/>
                    <a:pt x="6445" y="691"/>
                  </a:cubicBezTo>
                  <a:cubicBezTo>
                    <a:pt x="6361" y="754"/>
                    <a:pt x="6277" y="817"/>
                    <a:pt x="6152" y="859"/>
                  </a:cubicBezTo>
                  <a:cubicBezTo>
                    <a:pt x="5900" y="942"/>
                    <a:pt x="5608" y="1068"/>
                    <a:pt x="5356" y="1110"/>
                  </a:cubicBezTo>
                  <a:cubicBezTo>
                    <a:pt x="4310" y="1173"/>
                    <a:pt x="3306" y="1486"/>
                    <a:pt x="2260" y="146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06" name="Google Shape;206;p33"/>
            <p:cNvSpPr/>
            <p:nvPr/>
          </p:nvSpPr>
          <p:spPr>
            <a:xfrm>
              <a:off x="1926750" y="3445325"/>
              <a:ext cx="122425" cy="81100"/>
            </a:xfrm>
            <a:custGeom>
              <a:avLst/>
              <a:gdLst/>
              <a:ahLst/>
              <a:cxnLst/>
              <a:rect l="l" t="t" r="r" b="b"/>
              <a:pathLst>
                <a:path w="4897" h="3244" extrusionOk="0">
                  <a:moveTo>
                    <a:pt x="4373" y="0"/>
                  </a:moveTo>
                  <a:cubicBezTo>
                    <a:pt x="4415" y="21"/>
                    <a:pt x="4562" y="63"/>
                    <a:pt x="4624" y="84"/>
                  </a:cubicBezTo>
                  <a:cubicBezTo>
                    <a:pt x="4855" y="189"/>
                    <a:pt x="4896" y="502"/>
                    <a:pt x="4729" y="649"/>
                  </a:cubicBezTo>
                  <a:cubicBezTo>
                    <a:pt x="4708" y="712"/>
                    <a:pt x="4666" y="733"/>
                    <a:pt x="4603" y="754"/>
                  </a:cubicBezTo>
                  <a:cubicBezTo>
                    <a:pt x="3515" y="1528"/>
                    <a:pt x="2427" y="2302"/>
                    <a:pt x="1235" y="2909"/>
                  </a:cubicBezTo>
                  <a:cubicBezTo>
                    <a:pt x="1005" y="3013"/>
                    <a:pt x="753" y="3118"/>
                    <a:pt x="523" y="3202"/>
                  </a:cubicBezTo>
                  <a:cubicBezTo>
                    <a:pt x="356" y="3243"/>
                    <a:pt x="168" y="3202"/>
                    <a:pt x="84" y="3034"/>
                  </a:cubicBezTo>
                  <a:cubicBezTo>
                    <a:pt x="42" y="2909"/>
                    <a:pt x="0" y="2699"/>
                    <a:pt x="63" y="2574"/>
                  </a:cubicBezTo>
                  <a:cubicBezTo>
                    <a:pt x="147" y="2407"/>
                    <a:pt x="314" y="2260"/>
                    <a:pt x="481" y="2176"/>
                  </a:cubicBezTo>
                  <a:cubicBezTo>
                    <a:pt x="942" y="1883"/>
                    <a:pt x="1465" y="1632"/>
                    <a:pt x="1946" y="1298"/>
                  </a:cubicBezTo>
                  <a:cubicBezTo>
                    <a:pt x="2406" y="1026"/>
                    <a:pt x="2867" y="733"/>
                    <a:pt x="3306" y="419"/>
                  </a:cubicBezTo>
                  <a:cubicBezTo>
                    <a:pt x="3641" y="210"/>
                    <a:pt x="3955" y="21"/>
                    <a:pt x="4373"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07" name="Google Shape;207;p33"/>
            <p:cNvSpPr/>
            <p:nvPr/>
          </p:nvSpPr>
          <p:spPr>
            <a:xfrm>
              <a:off x="802100" y="3392500"/>
              <a:ext cx="1071825" cy="1652450"/>
            </a:xfrm>
            <a:custGeom>
              <a:avLst/>
              <a:gdLst/>
              <a:ahLst/>
              <a:cxnLst/>
              <a:rect l="l" t="t" r="r" b="b"/>
              <a:pathLst>
                <a:path w="42873" h="66098" extrusionOk="0">
                  <a:moveTo>
                    <a:pt x="21029" y="61097"/>
                  </a:moveTo>
                  <a:cubicBezTo>
                    <a:pt x="20861" y="61118"/>
                    <a:pt x="20778" y="61097"/>
                    <a:pt x="20715" y="61118"/>
                  </a:cubicBezTo>
                  <a:cubicBezTo>
                    <a:pt x="20087" y="61495"/>
                    <a:pt x="19418" y="61515"/>
                    <a:pt x="18727" y="61515"/>
                  </a:cubicBezTo>
                  <a:cubicBezTo>
                    <a:pt x="18204" y="61536"/>
                    <a:pt x="17723" y="61515"/>
                    <a:pt x="17200" y="61515"/>
                  </a:cubicBezTo>
                  <a:cubicBezTo>
                    <a:pt x="16990" y="61515"/>
                    <a:pt x="16781" y="61515"/>
                    <a:pt x="16593" y="61453"/>
                  </a:cubicBezTo>
                  <a:cubicBezTo>
                    <a:pt x="16070" y="61306"/>
                    <a:pt x="15547" y="61223"/>
                    <a:pt x="15003" y="61243"/>
                  </a:cubicBezTo>
                  <a:cubicBezTo>
                    <a:pt x="14898" y="61243"/>
                    <a:pt x="14752" y="61223"/>
                    <a:pt x="14647" y="61202"/>
                  </a:cubicBezTo>
                  <a:cubicBezTo>
                    <a:pt x="13894" y="60867"/>
                    <a:pt x="13099" y="60616"/>
                    <a:pt x="12408" y="60155"/>
                  </a:cubicBezTo>
                  <a:cubicBezTo>
                    <a:pt x="12157" y="59988"/>
                    <a:pt x="11927" y="59821"/>
                    <a:pt x="11697" y="59674"/>
                  </a:cubicBezTo>
                  <a:cubicBezTo>
                    <a:pt x="10567" y="59046"/>
                    <a:pt x="9730" y="58105"/>
                    <a:pt x="8872" y="57226"/>
                  </a:cubicBezTo>
                  <a:cubicBezTo>
                    <a:pt x="8684" y="57017"/>
                    <a:pt x="8558" y="56745"/>
                    <a:pt x="8454" y="56494"/>
                  </a:cubicBezTo>
                  <a:cubicBezTo>
                    <a:pt x="8119" y="55531"/>
                    <a:pt x="7847" y="54527"/>
                    <a:pt x="7826" y="53502"/>
                  </a:cubicBezTo>
                  <a:cubicBezTo>
                    <a:pt x="7784" y="53460"/>
                    <a:pt x="7742" y="53376"/>
                    <a:pt x="7700" y="53376"/>
                  </a:cubicBezTo>
                  <a:cubicBezTo>
                    <a:pt x="6842" y="53041"/>
                    <a:pt x="6738" y="52916"/>
                    <a:pt x="6738" y="51995"/>
                  </a:cubicBezTo>
                  <a:lnTo>
                    <a:pt x="6738" y="50300"/>
                  </a:lnTo>
                  <a:cubicBezTo>
                    <a:pt x="6738" y="49882"/>
                    <a:pt x="6738" y="49422"/>
                    <a:pt x="6947" y="49045"/>
                  </a:cubicBezTo>
                  <a:cubicBezTo>
                    <a:pt x="7094" y="48752"/>
                    <a:pt x="6989" y="48480"/>
                    <a:pt x="6759" y="48271"/>
                  </a:cubicBezTo>
                  <a:cubicBezTo>
                    <a:pt x="6445" y="47999"/>
                    <a:pt x="6152" y="47685"/>
                    <a:pt x="5796" y="47476"/>
                  </a:cubicBezTo>
                  <a:cubicBezTo>
                    <a:pt x="5190" y="47120"/>
                    <a:pt x="4897" y="46597"/>
                    <a:pt x="4918" y="45906"/>
                  </a:cubicBezTo>
                  <a:cubicBezTo>
                    <a:pt x="4918" y="44986"/>
                    <a:pt x="5106" y="44086"/>
                    <a:pt x="5608" y="43312"/>
                  </a:cubicBezTo>
                  <a:cubicBezTo>
                    <a:pt x="6026" y="42663"/>
                    <a:pt x="6445" y="41994"/>
                    <a:pt x="6884" y="41366"/>
                  </a:cubicBezTo>
                  <a:cubicBezTo>
                    <a:pt x="7114" y="41052"/>
                    <a:pt x="7407" y="40780"/>
                    <a:pt x="7679" y="40487"/>
                  </a:cubicBezTo>
                  <a:cubicBezTo>
                    <a:pt x="8161" y="39964"/>
                    <a:pt x="8726" y="39525"/>
                    <a:pt x="9081" y="38897"/>
                  </a:cubicBezTo>
                  <a:cubicBezTo>
                    <a:pt x="9249" y="38625"/>
                    <a:pt x="9500" y="38416"/>
                    <a:pt x="9730" y="38207"/>
                  </a:cubicBezTo>
                  <a:cubicBezTo>
                    <a:pt x="9939" y="37997"/>
                    <a:pt x="10086" y="37767"/>
                    <a:pt x="10148" y="37474"/>
                  </a:cubicBezTo>
                  <a:cubicBezTo>
                    <a:pt x="10441" y="36616"/>
                    <a:pt x="10755" y="35758"/>
                    <a:pt x="11090" y="34838"/>
                  </a:cubicBezTo>
                  <a:cubicBezTo>
                    <a:pt x="10630" y="34231"/>
                    <a:pt x="10002" y="33708"/>
                    <a:pt x="9416" y="33101"/>
                  </a:cubicBezTo>
                  <a:cubicBezTo>
                    <a:pt x="8998" y="32997"/>
                    <a:pt x="8621" y="32787"/>
                    <a:pt x="8182" y="32808"/>
                  </a:cubicBezTo>
                  <a:cubicBezTo>
                    <a:pt x="7533" y="32850"/>
                    <a:pt x="6968" y="32557"/>
                    <a:pt x="6361" y="32494"/>
                  </a:cubicBezTo>
                  <a:cubicBezTo>
                    <a:pt x="6298" y="32494"/>
                    <a:pt x="6236" y="32473"/>
                    <a:pt x="6215" y="32453"/>
                  </a:cubicBezTo>
                  <a:cubicBezTo>
                    <a:pt x="5692" y="31909"/>
                    <a:pt x="4834" y="31699"/>
                    <a:pt x="4562" y="30925"/>
                  </a:cubicBezTo>
                  <a:cubicBezTo>
                    <a:pt x="4478" y="30883"/>
                    <a:pt x="4436" y="30862"/>
                    <a:pt x="4374" y="30841"/>
                  </a:cubicBezTo>
                  <a:cubicBezTo>
                    <a:pt x="3913" y="30611"/>
                    <a:pt x="3390" y="30590"/>
                    <a:pt x="3034" y="30130"/>
                  </a:cubicBezTo>
                  <a:cubicBezTo>
                    <a:pt x="2490" y="29293"/>
                    <a:pt x="1863" y="28498"/>
                    <a:pt x="1842" y="27431"/>
                  </a:cubicBezTo>
                  <a:cubicBezTo>
                    <a:pt x="1821" y="26594"/>
                    <a:pt x="1758" y="25757"/>
                    <a:pt x="1863" y="24941"/>
                  </a:cubicBezTo>
                  <a:cubicBezTo>
                    <a:pt x="1946" y="24146"/>
                    <a:pt x="2177" y="23330"/>
                    <a:pt x="2386" y="22514"/>
                  </a:cubicBezTo>
                  <a:cubicBezTo>
                    <a:pt x="2469" y="22242"/>
                    <a:pt x="2658" y="22012"/>
                    <a:pt x="2804" y="21782"/>
                  </a:cubicBezTo>
                  <a:cubicBezTo>
                    <a:pt x="2930" y="21572"/>
                    <a:pt x="3076" y="21363"/>
                    <a:pt x="3223" y="21070"/>
                  </a:cubicBezTo>
                  <a:cubicBezTo>
                    <a:pt x="2846" y="21049"/>
                    <a:pt x="2574" y="21070"/>
                    <a:pt x="2302" y="21028"/>
                  </a:cubicBezTo>
                  <a:cubicBezTo>
                    <a:pt x="1633" y="20903"/>
                    <a:pt x="1005" y="20589"/>
                    <a:pt x="419" y="20233"/>
                  </a:cubicBezTo>
                  <a:cubicBezTo>
                    <a:pt x="189" y="20108"/>
                    <a:pt x="84" y="19877"/>
                    <a:pt x="63" y="19585"/>
                  </a:cubicBezTo>
                  <a:cubicBezTo>
                    <a:pt x="0" y="18769"/>
                    <a:pt x="84" y="17994"/>
                    <a:pt x="314" y="17199"/>
                  </a:cubicBezTo>
                  <a:cubicBezTo>
                    <a:pt x="377" y="17032"/>
                    <a:pt x="482" y="16844"/>
                    <a:pt x="586" y="16655"/>
                  </a:cubicBezTo>
                  <a:cubicBezTo>
                    <a:pt x="1047" y="15944"/>
                    <a:pt x="1528" y="15253"/>
                    <a:pt x="2156" y="14647"/>
                  </a:cubicBezTo>
                  <a:cubicBezTo>
                    <a:pt x="2260" y="14542"/>
                    <a:pt x="2365" y="14458"/>
                    <a:pt x="2428" y="14333"/>
                  </a:cubicBezTo>
                  <a:cubicBezTo>
                    <a:pt x="2993" y="13391"/>
                    <a:pt x="3871" y="12784"/>
                    <a:pt x="4687" y="12136"/>
                  </a:cubicBezTo>
                  <a:cubicBezTo>
                    <a:pt x="4729" y="12115"/>
                    <a:pt x="4771" y="12052"/>
                    <a:pt x="4834" y="11947"/>
                  </a:cubicBezTo>
                  <a:cubicBezTo>
                    <a:pt x="4729" y="11864"/>
                    <a:pt x="4625" y="11801"/>
                    <a:pt x="4520" y="11738"/>
                  </a:cubicBezTo>
                  <a:cubicBezTo>
                    <a:pt x="4269" y="11634"/>
                    <a:pt x="3997" y="11550"/>
                    <a:pt x="3725" y="11487"/>
                  </a:cubicBezTo>
                  <a:cubicBezTo>
                    <a:pt x="2741" y="11278"/>
                    <a:pt x="2302" y="10169"/>
                    <a:pt x="2825" y="9332"/>
                  </a:cubicBezTo>
                  <a:cubicBezTo>
                    <a:pt x="2846" y="9311"/>
                    <a:pt x="2888" y="9290"/>
                    <a:pt x="2888" y="9248"/>
                  </a:cubicBezTo>
                  <a:cubicBezTo>
                    <a:pt x="3244" y="8390"/>
                    <a:pt x="3871" y="7742"/>
                    <a:pt x="4687" y="7261"/>
                  </a:cubicBezTo>
                  <a:cubicBezTo>
                    <a:pt x="4813" y="7198"/>
                    <a:pt x="4918" y="7093"/>
                    <a:pt x="5022" y="7009"/>
                  </a:cubicBezTo>
                  <a:cubicBezTo>
                    <a:pt x="5650" y="6465"/>
                    <a:pt x="6298" y="6068"/>
                    <a:pt x="7177" y="6152"/>
                  </a:cubicBezTo>
                  <a:cubicBezTo>
                    <a:pt x="7387" y="6172"/>
                    <a:pt x="7617" y="6089"/>
                    <a:pt x="7847" y="6047"/>
                  </a:cubicBezTo>
                  <a:cubicBezTo>
                    <a:pt x="9060" y="5775"/>
                    <a:pt x="10232" y="5942"/>
                    <a:pt x="11425" y="6193"/>
                  </a:cubicBezTo>
                  <a:cubicBezTo>
                    <a:pt x="11488" y="6005"/>
                    <a:pt x="11529" y="5796"/>
                    <a:pt x="11634" y="5587"/>
                  </a:cubicBezTo>
                  <a:cubicBezTo>
                    <a:pt x="11739" y="5419"/>
                    <a:pt x="11927" y="5315"/>
                    <a:pt x="12032" y="5126"/>
                  </a:cubicBezTo>
                  <a:cubicBezTo>
                    <a:pt x="12429" y="4457"/>
                    <a:pt x="12952" y="3976"/>
                    <a:pt x="13580" y="3557"/>
                  </a:cubicBezTo>
                  <a:cubicBezTo>
                    <a:pt x="13685" y="3494"/>
                    <a:pt x="13768" y="3390"/>
                    <a:pt x="13831" y="3306"/>
                  </a:cubicBezTo>
                  <a:cubicBezTo>
                    <a:pt x="14438" y="2574"/>
                    <a:pt x="15191" y="2134"/>
                    <a:pt x="16070" y="1737"/>
                  </a:cubicBezTo>
                  <a:cubicBezTo>
                    <a:pt x="16865" y="1381"/>
                    <a:pt x="17660" y="963"/>
                    <a:pt x="18476" y="628"/>
                  </a:cubicBezTo>
                  <a:cubicBezTo>
                    <a:pt x="19648" y="146"/>
                    <a:pt x="20903" y="0"/>
                    <a:pt x="22159" y="0"/>
                  </a:cubicBezTo>
                  <a:lnTo>
                    <a:pt x="24293" y="0"/>
                  </a:lnTo>
                  <a:cubicBezTo>
                    <a:pt x="24669" y="0"/>
                    <a:pt x="25025" y="42"/>
                    <a:pt x="25381" y="209"/>
                  </a:cubicBezTo>
                  <a:cubicBezTo>
                    <a:pt x="25946" y="439"/>
                    <a:pt x="26553" y="670"/>
                    <a:pt x="27117" y="900"/>
                  </a:cubicBezTo>
                  <a:cubicBezTo>
                    <a:pt x="27201" y="942"/>
                    <a:pt x="27285" y="963"/>
                    <a:pt x="27369" y="1004"/>
                  </a:cubicBezTo>
                  <a:cubicBezTo>
                    <a:pt x="27954" y="1360"/>
                    <a:pt x="28645" y="1590"/>
                    <a:pt x="28645" y="2364"/>
                  </a:cubicBezTo>
                  <a:cubicBezTo>
                    <a:pt x="28875" y="2511"/>
                    <a:pt x="28980" y="2406"/>
                    <a:pt x="29105" y="2343"/>
                  </a:cubicBezTo>
                  <a:cubicBezTo>
                    <a:pt x="30193" y="1716"/>
                    <a:pt x="31344" y="1695"/>
                    <a:pt x="32516" y="1799"/>
                  </a:cubicBezTo>
                  <a:cubicBezTo>
                    <a:pt x="32851" y="1820"/>
                    <a:pt x="33164" y="2009"/>
                    <a:pt x="33478" y="2134"/>
                  </a:cubicBezTo>
                  <a:cubicBezTo>
                    <a:pt x="34378" y="2532"/>
                    <a:pt x="35215" y="3013"/>
                    <a:pt x="35884" y="3703"/>
                  </a:cubicBezTo>
                  <a:cubicBezTo>
                    <a:pt x="36177" y="4017"/>
                    <a:pt x="36512" y="4289"/>
                    <a:pt x="36847" y="4540"/>
                  </a:cubicBezTo>
                  <a:cubicBezTo>
                    <a:pt x="37224" y="4833"/>
                    <a:pt x="37537" y="5147"/>
                    <a:pt x="37830" y="5503"/>
                  </a:cubicBezTo>
                  <a:cubicBezTo>
                    <a:pt x="38144" y="5921"/>
                    <a:pt x="38312" y="6382"/>
                    <a:pt x="38500" y="6863"/>
                  </a:cubicBezTo>
                  <a:cubicBezTo>
                    <a:pt x="38814" y="7763"/>
                    <a:pt x="38897" y="8641"/>
                    <a:pt x="38835" y="9562"/>
                  </a:cubicBezTo>
                  <a:lnTo>
                    <a:pt x="38835" y="10169"/>
                  </a:lnTo>
                  <a:cubicBezTo>
                    <a:pt x="38814" y="10901"/>
                    <a:pt x="38897" y="11571"/>
                    <a:pt x="39253" y="12240"/>
                  </a:cubicBezTo>
                  <a:cubicBezTo>
                    <a:pt x="39672" y="12931"/>
                    <a:pt x="39713" y="13768"/>
                    <a:pt x="39609" y="14563"/>
                  </a:cubicBezTo>
                  <a:cubicBezTo>
                    <a:pt x="39525" y="15128"/>
                    <a:pt x="39337" y="15651"/>
                    <a:pt x="38835" y="16048"/>
                  </a:cubicBezTo>
                  <a:cubicBezTo>
                    <a:pt x="38563" y="16279"/>
                    <a:pt x="38270" y="16530"/>
                    <a:pt x="37935" y="16802"/>
                  </a:cubicBezTo>
                  <a:cubicBezTo>
                    <a:pt x="38061" y="16885"/>
                    <a:pt x="38165" y="16990"/>
                    <a:pt x="38291" y="17011"/>
                  </a:cubicBezTo>
                  <a:cubicBezTo>
                    <a:pt x="39023" y="17241"/>
                    <a:pt x="39672" y="17576"/>
                    <a:pt x="40153" y="18141"/>
                  </a:cubicBezTo>
                  <a:cubicBezTo>
                    <a:pt x="40613" y="18727"/>
                    <a:pt x="41032" y="19354"/>
                    <a:pt x="41450" y="19961"/>
                  </a:cubicBezTo>
                  <a:cubicBezTo>
                    <a:pt x="41555" y="20087"/>
                    <a:pt x="41597" y="20275"/>
                    <a:pt x="41618" y="20442"/>
                  </a:cubicBezTo>
                  <a:cubicBezTo>
                    <a:pt x="41722" y="21133"/>
                    <a:pt x="41827" y="21802"/>
                    <a:pt x="41869" y="22493"/>
                  </a:cubicBezTo>
                  <a:cubicBezTo>
                    <a:pt x="41973" y="23790"/>
                    <a:pt x="41555" y="24941"/>
                    <a:pt x="40802" y="26029"/>
                  </a:cubicBezTo>
                  <a:cubicBezTo>
                    <a:pt x="40697" y="26175"/>
                    <a:pt x="40550" y="26343"/>
                    <a:pt x="40467" y="26489"/>
                  </a:cubicBezTo>
                  <a:cubicBezTo>
                    <a:pt x="40362" y="26699"/>
                    <a:pt x="40237" y="26908"/>
                    <a:pt x="40195" y="27117"/>
                  </a:cubicBezTo>
                  <a:cubicBezTo>
                    <a:pt x="40174" y="27535"/>
                    <a:pt x="39985" y="27870"/>
                    <a:pt x="39776" y="28247"/>
                  </a:cubicBezTo>
                  <a:cubicBezTo>
                    <a:pt x="39190" y="29230"/>
                    <a:pt x="38584" y="30256"/>
                    <a:pt x="37977" y="31260"/>
                  </a:cubicBezTo>
                  <a:cubicBezTo>
                    <a:pt x="37789" y="31532"/>
                    <a:pt x="37579" y="31804"/>
                    <a:pt x="37370" y="32097"/>
                  </a:cubicBezTo>
                  <a:cubicBezTo>
                    <a:pt x="37265" y="32243"/>
                    <a:pt x="37140" y="32411"/>
                    <a:pt x="36952" y="32641"/>
                  </a:cubicBezTo>
                  <a:cubicBezTo>
                    <a:pt x="38625" y="32411"/>
                    <a:pt x="40195" y="32557"/>
                    <a:pt x="41806" y="32536"/>
                  </a:cubicBezTo>
                  <a:cubicBezTo>
                    <a:pt x="42057" y="33038"/>
                    <a:pt x="42329" y="33499"/>
                    <a:pt x="42538" y="33980"/>
                  </a:cubicBezTo>
                  <a:cubicBezTo>
                    <a:pt x="42664" y="34252"/>
                    <a:pt x="42580" y="34608"/>
                    <a:pt x="42392" y="34880"/>
                  </a:cubicBezTo>
                  <a:cubicBezTo>
                    <a:pt x="41848" y="35717"/>
                    <a:pt x="41659" y="36658"/>
                    <a:pt x="41450" y="37600"/>
                  </a:cubicBezTo>
                  <a:cubicBezTo>
                    <a:pt x="41346" y="38102"/>
                    <a:pt x="41220" y="38604"/>
                    <a:pt x="41032" y="39064"/>
                  </a:cubicBezTo>
                  <a:cubicBezTo>
                    <a:pt x="40718" y="39880"/>
                    <a:pt x="40676" y="40738"/>
                    <a:pt x="40509" y="41575"/>
                  </a:cubicBezTo>
                  <a:cubicBezTo>
                    <a:pt x="40299" y="42621"/>
                    <a:pt x="40195" y="43668"/>
                    <a:pt x="40258" y="44714"/>
                  </a:cubicBezTo>
                  <a:cubicBezTo>
                    <a:pt x="40278" y="45174"/>
                    <a:pt x="40278" y="45593"/>
                    <a:pt x="39776" y="45823"/>
                  </a:cubicBezTo>
                  <a:cubicBezTo>
                    <a:pt x="39651" y="45865"/>
                    <a:pt x="39609" y="46116"/>
                    <a:pt x="39546" y="46262"/>
                  </a:cubicBezTo>
                  <a:cubicBezTo>
                    <a:pt x="39504" y="46555"/>
                    <a:pt x="39462" y="46848"/>
                    <a:pt x="39441" y="47099"/>
                  </a:cubicBezTo>
                  <a:cubicBezTo>
                    <a:pt x="39358" y="47936"/>
                    <a:pt x="39316" y="48752"/>
                    <a:pt x="39107" y="49568"/>
                  </a:cubicBezTo>
                  <a:cubicBezTo>
                    <a:pt x="39044" y="49798"/>
                    <a:pt x="39044" y="50049"/>
                    <a:pt x="39023" y="50321"/>
                  </a:cubicBezTo>
                  <a:cubicBezTo>
                    <a:pt x="39023" y="50677"/>
                    <a:pt x="38981" y="51054"/>
                    <a:pt x="38835" y="51409"/>
                  </a:cubicBezTo>
                  <a:cubicBezTo>
                    <a:pt x="37935" y="51556"/>
                    <a:pt x="37014" y="51451"/>
                    <a:pt x="36115" y="51619"/>
                  </a:cubicBezTo>
                  <a:cubicBezTo>
                    <a:pt x="36073" y="52037"/>
                    <a:pt x="36261" y="52393"/>
                    <a:pt x="36324" y="52728"/>
                  </a:cubicBezTo>
                  <a:cubicBezTo>
                    <a:pt x="36408" y="53062"/>
                    <a:pt x="36408" y="53439"/>
                    <a:pt x="36533" y="53711"/>
                  </a:cubicBezTo>
                  <a:cubicBezTo>
                    <a:pt x="36826" y="54339"/>
                    <a:pt x="36700" y="55029"/>
                    <a:pt x="36680" y="55657"/>
                  </a:cubicBezTo>
                  <a:cubicBezTo>
                    <a:pt x="36638" y="55887"/>
                    <a:pt x="36408" y="56117"/>
                    <a:pt x="36261" y="56389"/>
                  </a:cubicBezTo>
                  <a:cubicBezTo>
                    <a:pt x="36596" y="56829"/>
                    <a:pt x="36952" y="57310"/>
                    <a:pt x="37370" y="57833"/>
                  </a:cubicBezTo>
                  <a:cubicBezTo>
                    <a:pt x="37789" y="56912"/>
                    <a:pt x="38186" y="56096"/>
                    <a:pt x="38584" y="55280"/>
                  </a:cubicBezTo>
                  <a:cubicBezTo>
                    <a:pt x="38688" y="55071"/>
                    <a:pt x="38730" y="54841"/>
                    <a:pt x="38835" y="54652"/>
                  </a:cubicBezTo>
                  <a:cubicBezTo>
                    <a:pt x="38939" y="54485"/>
                    <a:pt x="39107" y="54297"/>
                    <a:pt x="39295" y="54129"/>
                  </a:cubicBezTo>
                  <a:cubicBezTo>
                    <a:pt x="39421" y="54004"/>
                    <a:pt x="39651" y="53920"/>
                    <a:pt x="39755" y="53795"/>
                  </a:cubicBezTo>
                  <a:cubicBezTo>
                    <a:pt x="40258" y="53230"/>
                    <a:pt x="40906" y="53292"/>
                    <a:pt x="41513" y="53439"/>
                  </a:cubicBezTo>
                  <a:cubicBezTo>
                    <a:pt x="42015" y="53544"/>
                    <a:pt x="42350" y="53962"/>
                    <a:pt x="42475" y="54443"/>
                  </a:cubicBezTo>
                  <a:cubicBezTo>
                    <a:pt x="42873" y="55908"/>
                    <a:pt x="42873" y="57373"/>
                    <a:pt x="42224" y="58795"/>
                  </a:cubicBezTo>
                  <a:cubicBezTo>
                    <a:pt x="42120" y="59005"/>
                    <a:pt x="41973" y="59193"/>
                    <a:pt x="41827" y="59339"/>
                  </a:cubicBezTo>
                  <a:lnTo>
                    <a:pt x="40258" y="60909"/>
                  </a:lnTo>
                  <a:cubicBezTo>
                    <a:pt x="40027" y="61139"/>
                    <a:pt x="39776" y="61285"/>
                    <a:pt x="39441" y="61306"/>
                  </a:cubicBezTo>
                  <a:cubicBezTo>
                    <a:pt x="39107" y="61348"/>
                    <a:pt x="38793" y="61495"/>
                    <a:pt x="38479" y="61599"/>
                  </a:cubicBezTo>
                  <a:cubicBezTo>
                    <a:pt x="37998" y="61746"/>
                    <a:pt x="37621" y="61599"/>
                    <a:pt x="37454" y="61118"/>
                  </a:cubicBezTo>
                  <a:cubicBezTo>
                    <a:pt x="37328" y="60720"/>
                    <a:pt x="37245" y="60302"/>
                    <a:pt x="37140" y="59883"/>
                  </a:cubicBezTo>
                  <a:cubicBezTo>
                    <a:pt x="37119" y="59758"/>
                    <a:pt x="37098" y="59611"/>
                    <a:pt x="36993" y="59507"/>
                  </a:cubicBezTo>
                  <a:cubicBezTo>
                    <a:pt x="36742" y="59256"/>
                    <a:pt x="36596" y="59005"/>
                    <a:pt x="36596" y="58670"/>
                  </a:cubicBezTo>
                  <a:cubicBezTo>
                    <a:pt x="36596" y="58565"/>
                    <a:pt x="36533" y="58419"/>
                    <a:pt x="36491" y="58356"/>
                  </a:cubicBezTo>
                  <a:cubicBezTo>
                    <a:pt x="36198" y="57958"/>
                    <a:pt x="35884" y="57582"/>
                    <a:pt x="35633" y="57205"/>
                  </a:cubicBezTo>
                  <a:cubicBezTo>
                    <a:pt x="35466" y="56954"/>
                    <a:pt x="35340" y="56724"/>
                    <a:pt x="35152" y="56410"/>
                  </a:cubicBezTo>
                  <a:cubicBezTo>
                    <a:pt x="35048" y="56410"/>
                    <a:pt x="34838" y="56368"/>
                    <a:pt x="34713" y="56410"/>
                  </a:cubicBezTo>
                  <a:cubicBezTo>
                    <a:pt x="34336" y="56598"/>
                    <a:pt x="33959" y="56619"/>
                    <a:pt x="33541" y="56619"/>
                  </a:cubicBezTo>
                  <a:cubicBezTo>
                    <a:pt x="33353" y="56619"/>
                    <a:pt x="33143" y="56682"/>
                    <a:pt x="32955" y="56724"/>
                  </a:cubicBezTo>
                  <a:cubicBezTo>
                    <a:pt x="32348" y="56912"/>
                    <a:pt x="32097" y="56808"/>
                    <a:pt x="31783" y="56264"/>
                  </a:cubicBezTo>
                  <a:cubicBezTo>
                    <a:pt x="31511" y="55782"/>
                    <a:pt x="31511" y="55782"/>
                    <a:pt x="30988" y="55385"/>
                  </a:cubicBezTo>
                  <a:cubicBezTo>
                    <a:pt x="30674" y="55552"/>
                    <a:pt x="30444" y="55803"/>
                    <a:pt x="30340" y="56117"/>
                  </a:cubicBezTo>
                  <a:cubicBezTo>
                    <a:pt x="30214" y="56494"/>
                    <a:pt x="29921" y="56640"/>
                    <a:pt x="29670" y="56808"/>
                  </a:cubicBezTo>
                  <a:cubicBezTo>
                    <a:pt x="29294" y="56808"/>
                    <a:pt x="28938" y="56598"/>
                    <a:pt x="28582" y="56849"/>
                  </a:cubicBezTo>
                  <a:cubicBezTo>
                    <a:pt x="27933" y="56891"/>
                    <a:pt x="27369" y="56745"/>
                    <a:pt x="26845" y="56305"/>
                  </a:cubicBezTo>
                  <a:cubicBezTo>
                    <a:pt x="26469" y="55992"/>
                    <a:pt x="25946" y="55992"/>
                    <a:pt x="25527" y="55782"/>
                  </a:cubicBezTo>
                  <a:cubicBezTo>
                    <a:pt x="25318" y="55678"/>
                    <a:pt x="25025" y="55761"/>
                    <a:pt x="24816" y="55950"/>
                  </a:cubicBezTo>
                  <a:cubicBezTo>
                    <a:pt x="24586" y="56159"/>
                    <a:pt x="24335" y="56326"/>
                    <a:pt x="24230" y="56640"/>
                  </a:cubicBezTo>
                  <a:cubicBezTo>
                    <a:pt x="24188" y="56745"/>
                    <a:pt x="24146" y="56849"/>
                    <a:pt x="24063" y="56933"/>
                  </a:cubicBezTo>
                  <a:cubicBezTo>
                    <a:pt x="23414" y="57582"/>
                    <a:pt x="23519" y="58356"/>
                    <a:pt x="23770" y="59088"/>
                  </a:cubicBezTo>
                  <a:cubicBezTo>
                    <a:pt x="23916" y="59444"/>
                    <a:pt x="23874" y="59653"/>
                    <a:pt x="23602" y="59883"/>
                  </a:cubicBezTo>
                  <a:cubicBezTo>
                    <a:pt x="23330" y="60093"/>
                    <a:pt x="23121" y="60365"/>
                    <a:pt x="22724" y="60406"/>
                  </a:cubicBezTo>
                  <a:cubicBezTo>
                    <a:pt x="22514" y="60448"/>
                    <a:pt x="22347" y="60595"/>
                    <a:pt x="22138" y="60699"/>
                  </a:cubicBezTo>
                  <a:cubicBezTo>
                    <a:pt x="22138" y="61013"/>
                    <a:pt x="22305" y="61202"/>
                    <a:pt x="22493" y="61348"/>
                  </a:cubicBezTo>
                  <a:cubicBezTo>
                    <a:pt x="22870" y="61662"/>
                    <a:pt x="23247" y="61955"/>
                    <a:pt x="23623" y="62269"/>
                  </a:cubicBezTo>
                  <a:cubicBezTo>
                    <a:pt x="23958" y="62583"/>
                    <a:pt x="24251" y="62917"/>
                    <a:pt x="24586" y="63294"/>
                  </a:cubicBezTo>
                  <a:cubicBezTo>
                    <a:pt x="24795" y="63168"/>
                    <a:pt x="24879" y="62917"/>
                    <a:pt x="24962" y="62750"/>
                  </a:cubicBezTo>
                  <a:cubicBezTo>
                    <a:pt x="25025" y="62562"/>
                    <a:pt x="25130" y="62373"/>
                    <a:pt x="25192" y="62185"/>
                  </a:cubicBezTo>
                  <a:cubicBezTo>
                    <a:pt x="25318" y="61767"/>
                    <a:pt x="25506" y="61411"/>
                    <a:pt x="25820" y="61097"/>
                  </a:cubicBezTo>
                  <a:cubicBezTo>
                    <a:pt x="25946" y="60971"/>
                    <a:pt x="26029" y="60762"/>
                    <a:pt x="26155" y="60595"/>
                  </a:cubicBezTo>
                  <a:cubicBezTo>
                    <a:pt x="26385" y="60344"/>
                    <a:pt x="26657" y="60051"/>
                    <a:pt x="26950" y="59821"/>
                  </a:cubicBezTo>
                  <a:cubicBezTo>
                    <a:pt x="27306" y="59549"/>
                    <a:pt x="27724" y="59339"/>
                    <a:pt x="28122" y="59109"/>
                  </a:cubicBezTo>
                  <a:cubicBezTo>
                    <a:pt x="28247" y="59026"/>
                    <a:pt x="28373" y="59005"/>
                    <a:pt x="28519" y="58984"/>
                  </a:cubicBezTo>
                  <a:cubicBezTo>
                    <a:pt x="28896" y="58942"/>
                    <a:pt x="29314" y="58984"/>
                    <a:pt x="29712" y="58942"/>
                  </a:cubicBezTo>
                  <a:cubicBezTo>
                    <a:pt x="29942" y="58942"/>
                    <a:pt x="30193" y="59026"/>
                    <a:pt x="30319" y="59214"/>
                  </a:cubicBezTo>
                  <a:cubicBezTo>
                    <a:pt x="30821" y="59821"/>
                    <a:pt x="31135" y="60511"/>
                    <a:pt x="30716" y="61327"/>
                  </a:cubicBezTo>
                  <a:cubicBezTo>
                    <a:pt x="30507" y="61767"/>
                    <a:pt x="30235" y="62164"/>
                    <a:pt x="29942" y="62562"/>
                  </a:cubicBezTo>
                  <a:cubicBezTo>
                    <a:pt x="29586" y="63064"/>
                    <a:pt x="29252" y="63587"/>
                    <a:pt x="28959" y="64152"/>
                  </a:cubicBezTo>
                  <a:cubicBezTo>
                    <a:pt x="28540" y="64989"/>
                    <a:pt x="27808" y="65533"/>
                    <a:pt x="26950" y="65888"/>
                  </a:cubicBezTo>
                  <a:cubicBezTo>
                    <a:pt x="26364" y="66098"/>
                    <a:pt x="25757" y="66035"/>
                    <a:pt x="25172" y="65930"/>
                  </a:cubicBezTo>
                  <a:cubicBezTo>
                    <a:pt x="24983" y="65909"/>
                    <a:pt x="24858" y="65742"/>
                    <a:pt x="24858" y="65575"/>
                  </a:cubicBezTo>
                  <a:cubicBezTo>
                    <a:pt x="24816" y="64989"/>
                    <a:pt x="24460" y="64654"/>
                    <a:pt x="24125" y="64256"/>
                  </a:cubicBezTo>
                  <a:cubicBezTo>
                    <a:pt x="23958" y="64110"/>
                    <a:pt x="23832" y="63922"/>
                    <a:pt x="23707" y="63733"/>
                  </a:cubicBezTo>
                  <a:cubicBezTo>
                    <a:pt x="23330" y="63210"/>
                    <a:pt x="22870" y="62792"/>
                    <a:pt x="22368" y="62394"/>
                  </a:cubicBezTo>
                  <a:cubicBezTo>
                    <a:pt x="21928" y="62059"/>
                    <a:pt x="21447" y="61704"/>
                    <a:pt x="21217" y="61139"/>
                  </a:cubicBezTo>
                  <a:cubicBezTo>
                    <a:pt x="21133" y="61223"/>
                    <a:pt x="21091" y="61139"/>
                    <a:pt x="21029" y="61097"/>
                  </a:cubicBezTo>
                  <a:close/>
                  <a:moveTo>
                    <a:pt x="15463" y="39357"/>
                  </a:moveTo>
                  <a:lnTo>
                    <a:pt x="15798" y="39357"/>
                  </a:lnTo>
                  <a:cubicBezTo>
                    <a:pt x="18602" y="39378"/>
                    <a:pt x="21384" y="39232"/>
                    <a:pt x="24146" y="39671"/>
                  </a:cubicBezTo>
                  <a:cubicBezTo>
                    <a:pt x="25255" y="39860"/>
                    <a:pt x="26343" y="39901"/>
                    <a:pt x="27389" y="40278"/>
                  </a:cubicBezTo>
                  <a:cubicBezTo>
                    <a:pt x="27620" y="40362"/>
                    <a:pt x="27871" y="40466"/>
                    <a:pt x="28226" y="40257"/>
                  </a:cubicBezTo>
                  <a:cubicBezTo>
                    <a:pt x="28080" y="40173"/>
                    <a:pt x="27996" y="40152"/>
                    <a:pt x="27933" y="40090"/>
                  </a:cubicBezTo>
                  <a:cubicBezTo>
                    <a:pt x="27306" y="39546"/>
                    <a:pt x="26615" y="39127"/>
                    <a:pt x="25716" y="39127"/>
                  </a:cubicBezTo>
                  <a:cubicBezTo>
                    <a:pt x="25611" y="39127"/>
                    <a:pt x="25527" y="39043"/>
                    <a:pt x="25402" y="38981"/>
                  </a:cubicBezTo>
                  <a:cubicBezTo>
                    <a:pt x="25527" y="38855"/>
                    <a:pt x="25611" y="38751"/>
                    <a:pt x="25716" y="38646"/>
                  </a:cubicBezTo>
                  <a:cubicBezTo>
                    <a:pt x="24753" y="38227"/>
                    <a:pt x="23728" y="38081"/>
                    <a:pt x="22703" y="38039"/>
                  </a:cubicBezTo>
                  <a:cubicBezTo>
                    <a:pt x="21656" y="37997"/>
                    <a:pt x="20589" y="38081"/>
                    <a:pt x="19543" y="38123"/>
                  </a:cubicBezTo>
                  <a:cubicBezTo>
                    <a:pt x="19125" y="38165"/>
                    <a:pt x="18664" y="38186"/>
                    <a:pt x="18288" y="38353"/>
                  </a:cubicBezTo>
                  <a:cubicBezTo>
                    <a:pt x="17451" y="38751"/>
                    <a:pt x="16593" y="38960"/>
                    <a:pt x="15693" y="39169"/>
                  </a:cubicBezTo>
                  <a:cubicBezTo>
                    <a:pt x="15630" y="39211"/>
                    <a:pt x="15547" y="39315"/>
                    <a:pt x="15463" y="39357"/>
                  </a:cubicBezTo>
                  <a:cubicBezTo>
                    <a:pt x="15149" y="39253"/>
                    <a:pt x="14856" y="39378"/>
                    <a:pt x="14584" y="39483"/>
                  </a:cubicBezTo>
                  <a:cubicBezTo>
                    <a:pt x="14375" y="39567"/>
                    <a:pt x="14187" y="39525"/>
                    <a:pt x="14082" y="39253"/>
                  </a:cubicBezTo>
                  <a:cubicBezTo>
                    <a:pt x="14249" y="38897"/>
                    <a:pt x="14626" y="38813"/>
                    <a:pt x="14961" y="38688"/>
                  </a:cubicBezTo>
                  <a:cubicBezTo>
                    <a:pt x="15170" y="38604"/>
                    <a:pt x="15421" y="38583"/>
                    <a:pt x="15630" y="38499"/>
                  </a:cubicBezTo>
                  <a:cubicBezTo>
                    <a:pt x="16509" y="38081"/>
                    <a:pt x="17451" y="37851"/>
                    <a:pt x="18371" y="37579"/>
                  </a:cubicBezTo>
                  <a:cubicBezTo>
                    <a:pt x="18790" y="37453"/>
                    <a:pt x="19208" y="37391"/>
                    <a:pt x="19627" y="37391"/>
                  </a:cubicBezTo>
                  <a:cubicBezTo>
                    <a:pt x="20506" y="37391"/>
                    <a:pt x="21405" y="37432"/>
                    <a:pt x="22263" y="37391"/>
                  </a:cubicBezTo>
                  <a:cubicBezTo>
                    <a:pt x="23916" y="37349"/>
                    <a:pt x="25423" y="37809"/>
                    <a:pt x="26887" y="38437"/>
                  </a:cubicBezTo>
                  <a:cubicBezTo>
                    <a:pt x="27138" y="38541"/>
                    <a:pt x="27306" y="38730"/>
                    <a:pt x="27557" y="38855"/>
                  </a:cubicBezTo>
                  <a:cubicBezTo>
                    <a:pt x="27724" y="38960"/>
                    <a:pt x="27933" y="39106"/>
                    <a:pt x="28143" y="39169"/>
                  </a:cubicBezTo>
                  <a:cubicBezTo>
                    <a:pt x="28519" y="39336"/>
                    <a:pt x="28875" y="39462"/>
                    <a:pt x="29273" y="39587"/>
                  </a:cubicBezTo>
                  <a:cubicBezTo>
                    <a:pt x="29335" y="39629"/>
                    <a:pt x="29398" y="39587"/>
                    <a:pt x="29607" y="39587"/>
                  </a:cubicBezTo>
                  <a:cubicBezTo>
                    <a:pt x="29398" y="39441"/>
                    <a:pt x="29335" y="39336"/>
                    <a:pt x="29189" y="39253"/>
                  </a:cubicBezTo>
                  <a:cubicBezTo>
                    <a:pt x="28352" y="38792"/>
                    <a:pt x="27515" y="38311"/>
                    <a:pt x="26657" y="37851"/>
                  </a:cubicBezTo>
                  <a:cubicBezTo>
                    <a:pt x="26469" y="37746"/>
                    <a:pt x="26301" y="37600"/>
                    <a:pt x="26113" y="37642"/>
                  </a:cubicBezTo>
                  <a:cubicBezTo>
                    <a:pt x="25402" y="37663"/>
                    <a:pt x="24858" y="37349"/>
                    <a:pt x="24251" y="37035"/>
                  </a:cubicBezTo>
                  <a:cubicBezTo>
                    <a:pt x="23937" y="36867"/>
                    <a:pt x="23623" y="36805"/>
                    <a:pt x="23268" y="36805"/>
                  </a:cubicBezTo>
                  <a:cubicBezTo>
                    <a:pt x="22347" y="36805"/>
                    <a:pt x="21426" y="36847"/>
                    <a:pt x="20506" y="36805"/>
                  </a:cubicBezTo>
                  <a:cubicBezTo>
                    <a:pt x="19041" y="36721"/>
                    <a:pt x="17639" y="36951"/>
                    <a:pt x="16258" y="37474"/>
                  </a:cubicBezTo>
                  <a:cubicBezTo>
                    <a:pt x="15358" y="37809"/>
                    <a:pt x="14501" y="38186"/>
                    <a:pt x="13705" y="38792"/>
                  </a:cubicBezTo>
                  <a:cubicBezTo>
                    <a:pt x="13685" y="38960"/>
                    <a:pt x="13664" y="39211"/>
                    <a:pt x="13643" y="39420"/>
                  </a:cubicBezTo>
                  <a:cubicBezTo>
                    <a:pt x="13601" y="39629"/>
                    <a:pt x="13266" y="39650"/>
                    <a:pt x="13266" y="39901"/>
                  </a:cubicBezTo>
                  <a:cubicBezTo>
                    <a:pt x="14103" y="40027"/>
                    <a:pt x="14773" y="39734"/>
                    <a:pt x="15463" y="39357"/>
                  </a:cubicBezTo>
                  <a:close/>
                  <a:moveTo>
                    <a:pt x="38584" y="44170"/>
                  </a:moveTo>
                  <a:cubicBezTo>
                    <a:pt x="38291" y="44149"/>
                    <a:pt x="38040" y="44086"/>
                    <a:pt x="37747" y="44065"/>
                  </a:cubicBezTo>
                  <a:cubicBezTo>
                    <a:pt x="37517" y="44044"/>
                    <a:pt x="37307" y="43981"/>
                    <a:pt x="37098" y="43940"/>
                  </a:cubicBezTo>
                  <a:cubicBezTo>
                    <a:pt x="36910" y="43877"/>
                    <a:pt x="36826" y="43626"/>
                    <a:pt x="36910" y="43417"/>
                  </a:cubicBezTo>
                  <a:cubicBezTo>
                    <a:pt x="36972" y="43228"/>
                    <a:pt x="37077" y="43124"/>
                    <a:pt x="37286" y="43124"/>
                  </a:cubicBezTo>
                  <a:cubicBezTo>
                    <a:pt x="37496" y="43124"/>
                    <a:pt x="37663" y="43145"/>
                    <a:pt x="37872" y="43145"/>
                  </a:cubicBezTo>
                  <a:cubicBezTo>
                    <a:pt x="38040" y="43145"/>
                    <a:pt x="38270" y="43186"/>
                    <a:pt x="38374" y="43103"/>
                  </a:cubicBezTo>
                  <a:cubicBezTo>
                    <a:pt x="38856" y="42705"/>
                    <a:pt x="39400" y="42454"/>
                    <a:pt x="39504" y="41680"/>
                  </a:cubicBezTo>
                  <a:cubicBezTo>
                    <a:pt x="39651" y="40487"/>
                    <a:pt x="39818" y="39253"/>
                    <a:pt x="40383" y="38123"/>
                  </a:cubicBezTo>
                  <a:cubicBezTo>
                    <a:pt x="40425" y="38081"/>
                    <a:pt x="40446" y="38018"/>
                    <a:pt x="40446" y="37976"/>
                  </a:cubicBezTo>
                  <a:cubicBezTo>
                    <a:pt x="40634" y="36930"/>
                    <a:pt x="40990" y="35926"/>
                    <a:pt x="41408" y="34963"/>
                  </a:cubicBezTo>
                  <a:cubicBezTo>
                    <a:pt x="41492" y="34796"/>
                    <a:pt x="41513" y="34650"/>
                    <a:pt x="41366" y="34440"/>
                  </a:cubicBezTo>
                  <a:cubicBezTo>
                    <a:pt x="41220" y="34461"/>
                    <a:pt x="41053" y="34440"/>
                    <a:pt x="40885" y="34524"/>
                  </a:cubicBezTo>
                  <a:cubicBezTo>
                    <a:pt x="40006" y="34922"/>
                    <a:pt x="39023" y="35068"/>
                    <a:pt x="38228" y="35612"/>
                  </a:cubicBezTo>
                  <a:cubicBezTo>
                    <a:pt x="38061" y="35717"/>
                    <a:pt x="37872" y="35821"/>
                    <a:pt x="37705" y="35884"/>
                  </a:cubicBezTo>
                  <a:cubicBezTo>
                    <a:pt x="36282" y="36344"/>
                    <a:pt x="35299" y="37370"/>
                    <a:pt x="34378" y="38458"/>
                  </a:cubicBezTo>
                  <a:cubicBezTo>
                    <a:pt x="34273" y="38604"/>
                    <a:pt x="34169" y="38751"/>
                    <a:pt x="34106" y="38918"/>
                  </a:cubicBezTo>
                  <a:cubicBezTo>
                    <a:pt x="33939" y="39378"/>
                    <a:pt x="33750" y="39860"/>
                    <a:pt x="33332" y="40215"/>
                  </a:cubicBezTo>
                  <a:cubicBezTo>
                    <a:pt x="33227" y="40299"/>
                    <a:pt x="33164" y="40445"/>
                    <a:pt x="33143" y="40613"/>
                  </a:cubicBezTo>
                  <a:cubicBezTo>
                    <a:pt x="33102" y="40948"/>
                    <a:pt x="33102" y="41303"/>
                    <a:pt x="33018" y="41638"/>
                  </a:cubicBezTo>
                  <a:cubicBezTo>
                    <a:pt x="32934" y="41973"/>
                    <a:pt x="32725" y="42308"/>
                    <a:pt x="32641" y="42642"/>
                  </a:cubicBezTo>
                  <a:cubicBezTo>
                    <a:pt x="32537" y="43019"/>
                    <a:pt x="32537" y="43375"/>
                    <a:pt x="32474" y="43751"/>
                  </a:cubicBezTo>
                  <a:lnTo>
                    <a:pt x="32076" y="46032"/>
                  </a:lnTo>
                  <a:cubicBezTo>
                    <a:pt x="31783" y="47727"/>
                    <a:pt x="31658" y="49484"/>
                    <a:pt x="31239" y="51179"/>
                  </a:cubicBezTo>
                  <a:cubicBezTo>
                    <a:pt x="31009" y="52121"/>
                    <a:pt x="30800" y="53062"/>
                    <a:pt x="30800" y="54088"/>
                  </a:cubicBezTo>
                  <a:cubicBezTo>
                    <a:pt x="30926" y="54004"/>
                    <a:pt x="31051" y="53941"/>
                    <a:pt x="31177" y="53878"/>
                  </a:cubicBezTo>
                  <a:cubicBezTo>
                    <a:pt x="31386" y="53711"/>
                    <a:pt x="31595" y="53564"/>
                    <a:pt x="31783" y="53397"/>
                  </a:cubicBezTo>
                  <a:cubicBezTo>
                    <a:pt x="31993" y="53209"/>
                    <a:pt x="32202" y="53000"/>
                    <a:pt x="32432" y="52853"/>
                  </a:cubicBezTo>
                  <a:cubicBezTo>
                    <a:pt x="33248" y="52330"/>
                    <a:pt x="34064" y="51807"/>
                    <a:pt x="34901" y="51305"/>
                  </a:cubicBezTo>
                  <a:cubicBezTo>
                    <a:pt x="35089" y="51179"/>
                    <a:pt x="35320" y="51095"/>
                    <a:pt x="35529" y="51054"/>
                  </a:cubicBezTo>
                  <a:cubicBezTo>
                    <a:pt x="36198" y="50844"/>
                    <a:pt x="36910" y="50656"/>
                    <a:pt x="37621" y="50656"/>
                  </a:cubicBezTo>
                  <a:cubicBezTo>
                    <a:pt x="37747" y="50656"/>
                    <a:pt x="37872" y="50593"/>
                    <a:pt x="38040" y="50572"/>
                  </a:cubicBezTo>
                  <a:cubicBezTo>
                    <a:pt x="38061" y="50217"/>
                    <a:pt x="38061" y="49903"/>
                    <a:pt x="38081" y="49610"/>
                  </a:cubicBezTo>
                  <a:cubicBezTo>
                    <a:pt x="38144" y="49275"/>
                    <a:pt x="38249" y="48961"/>
                    <a:pt x="38291" y="48606"/>
                  </a:cubicBezTo>
                  <a:cubicBezTo>
                    <a:pt x="38353" y="48250"/>
                    <a:pt x="38374" y="47873"/>
                    <a:pt x="38395" y="47518"/>
                  </a:cubicBezTo>
                  <a:cubicBezTo>
                    <a:pt x="38270" y="47455"/>
                    <a:pt x="38186" y="47434"/>
                    <a:pt x="38144" y="47413"/>
                  </a:cubicBezTo>
                  <a:cubicBezTo>
                    <a:pt x="37642" y="47204"/>
                    <a:pt x="37600" y="46890"/>
                    <a:pt x="37935" y="46513"/>
                  </a:cubicBezTo>
                  <a:cubicBezTo>
                    <a:pt x="38123" y="46304"/>
                    <a:pt x="38395" y="46199"/>
                    <a:pt x="38500" y="45886"/>
                  </a:cubicBezTo>
                  <a:cubicBezTo>
                    <a:pt x="38563" y="45760"/>
                    <a:pt x="38646" y="45634"/>
                    <a:pt x="38458" y="45509"/>
                  </a:cubicBezTo>
                  <a:cubicBezTo>
                    <a:pt x="38144" y="45802"/>
                    <a:pt x="37768" y="45990"/>
                    <a:pt x="37307" y="45886"/>
                  </a:cubicBezTo>
                  <a:cubicBezTo>
                    <a:pt x="37098" y="45844"/>
                    <a:pt x="36931" y="45739"/>
                    <a:pt x="36889" y="45530"/>
                  </a:cubicBezTo>
                  <a:cubicBezTo>
                    <a:pt x="36826" y="45321"/>
                    <a:pt x="36931" y="45090"/>
                    <a:pt x="37224" y="45007"/>
                  </a:cubicBezTo>
                  <a:cubicBezTo>
                    <a:pt x="37726" y="44818"/>
                    <a:pt x="38165" y="44505"/>
                    <a:pt x="38584" y="44170"/>
                  </a:cubicBezTo>
                  <a:cubicBezTo>
                    <a:pt x="38584" y="44128"/>
                    <a:pt x="38584" y="44065"/>
                    <a:pt x="38605" y="44044"/>
                  </a:cubicBezTo>
                  <a:cubicBezTo>
                    <a:pt x="38605" y="44086"/>
                    <a:pt x="38584" y="44128"/>
                    <a:pt x="38584" y="44170"/>
                  </a:cubicBezTo>
                  <a:close/>
                  <a:moveTo>
                    <a:pt x="37391" y="16048"/>
                  </a:moveTo>
                  <a:cubicBezTo>
                    <a:pt x="37558" y="15902"/>
                    <a:pt x="37705" y="15776"/>
                    <a:pt x="37851" y="15630"/>
                  </a:cubicBezTo>
                  <a:cubicBezTo>
                    <a:pt x="38353" y="15191"/>
                    <a:pt x="38563" y="14647"/>
                    <a:pt x="38542" y="13956"/>
                  </a:cubicBezTo>
                  <a:cubicBezTo>
                    <a:pt x="38500" y="13349"/>
                    <a:pt x="38353" y="12826"/>
                    <a:pt x="38061" y="12345"/>
                  </a:cubicBezTo>
                  <a:cubicBezTo>
                    <a:pt x="37809" y="11864"/>
                    <a:pt x="37705" y="11403"/>
                    <a:pt x="37726" y="10880"/>
                  </a:cubicBezTo>
                  <a:cubicBezTo>
                    <a:pt x="37747" y="10357"/>
                    <a:pt x="37726" y="9855"/>
                    <a:pt x="37726" y="9332"/>
                  </a:cubicBezTo>
                  <a:cubicBezTo>
                    <a:pt x="37747" y="8683"/>
                    <a:pt x="37642" y="8056"/>
                    <a:pt x="37454" y="7407"/>
                  </a:cubicBezTo>
                  <a:cubicBezTo>
                    <a:pt x="37245" y="6528"/>
                    <a:pt x="36805" y="5900"/>
                    <a:pt x="36094" y="5377"/>
                  </a:cubicBezTo>
                  <a:cubicBezTo>
                    <a:pt x="35759" y="5126"/>
                    <a:pt x="35424" y="4854"/>
                    <a:pt x="35131" y="4540"/>
                  </a:cubicBezTo>
                  <a:cubicBezTo>
                    <a:pt x="34566" y="3913"/>
                    <a:pt x="33834" y="3536"/>
                    <a:pt x="33102" y="3159"/>
                  </a:cubicBezTo>
                  <a:cubicBezTo>
                    <a:pt x="32537" y="2908"/>
                    <a:pt x="31972" y="2804"/>
                    <a:pt x="31344" y="2825"/>
                  </a:cubicBezTo>
                  <a:cubicBezTo>
                    <a:pt x="30089" y="2867"/>
                    <a:pt x="29022" y="3327"/>
                    <a:pt x="28205" y="4289"/>
                  </a:cubicBezTo>
                  <a:cubicBezTo>
                    <a:pt x="28017" y="4499"/>
                    <a:pt x="27808" y="4708"/>
                    <a:pt x="27599" y="4896"/>
                  </a:cubicBezTo>
                  <a:cubicBezTo>
                    <a:pt x="27452" y="5001"/>
                    <a:pt x="27243" y="5064"/>
                    <a:pt x="27055" y="5064"/>
                  </a:cubicBezTo>
                  <a:cubicBezTo>
                    <a:pt x="26657" y="5105"/>
                    <a:pt x="26427" y="4792"/>
                    <a:pt x="26511" y="4394"/>
                  </a:cubicBezTo>
                  <a:cubicBezTo>
                    <a:pt x="26573" y="4059"/>
                    <a:pt x="26762" y="3766"/>
                    <a:pt x="27055" y="3557"/>
                  </a:cubicBezTo>
                  <a:cubicBezTo>
                    <a:pt x="27264" y="3390"/>
                    <a:pt x="27452" y="3243"/>
                    <a:pt x="27599" y="3139"/>
                  </a:cubicBezTo>
                  <a:cubicBezTo>
                    <a:pt x="27703" y="2385"/>
                    <a:pt x="27306" y="2071"/>
                    <a:pt x="26762" y="1820"/>
                  </a:cubicBezTo>
                  <a:cubicBezTo>
                    <a:pt x="26720" y="1799"/>
                    <a:pt x="26657" y="1799"/>
                    <a:pt x="26615" y="1779"/>
                  </a:cubicBezTo>
                  <a:cubicBezTo>
                    <a:pt x="26050" y="1548"/>
                    <a:pt x="25506" y="1297"/>
                    <a:pt x="24941" y="1130"/>
                  </a:cubicBezTo>
                  <a:cubicBezTo>
                    <a:pt x="24669" y="1025"/>
                    <a:pt x="24376" y="963"/>
                    <a:pt x="24104" y="963"/>
                  </a:cubicBezTo>
                  <a:cubicBezTo>
                    <a:pt x="23226" y="942"/>
                    <a:pt x="22389" y="942"/>
                    <a:pt x="21531" y="963"/>
                  </a:cubicBezTo>
                  <a:cubicBezTo>
                    <a:pt x="20610" y="983"/>
                    <a:pt x="19731" y="1151"/>
                    <a:pt x="18832" y="1402"/>
                  </a:cubicBezTo>
                  <a:cubicBezTo>
                    <a:pt x="17953" y="1695"/>
                    <a:pt x="17158" y="2134"/>
                    <a:pt x="16321" y="2511"/>
                  </a:cubicBezTo>
                  <a:cubicBezTo>
                    <a:pt x="15547" y="2846"/>
                    <a:pt x="14773" y="3264"/>
                    <a:pt x="14229" y="3955"/>
                  </a:cubicBezTo>
                  <a:cubicBezTo>
                    <a:pt x="14145" y="4059"/>
                    <a:pt x="14019" y="4164"/>
                    <a:pt x="13915" y="4227"/>
                  </a:cubicBezTo>
                  <a:cubicBezTo>
                    <a:pt x="13140" y="4687"/>
                    <a:pt x="12701" y="5461"/>
                    <a:pt x="12094" y="6152"/>
                  </a:cubicBezTo>
                  <a:cubicBezTo>
                    <a:pt x="12178" y="6382"/>
                    <a:pt x="12220" y="6591"/>
                    <a:pt x="12283" y="6800"/>
                  </a:cubicBezTo>
                  <a:cubicBezTo>
                    <a:pt x="12345" y="7051"/>
                    <a:pt x="12094" y="7302"/>
                    <a:pt x="11822" y="7240"/>
                  </a:cubicBezTo>
                  <a:cubicBezTo>
                    <a:pt x="11718" y="7219"/>
                    <a:pt x="11613" y="7135"/>
                    <a:pt x="11508" y="7114"/>
                  </a:cubicBezTo>
                  <a:cubicBezTo>
                    <a:pt x="10985" y="6989"/>
                    <a:pt x="10504" y="6800"/>
                    <a:pt x="9939" y="6800"/>
                  </a:cubicBezTo>
                  <a:cubicBezTo>
                    <a:pt x="9144" y="6800"/>
                    <a:pt x="8349" y="6821"/>
                    <a:pt x="7575" y="7030"/>
                  </a:cubicBezTo>
                  <a:cubicBezTo>
                    <a:pt x="7366" y="7093"/>
                    <a:pt x="7114" y="7135"/>
                    <a:pt x="6884" y="7114"/>
                  </a:cubicBezTo>
                  <a:cubicBezTo>
                    <a:pt x="6487" y="7093"/>
                    <a:pt x="6173" y="7261"/>
                    <a:pt x="5859" y="7512"/>
                  </a:cubicBezTo>
                  <a:cubicBezTo>
                    <a:pt x="5503" y="7784"/>
                    <a:pt x="5190" y="8139"/>
                    <a:pt x="4792" y="8349"/>
                  </a:cubicBezTo>
                  <a:cubicBezTo>
                    <a:pt x="4143" y="8704"/>
                    <a:pt x="3913" y="9353"/>
                    <a:pt x="3599" y="9939"/>
                  </a:cubicBezTo>
                  <a:cubicBezTo>
                    <a:pt x="3453" y="10169"/>
                    <a:pt x="3620" y="10441"/>
                    <a:pt x="3934" y="10504"/>
                  </a:cubicBezTo>
                  <a:cubicBezTo>
                    <a:pt x="4143" y="10566"/>
                    <a:pt x="4374" y="10608"/>
                    <a:pt x="4583" y="10692"/>
                  </a:cubicBezTo>
                  <a:cubicBezTo>
                    <a:pt x="5022" y="10880"/>
                    <a:pt x="5482" y="11069"/>
                    <a:pt x="6006" y="11027"/>
                  </a:cubicBezTo>
                  <a:cubicBezTo>
                    <a:pt x="6278" y="11006"/>
                    <a:pt x="6487" y="11173"/>
                    <a:pt x="6591" y="11424"/>
                  </a:cubicBezTo>
                  <a:cubicBezTo>
                    <a:pt x="6696" y="11696"/>
                    <a:pt x="6633" y="11968"/>
                    <a:pt x="6340" y="12178"/>
                  </a:cubicBezTo>
                  <a:cubicBezTo>
                    <a:pt x="6047" y="12387"/>
                    <a:pt x="5796" y="12575"/>
                    <a:pt x="5503" y="12763"/>
                  </a:cubicBezTo>
                  <a:cubicBezTo>
                    <a:pt x="4646" y="13307"/>
                    <a:pt x="3809" y="13935"/>
                    <a:pt x="3244" y="14793"/>
                  </a:cubicBezTo>
                  <a:cubicBezTo>
                    <a:pt x="3181" y="14939"/>
                    <a:pt x="3013" y="15065"/>
                    <a:pt x="2909" y="15191"/>
                  </a:cubicBezTo>
                  <a:cubicBezTo>
                    <a:pt x="2553" y="15630"/>
                    <a:pt x="2177" y="16048"/>
                    <a:pt x="1821" y="16509"/>
                  </a:cubicBezTo>
                  <a:cubicBezTo>
                    <a:pt x="1109" y="17346"/>
                    <a:pt x="942" y="18329"/>
                    <a:pt x="1047" y="19375"/>
                  </a:cubicBezTo>
                  <a:cubicBezTo>
                    <a:pt x="1653" y="19794"/>
                    <a:pt x="2281" y="20024"/>
                    <a:pt x="2993" y="19982"/>
                  </a:cubicBezTo>
                  <a:cubicBezTo>
                    <a:pt x="3306" y="19961"/>
                    <a:pt x="3620" y="19961"/>
                    <a:pt x="3934" y="20003"/>
                  </a:cubicBezTo>
                  <a:cubicBezTo>
                    <a:pt x="4478" y="20066"/>
                    <a:pt x="4666" y="20401"/>
                    <a:pt x="4457" y="20903"/>
                  </a:cubicBezTo>
                  <a:cubicBezTo>
                    <a:pt x="4374" y="21049"/>
                    <a:pt x="4290" y="21217"/>
                    <a:pt x="4227" y="21342"/>
                  </a:cubicBezTo>
                  <a:cubicBezTo>
                    <a:pt x="4018" y="21656"/>
                    <a:pt x="3829" y="21970"/>
                    <a:pt x="3620" y="22263"/>
                  </a:cubicBezTo>
                  <a:cubicBezTo>
                    <a:pt x="3411" y="22535"/>
                    <a:pt x="3306" y="22849"/>
                    <a:pt x="3223" y="23204"/>
                  </a:cubicBezTo>
                  <a:cubicBezTo>
                    <a:pt x="2909" y="24397"/>
                    <a:pt x="2804" y="25611"/>
                    <a:pt x="2804" y="26824"/>
                  </a:cubicBezTo>
                  <a:cubicBezTo>
                    <a:pt x="2825" y="27870"/>
                    <a:pt x="3285" y="28686"/>
                    <a:pt x="3913" y="29440"/>
                  </a:cubicBezTo>
                  <a:cubicBezTo>
                    <a:pt x="4039" y="29607"/>
                    <a:pt x="4227" y="29712"/>
                    <a:pt x="4478" y="29523"/>
                  </a:cubicBezTo>
                  <a:lnTo>
                    <a:pt x="4478" y="28268"/>
                  </a:lnTo>
                  <a:cubicBezTo>
                    <a:pt x="4499" y="27473"/>
                    <a:pt x="5210" y="26782"/>
                    <a:pt x="6026" y="26740"/>
                  </a:cubicBezTo>
                  <a:cubicBezTo>
                    <a:pt x="6382" y="26740"/>
                    <a:pt x="6759" y="26824"/>
                    <a:pt x="7114" y="26699"/>
                  </a:cubicBezTo>
                  <a:cubicBezTo>
                    <a:pt x="7156" y="25966"/>
                    <a:pt x="6905" y="25339"/>
                    <a:pt x="6654" y="24815"/>
                  </a:cubicBezTo>
                  <a:cubicBezTo>
                    <a:pt x="6759" y="24564"/>
                    <a:pt x="6842" y="24376"/>
                    <a:pt x="6884" y="24209"/>
                  </a:cubicBezTo>
                  <a:cubicBezTo>
                    <a:pt x="6947" y="24062"/>
                    <a:pt x="6947" y="23874"/>
                    <a:pt x="6989" y="23706"/>
                  </a:cubicBezTo>
                  <a:cubicBezTo>
                    <a:pt x="7010" y="23665"/>
                    <a:pt x="7114" y="23560"/>
                    <a:pt x="7198" y="23581"/>
                  </a:cubicBezTo>
                  <a:cubicBezTo>
                    <a:pt x="7303" y="23581"/>
                    <a:pt x="7428" y="23665"/>
                    <a:pt x="7491" y="23748"/>
                  </a:cubicBezTo>
                  <a:cubicBezTo>
                    <a:pt x="7575" y="23916"/>
                    <a:pt x="7596" y="24125"/>
                    <a:pt x="7617" y="24313"/>
                  </a:cubicBezTo>
                  <a:cubicBezTo>
                    <a:pt x="7679" y="24648"/>
                    <a:pt x="7617" y="25004"/>
                    <a:pt x="7847" y="25339"/>
                  </a:cubicBezTo>
                  <a:cubicBezTo>
                    <a:pt x="7951" y="25339"/>
                    <a:pt x="8098" y="25359"/>
                    <a:pt x="8203" y="25339"/>
                  </a:cubicBezTo>
                  <a:cubicBezTo>
                    <a:pt x="8558" y="25255"/>
                    <a:pt x="8935" y="25171"/>
                    <a:pt x="9270" y="25067"/>
                  </a:cubicBezTo>
                  <a:cubicBezTo>
                    <a:pt x="11780" y="24209"/>
                    <a:pt x="11780" y="24209"/>
                    <a:pt x="14061" y="22702"/>
                  </a:cubicBezTo>
                  <a:cubicBezTo>
                    <a:pt x="14229" y="22556"/>
                    <a:pt x="14438" y="22451"/>
                    <a:pt x="14626" y="22305"/>
                  </a:cubicBezTo>
                  <a:cubicBezTo>
                    <a:pt x="15212" y="21782"/>
                    <a:pt x="15798" y="21279"/>
                    <a:pt x="16279" y="20714"/>
                  </a:cubicBezTo>
                  <a:cubicBezTo>
                    <a:pt x="16928" y="19919"/>
                    <a:pt x="17472" y="19041"/>
                    <a:pt x="18037" y="18162"/>
                  </a:cubicBezTo>
                  <a:cubicBezTo>
                    <a:pt x="18476" y="17492"/>
                    <a:pt x="18706" y="16760"/>
                    <a:pt x="18706" y="15923"/>
                  </a:cubicBezTo>
                  <a:cubicBezTo>
                    <a:pt x="18706" y="14919"/>
                    <a:pt x="18811" y="13935"/>
                    <a:pt x="18874" y="12931"/>
                  </a:cubicBezTo>
                  <a:cubicBezTo>
                    <a:pt x="18874" y="12784"/>
                    <a:pt x="18915" y="12617"/>
                    <a:pt x="18978" y="12470"/>
                  </a:cubicBezTo>
                  <a:lnTo>
                    <a:pt x="19104" y="12470"/>
                  </a:lnTo>
                  <a:cubicBezTo>
                    <a:pt x="19146" y="12491"/>
                    <a:pt x="19208" y="12512"/>
                    <a:pt x="19229" y="12554"/>
                  </a:cubicBezTo>
                  <a:cubicBezTo>
                    <a:pt x="19334" y="12868"/>
                    <a:pt x="20024" y="14165"/>
                    <a:pt x="20171" y="14437"/>
                  </a:cubicBezTo>
                  <a:cubicBezTo>
                    <a:pt x="20757" y="15316"/>
                    <a:pt x="21656" y="15818"/>
                    <a:pt x="22556" y="16341"/>
                  </a:cubicBezTo>
                  <a:cubicBezTo>
                    <a:pt x="22912" y="16551"/>
                    <a:pt x="23330" y="16697"/>
                    <a:pt x="23728" y="16844"/>
                  </a:cubicBezTo>
                  <a:cubicBezTo>
                    <a:pt x="24209" y="16990"/>
                    <a:pt x="24669" y="17095"/>
                    <a:pt x="25151" y="17178"/>
                  </a:cubicBezTo>
                  <a:cubicBezTo>
                    <a:pt x="25946" y="17283"/>
                    <a:pt x="26783" y="17367"/>
                    <a:pt x="27599" y="17429"/>
                  </a:cubicBezTo>
                  <a:cubicBezTo>
                    <a:pt x="27724" y="17429"/>
                    <a:pt x="27871" y="17408"/>
                    <a:pt x="27996" y="17388"/>
                  </a:cubicBezTo>
                  <a:cubicBezTo>
                    <a:pt x="27703" y="16844"/>
                    <a:pt x="27452" y="16341"/>
                    <a:pt x="27201" y="15818"/>
                  </a:cubicBezTo>
                  <a:cubicBezTo>
                    <a:pt x="27076" y="15567"/>
                    <a:pt x="27285" y="15211"/>
                    <a:pt x="27599" y="15211"/>
                  </a:cubicBezTo>
                  <a:cubicBezTo>
                    <a:pt x="27766" y="15211"/>
                    <a:pt x="27975" y="15274"/>
                    <a:pt x="28080" y="15337"/>
                  </a:cubicBezTo>
                  <a:cubicBezTo>
                    <a:pt x="28624" y="15797"/>
                    <a:pt x="29084" y="16279"/>
                    <a:pt x="29273" y="16969"/>
                  </a:cubicBezTo>
                  <a:cubicBezTo>
                    <a:pt x="29398" y="17492"/>
                    <a:pt x="29775" y="17806"/>
                    <a:pt x="30193" y="18036"/>
                  </a:cubicBezTo>
                  <a:cubicBezTo>
                    <a:pt x="30695" y="18308"/>
                    <a:pt x="31239" y="18455"/>
                    <a:pt x="31783" y="18664"/>
                  </a:cubicBezTo>
                  <a:cubicBezTo>
                    <a:pt x="32390" y="18873"/>
                    <a:pt x="32913" y="18769"/>
                    <a:pt x="33374" y="18329"/>
                  </a:cubicBezTo>
                  <a:cubicBezTo>
                    <a:pt x="33583" y="18141"/>
                    <a:pt x="33792" y="17932"/>
                    <a:pt x="33939" y="17701"/>
                  </a:cubicBezTo>
                  <a:cubicBezTo>
                    <a:pt x="34148" y="17304"/>
                    <a:pt x="34462" y="17199"/>
                    <a:pt x="34838" y="17220"/>
                  </a:cubicBezTo>
                  <a:cubicBezTo>
                    <a:pt x="35152" y="17220"/>
                    <a:pt x="35466" y="17220"/>
                    <a:pt x="35759" y="17095"/>
                  </a:cubicBezTo>
                  <a:cubicBezTo>
                    <a:pt x="35968" y="17011"/>
                    <a:pt x="36094" y="16906"/>
                    <a:pt x="36156" y="16697"/>
                  </a:cubicBezTo>
                  <a:cubicBezTo>
                    <a:pt x="36240" y="16425"/>
                    <a:pt x="36198" y="16153"/>
                    <a:pt x="35989" y="15923"/>
                  </a:cubicBezTo>
                  <a:cubicBezTo>
                    <a:pt x="35215" y="14898"/>
                    <a:pt x="34399" y="13914"/>
                    <a:pt x="33353" y="13140"/>
                  </a:cubicBezTo>
                  <a:cubicBezTo>
                    <a:pt x="32641" y="12617"/>
                    <a:pt x="31909" y="12261"/>
                    <a:pt x="31030" y="12157"/>
                  </a:cubicBezTo>
                  <a:cubicBezTo>
                    <a:pt x="30695" y="12136"/>
                    <a:pt x="30528" y="11968"/>
                    <a:pt x="30591" y="11759"/>
                  </a:cubicBezTo>
                  <a:cubicBezTo>
                    <a:pt x="30612" y="11571"/>
                    <a:pt x="30758" y="11445"/>
                    <a:pt x="31030" y="11445"/>
                  </a:cubicBezTo>
                  <a:cubicBezTo>
                    <a:pt x="31260" y="11445"/>
                    <a:pt x="31491" y="11403"/>
                    <a:pt x="31700" y="11466"/>
                  </a:cubicBezTo>
                  <a:cubicBezTo>
                    <a:pt x="32265" y="11675"/>
                    <a:pt x="32851" y="11864"/>
                    <a:pt x="33353" y="12178"/>
                  </a:cubicBezTo>
                  <a:cubicBezTo>
                    <a:pt x="35089" y="13245"/>
                    <a:pt x="35215" y="13391"/>
                    <a:pt x="36512" y="15002"/>
                  </a:cubicBezTo>
                  <a:cubicBezTo>
                    <a:pt x="36700" y="15211"/>
                    <a:pt x="36889" y="15442"/>
                    <a:pt x="37077" y="15651"/>
                  </a:cubicBezTo>
                  <a:cubicBezTo>
                    <a:pt x="37119" y="15776"/>
                    <a:pt x="37245" y="15902"/>
                    <a:pt x="37391" y="16048"/>
                  </a:cubicBezTo>
                  <a:close/>
                  <a:moveTo>
                    <a:pt x="12429" y="48899"/>
                  </a:moveTo>
                  <a:cubicBezTo>
                    <a:pt x="12555" y="48836"/>
                    <a:pt x="12638" y="48773"/>
                    <a:pt x="12743" y="48731"/>
                  </a:cubicBezTo>
                  <a:cubicBezTo>
                    <a:pt x="13161" y="48459"/>
                    <a:pt x="13622" y="48522"/>
                    <a:pt x="14040" y="48626"/>
                  </a:cubicBezTo>
                  <a:cubicBezTo>
                    <a:pt x="14187" y="48647"/>
                    <a:pt x="14312" y="48836"/>
                    <a:pt x="14354" y="48982"/>
                  </a:cubicBezTo>
                  <a:cubicBezTo>
                    <a:pt x="14417" y="49171"/>
                    <a:pt x="14249" y="49296"/>
                    <a:pt x="14082" y="49380"/>
                  </a:cubicBezTo>
                  <a:cubicBezTo>
                    <a:pt x="13915" y="49422"/>
                    <a:pt x="13726" y="49422"/>
                    <a:pt x="13580" y="49463"/>
                  </a:cubicBezTo>
                  <a:cubicBezTo>
                    <a:pt x="13266" y="49505"/>
                    <a:pt x="12659" y="49798"/>
                    <a:pt x="12408" y="50049"/>
                  </a:cubicBezTo>
                  <a:cubicBezTo>
                    <a:pt x="12973" y="50238"/>
                    <a:pt x="13517" y="50447"/>
                    <a:pt x="14103" y="50614"/>
                  </a:cubicBezTo>
                  <a:cubicBezTo>
                    <a:pt x="14354" y="50677"/>
                    <a:pt x="14563" y="50823"/>
                    <a:pt x="14752" y="50991"/>
                  </a:cubicBezTo>
                  <a:cubicBezTo>
                    <a:pt x="14877" y="51137"/>
                    <a:pt x="14961" y="51263"/>
                    <a:pt x="14856" y="51451"/>
                  </a:cubicBezTo>
                  <a:cubicBezTo>
                    <a:pt x="14773" y="51598"/>
                    <a:pt x="14626" y="51681"/>
                    <a:pt x="14438" y="51681"/>
                  </a:cubicBezTo>
                  <a:cubicBezTo>
                    <a:pt x="14333" y="51681"/>
                    <a:pt x="14229" y="51619"/>
                    <a:pt x="14103" y="51598"/>
                  </a:cubicBezTo>
                  <a:cubicBezTo>
                    <a:pt x="13517" y="51409"/>
                    <a:pt x="12973" y="51242"/>
                    <a:pt x="12366" y="51054"/>
                  </a:cubicBezTo>
                  <a:cubicBezTo>
                    <a:pt x="12304" y="51577"/>
                    <a:pt x="12262" y="52037"/>
                    <a:pt x="12429" y="52518"/>
                  </a:cubicBezTo>
                  <a:cubicBezTo>
                    <a:pt x="12534" y="52811"/>
                    <a:pt x="12680" y="53146"/>
                    <a:pt x="12366" y="53481"/>
                  </a:cubicBezTo>
                  <a:cubicBezTo>
                    <a:pt x="12262" y="53585"/>
                    <a:pt x="12324" y="53857"/>
                    <a:pt x="12324" y="54067"/>
                  </a:cubicBezTo>
                  <a:cubicBezTo>
                    <a:pt x="12324" y="54213"/>
                    <a:pt x="12576" y="54339"/>
                    <a:pt x="12722" y="54297"/>
                  </a:cubicBezTo>
                  <a:cubicBezTo>
                    <a:pt x="12868" y="54234"/>
                    <a:pt x="13036" y="54108"/>
                    <a:pt x="13182" y="54088"/>
                  </a:cubicBezTo>
                  <a:cubicBezTo>
                    <a:pt x="14249" y="53878"/>
                    <a:pt x="15296" y="53648"/>
                    <a:pt x="16405" y="53690"/>
                  </a:cubicBezTo>
                  <a:cubicBezTo>
                    <a:pt x="17304" y="53732"/>
                    <a:pt x="18183" y="53711"/>
                    <a:pt x="19041" y="53690"/>
                  </a:cubicBezTo>
                  <a:cubicBezTo>
                    <a:pt x="19815" y="53669"/>
                    <a:pt x="20506" y="53774"/>
                    <a:pt x="21238" y="53962"/>
                  </a:cubicBezTo>
                  <a:cubicBezTo>
                    <a:pt x="21635" y="54046"/>
                    <a:pt x="22033" y="54192"/>
                    <a:pt x="22431" y="54192"/>
                  </a:cubicBezTo>
                  <a:cubicBezTo>
                    <a:pt x="23519" y="54150"/>
                    <a:pt x="24481" y="54506"/>
                    <a:pt x="25485" y="54925"/>
                  </a:cubicBezTo>
                  <a:cubicBezTo>
                    <a:pt x="25778" y="55050"/>
                    <a:pt x="26050" y="55176"/>
                    <a:pt x="26364" y="55217"/>
                  </a:cubicBezTo>
                  <a:cubicBezTo>
                    <a:pt x="26741" y="55259"/>
                    <a:pt x="26992" y="55364"/>
                    <a:pt x="27285" y="55573"/>
                  </a:cubicBezTo>
                  <a:cubicBezTo>
                    <a:pt x="27703" y="55908"/>
                    <a:pt x="28205" y="56075"/>
                    <a:pt x="28770" y="56075"/>
                  </a:cubicBezTo>
                  <a:cubicBezTo>
                    <a:pt x="28833" y="55238"/>
                    <a:pt x="29126" y="54527"/>
                    <a:pt x="29440" y="53836"/>
                  </a:cubicBezTo>
                  <a:cubicBezTo>
                    <a:pt x="29586" y="53502"/>
                    <a:pt x="29712" y="53167"/>
                    <a:pt x="29796" y="52790"/>
                  </a:cubicBezTo>
                  <a:cubicBezTo>
                    <a:pt x="30089" y="51409"/>
                    <a:pt x="30382" y="50007"/>
                    <a:pt x="30633" y="48606"/>
                  </a:cubicBezTo>
                  <a:cubicBezTo>
                    <a:pt x="30842" y="47559"/>
                    <a:pt x="30946" y="46513"/>
                    <a:pt x="30842" y="45467"/>
                  </a:cubicBezTo>
                  <a:lnTo>
                    <a:pt x="30842" y="45132"/>
                  </a:lnTo>
                  <a:cubicBezTo>
                    <a:pt x="30842" y="44693"/>
                    <a:pt x="30842" y="44212"/>
                    <a:pt x="31009" y="43772"/>
                  </a:cubicBezTo>
                  <a:cubicBezTo>
                    <a:pt x="31135" y="43437"/>
                    <a:pt x="31156" y="43040"/>
                    <a:pt x="31009" y="42642"/>
                  </a:cubicBezTo>
                  <a:cubicBezTo>
                    <a:pt x="30737" y="42517"/>
                    <a:pt x="30444" y="42391"/>
                    <a:pt x="30193" y="42224"/>
                  </a:cubicBezTo>
                  <a:cubicBezTo>
                    <a:pt x="29607" y="41910"/>
                    <a:pt x="29042" y="41596"/>
                    <a:pt x="28457" y="41324"/>
                  </a:cubicBezTo>
                  <a:cubicBezTo>
                    <a:pt x="28310" y="41240"/>
                    <a:pt x="28143" y="41220"/>
                    <a:pt x="27996" y="41157"/>
                  </a:cubicBezTo>
                  <a:cubicBezTo>
                    <a:pt x="27389" y="40968"/>
                    <a:pt x="26762" y="40864"/>
                    <a:pt x="26197" y="40634"/>
                  </a:cubicBezTo>
                  <a:cubicBezTo>
                    <a:pt x="25716" y="40445"/>
                    <a:pt x="25276" y="40383"/>
                    <a:pt x="24774" y="40383"/>
                  </a:cubicBezTo>
                  <a:cubicBezTo>
                    <a:pt x="23309" y="40341"/>
                    <a:pt x="21866" y="40320"/>
                    <a:pt x="20401" y="40278"/>
                  </a:cubicBezTo>
                  <a:cubicBezTo>
                    <a:pt x="19125" y="40236"/>
                    <a:pt x="17848" y="40194"/>
                    <a:pt x="16572" y="40132"/>
                  </a:cubicBezTo>
                  <a:cubicBezTo>
                    <a:pt x="16049" y="40111"/>
                    <a:pt x="15547" y="40173"/>
                    <a:pt x="15045" y="40320"/>
                  </a:cubicBezTo>
                  <a:cubicBezTo>
                    <a:pt x="14563" y="40445"/>
                    <a:pt x="14103" y="40508"/>
                    <a:pt x="13601" y="40550"/>
                  </a:cubicBezTo>
                  <a:cubicBezTo>
                    <a:pt x="13287" y="40592"/>
                    <a:pt x="12973" y="40655"/>
                    <a:pt x="12743" y="40906"/>
                  </a:cubicBezTo>
                  <a:cubicBezTo>
                    <a:pt x="12617" y="42098"/>
                    <a:pt x="12450" y="43312"/>
                    <a:pt x="12471" y="44525"/>
                  </a:cubicBezTo>
                  <a:cubicBezTo>
                    <a:pt x="12513" y="45927"/>
                    <a:pt x="12617" y="47329"/>
                    <a:pt x="12345" y="48710"/>
                  </a:cubicBezTo>
                  <a:cubicBezTo>
                    <a:pt x="12345" y="48752"/>
                    <a:pt x="12387" y="48773"/>
                    <a:pt x="12429" y="48899"/>
                  </a:cubicBezTo>
                  <a:close/>
                  <a:moveTo>
                    <a:pt x="26427" y="26573"/>
                  </a:moveTo>
                  <a:cubicBezTo>
                    <a:pt x="26427" y="26740"/>
                    <a:pt x="26406" y="26991"/>
                    <a:pt x="26406" y="27201"/>
                  </a:cubicBezTo>
                  <a:cubicBezTo>
                    <a:pt x="26343" y="28038"/>
                    <a:pt x="26197" y="28833"/>
                    <a:pt x="25799" y="29565"/>
                  </a:cubicBezTo>
                  <a:cubicBezTo>
                    <a:pt x="25360" y="30381"/>
                    <a:pt x="24795" y="31093"/>
                    <a:pt x="24042" y="31637"/>
                  </a:cubicBezTo>
                  <a:cubicBezTo>
                    <a:pt x="22556" y="32745"/>
                    <a:pt x="22556" y="32745"/>
                    <a:pt x="20861" y="33185"/>
                  </a:cubicBezTo>
                  <a:cubicBezTo>
                    <a:pt x="19815" y="33436"/>
                    <a:pt x="18811" y="33310"/>
                    <a:pt x="17848" y="32913"/>
                  </a:cubicBezTo>
                  <a:cubicBezTo>
                    <a:pt x="17242" y="32662"/>
                    <a:pt x="16635" y="32369"/>
                    <a:pt x="16091" y="32034"/>
                  </a:cubicBezTo>
                  <a:cubicBezTo>
                    <a:pt x="15547" y="31720"/>
                    <a:pt x="15003" y="31406"/>
                    <a:pt x="14647" y="30862"/>
                  </a:cubicBezTo>
                  <a:cubicBezTo>
                    <a:pt x="14124" y="30046"/>
                    <a:pt x="13643" y="29209"/>
                    <a:pt x="13182" y="28352"/>
                  </a:cubicBezTo>
                  <a:cubicBezTo>
                    <a:pt x="13015" y="27996"/>
                    <a:pt x="12973" y="27577"/>
                    <a:pt x="12868" y="27201"/>
                  </a:cubicBezTo>
                  <a:lnTo>
                    <a:pt x="12806" y="26887"/>
                  </a:lnTo>
                  <a:cubicBezTo>
                    <a:pt x="12304" y="26929"/>
                    <a:pt x="11780" y="26929"/>
                    <a:pt x="11341" y="27096"/>
                  </a:cubicBezTo>
                  <a:cubicBezTo>
                    <a:pt x="10839" y="27263"/>
                    <a:pt x="10337" y="27305"/>
                    <a:pt x="9814" y="27305"/>
                  </a:cubicBezTo>
                  <a:cubicBezTo>
                    <a:pt x="9311" y="27305"/>
                    <a:pt x="8851" y="27347"/>
                    <a:pt x="8454" y="27619"/>
                  </a:cubicBezTo>
                  <a:cubicBezTo>
                    <a:pt x="8265" y="28226"/>
                    <a:pt x="8412" y="28770"/>
                    <a:pt x="8642" y="29293"/>
                  </a:cubicBezTo>
                  <a:cubicBezTo>
                    <a:pt x="8935" y="29879"/>
                    <a:pt x="9186" y="30465"/>
                    <a:pt x="9458" y="31093"/>
                  </a:cubicBezTo>
                  <a:cubicBezTo>
                    <a:pt x="9625" y="31511"/>
                    <a:pt x="9876" y="31867"/>
                    <a:pt x="10211" y="32222"/>
                  </a:cubicBezTo>
                  <a:cubicBezTo>
                    <a:pt x="11299" y="33289"/>
                    <a:pt x="12408" y="34378"/>
                    <a:pt x="13475" y="35486"/>
                  </a:cubicBezTo>
                  <a:cubicBezTo>
                    <a:pt x="13810" y="35821"/>
                    <a:pt x="14166" y="36093"/>
                    <a:pt x="14605" y="36240"/>
                  </a:cubicBezTo>
                  <a:cubicBezTo>
                    <a:pt x="15024" y="36407"/>
                    <a:pt x="15442" y="36721"/>
                    <a:pt x="15861" y="36742"/>
                  </a:cubicBezTo>
                  <a:cubicBezTo>
                    <a:pt x="16300" y="36763"/>
                    <a:pt x="16802" y="36533"/>
                    <a:pt x="17242" y="36365"/>
                  </a:cubicBezTo>
                  <a:cubicBezTo>
                    <a:pt x="17827" y="36156"/>
                    <a:pt x="18392" y="36051"/>
                    <a:pt x="18999" y="36093"/>
                  </a:cubicBezTo>
                  <a:cubicBezTo>
                    <a:pt x="20359" y="36114"/>
                    <a:pt x="21740" y="36114"/>
                    <a:pt x="23100" y="36093"/>
                  </a:cubicBezTo>
                  <a:cubicBezTo>
                    <a:pt x="23728" y="36093"/>
                    <a:pt x="24272" y="36198"/>
                    <a:pt x="24837" y="36512"/>
                  </a:cubicBezTo>
                  <a:cubicBezTo>
                    <a:pt x="25109" y="36658"/>
                    <a:pt x="25423" y="36867"/>
                    <a:pt x="25799" y="36847"/>
                  </a:cubicBezTo>
                  <a:cubicBezTo>
                    <a:pt x="26113" y="36826"/>
                    <a:pt x="26427" y="36888"/>
                    <a:pt x="26678" y="37056"/>
                  </a:cubicBezTo>
                  <a:cubicBezTo>
                    <a:pt x="26992" y="37244"/>
                    <a:pt x="27348" y="37244"/>
                    <a:pt x="27682" y="37139"/>
                  </a:cubicBezTo>
                  <a:cubicBezTo>
                    <a:pt x="28038" y="37035"/>
                    <a:pt x="28394" y="36930"/>
                    <a:pt x="28729" y="36784"/>
                  </a:cubicBezTo>
                  <a:cubicBezTo>
                    <a:pt x="30068" y="36302"/>
                    <a:pt x="31344" y="35696"/>
                    <a:pt x="32579" y="34942"/>
                  </a:cubicBezTo>
                  <a:cubicBezTo>
                    <a:pt x="33646" y="34252"/>
                    <a:pt x="34587" y="33415"/>
                    <a:pt x="35466" y="32536"/>
                  </a:cubicBezTo>
                  <a:cubicBezTo>
                    <a:pt x="36449" y="31553"/>
                    <a:pt x="37224" y="30444"/>
                    <a:pt x="37914" y="29230"/>
                  </a:cubicBezTo>
                  <a:cubicBezTo>
                    <a:pt x="37956" y="29147"/>
                    <a:pt x="38061" y="29042"/>
                    <a:pt x="37914" y="28916"/>
                  </a:cubicBezTo>
                  <a:cubicBezTo>
                    <a:pt x="37809" y="28937"/>
                    <a:pt x="37663" y="28979"/>
                    <a:pt x="37537" y="29021"/>
                  </a:cubicBezTo>
                  <a:cubicBezTo>
                    <a:pt x="36826" y="29293"/>
                    <a:pt x="36177" y="29649"/>
                    <a:pt x="35445" y="29774"/>
                  </a:cubicBezTo>
                  <a:cubicBezTo>
                    <a:pt x="34734" y="29921"/>
                    <a:pt x="33959" y="29816"/>
                    <a:pt x="33227" y="29816"/>
                  </a:cubicBezTo>
                  <a:cubicBezTo>
                    <a:pt x="33102" y="29816"/>
                    <a:pt x="32934" y="29774"/>
                    <a:pt x="32809" y="29816"/>
                  </a:cubicBezTo>
                  <a:cubicBezTo>
                    <a:pt x="32327" y="29858"/>
                    <a:pt x="31993" y="29649"/>
                    <a:pt x="31679" y="29335"/>
                  </a:cubicBezTo>
                  <a:cubicBezTo>
                    <a:pt x="31156" y="28833"/>
                    <a:pt x="30821" y="28205"/>
                    <a:pt x="30402" y="27619"/>
                  </a:cubicBezTo>
                  <a:cubicBezTo>
                    <a:pt x="30193" y="27305"/>
                    <a:pt x="30068" y="26950"/>
                    <a:pt x="29984" y="26594"/>
                  </a:cubicBezTo>
                  <a:cubicBezTo>
                    <a:pt x="29921" y="26301"/>
                    <a:pt x="29921" y="25966"/>
                    <a:pt x="29712" y="25694"/>
                  </a:cubicBezTo>
                  <a:cubicBezTo>
                    <a:pt x="29273" y="25841"/>
                    <a:pt x="28854" y="25883"/>
                    <a:pt x="28498" y="26071"/>
                  </a:cubicBezTo>
                  <a:cubicBezTo>
                    <a:pt x="28080" y="26259"/>
                    <a:pt x="27661" y="26406"/>
                    <a:pt x="27180" y="26385"/>
                  </a:cubicBezTo>
                  <a:cubicBezTo>
                    <a:pt x="26887" y="26301"/>
                    <a:pt x="26636" y="26301"/>
                    <a:pt x="26427" y="26573"/>
                  </a:cubicBezTo>
                  <a:close/>
                  <a:moveTo>
                    <a:pt x="13915" y="25966"/>
                  </a:moveTo>
                  <a:cubicBezTo>
                    <a:pt x="14061" y="26238"/>
                    <a:pt x="14208" y="26468"/>
                    <a:pt x="13957" y="26761"/>
                  </a:cubicBezTo>
                  <a:cubicBezTo>
                    <a:pt x="13852" y="26887"/>
                    <a:pt x="13852" y="27138"/>
                    <a:pt x="13873" y="27326"/>
                  </a:cubicBezTo>
                  <a:cubicBezTo>
                    <a:pt x="13915" y="27619"/>
                    <a:pt x="13998" y="27870"/>
                    <a:pt x="14124" y="28142"/>
                  </a:cubicBezTo>
                  <a:cubicBezTo>
                    <a:pt x="14501" y="28791"/>
                    <a:pt x="14856" y="29419"/>
                    <a:pt x="15254" y="30046"/>
                  </a:cubicBezTo>
                  <a:cubicBezTo>
                    <a:pt x="15421" y="30318"/>
                    <a:pt x="15651" y="30528"/>
                    <a:pt x="15902" y="30737"/>
                  </a:cubicBezTo>
                  <a:cubicBezTo>
                    <a:pt x="16677" y="31365"/>
                    <a:pt x="17576" y="31720"/>
                    <a:pt x="18476" y="32118"/>
                  </a:cubicBezTo>
                  <a:cubicBezTo>
                    <a:pt x="19104" y="32369"/>
                    <a:pt x="19815" y="32432"/>
                    <a:pt x="20485" y="32306"/>
                  </a:cubicBezTo>
                  <a:cubicBezTo>
                    <a:pt x="21970" y="32013"/>
                    <a:pt x="21970" y="32013"/>
                    <a:pt x="23268" y="31072"/>
                  </a:cubicBezTo>
                  <a:cubicBezTo>
                    <a:pt x="23372" y="30988"/>
                    <a:pt x="23498" y="30904"/>
                    <a:pt x="23602" y="30800"/>
                  </a:cubicBezTo>
                  <a:cubicBezTo>
                    <a:pt x="25151" y="29523"/>
                    <a:pt x="25737" y="27912"/>
                    <a:pt x="25423" y="25945"/>
                  </a:cubicBezTo>
                  <a:cubicBezTo>
                    <a:pt x="25276" y="25046"/>
                    <a:pt x="24774" y="24313"/>
                    <a:pt x="24376" y="23518"/>
                  </a:cubicBezTo>
                  <a:cubicBezTo>
                    <a:pt x="24314" y="23351"/>
                    <a:pt x="24146" y="23246"/>
                    <a:pt x="24042" y="23142"/>
                  </a:cubicBezTo>
                  <a:cubicBezTo>
                    <a:pt x="23100" y="22326"/>
                    <a:pt x="21970" y="21970"/>
                    <a:pt x="20757" y="21949"/>
                  </a:cubicBezTo>
                  <a:cubicBezTo>
                    <a:pt x="20129" y="21949"/>
                    <a:pt x="19501" y="21970"/>
                    <a:pt x="18874" y="21907"/>
                  </a:cubicBezTo>
                  <a:cubicBezTo>
                    <a:pt x="18162" y="21865"/>
                    <a:pt x="17514" y="22012"/>
                    <a:pt x="16886" y="22326"/>
                  </a:cubicBezTo>
                  <a:cubicBezTo>
                    <a:pt x="16907" y="22639"/>
                    <a:pt x="16802" y="22911"/>
                    <a:pt x="16572" y="23100"/>
                  </a:cubicBezTo>
                  <a:cubicBezTo>
                    <a:pt x="16405" y="23225"/>
                    <a:pt x="16279" y="23372"/>
                    <a:pt x="16112" y="23476"/>
                  </a:cubicBezTo>
                  <a:cubicBezTo>
                    <a:pt x="15170" y="24083"/>
                    <a:pt x="14501" y="24920"/>
                    <a:pt x="13915" y="25966"/>
                  </a:cubicBezTo>
                  <a:close/>
                  <a:moveTo>
                    <a:pt x="13015" y="55343"/>
                  </a:moveTo>
                  <a:cubicBezTo>
                    <a:pt x="12283" y="55343"/>
                    <a:pt x="12178" y="55301"/>
                    <a:pt x="11760" y="55071"/>
                  </a:cubicBezTo>
                  <a:cubicBezTo>
                    <a:pt x="11488" y="54945"/>
                    <a:pt x="11383" y="54736"/>
                    <a:pt x="11362" y="54485"/>
                  </a:cubicBezTo>
                  <a:cubicBezTo>
                    <a:pt x="11341" y="54192"/>
                    <a:pt x="11341" y="53920"/>
                    <a:pt x="11299" y="53669"/>
                  </a:cubicBezTo>
                  <a:cubicBezTo>
                    <a:pt x="10546" y="53523"/>
                    <a:pt x="9395" y="53564"/>
                    <a:pt x="8726" y="53669"/>
                  </a:cubicBezTo>
                  <a:cubicBezTo>
                    <a:pt x="8684" y="53711"/>
                    <a:pt x="8663" y="53774"/>
                    <a:pt x="8663" y="53816"/>
                  </a:cubicBezTo>
                  <a:cubicBezTo>
                    <a:pt x="8767" y="54694"/>
                    <a:pt x="9060" y="55489"/>
                    <a:pt x="9374" y="56285"/>
                  </a:cubicBezTo>
                  <a:cubicBezTo>
                    <a:pt x="9416" y="56389"/>
                    <a:pt x="9479" y="56494"/>
                    <a:pt x="9542" y="56577"/>
                  </a:cubicBezTo>
                  <a:cubicBezTo>
                    <a:pt x="10148" y="57142"/>
                    <a:pt x="10713" y="57749"/>
                    <a:pt x="11362" y="58272"/>
                  </a:cubicBezTo>
                  <a:cubicBezTo>
                    <a:pt x="11927" y="58733"/>
                    <a:pt x="12555" y="59151"/>
                    <a:pt x="13203" y="59486"/>
                  </a:cubicBezTo>
                  <a:cubicBezTo>
                    <a:pt x="14019" y="59946"/>
                    <a:pt x="14856" y="60406"/>
                    <a:pt x="15861" y="60365"/>
                  </a:cubicBezTo>
                  <a:cubicBezTo>
                    <a:pt x="16007" y="60365"/>
                    <a:pt x="16195" y="60386"/>
                    <a:pt x="16342" y="60448"/>
                  </a:cubicBezTo>
                  <a:cubicBezTo>
                    <a:pt x="16739" y="60595"/>
                    <a:pt x="17137" y="60595"/>
                    <a:pt x="17534" y="60595"/>
                  </a:cubicBezTo>
                  <a:cubicBezTo>
                    <a:pt x="18141" y="60595"/>
                    <a:pt x="18727" y="60595"/>
                    <a:pt x="19334" y="60616"/>
                  </a:cubicBezTo>
                  <a:cubicBezTo>
                    <a:pt x="20401" y="60658"/>
                    <a:pt x="21322" y="60197"/>
                    <a:pt x="22221" y="59674"/>
                  </a:cubicBezTo>
                  <a:cubicBezTo>
                    <a:pt x="22640" y="59444"/>
                    <a:pt x="22870" y="59046"/>
                    <a:pt x="22849" y="58565"/>
                  </a:cubicBezTo>
                  <a:cubicBezTo>
                    <a:pt x="22807" y="58293"/>
                    <a:pt x="22849" y="58042"/>
                    <a:pt x="22849" y="57791"/>
                  </a:cubicBezTo>
                  <a:cubicBezTo>
                    <a:pt x="22849" y="57519"/>
                    <a:pt x="22870" y="57226"/>
                    <a:pt x="22870" y="56933"/>
                  </a:cubicBezTo>
                  <a:cubicBezTo>
                    <a:pt x="23226" y="56598"/>
                    <a:pt x="23226" y="56054"/>
                    <a:pt x="23602" y="55741"/>
                  </a:cubicBezTo>
                  <a:cubicBezTo>
                    <a:pt x="23707" y="55657"/>
                    <a:pt x="23749" y="55531"/>
                    <a:pt x="23853" y="55385"/>
                  </a:cubicBezTo>
                  <a:cubicBezTo>
                    <a:pt x="23519" y="55155"/>
                    <a:pt x="23205" y="55092"/>
                    <a:pt x="22870" y="55092"/>
                  </a:cubicBezTo>
                  <a:cubicBezTo>
                    <a:pt x="22263" y="55134"/>
                    <a:pt x="21656" y="55029"/>
                    <a:pt x="21091" y="54841"/>
                  </a:cubicBezTo>
                  <a:cubicBezTo>
                    <a:pt x="20401" y="54632"/>
                    <a:pt x="19690" y="54548"/>
                    <a:pt x="18978" y="54569"/>
                  </a:cubicBezTo>
                  <a:cubicBezTo>
                    <a:pt x="17744" y="54611"/>
                    <a:pt x="16509" y="54569"/>
                    <a:pt x="15275" y="54569"/>
                  </a:cubicBezTo>
                  <a:cubicBezTo>
                    <a:pt x="14919" y="54569"/>
                    <a:pt x="14542" y="54632"/>
                    <a:pt x="14187" y="54652"/>
                  </a:cubicBezTo>
                  <a:cubicBezTo>
                    <a:pt x="13664" y="54694"/>
                    <a:pt x="13203" y="54841"/>
                    <a:pt x="13015" y="55343"/>
                  </a:cubicBezTo>
                  <a:close/>
                  <a:moveTo>
                    <a:pt x="30967" y="24836"/>
                  </a:moveTo>
                  <a:cubicBezTo>
                    <a:pt x="30967" y="25234"/>
                    <a:pt x="30946" y="25652"/>
                    <a:pt x="30967" y="26050"/>
                  </a:cubicBezTo>
                  <a:cubicBezTo>
                    <a:pt x="31009" y="26343"/>
                    <a:pt x="31030" y="26615"/>
                    <a:pt x="31156" y="26866"/>
                  </a:cubicBezTo>
                  <a:cubicBezTo>
                    <a:pt x="31470" y="27389"/>
                    <a:pt x="31867" y="27912"/>
                    <a:pt x="32223" y="28393"/>
                  </a:cubicBezTo>
                  <a:cubicBezTo>
                    <a:pt x="32411" y="28644"/>
                    <a:pt x="32641" y="28749"/>
                    <a:pt x="32955" y="28749"/>
                  </a:cubicBezTo>
                  <a:cubicBezTo>
                    <a:pt x="35236" y="28812"/>
                    <a:pt x="35236" y="28791"/>
                    <a:pt x="37349" y="27933"/>
                  </a:cubicBezTo>
                  <a:cubicBezTo>
                    <a:pt x="37851" y="27724"/>
                    <a:pt x="38249" y="27410"/>
                    <a:pt x="38646" y="27096"/>
                  </a:cubicBezTo>
                  <a:cubicBezTo>
                    <a:pt x="39002" y="26782"/>
                    <a:pt x="39211" y="26385"/>
                    <a:pt x="39211" y="25883"/>
                  </a:cubicBezTo>
                  <a:cubicBezTo>
                    <a:pt x="39211" y="25506"/>
                    <a:pt x="39232" y="25087"/>
                    <a:pt x="39190" y="24690"/>
                  </a:cubicBezTo>
                  <a:cubicBezTo>
                    <a:pt x="39107" y="23874"/>
                    <a:pt x="39002" y="23037"/>
                    <a:pt x="38877" y="22221"/>
                  </a:cubicBezTo>
                  <a:cubicBezTo>
                    <a:pt x="38667" y="20840"/>
                    <a:pt x="38186" y="19522"/>
                    <a:pt x="37558" y="18245"/>
                  </a:cubicBezTo>
                  <a:cubicBezTo>
                    <a:pt x="37391" y="17890"/>
                    <a:pt x="37119" y="17785"/>
                    <a:pt x="36721" y="17911"/>
                  </a:cubicBezTo>
                  <a:cubicBezTo>
                    <a:pt x="36491" y="17994"/>
                    <a:pt x="36261" y="18141"/>
                    <a:pt x="35989" y="18120"/>
                  </a:cubicBezTo>
                  <a:cubicBezTo>
                    <a:pt x="35340" y="18099"/>
                    <a:pt x="34817" y="18392"/>
                    <a:pt x="34357" y="18748"/>
                  </a:cubicBezTo>
                  <a:cubicBezTo>
                    <a:pt x="33332" y="19543"/>
                    <a:pt x="32369" y="20380"/>
                    <a:pt x="31867" y="21635"/>
                  </a:cubicBezTo>
                  <a:cubicBezTo>
                    <a:pt x="31804" y="21782"/>
                    <a:pt x="31742" y="21949"/>
                    <a:pt x="31637" y="22095"/>
                  </a:cubicBezTo>
                  <a:cubicBezTo>
                    <a:pt x="31135" y="22911"/>
                    <a:pt x="30842" y="23832"/>
                    <a:pt x="30967" y="24836"/>
                  </a:cubicBezTo>
                  <a:close/>
                  <a:moveTo>
                    <a:pt x="16928" y="21551"/>
                  </a:moveTo>
                  <a:cubicBezTo>
                    <a:pt x="17137" y="21530"/>
                    <a:pt x="17242" y="21530"/>
                    <a:pt x="17325" y="21468"/>
                  </a:cubicBezTo>
                  <a:cubicBezTo>
                    <a:pt x="17765" y="21196"/>
                    <a:pt x="18246" y="21175"/>
                    <a:pt x="18727" y="21175"/>
                  </a:cubicBezTo>
                  <a:cubicBezTo>
                    <a:pt x="19355" y="21175"/>
                    <a:pt x="19983" y="21175"/>
                    <a:pt x="20610" y="21154"/>
                  </a:cubicBezTo>
                  <a:cubicBezTo>
                    <a:pt x="22117" y="21112"/>
                    <a:pt x="23414" y="21551"/>
                    <a:pt x="24565" y="22493"/>
                  </a:cubicBezTo>
                  <a:cubicBezTo>
                    <a:pt x="24837" y="22702"/>
                    <a:pt x="25067" y="22932"/>
                    <a:pt x="25213" y="23267"/>
                  </a:cubicBezTo>
                  <a:cubicBezTo>
                    <a:pt x="25590" y="24041"/>
                    <a:pt x="25988" y="24795"/>
                    <a:pt x="26343" y="25548"/>
                  </a:cubicBezTo>
                  <a:cubicBezTo>
                    <a:pt x="26678" y="25527"/>
                    <a:pt x="27034" y="25527"/>
                    <a:pt x="27369" y="25464"/>
                  </a:cubicBezTo>
                  <a:cubicBezTo>
                    <a:pt x="27557" y="25443"/>
                    <a:pt x="27766" y="25422"/>
                    <a:pt x="27933" y="25339"/>
                  </a:cubicBezTo>
                  <a:cubicBezTo>
                    <a:pt x="28624" y="25004"/>
                    <a:pt x="29294" y="24711"/>
                    <a:pt x="30130" y="24941"/>
                  </a:cubicBezTo>
                  <a:cubicBezTo>
                    <a:pt x="30130" y="24627"/>
                    <a:pt x="30193" y="24376"/>
                    <a:pt x="30172" y="24104"/>
                  </a:cubicBezTo>
                  <a:cubicBezTo>
                    <a:pt x="30110" y="23476"/>
                    <a:pt x="30298" y="22932"/>
                    <a:pt x="30591" y="22388"/>
                  </a:cubicBezTo>
                  <a:cubicBezTo>
                    <a:pt x="31030" y="21551"/>
                    <a:pt x="31449" y="20652"/>
                    <a:pt x="31888" y="19794"/>
                  </a:cubicBezTo>
                  <a:cubicBezTo>
                    <a:pt x="30863" y="19292"/>
                    <a:pt x="29754" y="19145"/>
                    <a:pt x="28980" y="18329"/>
                  </a:cubicBezTo>
                  <a:cubicBezTo>
                    <a:pt x="28561" y="18350"/>
                    <a:pt x="28226" y="18413"/>
                    <a:pt x="27892" y="18413"/>
                  </a:cubicBezTo>
                  <a:cubicBezTo>
                    <a:pt x="26741" y="18434"/>
                    <a:pt x="25611" y="18245"/>
                    <a:pt x="24523" y="17994"/>
                  </a:cubicBezTo>
                  <a:cubicBezTo>
                    <a:pt x="23644" y="17785"/>
                    <a:pt x="22786" y="17597"/>
                    <a:pt x="22033" y="17095"/>
                  </a:cubicBezTo>
                  <a:cubicBezTo>
                    <a:pt x="21510" y="16760"/>
                    <a:pt x="21008" y="16404"/>
                    <a:pt x="20485" y="16028"/>
                  </a:cubicBezTo>
                  <a:cubicBezTo>
                    <a:pt x="20171" y="15818"/>
                    <a:pt x="19920" y="15567"/>
                    <a:pt x="19731" y="15211"/>
                  </a:cubicBezTo>
                  <a:cubicBezTo>
                    <a:pt x="19669" y="15107"/>
                    <a:pt x="19606" y="14960"/>
                    <a:pt x="19397" y="15044"/>
                  </a:cubicBezTo>
                  <a:lnTo>
                    <a:pt x="19397" y="16572"/>
                  </a:lnTo>
                  <a:cubicBezTo>
                    <a:pt x="19397" y="16823"/>
                    <a:pt x="19397" y="17053"/>
                    <a:pt x="19313" y="17262"/>
                  </a:cubicBezTo>
                  <a:cubicBezTo>
                    <a:pt x="19104" y="17869"/>
                    <a:pt x="18894" y="18434"/>
                    <a:pt x="18518" y="18957"/>
                  </a:cubicBezTo>
                  <a:cubicBezTo>
                    <a:pt x="18058" y="19647"/>
                    <a:pt x="17597" y="20338"/>
                    <a:pt x="17158" y="21049"/>
                  </a:cubicBezTo>
                  <a:cubicBezTo>
                    <a:pt x="17095" y="21154"/>
                    <a:pt x="17032" y="21321"/>
                    <a:pt x="16928" y="21551"/>
                  </a:cubicBezTo>
                  <a:close/>
                  <a:moveTo>
                    <a:pt x="7931" y="47852"/>
                  </a:moveTo>
                  <a:cubicBezTo>
                    <a:pt x="8684" y="48417"/>
                    <a:pt x="9500" y="48731"/>
                    <a:pt x="10337" y="48982"/>
                  </a:cubicBezTo>
                  <a:cubicBezTo>
                    <a:pt x="10651" y="49087"/>
                    <a:pt x="10964" y="49087"/>
                    <a:pt x="11278" y="48961"/>
                  </a:cubicBezTo>
                  <a:cubicBezTo>
                    <a:pt x="11488" y="48375"/>
                    <a:pt x="11613" y="47790"/>
                    <a:pt x="11613" y="47120"/>
                  </a:cubicBezTo>
                  <a:cubicBezTo>
                    <a:pt x="11613" y="46032"/>
                    <a:pt x="11613" y="44902"/>
                    <a:pt x="11634" y="43772"/>
                  </a:cubicBezTo>
                  <a:cubicBezTo>
                    <a:pt x="11634" y="43249"/>
                    <a:pt x="11718" y="42768"/>
                    <a:pt x="11780" y="42266"/>
                  </a:cubicBezTo>
                  <a:cubicBezTo>
                    <a:pt x="11801" y="41826"/>
                    <a:pt x="11990" y="41366"/>
                    <a:pt x="11906" y="40948"/>
                  </a:cubicBezTo>
                  <a:cubicBezTo>
                    <a:pt x="11822" y="40906"/>
                    <a:pt x="11780" y="40864"/>
                    <a:pt x="11718" y="40843"/>
                  </a:cubicBezTo>
                  <a:cubicBezTo>
                    <a:pt x="11069" y="40592"/>
                    <a:pt x="10944" y="40027"/>
                    <a:pt x="11383" y="39504"/>
                  </a:cubicBezTo>
                  <a:cubicBezTo>
                    <a:pt x="11425" y="39462"/>
                    <a:pt x="11488" y="39378"/>
                    <a:pt x="11571" y="39336"/>
                  </a:cubicBezTo>
                  <a:cubicBezTo>
                    <a:pt x="12220" y="38939"/>
                    <a:pt x="12722" y="38311"/>
                    <a:pt x="13454" y="37997"/>
                  </a:cubicBezTo>
                  <a:cubicBezTo>
                    <a:pt x="13768" y="37872"/>
                    <a:pt x="14040" y="37704"/>
                    <a:pt x="14291" y="37391"/>
                  </a:cubicBezTo>
                  <a:cubicBezTo>
                    <a:pt x="13726" y="37056"/>
                    <a:pt x="13266" y="36742"/>
                    <a:pt x="12722" y="36428"/>
                  </a:cubicBezTo>
                  <a:cubicBezTo>
                    <a:pt x="12262" y="36616"/>
                    <a:pt x="11843" y="36847"/>
                    <a:pt x="11613" y="37370"/>
                  </a:cubicBezTo>
                  <a:cubicBezTo>
                    <a:pt x="11529" y="37579"/>
                    <a:pt x="11320" y="37704"/>
                    <a:pt x="11174" y="37893"/>
                  </a:cubicBezTo>
                  <a:cubicBezTo>
                    <a:pt x="11048" y="38060"/>
                    <a:pt x="10902" y="38207"/>
                    <a:pt x="10839" y="38374"/>
                  </a:cubicBezTo>
                  <a:cubicBezTo>
                    <a:pt x="10525" y="39106"/>
                    <a:pt x="10148" y="39797"/>
                    <a:pt x="10002" y="40592"/>
                  </a:cubicBezTo>
                  <a:cubicBezTo>
                    <a:pt x="9939" y="40906"/>
                    <a:pt x="9814" y="41199"/>
                    <a:pt x="9709" y="41471"/>
                  </a:cubicBezTo>
                  <a:cubicBezTo>
                    <a:pt x="9479" y="42287"/>
                    <a:pt x="9207" y="43103"/>
                    <a:pt x="8977" y="43940"/>
                  </a:cubicBezTo>
                  <a:cubicBezTo>
                    <a:pt x="8684" y="45007"/>
                    <a:pt x="8391" y="46074"/>
                    <a:pt x="8140" y="47162"/>
                  </a:cubicBezTo>
                  <a:cubicBezTo>
                    <a:pt x="8035" y="47413"/>
                    <a:pt x="8014" y="47622"/>
                    <a:pt x="7931" y="47852"/>
                  </a:cubicBezTo>
                  <a:close/>
                  <a:moveTo>
                    <a:pt x="38270" y="60406"/>
                  </a:moveTo>
                  <a:cubicBezTo>
                    <a:pt x="38918" y="60386"/>
                    <a:pt x="39483" y="60281"/>
                    <a:pt x="39902" y="59758"/>
                  </a:cubicBezTo>
                  <a:cubicBezTo>
                    <a:pt x="40153" y="59444"/>
                    <a:pt x="40488" y="59151"/>
                    <a:pt x="40781" y="58837"/>
                  </a:cubicBezTo>
                  <a:cubicBezTo>
                    <a:pt x="41074" y="58586"/>
                    <a:pt x="41220" y="58272"/>
                    <a:pt x="41366" y="57938"/>
                  </a:cubicBezTo>
                  <a:cubicBezTo>
                    <a:pt x="41743" y="56912"/>
                    <a:pt x="41659" y="55866"/>
                    <a:pt x="41429" y="54841"/>
                  </a:cubicBezTo>
                  <a:cubicBezTo>
                    <a:pt x="41325" y="54443"/>
                    <a:pt x="40906" y="54213"/>
                    <a:pt x="40571" y="54443"/>
                  </a:cubicBezTo>
                  <a:cubicBezTo>
                    <a:pt x="40153" y="54715"/>
                    <a:pt x="39672" y="54925"/>
                    <a:pt x="39504" y="55469"/>
                  </a:cubicBezTo>
                  <a:cubicBezTo>
                    <a:pt x="39316" y="56013"/>
                    <a:pt x="39065" y="56577"/>
                    <a:pt x="38751" y="57101"/>
                  </a:cubicBezTo>
                  <a:cubicBezTo>
                    <a:pt x="38144" y="58147"/>
                    <a:pt x="38228" y="59235"/>
                    <a:pt x="38270" y="60406"/>
                  </a:cubicBezTo>
                  <a:close/>
                  <a:moveTo>
                    <a:pt x="25716" y="64738"/>
                  </a:moveTo>
                  <a:cubicBezTo>
                    <a:pt x="25946" y="64800"/>
                    <a:pt x="26155" y="64905"/>
                    <a:pt x="26364" y="64968"/>
                  </a:cubicBezTo>
                  <a:cubicBezTo>
                    <a:pt x="26511" y="64989"/>
                    <a:pt x="26657" y="65010"/>
                    <a:pt x="26783" y="64989"/>
                  </a:cubicBezTo>
                  <a:cubicBezTo>
                    <a:pt x="27410" y="64738"/>
                    <a:pt x="27996" y="64382"/>
                    <a:pt x="28185" y="63712"/>
                  </a:cubicBezTo>
                  <a:cubicBezTo>
                    <a:pt x="28310" y="63210"/>
                    <a:pt x="28603" y="62855"/>
                    <a:pt x="28875" y="62478"/>
                  </a:cubicBezTo>
                  <a:cubicBezTo>
                    <a:pt x="29147" y="62143"/>
                    <a:pt x="29377" y="61808"/>
                    <a:pt x="29607" y="61432"/>
                  </a:cubicBezTo>
                  <a:cubicBezTo>
                    <a:pt x="29921" y="60971"/>
                    <a:pt x="29963" y="60490"/>
                    <a:pt x="29503" y="60051"/>
                  </a:cubicBezTo>
                  <a:cubicBezTo>
                    <a:pt x="28938" y="59883"/>
                    <a:pt x="28436" y="59967"/>
                    <a:pt x="27975" y="60302"/>
                  </a:cubicBezTo>
                  <a:lnTo>
                    <a:pt x="27661" y="60469"/>
                  </a:lnTo>
                  <a:cubicBezTo>
                    <a:pt x="27138" y="60679"/>
                    <a:pt x="26783" y="61097"/>
                    <a:pt x="26553" y="61599"/>
                  </a:cubicBezTo>
                  <a:cubicBezTo>
                    <a:pt x="26322" y="62080"/>
                    <a:pt x="26050" y="62562"/>
                    <a:pt x="25820" y="63022"/>
                  </a:cubicBezTo>
                  <a:cubicBezTo>
                    <a:pt x="25737" y="63189"/>
                    <a:pt x="25632" y="63336"/>
                    <a:pt x="25632" y="63503"/>
                  </a:cubicBezTo>
                  <a:cubicBezTo>
                    <a:pt x="25632" y="63901"/>
                    <a:pt x="25611" y="64319"/>
                    <a:pt x="25716" y="64738"/>
                  </a:cubicBezTo>
                  <a:close/>
                  <a:moveTo>
                    <a:pt x="9102" y="31846"/>
                  </a:moveTo>
                  <a:cubicBezTo>
                    <a:pt x="8244" y="30569"/>
                    <a:pt x="8014" y="29021"/>
                    <a:pt x="7366" y="27745"/>
                  </a:cubicBezTo>
                  <a:cubicBezTo>
                    <a:pt x="7114" y="27724"/>
                    <a:pt x="6905" y="27724"/>
                    <a:pt x="6759" y="27661"/>
                  </a:cubicBezTo>
                  <a:cubicBezTo>
                    <a:pt x="5859" y="27410"/>
                    <a:pt x="5378" y="27745"/>
                    <a:pt x="5336" y="28644"/>
                  </a:cubicBezTo>
                  <a:lnTo>
                    <a:pt x="5336" y="29837"/>
                  </a:lnTo>
                  <a:cubicBezTo>
                    <a:pt x="5336" y="30423"/>
                    <a:pt x="5503" y="30904"/>
                    <a:pt x="6068" y="31155"/>
                  </a:cubicBezTo>
                  <a:cubicBezTo>
                    <a:pt x="6173" y="31197"/>
                    <a:pt x="6257" y="31281"/>
                    <a:pt x="6340" y="31365"/>
                  </a:cubicBezTo>
                  <a:cubicBezTo>
                    <a:pt x="6487" y="31511"/>
                    <a:pt x="6738" y="31574"/>
                    <a:pt x="6926" y="31637"/>
                  </a:cubicBezTo>
                  <a:cubicBezTo>
                    <a:pt x="7617" y="31929"/>
                    <a:pt x="8328" y="31825"/>
                    <a:pt x="9102" y="31846"/>
                  </a:cubicBezTo>
                  <a:close/>
                  <a:moveTo>
                    <a:pt x="32683" y="55782"/>
                  </a:moveTo>
                  <a:cubicBezTo>
                    <a:pt x="33143" y="55741"/>
                    <a:pt x="33646" y="55741"/>
                    <a:pt x="34085" y="55636"/>
                  </a:cubicBezTo>
                  <a:cubicBezTo>
                    <a:pt x="34399" y="55552"/>
                    <a:pt x="34692" y="55469"/>
                    <a:pt x="35006" y="55469"/>
                  </a:cubicBezTo>
                  <a:cubicBezTo>
                    <a:pt x="35822" y="55489"/>
                    <a:pt x="35822" y="55280"/>
                    <a:pt x="35780" y="54527"/>
                  </a:cubicBezTo>
                  <a:cubicBezTo>
                    <a:pt x="35780" y="54401"/>
                    <a:pt x="35675" y="54255"/>
                    <a:pt x="35654" y="54129"/>
                  </a:cubicBezTo>
                  <a:cubicBezTo>
                    <a:pt x="35529" y="53585"/>
                    <a:pt x="35424" y="53041"/>
                    <a:pt x="35299" y="52476"/>
                  </a:cubicBezTo>
                  <a:cubicBezTo>
                    <a:pt x="35257" y="52393"/>
                    <a:pt x="35215" y="52309"/>
                    <a:pt x="35152" y="52142"/>
                  </a:cubicBezTo>
                  <a:cubicBezTo>
                    <a:pt x="33834" y="52748"/>
                    <a:pt x="32725" y="53585"/>
                    <a:pt x="31679" y="54548"/>
                  </a:cubicBezTo>
                  <a:cubicBezTo>
                    <a:pt x="31993" y="54945"/>
                    <a:pt x="32286" y="55322"/>
                    <a:pt x="32683" y="55782"/>
                  </a:cubicBezTo>
                  <a:close/>
                  <a:moveTo>
                    <a:pt x="8035" y="49087"/>
                  </a:moveTo>
                  <a:cubicBezTo>
                    <a:pt x="7784" y="49317"/>
                    <a:pt x="7700" y="49589"/>
                    <a:pt x="7700" y="49903"/>
                  </a:cubicBezTo>
                  <a:lnTo>
                    <a:pt x="7700" y="51974"/>
                  </a:lnTo>
                  <a:cubicBezTo>
                    <a:pt x="7700" y="52079"/>
                    <a:pt x="7742" y="52184"/>
                    <a:pt x="7784" y="52246"/>
                  </a:cubicBezTo>
                  <a:cubicBezTo>
                    <a:pt x="8872" y="52832"/>
                    <a:pt x="10002" y="52707"/>
                    <a:pt x="11153" y="52644"/>
                  </a:cubicBezTo>
                  <a:cubicBezTo>
                    <a:pt x="11090" y="52518"/>
                    <a:pt x="11090" y="52414"/>
                    <a:pt x="11048" y="52351"/>
                  </a:cubicBezTo>
                  <a:cubicBezTo>
                    <a:pt x="10672" y="52016"/>
                    <a:pt x="10630" y="51577"/>
                    <a:pt x="10630" y="51095"/>
                  </a:cubicBezTo>
                  <a:cubicBezTo>
                    <a:pt x="10651" y="50740"/>
                    <a:pt x="10713" y="50363"/>
                    <a:pt x="10546" y="50007"/>
                  </a:cubicBezTo>
                  <a:cubicBezTo>
                    <a:pt x="9667" y="49882"/>
                    <a:pt x="8851" y="49422"/>
                    <a:pt x="8035" y="49087"/>
                  </a:cubicBezTo>
                  <a:close/>
                  <a:moveTo>
                    <a:pt x="8977" y="40592"/>
                  </a:moveTo>
                  <a:cubicBezTo>
                    <a:pt x="8475" y="40948"/>
                    <a:pt x="7993" y="41324"/>
                    <a:pt x="7638" y="41868"/>
                  </a:cubicBezTo>
                  <a:cubicBezTo>
                    <a:pt x="7282" y="42433"/>
                    <a:pt x="6947" y="43040"/>
                    <a:pt x="6550" y="43605"/>
                  </a:cubicBezTo>
                  <a:cubicBezTo>
                    <a:pt x="6152" y="44149"/>
                    <a:pt x="6068" y="44797"/>
                    <a:pt x="5922" y="45425"/>
                  </a:cubicBezTo>
                  <a:cubicBezTo>
                    <a:pt x="5796" y="45948"/>
                    <a:pt x="5943" y="46450"/>
                    <a:pt x="6487" y="46702"/>
                  </a:cubicBezTo>
                  <a:cubicBezTo>
                    <a:pt x="6696" y="46806"/>
                    <a:pt x="6905" y="46974"/>
                    <a:pt x="7177" y="47120"/>
                  </a:cubicBezTo>
                  <a:cubicBezTo>
                    <a:pt x="7784" y="44902"/>
                    <a:pt x="8370" y="42768"/>
                    <a:pt x="8977" y="40592"/>
                  </a:cubicBezTo>
                  <a:close/>
                  <a:moveTo>
                    <a:pt x="41262" y="33164"/>
                  </a:moveTo>
                  <a:cubicBezTo>
                    <a:pt x="40802" y="33164"/>
                    <a:pt x="40446" y="33185"/>
                    <a:pt x="40069" y="33164"/>
                  </a:cubicBezTo>
                  <a:cubicBezTo>
                    <a:pt x="39316" y="33101"/>
                    <a:pt x="38605" y="33185"/>
                    <a:pt x="37956" y="33603"/>
                  </a:cubicBezTo>
                  <a:cubicBezTo>
                    <a:pt x="37747" y="33729"/>
                    <a:pt x="37454" y="33771"/>
                    <a:pt x="37245" y="33875"/>
                  </a:cubicBezTo>
                  <a:cubicBezTo>
                    <a:pt x="36972" y="34001"/>
                    <a:pt x="36680" y="34147"/>
                    <a:pt x="36470" y="34357"/>
                  </a:cubicBezTo>
                  <a:cubicBezTo>
                    <a:pt x="35884" y="34880"/>
                    <a:pt x="35361" y="35445"/>
                    <a:pt x="34838" y="35989"/>
                  </a:cubicBezTo>
                  <a:cubicBezTo>
                    <a:pt x="34420" y="36407"/>
                    <a:pt x="34064" y="37077"/>
                    <a:pt x="33876" y="37663"/>
                  </a:cubicBezTo>
                  <a:cubicBezTo>
                    <a:pt x="34315" y="37202"/>
                    <a:pt x="34671" y="36847"/>
                    <a:pt x="35027" y="36512"/>
                  </a:cubicBezTo>
                  <a:cubicBezTo>
                    <a:pt x="35257" y="36282"/>
                    <a:pt x="35529" y="36030"/>
                    <a:pt x="35822" y="35884"/>
                  </a:cubicBezTo>
                  <a:cubicBezTo>
                    <a:pt x="36700" y="35382"/>
                    <a:pt x="37621" y="34922"/>
                    <a:pt x="38500" y="34440"/>
                  </a:cubicBezTo>
                  <a:cubicBezTo>
                    <a:pt x="38709" y="34336"/>
                    <a:pt x="38918" y="34273"/>
                    <a:pt x="39169" y="34210"/>
                  </a:cubicBezTo>
                  <a:cubicBezTo>
                    <a:pt x="39400" y="34126"/>
                    <a:pt x="39651" y="34085"/>
                    <a:pt x="39902" y="33980"/>
                  </a:cubicBezTo>
                  <a:cubicBezTo>
                    <a:pt x="40446" y="33666"/>
                    <a:pt x="40969" y="33666"/>
                    <a:pt x="41534" y="33875"/>
                  </a:cubicBezTo>
                  <a:cubicBezTo>
                    <a:pt x="41576" y="33875"/>
                    <a:pt x="41618" y="33813"/>
                    <a:pt x="41680" y="33771"/>
                  </a:cubicBezTo>
                  <a:cubicBezTo>
                    <a:pt x="41513" y="33603"/>
                    <a:pt x="41408" y="33394"/>
                    <a:pt x="41262" y="33164"/>
                  </a:cubicBezTo>
                  <a:close/>
                  <a:moveTo>
                    <a:pt x="38793" y="18245"/>
                  </a:moveTo>
                  <a:cubicBezTo>
                    <a:pt x="39128" y="19333"/>
                    <a:pt x="39504" y="20317"/>
                    <a:pt x="39734" y="21363"/>
                  </a:cubicBezTo>
                  <a:cubicBezTo>
                    <a:pt x="39965" y="22409"/>
                    <a:pt x="40069" y="23476"/>
                    <a:pt x="40258" y="24585"/>
                  </a:cubicBezTo>
                  <a:cubicBezTo>
                    <a:pt x="40634" y="24397"/>
                    <a:pt x="40655" y="24104"/>
                    <a:pt x="40739" y="23853"/>
                  </a:cubicBezTo>
                  <a:cubicBezTo>
                    <a:pt x="41074" y="22723"/>
                    <a:pt x="40802" y="21593"/>
                    <a:pt x="40655" y="20484"/>
                  </a:cubicBezTo>
                  <a:cubicBezTo>
                    <a:pt x="40655" y="20401"/>
                    <a:pt x="40592" y="20317"/>
                    <a:pt x="40550" y="20233"/>
                  </a:cubicBezTo>
                  <a:cubicBezTo>
                    <a:pt x="40258" y="19815"/>
                    <a:pt x="40006" y="19375"/>
                    <a:pt x="39672" y="18978"/>
                  </a:cubicBezTo>
                  <a:cubicBezTo>
                    <a:pt x="39441" y="18664"/>
                    <a:pt x="39232" y="18350"/>
                    <a:pt x="38793" y="18245"/>
                  </a:cubicBezTo>
                  <a:close/>
                  <a:moveTo>
                    <a:pt x="13957" y="24083"/>
                  </a:moveTo>
                  <a:cubicBezTo>
                    <a:pt x="13685" y="24188"/>
                    <a:pt x="13601" y="24188"/>
                    <a:pt x="13559" y="24250"/>
                  </a:cubicBezTo>
                  <a:cubicBezTo>
                    <a:pt x="12722" y="24857"/>
                    <a:pt x="11801" y="25297"/>
                    <a:pt x="10818" y="25569"/>
                  </a:cubicBezTo>
                  <a:cubicBezTo>
                    <a:pt x="10713" y="25611"/>
                    <a:pt x="10588" y="25652"/>
                    <a:pt x="10504" y="25673"/>
                  </a:cubicBezTo>
                  <a:cubicBezTo>
                    <a:pt x="9709" y="26029"/>
                    <a:pt x="8893" y="26301"/>
                    <a:pt x="8035" y="26385"/>
                  </a:cubicBezTo>
                  <a:cubicBezTo>
                    <a:pt x="7847" y="26406"/>
                    <a:pt x="7721" y="26573"/>
                    <a:pt x="7805" y="26657"/>
                  </a:cubicBezTo>
                  <a:cubicBezTo>
                    <a:pt x="7889" y="26719"/>
                    <a:pt x="7993" y="26782"/>
                    <a:pt x="8056" y="26782"/>
                  </a:cubicBezTo>
                  <a:cubicBezTo>
                    <a:pt x="8265" y="26782"/>
                    <a:pt x="8454" y="26740"/>
                    <a:pt x="8663" y="26699"/>
                  </a:cubicBezTo>
                  <a:cubicBezTo>
                    <a:pt x="8851" y="26657"/>
                    <a:pt x="9060" y="26573"/>
                    <a:pt x="9249" y="26531"/>
                  </a:cubicBezTo>
                  <a:cubicBezTo>
                    <a:pt x="10023" y="26468"/>
                    <a:pt x="10818" y="26427"/>
                    <a:pt x="11592" y="26280"/>
                  </a:cubicBezTo>
                  <a:cubicBezTo>
                    <a:pt x="12011" y="26196"/>
                    <a:pt x="12429" y="26155"/>
                    <a:pt x="12743" y="26008"/>
                  </a:cubicBezTo>
                  <a:cubicBezTo>
                    <a:pt x="13120" y="25422"/>
                    <a:pt x="13475" y="24836"/>
                    <a:pt x="13957" y="24083"/>
                  </a:cubicBezTo>
                  <a:close/>
                  <a:moveTo>
                    <a:pt x="35529" y="34252"/>
                  </a:moveTo>
                  <a:lnTo>
                    <a:pt x="35424" y="34210"/>
                  </a:lnTo>
                  <a:cubicBezTo>
                    <a:pt x="35340" y="34231"/>
                    <a:pt x="35257" y="34252"/>
                    <a:pt x="35194" y="34315"/>
                  </a:cubicBezTo>
                  <a:cubicBezTo>
                    <a:pt x="34420" y="34922"/>
                    <a:pt x="33687" y="35549"/>
                    <a:pt x="33102" y="36302"/>
                  </a:cubicBezTo>
                  <a:cubicBezTo>
                    <a:pt x="32579" y="36951"/>
                    <a:pt x="32055" y="37642"/>
                    <a:pt x="31679" y="38416"/>
                  </a:cubicBezTo>
                  <a:cubicBezTo>
                    <a:pt x="31449" y="38897"/>
                    <a:pt x="31532" y="39336"/>
                    <a:pt x="31888" y="39755"/>
                  </a:cubicBezTo>
                  <a:cubicBezTo>
                    <a:pt x="31972" y="39650"/>
                    <a:pt x="32055" y="39587"/>
                    <a:pt x="32076" y="39546"/>
                  </a:cubicBezTo>
                  <a:cubicBezTo>
                    <a:pt x="32223" y="39106"/>
                    <a:pt x="32411" y="38646"/>
                    <a:pt x="32704" y="38269"/>
                  </a:cubicBezTo>
                  <a:cubicBezTo>
                    <a:pt x="32788" y="38165"/>
                    <a:pt x="32830" y="38018"/>
                    <a:pt x="32871" y="37872"/>
                  </a:cubicBezTo>
                  <a:cubicBezTo>
                    <a:pt x="33269" y="36847"/>
                    <a:pt x="33897" y="35989"/>
                    <a:pt x="34629" y="35194"/>
                  </a:cubicBezTo>
                  <a:cubicBezTo>
                    <a:pt x="34943" y="34880"/>
                    <a:pt x="35299" y="34629"/>
                    <a:pt x="35529" y="34252"/>
                  </a:cubicBezTo>
                  <a:close/>
                  <a:moveTo>
                    <a:pt x="31532" y="36972"/>
                  </a:moveTo>
                  <a:cubicBezTo>
                    <a:pt x="30842" y="37077"/>
                    <a:pt x="29817" y="37495"/>
                    <a:pt x="29168" y="37893"/>
                  </a:cubicBezTo>
                  <a:cubicBezTo>
                    <a:pt x="29691" y="38081"/>
                    <a:pt x="30193" y="38248"/>
                    <a:pt x="30737" y="38437"/>
                  </a:cubicBezTo>
                  <a:cubicBezTo>
                    <a:pt x="31030" y="37935"/>
                    <a:pt x="31260" y="37474"/>
                    <a:pt x="31532" y="36972"/>
                  </a:cubicBezTo>
                  <a:close/>
                  <a:moveTo>
                    <a:pt x="11822" y="35486"/>
                  </a:moveTo>
                  <a:cubicBezTo>
                    <a:pt x="11613" y="35779"/>
                    <a:pt x="11508" y="35968"/>
                    <a:pt x="11550" y="36282"/>
                  </a:cubicBezTo>
                  <a:cubicBezTo>
                    <a:pt x="11801" y="36177"/>
                    <a:pt x="11990" y="36093"/>
                    <a:pt x="12241" y="35989"/>
                  </a:cubicBezTo>
                  <a:cubicBezTo>
                    <a:pt x="12094" y="35800"/>
                    <a:pt x="11990" y="35675"/>
                    <a:pt x="11822" y="3548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08" name="Google Shape;208;p33"/>
            <p:cNvSpPr/>
            <p:nvPr/>
          </p:nvSpPr>
          <p:spPr>
            <a:xfrm>
              <a:off x="1392675" y="4151500"/>
              <a:ext cx="215000" cy="153275"/>
            </a:xfrm>
            <a:custGeom>
              <a:avLst/>
              <a:gdLst/>
              <a:ahLst/>
              <a:cxnLst/>
              <a:rect l="l" t="t" r="r" b="b"/>
              <a:pathLst>
                <a:path w="8600" h="6131" extrusionOk="0">
                  <a:moveTo>
                    <a:pt x="3432" y="6047"/>
                  </a:moveTo>
                  <a:lnTo>
                    <a:pt x="3097" y="6047"/>
                  </a:lnTo>
                  <a:cubicBezTo>
                    <a:pt x="1883" y="6131"/>
                    <a:pt x="1025" y="5524"/>
                    <a:pt x="251" y="4708"/>
                  </a:cubicBezTo>
                  <a:cubicBezTo>
                    <a:pt x="105" y="4520"/>
                    <a:pt x="21" y="4310"/>
                    <a:pt x="21" y="4080"/>
                  </a:cubicBezTo>
                  <a:cubicBezTo>
                    <a:pt x="21" y="3766"/>
                    <a:pt x="42" y="3453"/>
                    <a:pt x="21" y="3139"/>
                  </a:cubicBezTo>
                  <a:cubicBezTo>
                    <a:pt x="0" y="2699"/>
                    <a:pt x="147" y="2344"/>
                    <a:pt x="419" y="2051"/>
                  </a:cubicBezTo>
                  <a:cubicBezTo>
                    <a:pt x="649" y="1737"/>
                    <a:pt x="963" y="1486"/>
                    <a:pt x="1277" y="1235"/>
                  </a:cubicBezTo>
                  <a:cubicBezTo>
                    <a:pt x="1402" y="1088"/>
                    <a:pt x="1632" y="1046"/>
                    <a:pt x="1758" y="1172"/>
                  </a:cubicBezTo>
                  <a:cubicBezTo>
                    <a:pt x="2051" y="1381"/>
                    <a:pt x="2365" y="1360"/>
                    <a:pt x="2637" y="1360"/>
                  </a:cubicBezTo>
                  <a:cubicBezTo>
                    <a:pt x="3097" y="1360"/>
                    <a:pt x="3557" y="1381"/>
                    <a:pt x="3997" y="1360"/>
                  </a:cubicBezTo>
                  <a:cubicBezTo>
                    <a:pt x="4352" y="1339"/>
                    <a:pt x="4687" y="1277"/>
                    <a:pt x="5022" y="1235"/>
                  </a:cubicBezTo>
                  <a:cubicBezTo>
                    <a:pt x="5231" y="1193"/>
                    <a:pt x="5419" y="1130"/>
                    <a:pt x="5587" y="1151"/>
                  </a:cubicBezTo>
                  <a:cubicBezTo>
                    <a:pt x="6152" y="1172"/>
                    <a:pt x="6591" y="963"/>
                    <a:pt x="7010" y="649"/>
                  </a:cubicBezTo>
                  <a:cubicBezTo>
                    <a:pt x="7282" y="481"/>
                    <a:pt x="7533" y="314"/>
                    <a:pt x="7826" y="188"/>
                  </a:cubicBezTo>
                  <a:cubicBezTo>
                    <a:pt x="8244" y="0"/>
                    <a:pt x="8558" y="230"/>
                    <a:pt x="8579" y="670"/>
                  </a:cubicBezTo>
                  <a:cubicBezTo>
                    <a:pt x="8600" y="1067"/>
                    <a:pt x="8453" y="1444"/>
                    <a:pt x="8265" y="1716"/>
                  </a:cubicBezTo>
                  <a:cubicBezTo>
                    <a:pt x="7930" y="2197"/>
                    <a:pt x="7826" y="2720"/>
                    <a:pt x="7637" y="3222"/>
                  </a:cubicBezTo>
                  <a:cubicBezTo>
                    <a:pt x="7512" y="3641"/>
                    <a:pt x="7323" y="3997"/>
                    <a:pt x="7031" y="4331"/>
                  </a:cubicBezTo>
                  <a:cubicBezTo>
                    <a:pt x="6884" y="4520"/>
                    <a:pt x="6759" y="4750"/>
                    <a:pt x="6591" y="4959"/>
                  </a:cubicBezTo>
                  <a:cubicBezTo>
                    <a:pt x="6382" y="5252"/>
                    <a:pt x="6152" y="5482"/>
                    <a:pt x="5775" y="5545"/>
                  </a:cubicBezTo>
                  <a:cubicBezTo>
                    <a:pt x="5712" y="5545"/>
                    <a:pt x="5608" y="5566"/>
                    <a:pt x="5545" y="5629"/>
                  </a:cubicBezTo>
                  <a:cubicBezTo>
                    <a:pt x="4917" y="6047"/>
                    <a:pt x="4185" y="6047"/>
                    <a:pt x="3432" y="6047"/>
                  </a:cubicBezTo>
                  <a:close/>
                  <a:moveTo>
                    <a:pt x="5859" y="4415"/>
                  </a:moveTo>
                  <a:cubicBezTo>
                    <a:pt x="6047" y="4164"/>
                    <a:pt x="6298" y="3871"/>
                    <a:pt x="6507" y="3536"/>
                  </a:cubicBezTo>
                  <a:cubicBezTo>
                    <a:pt x="6612" y="3411"/>
                    <a:pt x="6696" y="3243"/>
                    <a:pt x="6759" y="3097"/>
                  </a:cubicBezTo>
                  <a:cubicBezTo>
                    <a:pt x="6884" y="2637"/>
                    <a:pt x="7031" y="2260"/>
                    <a:pt x="7407" y="1904"/>
                  </a:cubicBezTo>
                  <a:cubicBezTo>
                    <a:pt x="7554" y="1779"/>
                    <a:pt x="7658" y="1549"/>
                    <a:pt x="7449" y="1318"/>
                  </a:cubicBezTo>
                  <a:cubicBezTo>
                    <a:pt x="6884" y="1653"/>
                    <a:pt x="6277" y="1904"/>
                    <a:pt x="5608" y="1841"/>
                  </a:cubicBezTo>
                  <a:cubicBezTo>
                    <a:pt x="5524" y="1841"/>
                    <a:pt x="5419" y="1862"/>
                    <a:pt x="5336" y="1883"/>
                  </a:cubicBezTo>
                  <a:cubicBezTo>
                    <a:pt x="4771" y="2113"/>
                    <a:pt x="4164" y="2093"/>
                    <a:pt x="3578" y="2093"/>
                  </a:cubicBezTo>
                  <a:lnTo>
                    <a:pt x="1465" y="2093"/>
                  </a:lnTo>
                  <a:cubicBezTo>
                    <a:pt x="1339" y="2385"/>
                    <a:pt x="1214" y="2595"/>
                    <a:pt x="1130" y="2825"/>
                  </a:cubicBezTo>
                  <a:cubicBezTo>
                    <a:pt x="921" y="3725"/>
                    <a:pt x="921" y="4310"/>
                    <a:pt x="1800" y="4687"/>
                  </a:cubicBezTo>
                  <a:cubicBezTo>
                    <a:pt x="1904" y="4729"/>
                    <a:pt x="1988" y="4813"/>
                    <a:pt x="2093" y="4875"/>
                  </a:cubicBezTo>
                  <a:cubicBezTo>
                    <a:pt x="2281" y="5001"/>
                    <a:pt x="2490" y="5085"/>
                    <a:pt x="2720" y="5085"/>
                  </a:cubicBezTo>
                  <a:cubicBezTo>
                    <a:pt x="3243" y="5085"/>
                    <a:pt x="3746" y="5106"/>
                    <a:pt x="4269" y="5085"/>
                  </a:cubicBezTo>
                  <a:cubicBezTo>
                    <a:pt x="4478" y="5085"/>
                    <a:pt x="4708" y="4980"/>
                    <a:pt x="4917" y="4896"/>
                  </a:cubicBezTo>
                  <a:cubicBezTo>
                    <a:pt x="5189" y="4771"/>
                    <a:pt x="5461" y="4603"/>
                    <a:pt x="5859" y="4415"/>
                  </a:cubicBezTo>
                  <a:close/>
                </a:path>
              </a:pathLst>
            </a:custGeom>
            <a:solidFill>
              <a:srgbClr val="1D312F"/>
            </a:solidFill>
            <a:ln>
              <a:noFill/>
            </a:ln>
          </p:spPr>
          <p:txBody>
            <a:bodyPr spcFirstLastPara="1" wrap="square" lIns="91425" tIns="91425" rIns="91425" bIns="91425" anchor="ctr" anchorCtr="0">
              <a:noAutofit/>
            </a:bodyPr>
            <a:lstStyle/>
            <a:p>
              <a:endParaRPr/>
            </a:p>
          </p:txBody>
        </p:sp>
        <p:sp>
          <p:nvSpPr>
            <p:cNvPr id="209" name="Google Shape;209;p33"/>
            <p:cNvSpPr/>
            <p:nvPr/>
          </p:nvSpPr>
          <p:spPr>
            <a:xfrm>
              <a:off x="1298000" y="4057325"/>
              <a:ext cx="41350" cy="42400"/>
            </a:xfrm>
            <a:custGeom>
              <a:avLst/>
              <a:gdLst/>
              <a:ahLst/>
              <a:cxnLst/>
              <a:rect l="l" t="t" r="r" b="b"/>
              <a:pathLst>
                <a:path w="1654" h="1696" extrusionOk="0">
                  <a:moveTo>
                    <a:pt x="188" y="231"/>
                  </a:moveTo>
                  <a:cubicBezTo>
                    <a:pt x="419" y="189"/>
                    <a:pt x="628" y="106"/>
                    <a:pt x="837" y="85"/>
                  </a:cubicBezTo>
                  <a:cubicBezTo>
                    <a:pt x="1046" y="43"/>
                    <a:pt x="1297" y="1"/>
                    <a:pt x="1444" y="231"/>
                  </a:cubicBezTo>
                  <a:cubicBezTo>
                    <a:pt x="1590" y="503"/>
                    <a:pt x="1653" y="754"/>
                    <a:pt x="1507" y="1047"/>
                  </a:cubicBezTo>
                  <a:cubicBezTo>
                    <a:pt x="1297" y="1528"/>
                    <a:pt x="670" y="1696"/>
                    <a:pt x="230" y="1445"/>
                  </a:cubicBezTo>
                  <a:cubicBezTo>
                    <a:pt x="84" y="1340"/>
                    <a:pt x="0" y="1173"/>
                    <a:pt x="21" y="1005"/>
                  </a:cubicBezTo>
                  <a:cubicBezTo>
                    <a:pt x="84" y="754"/>
                    <a:pt x="126" y="524"/>
                    <a:pt x="188" y="23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10" name="Google Shape;210;p33"/>
            <p:cNvSpPr/>
            <p:nvPr/>
          </p:nvSpPr>
          <p:spPr>
            <a:xfrm>
              <a:off x="1664675" y="3968400"/>
              <a:ext cx="34025" cy="48675"/>
            </a:xfrm>
            <a:custGeom>
              <a:avLst/>
              <a:gdLst/>
              <a:ahLst/>
              <a:cxnLst/>
              <a:rect l="l" t="t" r="r" b="b"/>
              <a:pathLst>
                <a:path w="1361" h="1947" extrusionOk="0">
                  <a:moveTo>
                    <a:pt x="1361" y="963"/>
                  </a:moveTo>
                  <a:lnTo>
                    <a:pt x="1361" y="1214"/>
                  </a:lnTo>
                  <a:cubicBezTo>
                    <a:pt x="1340" y="1696"/>
                    <a:pt x="858" y="1947"/>
                    <a:pt x="440" y="1654"/>
                  </a:cubicBezTo>
                  <a:cubicBezTo>
                    <a:pt x="84" y="1424"/>
                    <a:pt x="1" y="1068"/>
                    <a:pt x="210" y="712"/>
                  </a:cubicBezTo>
                  <a:cubicBezTo>
                    <a:pt x="314" y="524"/>
                    <a:pt x="419" y="378"/>
                    <a:pt x="524" y="210"/>
                  </a:cubicBezTo>
                  <a:cubicBezTo>
                    <a:pt x="628" y="64"/>
                    <a:pt x="796" y="1"/>
                    <a:pt x="963" y="22"/>
                  </a:cubicBezTo>
                  <a:cubicBezTo>
                    <a:pt x="1151" y="64"/>
                    <a:pt x="1256" y="189"/>
                    <a:pt x="1277" y="378"/>
                  </a:cubicBezTo>
                  <a:cubicBezTo>
                    <a:pt x="1340" y="587"/>
                    <a:pt x="1340" y="817"/>
                    <a:pt x="1361"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11" name="Google Shape;211;p33"/>
            <p:cNvSpPr/>
            <p:nvPr/>
          </p:nvSpPr>
          <p:spPr>
            <a:xfrm>
              <a:off x="526950" y="2756925"/>
              <a:ext cx="379275" cy="405425"/>
            </a:xfrm>
            <a:custGeom>
              <a:avLst/>
              <a:gdLst/>
              <a:ahLst/>
              <a:cxnLst/>
              <a:rect l="l" t="t" r="r" b="b"/>
              <a:pathLst>
                <a:path w="15171" h="16217" extrusionOk="0">
                  <a:moveTo>
                    <a:pt x="12722" y="14543"/>
                  </a:moveTo>
                  <a:cubicBezTo>
                    <a:pt x="12743" y="13831"/>
                    <a:pt x="12931" y="13204"/>
                    <a:pt x="13203" y="12576"/>
                  </a:cubicBezTo>
                  <a:cubicBezTo>
                    <a:pt x="13496" y="11948"/>
                    <a:pt x="13706" y="11279"/>
                    <a:pt x="13936" y="10609"/>
                  </a:cubicBezTo>
                  <a:cubicBezTo>
                    <a:pt x="13999" y="10442"/>
                    <a:pt x="14019" y="10232"/>
                    <a:pt x="14019" y="10044"/>
                  </a:cubicBezTo>
                  <a:cubicBezTo>
                    <a:pt x="14019" y="9709"/>
                    <a:pt x="13999" y="9354"/>
                    <a:pt x="14019" y="9040"/>
                  </a:cubicBezTo>
                  <a:cubicBezTo>
                    <a:pt x="14082" y="8098"/>
                    <a:pt x="13706" y="7366"/>
                    <a:pt x="13078" y="6717"/>
                  </a:cubicBezTo>
                  <a:cubicBezTo>
                    <a:pt x="12952" y="6592"/>
                    <a:pt x="12785" y="6466"/>
                    <a:pt x="12659" y="6299"/>
                  </a:cubicBezTo>
                  <a:cubicBezTo>
                    <a:pt x="12408" y="6006"/>
                    <a:pt x="12094" y="5859"/>
                    <a:pt x="11697" y="5901"/>
                  </a:cubicBezTo>
                  <a:cubicBezTo>
                    <a:pt x="11362" y="5943"/>
                    <a:pt x="11090" y="5839"/>
                    <a:pt x="10881" y="5567"/>
                  </a:cubicBezTo>
                  <a:cubicBezTo>
                    <a:pt x="10651" y="5253"/>
                    <a:pt x="10316" y="5148"/>
                    <a:pt x="9918" y="5169"/>
                  </a:cubicBezTo>
                  <a:cubicBezTo>
                    <a:pt x="9646" y="5211"/>
                    <a:pt x="9416" y="5211"/>
                    <a:pt x="9165" y="5169"/>
                  </a:cubicBezTo>
                  <a:cubicBezTo>
                    <a:pt x="8600" y="5148"/>
                    <a:pt x="8182" y="5357"/>
                    <a:pt x="7805" y="5734"/>
                  </a:cubicBezTo>
                  <a:cubicBezTo>
                    <a:pt x="6968" y="6571"/>
                    <a:pt x="7303" y="6403"/>
                    <a:pt x="5964" y="6466"/>
                  </a:cubicBezTo>
                  <a:cubicBezTo>
                    <a:pt x="5713" y="6466"/>
                    <a:pt x="5420" y="6508"/>
                    <a:pt x="5148" y="6592"/>
                  </a:cubicBezTo>
                  <a:cubicBezTo>
                    <a:pt x="4813" y="6696"/>
                    <a:pt x="4625" y="6947"/>
                    <a:pt x="4604" y="7345"/>
                  </a:cubicBezTo>
                  <a:cubicBezTo>
                    <a:pt x="4562" y="8077"/>
                    <a:pt x="4667" y="8789"/>
                    <a:pt x="4897" y="9500"/>
                  </a:cubicBezTo>
                  <a:cubicBezTo>
                    <a:pt x="5232" y="10484"/>
                    <a:pt x="5608" y="11488"/>
                    <a:pt x="5943" y="12471"/>
                  </a:cubicBezTo>
                  <a:cubicBezTo>
                    <a:pt x="6131" y="13015"/>
                    <a:pt x="6341" y="13580"/>
                    <a:pt x="6801" y="13999"/>
                  </a:cubicBezTo>
                  <a:cubicBezTo>
                    <a:pt x="6926" y="14124"/>
                    <a:pt x="7010" y="14313"/>
                    <a:pt x="7115" y="14459"/>
                  </a:cubicBezTo>
                  <a:cubicBezTo>
                    <a:pt x="7491" y="14961"/>
                    <a:pt x="7847" y="15422"/>
                    <a:pt x="8224" y="15945"/>
                  </a:cubicBezTo>
                  <a:cubicBezTo>
                    <a:pt x="8161" y="16091"/>
                    <a:pt x="8014" y="15986"/>
                    <a:pt x="7910" y="16028"/>
                  </a:cubicBezTo>
                  <a:cubicBezTo>
                    <a:pt x="7763" y="16112"/>
                    <a:pt x="7659" y="16154"/>
                    <a:pt x="7533" y="16217"/>
                  </a:cubicBezTo>
                  <a:cubicBezTo>
                    <a:pt x="6989" y="15924"/>
                    <a:pt x="6403" y="15694"/>
                    <a:pt x="6027" y="15191"/>
                  </a:cubicBezTo>
                  <a:cubicBezTo>
                    <a:pt x="5922" y="15066"/>
                    <a:pt x="5755" y="14982"/>
                    <a:pt x="5629" y="14898"/>
                  </a:cubicBezTo>
                  <a:cubicBezTo>
                    <a:pt x="4918" y="14480"/>
                    <a:pt x="4353" y="13936"/>
                    <a:pt x="3892" y="13266"/>
                  </a:cubicBezTo>
                  <a:cubicBezTo>
                    <a:pt x="3516" y="12660"/>
                    <a:pt x="3035" y="12074"/>
                    <a:pt x="2511" y="11613"/>
                  </a:cubicBezTo>
                  <a:cubicBezTo>
                    <a:pt x="2281" y="11404"/>
                    <a:pt x="2114" y="11132"/>
                    <a:pt x="2051" y="10860"/>
                  </a:cubicBezTo>
                  <a:cubicBezTo>
                    <a:pt x="1863" y="10358"/>
                    <a:pt x="1591" y="9877"/>
                    <a:pt x="1277" y="9458"/>
                  </a:cubicBezTo>
                  <a:cubicBezTo>
                    <a:pt x="838" y="8914"/>
                    <a:pt x="628" y="8245"/>
                    <a:pt x="440" y="7554"/>
                  </a:cubicBezTo>
                  <a:cubicBezTo>
                    <a:pt x="398" y="7345"/>
                    <a:pt x="377" y="7115"/>
                    <a:pt x="314" y="6906"/>
                  </a:cubicBezTo>
                  <a:cubicBezTo>
                    <a:pt x="1" y="5943"/>
                    <a:pt x="63" y="4918"/>
                    <a:pt x="63" y="3914"/>
                  </a:cubicBezTo>
                  <a:cubicBezTo>
                    <a:pt x="63" y="3453"/>
                    <a:pt x="210" y="3056"/>
                    <a:pt x="587" y="2742"/>
                  </a:cubicBezTo>
                  <a:cubicBezTo>
                    <a:pt x="1214" y="2198"/>
                    <a:pt x="1884" y="1717"/>
                    <a:pt x="2679" y="1361"/>
                  </a:cubicBezTo>
                  <a:cubicBezTo>
                    <a:pt x="3202" y="1131"/>
                    <a:pt x="3746" y="921"/>
                    <a:pt x="4290" y="712"/>
                  </a:cubicBezTo>
                  <a:cubicBezTo>
                    <a:pt x="4583" y="608"/>
                    <a:pt x="4876" y="524"/>
                    <a:pt x="5190" y="461"/>
                  </a:cubicBezTo>
                  <a:cubicBezTo>
                    <a:pt x="5880" y="336"/>
                    <a:pt x="6613" y="231"/>
                    <a:pt x="7324" y="105"/>
                  </a:cubicBezTo>
                  <a:cubicBezTo>
                    <a:pt x="7910" y="1"/>
                    <a:pt x="8496" y="1"/>
                    <a:pt x="9081" y="105"/>
                  </a:cubicBezTo>
                  <a:cubicBezTo>
                    <a:pt x="9521" y="189"/>
                    <a:pt x="9960" y="252"/>
                    <a:pt x="10379" y="315"/>
                  </a:cubicBezTo>
                  <a:cubicBezTo>
                    <a:pt x="10986" y="419"/>
                    <a:pt x="11592" y="566"/>
                    <a:pt x="12032" y="1026"/>
                  </a:cubicBezTo>
                  <a:cubicBezTo>
                    <a:pt x="12136" y="1131"/>
                    <a:pt x="12262" y="1173"/>
                    <a:pt x="12367" y="1256"/>
                  </a:cubicBezTo>
                  <a:cubicBezTo>
                    <a:pt x="12722" y="1465"/>
                    <a:pt x="13162" y="1570"/>
                    <a:pt x="13392" y="1926"/>
                  </a:cubicBezTo>
                  <a:cubicBezTo>
                    <a:pt x="13873" y="2700"/>
                    <a:pt x="14543" y="3328"/>
                    <a:pt x="14647" y="4269"/>
                  </a:cubicBezTo>
                  <a:cubicBezTo>
                    <a:pt x="15170" y="5692"/>
                    <a:pt x="15149" y="7199"/>
                    <a:pt x="15024" y="8663"/>
                  </a:cubicBezTo>
                  <a:cubicBezTo>
                    <a:pt x="14835" y="10504"/>
                    <a:pt x="14312" y="12325"/>
                    <a:pt x="13287" y="13936"/>
                  </a:cubicBezTo>
                  <a:cubicBezTo>
                    <a:pt x="13162" y="14166"/>
                    <a:pt x="13057" y="14417"/>
                    <a:pt x="12722" y="14543"/>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12" name="Google Shape;212;p33"/>
            <p:cNvSpPr/>
            <p:nvPr/>
          </p:nvSpPr>
          <p:spPr>
            <a:xfrm>
              <a:off x="660875" y="2904450"/>
              <a:ext cx="195650" cy="249000"/>
            </a:xfrm>
            <a:custGeom>
              <a:avLst/>
              <a:gdLst/>
              <a:ahLst/>
              <a:cxnLst/>
              <a:rect l="l" t="t" r="r" b="b"/>
              <a:pathLst>
                <a:path w="7826" h="9960" extrusionOk="0">
                  <a:moveTo>
                    <a:pt x="6486" y="1005"/>
                  </a:moveTo>
                  <a:cubicBezTo>
                    <a:pt x="6842" y="1046"/>
                    <a:pt x="6989" y="1339"/>
                    <a:pt x="7198" y="1549"/>
                  </a:cubicBezTo>
                  <a:cubicBezTo>
                    <a:pt x="7574" y="1967"/>
                    <a:pt x="7826" y="2469"/>
                    <a:pt x="7805" y="3076"/>
                  </a:cubicBezTo>
                  <a:cubicBezTo>
                    <a:pt x="7784" y="3264"/>
                    <a:pt x="7805" y="3515"/>
                    <a:pt x="7805" y="3746"/>
                  </a:cubicBezTo>
                  <a:cubicBezTo>
                    <a:pt x="7826" y="4122"/>
                    <a:pt x="7721" y="4457"/>
                    <a:pt x="7595" y="4792"/>
                  </a:cubicBezTo>
                  <a:cubicBezTo>
                    <a:pt x="7156" y="5964"/>
                    <a:pt x="6758" y="7135"/>
                    <a:pt x="6340" y="8328"/>
                  </a:cubicBezTo>
                  <a:cubicBezTo>
                    <a:pt x="6256" y="8537"/>
                    <a:pt x="6256" y="8767"/>
                    <a:pt x="6235" y="8977"/>
                  </a:cubicBezTo>
                  <a:cubicBezTo>
                    <a:pt x="5649" y="9500"/>
                    <a:pt x="4854" y="9583"/>
                    <a:pt x="4248" y="9960"/>
                  </a:cubicBezTo>
                  <a:cubicBezTo>
                    <a:pt x="3452" y="9541"/>
                    <a:pt x="2929" y="8914"/>
                    <a:pt x="2553" y="8160"/>
                  </a:cubicBezTo>
                  <a:cubicBezTo>
                    <a:pt x="2448" y="7972"/>
                    <a:pt x="2344" y="7742"/>
                    <a:pt x="2176" y="7616"/>
                  </a:cubicBezTo>
                  <a:cubicBezTo>
                    <a:pt x="1779" y="7219"/>
                    <a:pt x="1569" y="6759"/>
                    <a:pt x="1423" y="6256"/>
                  </a:cubicBezTo>
                  <a:cubicBezTo>
                    <a:pt x="1088" y="5252"/>
                    <a:pt x="691" y="4269"/>
                    <a:pt x="356" y="3264"/>
                  </a:cubicBezTo>
                  <a:cubicBezTo>
                    <a:pt x="147" y="2616"/>
                    <a:pt x="0" y="2197"/>
                    <a:pt x="188" y="1465"/>
                  </a:cubicBezTo>
                  <a:cubicBezTo>
                    <a:pt x="670" y="1318"/>
                    <a:pt x="670" y="1318"/>
                    <a:pt x="1444" y="1381"/>
                  </a:cubicBezTo>
                  <a:cubicBezTo>
                    <a:pt x="1465" y="1528"/>
                    <a:pt x="1548" y="1674"/>
                    <a:pt x="1548" y="1842"/>
                  </a:cubicBezTo>
                  <a:cubicBezTo>
                    <a:pt x="1569" y="2197"/>
                    <a:pt x="1548" y="2574"/>
                    <a:pt x="1548" y="2930"/>
                  </a:cubicBezTo>
                  <a:cubicBezTo>
                    <a:pt x="1548" y="3515"/>
                    <a:pt x="1674" y="4039"/>
                    <a:pt x="1925" y="4562"/>
                  </a:cubicBezTo>
                  <a:cubicBezTo>
                    <a:pt x="2030" y="4792"/>
                    <a:pt x="2176" y="5001"/>
                    <a:pt x="2344" y="5189"/>
                  </a:cubicBezTo>
                  <a:cubicBezTo>
                    <a:pt x="2553" y="5419"/>
                    <a:pt x="2825" y="5461"/>
                    <a:pt x="3097" y="5336"/>
                  </a:cubicBezTo>
                  <a:cubicBezTo>
                    <a:pt x="3494" y="5147"/>
                    <a:pt x="3829" y="4875"/>
                    <a:pt x="3871" y="4415"/>
                  </a:cubicBezTo>
                  <a:cubicBezTo>
                    <a:pt x="3934" y="3934"/>
                    <a:pt x="3976" y="3432"/>
                    <a:pt x="3766" y="2930"/>
                  </a:cubicBezTo>
                  <a:cubicBezTo>
                    <a:pt x="3724" y="2825"/>
                    <a:pt x="3662" y="2720"/>
                    <a:pt x="3641" y="2616"/>
                  </a:cubicBezTo>
                  <a:cubicBezTo>
                    <a:pt x="3599" y="2009"/>
                    <a:pt x="3243" y="1590"/>
                    <a:pt x="2804" y="1235"/>
                  </a:cubicBezTo>
                  <a:cubicBezTo>
                    <a:pt x="2720" y="1172"/>
                    <a:pt x="2678" y="1130"/>
                    <a:pt x="2616" y="1109"/>
                  </a:cubicBezTo>
                  <a:cubicBezTo>
                    <a:pt x="3118" y="168"/>
                    <a:pt x="3452" y="0"/>
                    <a:pt x="4771" y="189"/>
                  </a:cubicBezTo>
                  <a:cubicBezTo>
                    <a:pt x="4771" y="230"/>
                    <a:pt x="4771" y="314"/>
                    <a:pt x="4750" y="335"/>
                  </a:cubicBezTo>
                  <a:cubicBezTo>
                    <a:pt x="4164" y="1005"/>
                    <a:pt x="4289" y="1800"/>
                    <a:pt x="4269" y="2574"/>
                  </a:cubicBezTo>
                  <a:cubicBezTo>
                    <a:pt x="4269" y="3264"/>
                    <a:pt x="4457" y="3955"/>
                    <a:pt x="4813" y="4562"/>
                  </a:cubicBezTo>
                  <a:cubicBezTo>
                    <a:pt x="4917" y="4708"/>
                    <a:pt x="5022" y="4896"/>
                    <a:pt x="5189" y="5001"/>
                  </a:cubicBezTo>
                  <a:cubicBezTo>
                    <a:pt x="5503" y="5252"/>
                    <a:pt x="5901" y="5189"/>
                    <a:pt x="6131" y="4834"/>
                  </a:cubicBezTo>
                  <a:cubicBezTo>
                    <a:pt x="6235" y="4708"/>
                    <a:pt x="6277" y="4562"/>
                    <a:pt x="6424" y="4415"/>
                  </a:cubicBezTo>
                  <a:cubicBezTo>
                    <a:pt x="6633" y="4206"/>
                    <a:pt x="6696" y="3955"/>
                    <a:pt x="6675" y="3662"/>
                  </a:cubicBezTo>
                  <a:cubicBezTo>
                    <a:pt x="6654" y="2825"/>
                    <a:pt x="6779" y="1988"/>
                    <a:pt x="6486" y="1172"/>
                  </a:cubicBezTo>
                  <a:cubicBezTo>
                    <a:pt x="6445" y="1151"/>
                    <a:pt x="6465" y="1088"/>
                    <a:pt x="6486" y="1005"/>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13" name="Google Shape;213;p33"/>
            <p:cNvSpPr/>
            <p:nvPr/>
          </p:nvSpPr>
          <p:spPr>
            <a:xfrm>
              <a:off x="743525" y="3150300"/>
              <a:ext cx="118750" cy="51275"/>
            </a:xfrm>
            <a:custGeom>
              <a:avLst/>
              <a:gdLst/>
              <a:ahLst/>
              <a:cxnLst/>
              <a:rect l="l" t="t" r="r" b="b"/>
              <a:pathLst>
                <a:path w="4750" h="2051" extrusionOk="0">
                  <a:moveTo>
                    <a:pt x="4394" y="0"/>
                  </a:moveTo>
                  <a:cubicBezTo>
                    <a:pt x="4499" y="189"/>
                    <a:pt x="4624" y="398"/>
                    <a:pt x="4729" y="628"/>
                  </a:cubicBezTo>
                  <a:cubicBezTo>
                    <a:pt x="4750" y="691"/>
                    <a:pt x="4729" y="795"/>
                    <a:pt x="4708" y="879"/>
                  </a:cubicBezTo>
                  <a:cubicBezTo>
                    <a:pt x="4331" y="1172"/>
                    <a:pt x="3955" y="1339"/>
                    <a:pt x="3494" y="1402"/>
                  </a:cubicBezTo>
                  <a:cubicBezTo>
                    <a:pt x="3285" y="1423"/>
                    <a:pt x="3076" y="1507"/>
                    <a:pt x="2846" y="1549"/>
                  </a:cubicBezTo>
                  <a:cubicBezTo>
                    <a:pt x="2615" y="1591"/>
                    <a:pt x="2385" y="1674"/>
                    <a:pt x="2113" y="1695"/>
                  </a:cubicBezTo>
                  <a:cubicBezTo>
                    <a:pt x="1779" y="1695"/>
                    <a:pt x="1465" y="1758"/>
                    <a:pt x="1151" y="1884"/>
                  </a:cubicBezTo>
                  <a:cubicBezTo>
                    <a:pt x="732" y="2051"/>
                    <a:pt x="607" y="2009"/>
                    <a:pt x="21" y="1863"/>
                  </a:cubicBezTo>
                  <a:cubicBezTo>
                    <a:pt x="0" y="1570"/>
                    <a:pt x="188" y="1381"/>
                    <a:pt x="418" y="1277"/>
                  </a:cubicBezTo>
                  <a:cubicBezTo>
                    <a:pt x="1235" y="921"/>
                    <a:pt x="2030" y="565"/>
                    <a:pt x="2846" y="210"/>
                  </a:cubicBezTo>
                  <a:cubicBezTo>
                    <a:pt x="2971" y="168"/>
                    <a:pt x="3118" y="147"/>
                    <a:pt x="3243" y="105"/>
                  </a:cubicBezTo>
                  <a:cubicBezTo>
                    <a:pt x="3599" y="105"/>
                    <a:pt x="3955" y="63"/>
                    <a:pt x="439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14" name="Google Shape;214;p33"/>
            <p:cNvSpPr/>
            <p:nvPr/>
          </p:nvSpPr>
          <p:spPr>
            <a:xfrm>
              <a:off x="769150" y="3232950"/>
              <a:ext cx="110400" cy="34550"/>
            </a:xfrm>
            <a:custGeom>
              <a:avLst/>
              <a:gdLst/>
              <a:ahLst/>
              <a:cxnLst/>
              <a:rect l="l" t="t" r="r" b="b"/>
              <a:pathLst>
                <a:path w="4416" h="1382" extrusionOk="0">
                  <a:moveTo>
                    <a:pt x="21" y="1381"/>
                  </a:moveTo>
                  <a:cubicBezTo>
                    <a:pt x="0" y="1193"/>
                    <a:pt x="0" y="1046"/>
                    <a:pt x="0" y="900"/>
                  </a:cubicBezTo>
                  <a:cubicBezTo>
                    <a:pt x="63" y="858"/>
                    <a:pt x="105" y="795"/>
                    <a:pt x="147" y="795"/>
                  </a:cubicBezTo>
                  <a:cubicBezTo>
                    <a:pt x="377" y="733"/>
                    <a:pt x="628" y="670"/>
                    <a:pt x="858" y="586"/>
                  </a:cubicBezTo>
                  <a:cubicBezTo>
                    <a:pt x="1109" y="523"/>
                    <a:pt x="1381" y="377"/>
                    <a:pt x="1632" y="356"/>
                  </a:cubicBezTo>
                  <a:cubicBezTo>
                    <a:pt x="2511" y="251"/>
                    <a:pt x="3369" y="21"/>
                    <a:pt x="4248" y="0"/>
                  </a:cubicBezTo>
                  <a:cubicBezTo>
                    <a:pt x="4311" y="0"/>
                    <a:pt x="4331" y="42"/>
                    <a:pt x="4415" y="105"/>
                  </a:cubicBezTo>
                  <a:cubicBezTo>
                    <a:pt x="4080" y="544"/>
                    <a:pt x="3515" y="523"/>
                    <a:pt x="3076" y="649"/>
                  </a:cubicBezTo>
                  <a:cubicBezTo>
                    <a:pt x="2574" y="774"/>
                    <a:pt x="2093" y="963"/>
                    <a:pt x="1590" y="1088"/>
                  </a:cubicBezTo>
                  <a:cubicBezTo>
                    <a:pt x="1109" y="1172"/>
                    <a:pt x="628" y="1256"/>
                    <a:pt x="21" y="138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15" name="Google Shape;215;p33"/>
            <p:cNvSpPr/>
            <p:nvPr/>
          </p:nvSpPr>
          <p:spPr>
            <a:xfrm>
              <a:off x="754500" y="3196850"/>
              <a:ext cx="112475" cy="35600"/>
            </a:xfrm>
            <a:custGeom>
              <a:avLst/>
              <a:gdLst/>
              <a:ahLst/>
              <a:cxnLst/>
              <a:rect l="l" t="t" r="r" b="b"/>
              <a:pathLst>
                <a:path w="4499" h="1424" extrusionOk="0">
                  <a:moveTo>
                    <a:pt x="0" y="1256"/>
                  </a:moveTo>
                  <a:cubicBezTo>
                    <a:pt x="105" y="1151"/>
                    <a:pt x="168" y="1026"/>
                    <a:pt x="231" y="1026"/>
                  </a:cubicBezTo>
                  <a:cubicBezTo>
                    <a:pt x="858" y="963"/>
                    <a:pt x="1444" y="607"/>
                    <a:pt x="2093" y="670"/>
                  </a:cubicBezTo>
                  <a:cubicBezTo>
                    <a:pt x="2197" y="712"/>
                    <a:pt x="2302" y="649"/>
                    <a:pt x="2407" y="628"/>
                  </a:cubicBezTo>
                  <a:cubicBezTo>
                    <a:pt x="3097" y="419"/>
                    <a:pt x="3767" y="210"/>
                    <a:pt x="4499" y="1"/>
                  </a:cubicBezTo>
                  <a:lnTo>
                    <a:pt x="4499" y="566"/>
                  </a:lnTo>
                  <a:cubicBezTo>
                    <a:pt x="3788" y="670"/>
                    <a:pt x="3097" y="754"/>
                    <a:pt x="2428" y="879"/>
                  </a:cubicBezTo>
                  <a:cubicBezTo>
                    <a:pt x="1967" y="963"/>
                    <a:pt x="1528" y="1130"/>
                    <a:pt x="1068" y="1256"/>
                  </a:cubicBezTo>
                  <a:cubicBezTo>
                    <a:pt x="733" y="1382"/>
                    <a:pt x="398" y="1423"/>
                    <a:pt x="0" y="1256"/>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16" name="Google Shape;216;p33"/>
            <p:cNvSpPr/>
            <p:nvPr/>
          </p:nvSpPr>
          <p:spPr>
            <a:xfrm>
              <a:off x="787450" y="2933225"/>
              <a:ext cx="20950" cy="67500"/>
            </a:xfrm>
            <a:custGeom>
              <a:avLst/>
              <a:gdLst/>
              <a:ahLst/>
              <a:cxnLst/>
              <a:rect l="l" t="t" r="r" b="b"/>
              <a:pathLst>
                <a:path w="838" h="2700" extrusionOk="0">
                  <a:moveTo>
                    <a:pt x="419" y="84"/>
                  </a:moveTo>
                  <a:cubicBezTo>
                    <a:pt x="838" y="900"/>
                    <a:pt x="649" y="1758"/>
                    <a:pt x="670" y="2574"/>
                  </a:cubicBezTo>
                  <a:cubicBezTo>
                    <a:pt x="461" y="2699"/>
                    <a:pt x="335" y="2616"/>
                    <a:pt x="273" y="2490"/>
                  </a:cubicBezTo>
                  <a:cubicBezTo>
                    <a:pt x="1" y="1758"/>
                    <a:pt x="22" y="1025"/>
                    <a:pt x="105" y="272"/>
                  </a:cubicBezTo>
                  <a:cubicBezTo>
                    <a:pt x="126" y="147"/>
                    <a:pt x="231" y="0"/>
                    <a:pt x="419" y="84"/>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17" name="Google Shape;217;p33"/>
            <p:cNvSpPr/>
            <p:nvPr/>
          </p:nvSpPr>
          <p:spPr>
            <a:xfrm>
              <a:off x="809950" y="3270075"/>
              <a:ext cx="46575" cy="23575"/>
            </a:xfrm>
            <a:custGeom>
              <a:avLst/>
              <a:gdLst/>
              <a:ahLst/>
              <a:cxnLst/>
              <a:rect l="l" t="t" r="r" b="b"/>
              <a:pathLst>
                <a:path w="1863" h="943" extrusionOk="0">
                  <a:moveTo>
                    <a:pt x="1863" y="1"/>
                  </a:moveTo>
                  <a:cubicBezTo>
                    <a:pt x="1632" y="566"/>
                    <a:pt x="1632" y="566"/>
                    <a:pt x="1005" y="942"/>
                  </a:cubicBezTo>
                  <a:cubicBezTo>
                    <a:pt x="691" y="838"/>
                    <a:pt x="377" y="712"/>
                    <a:pt x="0" y="566"/>
                  </a:cubicBezTo>
                  <a:cubicBezTo>
                    <a:pt x="586" y="189"/>
                    <a:pt x="942" y="85"/>
                    <a:pt x="1863"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18" name="Google Shape;218;p33"/>
            <p:cNvSpPr/>
            <p:nvPr/>
          </p:nvSpPr>
          <p:spPr>
            <a:xfrm>
              <a:off x="719975" y="2958325"/>
              <a:ext cx="18325" cy="57575"/>
            </a:xfrm>
            <a:custGeom>
              <a:avLst/>
              <a:gdLst/>
              <a:ahLst/>
              <a:cxnLst/>
              <a:rect l="l" t="t" r="r" b="b"/>
              <a:pathLst>
                <a:path w="733" h="2303" extrusionOk="0">
                  <a:moveTo>
                    <a:pt x="524" y="2302"/>
                  </a:moveTo>
                  <a:cubicBezTo>
                    <a:pt x="21" y="1549"/>
                    <a:pt x="0" y="837"/>
                    <a:pt x="63" y="0"/>
                  </a:cubicBezTo>
                  <a:cubicBezTo>
                    <a:pt x="210" y="147"/>
                    <a:pt x="335" y="210"/>
                    <a:pt x="356" y="314"/>
                  </a:cubicBezTo>
                  <a:cubicBezTo>
                    <a:pt x="419" y="649"/>
                    <a:pt x="482" y="963"/>
                    <a:pt x="628" y="1277"/>
                  </a:cubicBezTo>
                  <a:cubicBezTo>
                    <a:pt x="733" y="1549"/>
                    <a:pt x="712" y="1863"/>
                    <a:pt x="524" y="2302"/>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19" name="Google Shape;219;p33"/>
            <p:cNvSpPr/>
            <p:nvPr/>
          </p:nvSpPr>
          <p:spPr>
            <a:xfrm>
              <a:off x="611700" y="2870450"/>
              <a:ext cx="264700" cy="305500"/>
            </a:xfrm>
            <a:custGeom>
              <a:avLst/>
              <a:gdLst/>
              <a:ahLst/>
              <a:cxnLst/>
              <a:rect l="l" t="t" r="r" b="b"/>
              <a:pathLst>
                <a:path w="10588" h="12220" extrusionOk="0">
                  <a:moveTo>
                    <a:pt x="10525" y="3243"/>
                  </a:moveTo>
                  <a:cubicBezTo>
                    <a:pt x="10441" y="2093"/>
                    <a:pt x="9897" y="816"/>
                    <a:pt x="8558" y="774"/>
                  </a:cubicBezTo>
                  <a:cubicBezTo>
                    <a:pt x="8202" y="733"/>
                    <a:pt x="7826" y="816"/>
                    <a:pt x="7491" y="942"/>
                  </a:cubicBezTo>
                  <a:cubicBezTo>
                    <a:pt x="6508" y="0"/>
                    <a:pt x="4896" y="628"/>
                    <a:pt x="3997" y="1402"/>
                  </a:cubicBezTo>
                  <a:cubicBezTo>
                    <a:pt x="2762" y="879"/>
                    <a:pt x="1172" y="1235"/>
                    <a:pt x="670" y="2553"/>
                  </a:cubicBezTo>
                  <a:cubicBezTo>
                    <a:pt x="0" y="4269"/>
                    <a:pt x="691" y="6235"/>
                    <a:pt x="1402" y="7826"/>
                  </a:cubicBezTo>
                  <a:cubicBezTo>
                    <a:pt x="2239" y="9730"/>
                    <a:pt x="3662" y="11487"/>
                    <a:pt x="5691" y="12136"/>
                  </a:cubicBezTo>
                  <a:cubicBezTo>
                    <a:pt x="5964" y="12220"/>
                    <a:pt x="6173" y="11906"/>
                    <a:pt x="6047" y="11676"/>
                  </a:cubicBezTo>
                  <a:cubicBezTo>
                    <a:pt x="5712" y="11090"/>
                    <a:pt x="5210" y="10755"/>
                    <a:pt x="4855" y="10211"/>
                  </a:cubicBezTo>
                  <a:cubicBezTo>
                    <a:pt x="4269" y="9416"/>
                    <a:pt x="3704" y="8642"/>
                    <a:pt x="3202" y="7805"/>
                  </a:cubicBezTo>
                  <a:cubicBezTo>
                    <a:pt x="2741" y="6989"/>
                    <a:pt x="1026" y="2574"/>
                    <a:pt x="3097" y="2888"/>
                  </a:cubicBezTo>
                  <a:cubicBezTo>
                    <a:pt x="2888" y="3829"/>
                    <a:pt x="3097" y="4875"/>
                    <a:pt x="3432" y="5691"/>
                  </a:cubicBezTo>
                  <a:cubicBezTo>
                    <a:pt x="3976" y="6905"/>
                    <a:pt x="6256" y="7156"/>
                    <a:pt x="6340" y="5503"/>
                  </a:cubicBezTo>
                  <a:cubicBezTo>
                    <a:pt x="6382" y="4478"/>
                    <a:pt x="6005" y="3306"/>
                    <a:pt x="5315" y="2406"/>
                  </a:cubicBezTo>
                  <a:cubicBezTo>
                    <a:pt x="5608" y="2155"/>
                    <a:pt x="5964" y="1988"/>
                    <a:pt x="6256" y="2093"/>
                  </a:cubicBezTo>
                  <a:cubicBezTo>
                    <a:pt x="6173" y="2302"/>
                    <a:pt x="6131" y="2553"/>
                    <a:pt x="6110" y="2783"/>
                  </a:cubicBezTo>
                  <a:cubicBezTo>
                    <a:pt x="6026" y="3955"/>
                    <a:pt x="6256" y="5587"/>
                    <a:pt x="7637" y="5817"/>
                  </a:cubicBezTo>
                  <a:cubicBezTo>
                    <a:pt x="7993" y="5859"/>
                    <a:pt x="8349" y="5754"/>
                    <a:pt x="8558" y="5482"/>
                  </a:cubicBezTo>
                  <a:cubicBezTo>
                    <a:pt x="8307" y="6340"/>
                    <a:pt x="8098" y="7219"/>
                    <a:pt x="8160" y="8119"/>
                  </a:cubicBezTo>
                  <a:cubicBezTo>
                    <a:pt x="8119" y="8223"/>
                    <a:pt x="8056" y="8349"/>
                    <a:pt x="8035" y="8474"/>
                  </a:cubicBezTo>
                  <a:cubicBezTo>
                    <a:pt x="7888" y="9039"/>
                    <a:pt x="7930" y="9897"/>
                    <a:pt x="8119" y="10420"/>
                  </a:cubicBezTo>
                  <a:cubicBezTo>
                    <a:pt x="8349" y="11048"/>
                    <a:pt x="9165" y="11048"/>
                    <a:pt x="9395" y="10420"/>
                  </a:cubicBezTo>
                  <a:cubicBezTo>
                    <a:pt x="9583" y="9897"/>
                    <a:pt x="9521" y="9353"/>
                    <a:pt x="9521" y="8830"/>
                  </a:cubicBezTo>
                  <a:cubicBezTo>
                    <a:pt x="9583" y="8746"/>
                    <a:pt x="9646" y="8642"/>
                    <a:pt x="9667" y="8537"/>
                  </a:cubicBezTo>
                  <a:cubicBezTo>
                    <a:pt x="9834" y="7616"/>
                    <a:pt x="9897" y="6675"/>
                    <a:pt x="10169" y="5754"/>
                  </a:cubicBezTo>
                  <a:cubicBezTo>
                    <a:pt x="10399" y="4980"/>
                    <a:pt x="10588" y="4164"/>
                    <a:pt x="10525" y="3243"/>
                  </a:cubicBezTo>
                  <a:close/>
                  <a:moveTo>
                    <a:pt x="8349" y="2281"/>
                  </a:moveTo>
                  <a:cubicBezTo>
                    <a:pt x="8600" y="2281"/>
                    <a:pt x="8851" y="2386"/>
                    <a:pt x="8935" y="2658"/>
                  </a:cubicBezTo>
                  <a:cubicBezTo>
                    <a:pt x="9081" y="3181"/>
                    <a:pt x="9123" y="3725"/>
                    <a:pt x="8956" y="4248"/>
                  </a:cubicBezTo>
                  <a:cubicBezTo>
                    <a:pt x="8872" y="4499"/>
                    <a:pt x="8830" y="4750"/>
                    <a:pt x="8746" y="5001"/>
                  </a:cubicBezTo>
                  <a:cubicBezTo>
                    <a:pt x="8851" y="4185"/>
                    <a:pt x="8704" y="3181"/>
                    <a:pt x="8349" y="228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20" name="Google Shape;220;p33"/>
            <p:cNvSpPr/>
            <p:nvPr/>
          </p:nvSpPr>
          <p:spPr>
            <a:xfrm>
              <a:off x="504450" y="2734450"/>
              <a:ext cx="428450" cy="582225"/>
            </a:xfrm>
            <a:custGeom>
              <a:avLst/>
              <a:gdLst/>
              <a:ahLst/>
              <a:cxnLst/>
              <a:rect l="l" t="t" r="r" b="b"/>
              <a:pathLst>
                <a:path w="17138" h="23289" extrusionOk="0">
                  <a:moveTo>
                    <a:pt x="14627" y="16174"/>
                  </a:moveTo>
                  <a:cubicBezTo>
                    <a:pt x="14982" y="16718"/>
                    <a:pt x="15171" y="17220"/>
                    <a:pt x="15212" y="17848"/>
                  </a:cubicBezTo>
                  <a:cubicBezTo>
                    <a:pt x="15233" y="18308"/>
                    <a:pt x="15505" y="18810"/>
                    <a:pt x="15735" y="19229"/>
                  </a:cubicBezTo>
                  <a:cubicBezTo>
                    <a:pt x="15966" y="19668"/>
                    <a:pt x="15882" y="20087"/>
                    <a:pt x="15861" y="20547"/>
                  </a:cubicBezTo>
                  <a:cubicBezTo>
                    <a:pt x="15861" y="20652"/>
                    <a:pt x="15735" y="20777"/>
                    <a:pt x="15631" y="20861"/>
                  </a:cubicBezTo>
                  <a:cubicBezTo>
                    <a:pt x="15505" y="20924"/>
                    <a:pt x="15317" y="20986"/>
                    <a:pt x="15171" y="21028"/>
                  </a:cubicBezTo>
                  <a:cubicBezTo>
                    <a:pt x="15066" y="21321"/>
                    <a:pt x="14940" y="21551"/>
                    <a:pt x="14919" y="21844"/>
                  </a:cubicBezTo>
                  <a:cubicBezTo>
                    <a:pt x="14836" y="22347"/>
                    <a:pt x="14480" y="22598"/>
                    <a:pt x="14124" y="22870"/>
                  </a:cubicBezTo>
                  <a:cubicBezTo>
                    <a:pt x="13769" y="23142"/>
                    <a:pt x="13329" y="23288"/>
                    <a:pt x="12890" y="23183"/>
                  </a:cubicBezTo>
                  <a:cubicBezTo>
                    <a:pt x="12492" y="23079"/>
                    <a:pt x="12074" y="22932"/>
                    <a:pt x="11781" y="22619"/>
                  </a:cubicBezTo>
                  <a:cubicBezTo>
                    <a:pt x="11655" y="22493"/>
                    <a:pt x="11509" y="22347"/>
                    <a:pt x="11404" y="22179"/>
                  </a:cubicBezTo>
                  <a:cubicBezTo>
                    <a:pt x="11028" y="22179"/>
                    <a:pt x="10714" y="22221"/>
                    <a:pt x="10358" y="22179"/>
                  </a:cubicBezTo>
                  <a:cubicBezTo>
                    <a:pt x="10044" y="22158"/>
                    <a:pt x="9919" y="22012"/>
                    <a:pt x="9898" y="21719"/>
                  </a:cubicBezTo>
                  <a:cubicBezTo>
                    <a:pt x="9877" y="21405"/>
                    <a:pt x="9898" y="21112"/>
                    <a:pt x="9898" y="20819"/>
                  </a:cubicBezTo>
                  <a:cubicBezTo>
                    <a:pt x="9709" y="20694"/>
                    <a:pt x="9521" y="20610"/>
                    <a:pt x="9396" y="20484"/>
                  </a:cubicBezTo>
                  <a:cubicBezTo>
                    <a:pt x="9291" y="20401"/>
                    <a:pt x="9186" y="20275"/>
                    <a:pt x="9186" y="20150"/>
                  </a:cubicBezTo>
                  <a:cubicBezTo>
                    <a:pt x="9165" y="19773"/>
                    <a:pt x="9207" y="19375"/>
                    <a:pt x="8935" y="19062"/>
                  </a:cubicBezTo>
                  <a:cubicBezTo>
                    <a:pt x="8956" y="18685"/>
                    <a:pt x="8977" y="18308"/>
                    <a:pt x="8998" y="17869"/>
                  </a:cubicBezTo>
                  <a:cubicBezTo>
                    <a:pt x="8412" y="18015"/>
                    <a:pt x="7889" y="17639"/>
                    <a:pt x="7282" y="17471"/>
                  </a:cubicBezTo>
                  <a:cubicBezTo>
                    <a:pt x="7115" y="17429"/>
                    <a:pt x="6989" y="17325"/>
                    <a:pt x="6864" y="17241"/>
                  </a:cubicBezTo>
                  <a:cubicBezTo>
                    <a:pt x="6383" y="16906"/>
                    <a:pt x="5922" y="16551"/>
                    <a:pt x="5420" y="16237"/>
                  </a:cubicBezTo>
                  <a:cubicBezTo>
                    <a:pt x="5085" y="16028"/>
                    <a:pt x="4813" y="15777"/>
                    <a:pt x="4583" y="15463"/>
                  </a:cubicBezTo>
                  <a:cubicBezTo>
                    <a:pt x="3955" y="14647"/>
                    <a:pt x="3349" y="13789"/>
                    <a:pt x="2616" y="13077"/>
                  </a:cubicBezTo>
                  <a:cubicBezTo>
                    <a:pt x="2386" y="12868"/>
                    <a:pt x="2261" y="12533"/>
                    <a:pt x="2135" y="12240"/>
                  </a:cubicBezTo>
                  <a:cubicBezTo>
                    <a:pt x="1968" y="11843"/>
                    <a:pt x="1821" y="11466"/>
                    <a:pt x="1528" y="11152"/>
                  </a:cubicBezTo>
                  <a:cubicBezTo>
                    <a:pt x="922" y="10441"/>
                    <a:pt x="670" y="9604"/>
                    <a:pt x="461" y="8746"/>
                  </a:cubicBezTo>
                  <a:cubicBezTo>
                    <a:pt x="357" y="8265"/>
                    <a:pt x="252" y="7826"/>
                    <a:pt x="147" y="7344"/>
                  </a:cubicBezTo>
                  <a:cubicBezTo>
                    <a:pt x="85" y="7093"/>
                    <a:pt x="43" y="6800"/>
                    <a:pt x="43" y="6507"/>
                  </a:cubicBezTo>
                  <a:cubicBezTo>
                    <a:pt x="1" y="5963"/>
                    <a:pt x="43" y="5398"/>
                    <a:pt x="43" y="4833"/>
                  </a:cubicBezTo>
                  <a:cubicBezTo>
                    <a:pt x="43" y="4143"/>
                    <a:pt x="273" y="3536"/>
                    <a:pt x="796" y="3055"/>
                  </a:cubicBezTo>
                  <a:cubicBezTo>
                    <a:pt x="1528" y="2385"/>
                    <a:pt x="2365" y="1800"/>
                    <a:pt x="3286" y="1381"/>
                  </a:cubicBezTo>
                  <a:cubicBezTo>
                    <a:pt x="3307" y="1381"/>
                    <a:pt x="3328" y="1360"/>
                    <a:pt x="3349" y="1360"/>
                  </a:cubicBezTo>
                  <a:cubicBezTo>
                    <a:pt x="4981" y="544"/>
                    <a:pt x="6738" y="272"/>
                    <a:pt x="8517" y="63"/>
                  </a:cubicBezTo>
                  <a:cubicBezTo>
                    <a:pt x="8998" y="0"/>
                    <a:pt x="9500" y="0"/>
                    <a:pt x="10002" y="84"/>
                  </a:cubicBezTo>
                  <a:cubicBezTo>
                    <a:pt x="10735" y="188"/>
                    <a:pt x="11488" y="335"/>
                    <a:pt x="12220" y="481"/>
                  </a:cubicBezTo>
                  <a:cubicBezTo>
                    <a:pt x="12597" y="523"/>
                    <a:pt x="12911" y="691"/>
                    <a:pt x="13225" y="900"/>
                  </a:cubicBezTo>
                  <a:cubicBezTo>
                    <a:pt x="13643" y="1172"/>
                    <a:pt x="14062" y="1444"/>
                    <a:pt x="14501" y="1674"/>
                  </a:cubicBezTo>
                  <a:cubicBezTo>
                    <a:pt x="14794" y="1841"/>
                    <a:pt x="15045" y="2051"/>
                    <a:pt x="15233" y="2323"/>
                  </a:cubicBezTo>
                  <a:cubicBezTo>
                    <a:pt x="15380" y="2595"/>
                    <a:pt x="15568" y="2846"/>
                    <a:pt x="15756" y="3097"/>
                  </a:cubicBezTo>
                  <a:cubicBezTo>
                    <a:pt x="16217" y="3662"/>
                    <a:pt x="16489" y="4310"/>
                    <a:pt x="16677" y="5022"/>
                  </a:cubicBezTo>
                  <a:cubicBezTo>
                    <a:pt x="16991" y="6152"/>
                    <a:pt x="17137" y="7302"/>
                    <a:pt x="17137" y="8474"/>
                  </a:cubicBezTo>
                  <a:cubicBezTo>
                    <a:pt x="17137" y="9604"/>
                    <a:pt x="16907" y="10671"/>
                    <a:pt x="16698" y="11780"/>
                  </a:cubicBezTo>
                  <a:cubicBezTo>
                    <a:pt x="16426" y="13245"/>
                    <a:pt x="15756" y="14500"/>
                    <a:pt x="15024" y="15756"/>
                  </a:cubicBezTo>
                  <a:cubicBezTo>
                    <a:pt x="14836" y="15839"/>
                    <a:pt x="14731" y="15986"/>
                    <a:pt x="14627" y="16174"/>
                  </a:cubicBezTo>
                  <a:close/>
                  <a:moveTo>
                    <a:pt x="13622" y="15442"/>
                  </a:moveTo>
                  <a:cubicBezTo>
                    <a:pt x="13957" y="15337"/>
                    <a:pt x="14062" y="15065"/>
                    <a:pt x="14187" y="14856"/>
                  </a:cubicBezTo>
                  <a:cubicBezTo>
                    <a:pt x="15212" y="13245"/>
                    <a:pt x="15735" y="11466"/>
                    <a:pt x="15924" y="9583"/>
                  </a:cubicBezTo>
                  <a:cubicBezTo>
                    <a:pt x="16049" y="8118"/>
                    <a:pt x="16070" y="6633"/>
                    <a:pt x="15547" y="5189"/>
                  </a:cubicBezTo>
                  <a:cubicBezTo>
                    <a:pt x="15443" y="4248"/>
                    <a:pt x="14773" y="3620"/>
                    <a:pt x="14292" y="2846"/>
                  </a:cubicBezTo>
                  <a:cubicBezTo>
                    <a:pt x="14062" y="2469"/>
                    <a:pt x="13622" y="2385"/>
                    <a:pt x="13267" y="2176"/>
                  </a:cubicBezTo>
                  <a:cubicBezTo>
                    <a:pt x="13162" y="2092"/>
                    <a:pt x="13036" y="2051"/>
                    <a:pt x="12932" y="1946"/>
                  </a:cubicBezTo>
                  <a:cubicBezTo>
                    <a:pt x="12471" y="1486"/>
                    <a:pt x="11886" y="1339"/>
                    <a:pt x="11279" y="1235"/>
                  </a:cubicBezTo>
                  <a:cubicBezTo>
                    <a:pt x="10839" y="1151"/>
                    <a:pt x="10400" y="1109"/>
                    <a:pt x="9981" y="1025"/>
                  </a:cubicBezTo>
                  <a:cubicBezTo>
                    <a:pt x="9396" y="921"/>
                    <a:pt x="8810" y="921"/>
                    <a:pt x="8224" y="1025"/>
                  </a:cubicBezTo>
                  <a:cubicBezTo>
                    <a:pt x="7513" y="1151"/>
                    <a:pt x="6780" y="1256"/>
                    <a:pt x="6069" y="1402"/>
                  </a:cubicBezTo>
                  <a:cubicBezTo>
                    <a:pt x="5797" y="1444"/>
                    <a:pt x="5483" y="1528"/>
                    <a:pt x="5190" y="1632"/>
                  </a:cubicBezTo>
                  <a:cubicBezTo>
                    <a:pt x="4646" y="1841"/>
                    <a:pt x="4081" y="2051"/>
                    <a:pt x="3558" y="2281"/>
                  </a:cubicBezTo>
                  <a:cubicBezTo>
                    <a:pt x="2805" y="2616"/>
                    <a:pt x="2093" y="3097"/>
                    <a:pt x="1466" y="3662"/>
                  </a:cubicBezTo>
                  <a:cubicBezTo>
                    <a:pt x="1110" y="3976"/>
                    <a:pt x="942" y="4373"/>
                    <a:pt x="942" y="4854"/>
                  </a:cubicBezTo>
                  <a:cubicBezTo>
                    <a:pt x="942" y="5838"/>
                    <a:pt x="901" y="6863"/>
                    <a:pt x="1214" y="7826"/>
                  </a:cubicBezTo>
                  <a:cubicBezTo>
                    <a:pt x="1298" y="8035"/>
                    <a:pt x="1298" y="8265"/>
                    <a:pt x="1340" y="8474"/>
                  </a:cubicBezTo>
                  <a:cubicBezTo>
                    <a:pt x="1528" y="9165"/>
                    <a:pt x="1738" y="9813"/>
                    <a:pt x="2177" y="10399"/>
                  </a:cubicBezTo>
                  <a:cubicBezTo>
                    <a:pt x="2512" y="10818"/>
                    <a:pt x="2784" y="11257"/>
                    <a:pt x="2930" y="11780"/>
                  </a:cubicBezTo>
                  <a:cubicBezTo>
                    <a:pt x="3035" y="12073"/>
                    <a:pt x="3181" y="12324"/>
                    <a:pt x="3411" y="12533"/>
                  </a:cubicBezTo>
                  <a:cubicBezTo>
                    <a:pt x="3955" y="13036"/>
                    <a:pt x="4395" y="13580"/>
                    <a:pt x="4792" y="14186"/>
                  </a:cubicBezTo>
                  <a:cubicBezTo>
                    <a:pt x="5232" y="14856"/>
                    <a:pt x="5818" y="15442"/>
                    <a:pt x="6529" y="15839"/>
                  </a:cubicBezTo>
                  <a:cubicBezTo>
                    <a:pt x="6676" y="15902"/>
                    <a:pt x="6801" y="16007"/>
                    <a:pt x="6906" y="16111"/>
                  </a:cubicBezTo>
                  <a:cubicBezTo>
                    <a:pt x="7324" y="16593"/>
                    <a:pt x="7889" y="16844"/>
                    <a:pt x="8433" y="17137"/>
                  </a:cubicBezTo>
                  <a:cubicBezTo>
                    <a:pt x="8559" y="17095"/>
                    <a:pt x="8663" y="17032"/>
                    <a:pt x="8789" y="16948"/>
                  </a:cubicBezTo>
                  <a:cubicBezTo>
                    <a:pt x="8893" y="16906"/>
                    <a:pt x="9082" y="17011"/>
                    <a:pt x="9103" y="16885"/>
                  </a:cubicBezTo>
                  <a:cubicBezTo>
                    <a:pt x="8726" y="16362"/>
                    <a:pt x="8370" y="15881"/>
                    <a:pt x="8015" y="15379"/>
                  </a:cubicBezTo>
                  <a:cubicBezTo>
                    <a:pt x="7910" y="15233"/>
                    <a:pt x="7826" y="15023"/>
                    <a:pt x="7701" y="14919"/>
                  </a:cubicBezTo>
                  <a:cubicBezTo>
                    <a:pt x="7261" y="14500"/>
                    <a:pt x="7052" y="13977"/>
                    <a:pt x="6843" y="13391"/>
                  </a:cubicBezTo>
                  <a:cubicBezTo>
                    <a:pt x="6487" y="12408"/>
                    <a:pt x="6132" y="11403"/>
                    <a:pt x="5797" y="10420"/>
                  </a:cubicBezTo>
                  <a:cubicBezTo>
                    <a:pt x="5546" y="9730"/>
                    <a:pt x="5441" y="8997"/>
                    <a:pt x="5504" y="8265"/>
                  </a:cubicBezTo>
                  <a:cubicBezTo>
                    <a:pt x="5525" y="7888"/>
                    <a:pt x="5713" y="7616"/>
                    <a:pt x="6048" y="7512"/>
                  </a:cubicBezTo>
                  <a:cubicBezTo>
                    <a:pt x="6320" y="7428"/>
                    <a:pt x="6592" y="7386"/>
                    <a:pt x="6864" y="7386"/>
                  </a:cubicBezTo>
                  <a:cubicBezTo>
                    <a:pt x="8203" y="7323"/>
                    <a:pt x="7847" y="7491"/>
                    <a:pt x="8684" y="6654"/>
                  </a:cubicBezTo>
                  <a:cubicBezTo>
                    <a:pt x="9061" y="6277"/>
                    <a:pt x="9500" y="6068"/>
                    <a:pt x="10044" y="6110"/>
                  </a:cubicBezTo>
                  <a:cubicBezTo>
                    <a:pt x="10316" y="6131"/>
                    <a:pt x="10546" y="6131"/>
                    <a:pt x="10818" y="6110"/>
                  </a:cubicBezTo>
                  <a:cubicBezTo>
                    <a:pt x="11195" y="6068"/>
                    <a:pt x="11509" y="6173"/>
                    <a:pt x="11781" y="6486"/>
                  </a:cubicBezTo>
                  <a:cubicBezTo>
                    <a:pt x="11990" y="6758"/>
                    <a:pt x="12241" y="6863"/>
                    <a:pt x="12597" y="6842"/>
                  </a:cubicBezTo>
                  <a:cubicBezTo>
                    <a:pt x="12974" y="6779"/>
                    <a:pt x="13287" y="6947"/>
                    <a:pt x="13559" y="7219"/>
                  </a:cubicBezTo>
                  <a:cubicBezTo>
                    <a:pt x="13685" y="7386"/>
                    <a:pt x="13852" y="7491"/>
                    <a:pt x="13978" y="7637"/>
                  </a:cubicBezTo>
                  <a:cubicBezTo>
                    <a:pt x="14606" y="8307"/>
                    <a:pt x="15003" y="9018"/>
                    <a:pt x="14919" y="9981"/>
                  </a:cubicBezTo>
                  <a:cubicBezTo>
                    <a:pt x="14899" y="10315"/>
                    <a:pt x="14919" y="10650"/>
                    <a:pt x="14919" y="10964"/>
                  </a:cubicBezTo>
                  <a:cubicBezTo>
                    <a:pt x="14919" y="11152"/>
                    <a:pt x="14899" y="11362"/>
                    <a:pt x="14836" y="11550"/>
                  </a:cubicBezTo>
                  <a:cubicBezTo>
                    <a:pt x="14606" y="12199"/>
                    <a:pt x="14396" y="12868"/>
                    <a:pt x="14103" y="13496"/>
                  </a:cubicBezTo>
                  <a:cubicBezTo>
                    <a:pt x="13831" y="14082"/>
                    <a:pt x="13643" y="14709"/>
                    <a:pt x="13622" y="15442"/>
                  </a:cubicBezTo>
                  <a:close/>
                  <a:moveTo>
                    <a:pt x="12743" y="7805"/>
                  </a:moveTo>
                  <a:cubicBezTo>
                    <a:pt x="12722" y="7888"/>
                    <a:pt x="12702" y="7930"/>
                    <a:pt x="12722" y="7993"/>
                  </a:cubicBezTo>
                  <a:cubicBezTo>
                    <a:pt x="13015" y="8788"/>
                    <a:pt x="12911" y="9625"/>
                    <a:pt x="12911" y="10462"/>
                  </a:cubicBezTo>
                  <a:cubicBezTo>
                    <a:pt x="12911" y="10755"/>
                    <a:pt x="12848" y="11027"/>
                    <a:pt x="12639" y="11236"/>
                  </a:cubicBezTo>
                  <a:cubicBezTo>
                    <a:pt x="12534" y="11341"/>
                    <a:pt x="12471" y="11508"/>
                    <a:pt x="12367" y="11655"/>
                  </a:cubicBezTo>
                  <a:cubicBezTo>
                    <a:pt x="12116" y="11989"/>
                    <a:pt x="11739" y="12073"/>
                    <a:pt x="11425" y="11801"/>
                  </a:cubicBezTo>
                  <a:cubicBezTo>
                    <a:pt x="11258" y="11675"/>
                    <a:pt x="11153" y="11508"/>
                    <a:pt x="11049" y="11362"/>
                  </a:cubicBezTo>
                  <a:cubicBezTo>
                    <a:pt x="10714" y="10734"/>
                    <a:pt x="10505" y="10064"/>
                    <a:pt x="10505" y="9374"/>
                  </a:cubicBezTo>
                  <a:cubicBezTo>
                    <a:pt x="10505" y="8579"/>
                    <a:pt x="10400" y="7805"/>
                    <a:pt x="10965" y="7156"/>
                  </a:cubicBezTo>
                  <a:cubicBezTo>
                    <a:pt x="11007" y="7114"/>
                    <a:pt x="10965" y="7051"/>
                    <a:pt x="11007" y="6989"/>
                  </a:cubicBezTo>
                  <a:cubicBezTo>
                    <a:pt x="9668" y="6842"/>
                    <a:pt x="9354" y="6968"/>
                    <a:pt x="8852" y="7909"/>
                  </a:cubicBezTo>
                  <a:cubicBezTo>
                    <a:pt x="8914" y="7951"/>
                    <a:pt x="8977" y="7993"/>
                    <a:pt x="9040" y="8035"/>
                  </a:cubicBezTo>
                  <a:cubicBezTo>
                    <a:pt x="9500" y="8370"/>
                    <a:pt x="9814" y="8830"/>
                    <a:pt x="9877" y="9416"/>
                  </a:cubicBezTo>
                  <a:cubicBezTo>
                    <a:pt x="9877" y="9520"/>
                    <a:pt x="9961" y="9625"/>
                    <a:pt x="10002" y="9730"/>
                  </a:cubicBezTo>
                  <a:cubicBezTo>
                    <a:pt x="10212" y="10211"/>
                    <a:pt x="10170" y="10734"/>
                    <a:pt x="10107" y="11236"/>
                  </a:cubicBezTo>
                  <a:cubicBezTo>
                    <a:pt x="10065" y="11675"/>
                    <a:pt x="9709" y="11968"/>
                    <a:pt x="9333" y="12136"/>
                  </a:cubicBezTo>
                  <a:cubicBezTo>
                    <a:pt x="9061" y="12240"/>
                    <a:pt x="8747" y="12199"/>
                    <a:pt x="8559" y="11989"/>
                  </a:cubicBezTo>
                  <a:cubicBezTo>
                    <a:pt x="8412" y="11801"/>
                    <a:pt x="8245" y="11592"/>
                    <a:pt x="8140" y="11362"/>
                  </a:cubicBezTo>
                  <a:cubicBezTo>
                    <a:pt x="7910" y="10839"/>
                    <a:pt x="7785" y="10315"/>
                    <a:pt x="7785" y="9730"/>
                  </a:cubicBezTo>
                  <a:lnTo>
                    <a:pt x="7785" y="8642"/>
                  </a:lnTo>
                  <a:cubicBezTo>
                    <a:pt x="7785" y="8474"/>
                    <a:pt x="7701" y="8328"/>
                    <a:pt x="7680" y="8202"/>
                  </a:cubicBezTo>
                  <a:cubicBezTo>
                    <a:pt x="6885" y="8118"/>
                    <a:pt x="6885" y="8118"/>
                    <a:pt x="6424" y="8265"/>
                  </a:cubicBezTo>
                  <a:cubicBezTo>
                    <a:pt x="6236" y="8976"/>
                    <a:pt x="6362" y="9416"/>
                    <a:pt x="6571" y="10085"/>
                  </a:cubicBezTo>
                  <a:cubicBezTo>
                    <a:pt x="6927" y="11069"/>
                    <a:pt x="7303" y="12073"/>
                    <a:pt x="7659" y="13056"/>
                  </a:cubicBezTo>
                  <a:cubicBezTo>
                    <a:pt x="7826" y="13559"/>
                    <a:pt x="8015" y="14061"/>
                    <a:pt x="8412" y="14416"/>
                  </a:cubicBezTo>
                  <a:cubicBezTo>
                    <a:pt x="8559" y="14584"/>
                    <a:pt x="8663" y="14793"/>
                    <a:pt x="8768" y="14960"/>
                  </a:cubicBezTo>
                  <a:cubicBezTo>
                    <a:pt x="9186" y="15693"/>
                    <a:pt x="9689" y="16362"/>
                    <a:pt x="10484" y="16781"/>
                  </a:cubicBezTo>
                  <a:cubicBezTo>
                    <a:pt x="11111" y="16383"/>
                    <a:pt x="11886" y="16279"/>
                    <a:pt x="12471" y="15777"/>
                  </a:cubicBezTo>
                  <a:cubicBezTo>
                    <a:pt x="12492" y="15567"/>
                    <a:pt x="12492" y="15337"/>
                    <a:pt x="12576" y="15128"/>
                  </a:cubicBezTo>
                  <a:cubicBezTo>
                    <a:pt x="12953" y="13956"/>
                    <a:pt x="13371" y="12764"/>
                    <a:pt x="13831" y="11592"/>
                  </a:cubicBezTo>
                  <a:cubicBezTo>
                    <a:pt x="13957" y="11257"/>
                    <a:pt x="14041" y="10922"/>
                    <a:pt x="14041" y="10546"/>
                  </a:cubicBezTo>
                  <a:cubicBezTo>
                    <a:pt x="14041" y="10315"/>
                    <a:pt x="13999" y="10106"/>
                    <a:pt x="14041" y="9876"/>
                  </a:cubicBezTo>
                  <a:cubicBezTo>
                    <a:pt x="14083" y="9269"/>
                    <a:pt x="13831" y="8767"/>
                    <a:pt x="13434" y="8349"/>
                  </a:cubicBezTo>
                  <a:cubicBezTo>
                    <a:pt x="13246" y="8139"/>
                    <a:pt x="13057" y="7846"/>
                    <a:pt x="12743" y="7805"/>
                  </a:cubicBezTo>
                  <a:close/>
                  <a:moveTo>
                    <a:pt x="13957" y="16634"/>
                  </a:moveTo>
                  <a:cubicBezTo>
                    <a:pt x="13476" y="16697"/>
                    <a:pt x="13162" y="16718"/>
                    <a:pt x="12827" y="16781"/>
                  </a:cubicBezTo>
                  <a:cubicBezTo>
                    <a:pt x="12702" y="16802"/>
                    <a:pt x="12534" y="16823"/>
                    <a:pt x="12430" y="16885"/>
                  </a:cubicBezTo>
                  <a:cubicBezTo>
                    <a:pt x="11634" y="17220"/>
                    <a:pt x="10818" y="17576"/>
                    <a:pt x="10002" y="17953"/>
                  </a:cubicBezTo>
                  <a:cubicBezTo>
                    <a:pt x="9772" y="18057"/>
                    <a:pt x="9584" y="18204"/>
                    <a:pt x="9605" y="18518"/>
                  </a:cubicBezTo>
                  <a:cubicBezTo>
                    <a:pt x="10191" y="18685"/>
                    <a:pt x="10337" y="18706"/>
                    <a:pt x="10735" y="18559"/>
                  </a:cubicBezTo>
                  <a:cubicBezTo>
                    <a:pt x="11049" y="18413"/>
                    <a:pt x="11362" y="18371"/>
                    <a:pt x="11697" y="18371"/>
                  </a:cubicBezTo>
                  <a:cubicBezTo>
                    <a:pt x="11948" y="18371"/>
                    <a:pt x="12199" y="18287"/>
                    <a:pt x="12430" y="18204"/>
                  </a:cubicBezTo>
                  <a:cubicBezTo>
                    <a:pt x="12639" y="18162"/>
                    <a:pt x="12848" y="18078"/>
                    <a:pt x="13099" y="18057"/>
                  </a:cubicBezTo>
                  <a:cubicBezTo>
                    <a:pt x="13539" y="17994"/>
                    <a:pt x="13957" y="17827"/>
                    <a:pt x="14292" y="17534"/>
                  </a:cubicBezTo>
                  <a:cubicBezTo>
                    <a:pt x="14292" y="17450"/>
                    <a:pt x="14355" y="17346"/>
                    <a:pt x="14313" y="17304"/>
                  </a:cubicBezTo>
                  <a:cubicBezTo>
                    <a:pt x="14208" y="17032"/>
                    <a:pt x="14083" y="16844"/>
                    <a:pt x="13957" y="16634"/>
                  </a:cubicBezTo>
                  <a:close/>
                  <a:moveTo>
                    <a:pt x="10609" y="21321"/>
                  </a:moveTo>
                  <a:cubicBezTo>
                    <a:pt x="11216" y="21196"/>
                    <a:pt x="11676" y="21112"/>
                    <a:pt x="12178" y="21007"/>
                  </a:cubicBezTo>
                  <a:cubicBezTo>
                    <a:pt x="12681" y="20903"/>
                    <a:pt x="13162" y="20694"/>
                    <a:pt x="13664" y="20568"/>
                  </a:cubicBezTo>
                  <a:cubicBezTo>
                    <a:pt x="14103" y="20442"/>
                    <a:pt x="14668" y="20463"/>
                    <a:pt x="15003" y="20024"/>
                  </a:cubicBezTo>
                  <a:cubicBezTo>
                    <a:pt x="14919" y="19961"/>
                    <a:pt x="14899" y="19919"/>
                    <a:pt x="14836" y="19919"/>
                  </a:cubicBezTo>
                  <a:cubicBezTo>
                    <a:pt x="13957" y="19919"/>
                    <a:pt x="13120" y="20170"/>
                    <a:pt x="12220" y="20275"/>
                  </a:cubicBezTo>
                  <a:cubicBezTo>
                    <a:pt x="11969" y="20296"/>
                    <a:pt x="11697" y="20442"/>
                    <a:pt x="11446" y="20505"/>
                  </a:cubicBezTo>
                  <a:cubicBezTo>
                    <a:pt x="11216" y="20589"/>
                    <a:pt x="10965" y="20652"/>
                    <a:pt x="10735" y="20714"/>
                  </a:cubicBezTo>
                  <a:cubicBezTo>
                    <a:pt x="10693" y="20756"/>
                    <a:pt x="10651" y="20777"/>
                    <a:pt x="10588" y="20819"/>
                  </a:cubicBezTo>
                  <a:cubicBezTo>
                    <a:pt x="10588" y="20966"/>
                    <a:pt x="10609" y="21112"/>
                    <a:pt x="10609" y="21321"/>
                  </a:cubicBezTo>
                  <a:close/>
                  <a:moveTo>
                    <a:pt x="10002" y="19752"/>
                  </a:moveTo>
                  <a:cubicBezTo>
                    <a:pt x="10421" y="19940"/>
                    <a:pt x="10735" y="19878"/>
                    <a:pt x="11111" y="19773"/>
                  </a:cubicBezTo>
                  <a:cubicBezTo>
                    <a:pt x="11551" y="19647"/>
                    <a:pt x="11990" y="19480"/>
                    <a:pt x="12471" y="19417"/>
                  </a:cubicBezTo>
                  <a:cubicBezTo>
                    <a:pt x="13141" y="19271"/>
                    <a:pt x="13831" y="19208"/>
                    <a:pt x="14522" y="19103"/>
                  </a:cubicBezTo>
                  <a:lnTo>
                    <a:pt x="14522" y="18518"/>
                  </a:lnTo>
                  <a:cubicBezTo>
                    <a:pt x="13790" y="18769"/>
                    <a:pt x="13120" y="18957"/>
                    <a:pt x="12430" y="19145"/>
                  </a:cubicBezTo>
                  <a:cubicBezTo>
                    <a:pt x="12325" y="19187"/>
                    <a:pt x="12220" y="19229"/>
                    <a:pt x="12116" y="19208"/>
                  </a:cubicBezTo>
                  <a:cubicBezTo>
                    <a:pt x="11467" y="19103"/>
                    <a:pt x="10902" y="19480"/>
                    <a:pt x="10274" y="19543"/>
                  </a:cubicBezTo>
                  <a:cubicBezTo>
                    <a:pt x="10170" y="19522"/>
                    <a:pt x="10086" y="19647"/>
                    <a:pt x="10002" y="19752"/>
                  </a:cubicBezTo>
                  <a:close/>
                  <a:moveTo>
                    <a:pt x="11739" y="8035"/>
                  </a:moveTo>
                  <a:cubicBezTo>
                    <a:pt x="11551" y="7951"/>
                    <a:pt x="11446" y="8118"/>
                    <a:pt x="11446" y="8223"/>
                  </a:cubicBezTo>
                  <a:cubicBezTo>
                    <a:pt x="11362" y="8976"/>
                    <a:pt x="11342" y="9709"/>
                    <a:pt x="11634" y="10441"/>
                  </a:cubicBezTo>
                  <a:cubicBezTo>
                    <a:pt x="11676" y="10567"/>
                    <a:pt x="11802" y="10650"/>
                    <a:pt x="12011" y="10525"/>
                  </a:cubicBezTo>
                  <a:cubicBezTo>
                    <a:pt x="11990" y="9709"/>
                    <a:pt x="12178" y="8851"/>
                    <a:pt x="11739" y="8035"/>
                  </a:cubicBezTo>
                  <a:close/>
                  <a:moveTo>
                    <a:pt x="14083" y="21426"/>
                  </a:moveTo>
                  <a:cubicBezTo>
                    <a:pt x="13162" y="21510"/>
                    <a:pt x="12806" y="21614"/>
                    <a:pt x="12220" y="21991"/>
                  </a:cubicBezTo>
                  <a:cubicBezTo>
                    <a:pt x="12597" y="22137"/>
                    <a:pt x="12911" y="22263"/>
                    <a:pt x="13225" y="22367"/>
                  </a:cubicBezTo>
                  <a:cubicBezTo>
                    <a:pt x="13852" y="22012"/>
                    <a:pt x="13852" y="22012"/>
                    <a:pt x="14083" y="21426"/>
                  </a:cubicBezTo>
                  <a:close/>
                  <a:moveTo>
                    <a:pt x="9145" y="11257"/>
                  </a:moveTo>
                  <a:cubicBezTo>
                    <a:pt x="9354" y="10839"/>
                    <a:pt x="9375" y="10504"/>
                    <a:pt x="9249" y="10232"/>
                  </a:cubicBezTo>
                  <a:cubicBezTo>
                    <a:pt x="9124" y="9918"/>
                    <a:pt x="9040" y="9604"/>
                    <a:pt x="8977" y="9269"/>
                  </a:cubicBezTo>
                  <a:cubicBezTo>
                    <a:pt x="8956" y="9165"/>
                    <a:pt x="8831" y="9081"/>
                    <a:pt x="8705" y="8955"/>
                  </a:cubicBezTo>
                  <a:cubicBezTo>
                    <a:pt x="8601" y="9771"/>
                    <a:pt x="8642" y="10462"/>
                    <a:pt x="9145" y="1125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1" name="Google Shape;221;p33"/>
            <p:cNvSpPr/>
            <p:nvPr/>
          </p:nvSpPr>
          <p:spPr>
            <a:xfrm>
              <a:off x="437500" y="2678475"/>
              <a:ext cx="84775" cy="66450"/>
            </a:xfrm>
            <a:custGeom>
              <a:avLst/>
              <a:gdLst/>
              <a:ahLst/>
              <a:cxnLst/>
              <a:rect l="l" t="t" r="r" b="b"/>
              <a:pathLst>
                <a:path w="3391" h="2658" extrusionOk="0">
                  <a:moveTo>
                    <a:pt x="712" y="0"/>
                  </a:moveTo>
                  <a:cubicBezTo>
                    <a:pt x="1089" y="42"/>
                    <a:pt x="1486" y="147"/>
                    <a:pt x="1675" y="461"/>
                  </a:cubicBezTo>
                  <a:cubicBezTo>
                    <a:pt x="1926" y="858"/>
                    <a:pt x="2281" y="1088"/>
                    <a:pt x="2637" y="1381"/>
                  </a:cubicBezTo>
                  <a:cubicBezTo>
                    <a:pt x="2825" y="1549"/>
                    <a:pt x="3014" y="1716"/>
                    <a:pt x="3181" y="1904"/>
                  </a:cubicBezTo>
                  <a:cubicBezTo>
                    <a:pt x="3369" y="2093"/>
                    <a:pt x="3390" y="2281"/>
                    <a:pt x="3286" y="2427"/>
                  </a:cubicBezTo>
                  <a:cubicBezTo>
                    <a:pt x="3160" y="2595"/>
                    <a:pt x="2909" y="2658"/>
                    <a:pt x="2700" y="2595"/>
                  </a:cubicBezTo>
                  <a:cubicBezTo>
                    <a:pt x="2616" y="2553"/>
                    <a:pt x="2532" y="2511"/>
                    <a:pt x="2491" y="2448"/>
                  </a:cubicBezTo>
                  <a:cubicBezTo>
                    <a:pt x="2135" y="2197"/>
                    <a:pt x="1779" y="1904"/>
                    <a:pt x="1444" y="1653"/>
                  </a:cubicBezTo>
                  <a:cubicBezTo>
                    <a:pt x="1361" y="1570"/>
                    <a:pt x="1256" y="1507"/>
                    <a:pt x="1193" y="1402"/>
                  </a:cubicBezTo>
                  <a:cubicBezTo>
                    <a:pt x="1026" y="1046"/>
                    <a:pt x="733" y="879"/>
                    <a:pt x="356" y="816"/>
                  </a:cubicBezTo>
                  <a:cubicBezTo>
                    <a:pt x="315" y="774"/>
                    <a:pt x="252" y="774"/>
                    <a:pt x="210" y="733"/>
                  </a:cubicBezTo>
                  <a:cubicBezTo>
                    <a:pt x="22" y="628"/>
                    <a:pt x="1" y="251"/>
                    <a:pt x="210" y="189"/>
                  </a:cubicBezTo>
                  <a:cubicBezTo>
                    <a:pt x="356" y="105"/>
                    <a:pt x="545" y="42"/>
                    <a:pt x="712"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2" name="Google Shape;222;p33"/>
            <p:cNvSpPr/>
            <p:nvPr/>
          </p:nvSpPr>
          <p:spPr>
            <a:xfrm>
              <a:off x="853350" y="3366325"/>
              <a:ext cx="72750" cy="94200"/>
            </a:xfrm>
            <a:custGeom>
              <a:avLst/>
              <a:gdLst/>
              <a:ahLst/>
              <a:cxnLst/>
              <a:rect l="l" t="t" r="r" b="b"/>
              <a:pathLst>
                <a:path w="2910" h="3768" extrusionOk="0">
                  <a:moveTo>
                    <a:pt x="2909" y="3265"/>
                  </a:moveTo>
                  <a:cubicBezTo>
                    <a:pt x="2847" y="3370"/>
                    <a:pt x="2826" y="3453"/>
                    <a:pt x="2784" y="3537"/>
                  </a:cubicBezTo>
                  <a:cubicBezTo>
                    <a:pt x="2679" y="3704"/>
                    <a:pt x="2449" y="3767"/>
                    <a:pt x="2303" y="3600"/>
                  </a:cubicBezTo>
                  <a:cubicBezTo>
                    <a:pt x="2261" y="3558"/>
                    <a:pt x="2219" y="3537"/>
                    <a:pt x="2198" y="3474"/>
                  </a:cubicBezTo>
                  <a:cubicBezTo>
                    <a:pt x="1528" y="2595"/>
                    <a:pt x="880" y="1675"/>
                    <a:pt x="252" y="775"/>
                  </a:cubicBezTo>
                  <a:cubicBezTo>
                    <a:pt x="22" y="461"/>
                    <a:pt x="1" y="210"/>
                    <a:pt x="147" y="126"/>
                  </a:cubicBezTo>
                  <a:cubicBezTo>
                    <a:pt x="378" y="1"/>
                    <a:pt x="566" y="147"/>
                    <a:pt x="754" y="294"/>
                  </a:cubicBezTo>
                  <a:cubicBezTo>
                    <a:pt x="838" y="336"/>
                    <a:pt x="880" y="398"/>
                    <a:pt x="943" y="440"/>
                  </a:cubicBezTo>
                  <a:cubicBezTo>
                    <a:pt x="1528" y="1193"/>
                    <a:pt x="2198" y="1926"/>
                    <a:pt x="2679" y="2763"/>
                  </a:cubicBezTo>
                  <a:cubicBezTo>
                    <a:pt x="2805" y="2930"/>
                    <a:pt x="2847" y="3118"/>
                    <a:pt x="2909" y="326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3" name="Google Shape;223;p33"/>
            <p:cNvSpPr/>
            <p:nvPr/>
          </p:nvSpPr>
          <p:spPr>
            <a:xfrm>
              <a:off x="347000" y="2867825"/>
              <a:ext cx="103600" cy="43975"/>
            </a:xfrm>
            <a:custGeom>
              <a:avLst/>
              <a:gdLst/>
              <a:ahLst/>
              <a:cxnLst/>
              <a:rect l="l" t="t" r="r" b="b"/>
              <a:pathLst>
                <a:path w="4144" h="1759" extrusionOk="0">
                  <a:moveTo>
                    <a:pt x="106" y="1"/>
                  </a:moveTo>
                  <a:cubicBezTo>
                    <a:pt x="566" y="252"/>
                    <a:pt x="984" y="210"/>
                    <a:pt x="1403" y="252"/>
                  </a:cubicBezTo>
                  <a:cubicBezTo>
                    <a:pt x="2177" y="294"/>
                    <a:pt x="2909" y="524"/>
                    <a:pt x="3642" y="796"/>
                  </a:cubicBezTo>
                  <a:cubicBezTo>
                    <a:pt x="3809" y="838"/>
                    <a:pt x="3955" y="1026"/>
                    <a:pt x="4060" y="1193"/>
                  </a:cubicBezTo>
                  <a:cubicBezTo>
                    <a:pt x="4123" y="1256"/>
                    <a:pt x="4144" y="1423"/>
                    <a:pt x="4123" y="1507"/>
                  </a:cubicBezTo>
                  <a:cubicBezTo>
                    <a:pt x="4060" y="1612"/>
                    <a:pt x="3935" y="1675"/>
                    <a:pt x="3809" y="1737"/>
                  </a:cubicBezTo>
                  <a:cubicBezTo>
                    <a:pt x="3746" y="1758"/>
                    <a:pt x="3621" y="1737"/>
                    <a:pt x="3558" y="1716"/>
                  </a:cubicBezTo>
                  <a:cubicBezTo>
                    <a:pt x="2784" y="1319"/>
                    <a:pt x="1947" y="1214"/>
                    <a:pt x="1110" y="984"/>
                  </a:cubicBezTo>
                  <a:cubicBezTo>
                    <a:pt x="796" y="900"/>
                    <a:pt x="482" y="733"/>
                    <a:pt x="189" y="586"/>
                  </a:cubicBezTo>
                  <a:cubicBezTo>
                    <a:pt x="106" y="524"/>
                    <a:pt x="64" y="398"/>
                    <a:pt x="43" y="314"/>
                  </a:cubicBezTo>
                  <a:cubicBezTo>
                    <a:pt x="1" y="273"/>
                    <a:pt x="64" y="189"/>
                    <a:pt x="106"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4" name="Google Shape;224;p33"/>
            <p:cNvSpPr/>
            <p:nvPr/>
          </p:nvSpPr>
          <p:spPr>
            <a:xfrm>
              <a:off x="617450" y="2571750"/>
              <a:ext cx="30350" cy="88950"/>
            </a:xfrm>
            <a:custGeom>
              <a:avLst/>
              <a:gdLst/>
              <a:ahLst/>
              <a:cxnLst/>
              <a:rect l="l" t="t" r="r" b="b"/>
              <a:pathLst>
                <a:path w="1214" h="3558" extrusionOk="0">
                  <a:moveTo>
                    <a:pt x="628" y="1"/>
                  </a:moveTo>
                  <a:cubicBezTo>
                    <a:pt x="1026" y="315"/>
                    <a:pt x="1088" y="691"/>
                    <a:pt x="1151" y="1047"/>
                  </a:cubicBezTo>
                  <a:cubicBezTo>
                    <a:pt x="1172" y="1319"/>
                    <a:pt x="1151" y="1591"/>
                    <a:pt x="1151" y="1884"/>
                  </a:cubicBezTo>
                  <a:cubicBezTo>
                    <a:pt x="1172" y="2282"/>
                    <a:pt x="1172" y="2679"/>
                    <a:pt x="1193" y="3035"/>
                  </a:cubicBezTo>
                  <a:cubicBezTo>
                    <a:pt x="1214" y="3223"/>
                    <a:pt x="1172" y="3370"/>
                    <a:pt x="1005" y="3453"/>
                  </a:cubicBezTo>
                  <a:cubicBezTo>
                    <a:pt x="858" y="3558"/>
                    <a:pt x="670" y="3516"/>
                    <a:pt x="544" y="3411"/>
                  </a:cubicBezTo>
                  <a:cubicBezTo>
                    <a:pt x="419" y="3265"/>
                    <a:pt x="231" y="3118"/>
                    <a:pt x="210" y="2951"/>
                  </a:cubicBezTo>
                  <a:cubicBezTo>
                    <a:pt x="126" y="2072"/>
                    <a:pt x="0" y="1173"/>
                    <a:pt x="356" y="336"/>
                  </a:cubicBezTo>
                  <a:cubicBezTo>
                    <a:pt x="440" y="252"/>
                    <a:pt x="482" y="189"/>
                    <a:pt x="62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5" name="Google Shape;225;p33"/>
            <p:cNvSpPr/>
            <p:nvPr/>
          </p:nvSpPr>
          <p:spPr>
            <a:xfrm>
              <a:off x="772275" y="2583800"/>
              <a:ext cx="44500" cy="72200"/>
            </a:xfrm>
            <a:custGeom>
              <a:avLst/>
              <a:gdLst/>
              <a:ahLst/>
              <a:cxnLst/>
              <a:rect l="l" t="t" r="r" b="b"/>
              <a:pathLst>
                <a:path w="1780" h="2888" extrusionOk="0">
                  <a:moveTo>
                    <a:pt x="1" y="2092"/>
                  </a:moveTo>
                  <a:cubicBezTo>
                    <a:pt x="147" y="1423"/>
                    <a:pt x="147" y="753"/>
                    <a:pt x="754" y="272"/>
                  </a:cubicBezTo>
                  <a:cubicBezTo>
                    <a:pt x="838" y="230"/>
                    <a:pt x="880" y="167"/>
                    <a:pt x="963" y="126"/>
                  </a:cubicBezTo>
                  <a:cubicBezTo>
                    <a:pt x="1173" y="0"/>
                    <a:pt x="1465" y="0"/>
                    <a:pt x="1591" y="126"/>
                  </a:cubicBezTo>
                  <a:cubicBezTo>
                    <a:pt x="1717" y="251"/>
                    <a:pt x="1779" y="544"/>
                    <a:pt x="1612" y="753"/>
                  </a:cubicBezTo>
                  <a:cubicBezTo>
                    <a:pt x="1193" y="1214"/>
                    <a:pt x="1047" y="1737"/>
                    <a:pt x="963" y="2344"/>
                  </a:cubicBezTo>
                  <a:cubicBezTo>
                    <a:pt x="963" y="2427"/>
                    <a:pt x="921" y="2511"/>
                    <a:pt x="880" y="2574"/>
                  </a:cubicBezTo>
                  <a:cubicBezTo>
                    <a:pt x="817" y="2741"/>
                    <a:pt x="712" y="2888"/>
                    <a:pt x="524" y="2867"/>
                  </a:cubicBezTo>
                  <a:cubicBezTo>
                    <a:pt x="398" y="2846"/>
                    <a:pt x="231" y="2720"/>
                    <a:pt x="147" y="2574"/>
                  </a:cubicBezTo>
                  <a:cubicBezTo>
                    <a:pt x="43" y="2427"/>
                    <a:pt x="22" y="2260"/>
                    <a:pt x="1" y="209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6" name="Google Shape;226;p33"/>
            <p:cNvSpPr/>
            <p:nvPr/>
          </p:nvSpPr>
          <p:spPr>
            <a:xfrm>
              <a:off x="373175" y="3021100"/>
              <a:ext cx="71675" cy="30875"/>
            </a:xfrm>
            <a:custGeom>
              <a:avLst/>
              <a:gdLst/>
              <a:ahLst/>
              <a:cxnLst/>
              <a:rect l="l" t="t" r="r" b="b"/>
              <a:pathLst>
                <a:path w="2867" h="1235" extrusionOk="0">
                  <a:moveTo>
                    <a:pt x="900" y="1235"/>
                  </a:moveTo>
                  <a:cubicBezTo>
                    <a:pt x="670" y="1193"/>
                    <a:pt x="481" y="1193"/>
                    <a:pt x="314" y="1130"/>
                  </a:cubicBezTo>
                  <a:cubicBezTo>
                    <a:pt x="209" y="1067"/>
                    <a:pt x="105" y="942"/>
                    <a:pt x="63" y="837"/>
                  </a:cubicBezTo>
                  <a:cubicBezTo>
                    <a:pt x="0" y="649"/>
                    <a:pt x="147" y="523"/>
                    <a:pt x="293" y="440"/>
                  </a:cubicBezTo>
                  <a:cubicBezTo>
                    <a:pt x="356" y="419"/>
                    <a:pt x="398" y="398"/>
                    <a:pt x="460" y="398"/>
                  </a:cubicBezTo>
                  <a:cubicBezTo>
                    <a:pt x="1130" y="251"/>
                    <a:pt x="1820" y="126"/>
                    <a:pt x="2490" y="21"/>
                  </a:cubicBezTo>
                  <a:cubicBezTo>
                    <a:pt x="2595" y="0"/>
                    <a:pt x="2783" y="105"/>
                    <a:pt x="2804" y="209"/>
                  </a:cubicBezTo>
                  <a:cubicBezTo>
                    <a:pt x="2867" y="314"/>
                    <a:pt x="2804" y="502"/>
                    <a:pt x="2720" y="565"/>
                  </a:cubicBezTo>
                  <a:cubicBezTo>
                    <a:pt x="2616" y="712"/>
                    <a:pt x="2490" y="816"/>
                    <a:pt x="2344" y="858"/>
                  </a:cubicBezTo>
                  <a:cubicBezTo>
                    <a:pt x="1862" y="1026"/>
                    <a:pt x="1339" y="1130"/>
                    <a:pt x="900" y="123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227" name="Google Shape;227;p33"/>
          <p:cNvGrpSpPr/>
          <p:nvPr/>
        </p:nvGrpSpPr>
        <p:grpSpPr>
          <a:xfrm>
            <a:off x="7657661" y="4208275"/>
            <a:ext cx="2372800" cy="1808625"/>
            <a:chOff x="6368425" y="3177488"/>
            <a:chExt cx="2372800" cy="1808625"/>
          </a:xfrm>
        </p:grpSpPr>
        <p:sp>
          <p:nvSpPr>
            <p:cNvPr id="228" name="Google Shape;228;p33"/>
            <p:cNvSpPr/>
            <p:nvPr/>
          </p:nvSpPr>
          <p:spPr>
            <a:xfrm>
              <a:off x="6790225" y="4710413"/>
              <a:ext cx="177350" cy="192000"/>
            </a:xfrm>
            <a:custGeom>
              <a:avLst/>
              <a:gdLst/>
              <a:ahLst/>
              <a:cxnLst/>
              <a:rect l="l" t="t" r="r" b="b"/>
              <a:pathLst>
                <a:path w="7094" h="7680" extrusionOk="0">
                  <a:moveTo>
                    <a:pt x="1423" y="1"/>
                  </a:moveTo>
                  <a:cubicBezTo>
                    <a:pt x="1946" y="398"/>
                    <a:pt x="2197" y="900"/>
                    <a:pt x="2490" y="1361"/>
                  </a:cubicBezTo>
                  <a:cubicBezTo>
                    <a:pt x="2616" y="1570"/>
                    <a:pt x="2699" y="1821"/>
                    <a:pt x="2888" y="1988"/>
                  </a:cubicBezTo>
                  <a:cubicBezTo>
                    <a:pt x="3473" y="2595"/>
                    <a:pt x="4059" y="3244"/>
                    <a:pt x="4520" y="3955"/>
                  </a:cubicBezTo>
                  <a:cubicBezTo>
                    <a:pt x="4771" y="4269"/>
                    <a:pt x="5001" y="4583"/>
                    <a:pt x="5231" y="4918"/>
                  </a:cubicBezTo>
                  <a:cubicBezTo>
                    <a:pt x="5524" y="5315"/>
                    <a:pt x="5775" y="5713"/>
                    <a:pt x="6173" y="6027"/>
                  </a:cubicBezTo>
                  <a:cubicBezTo>
                    <a:pt x="6549" y="6320"/>
                    <a:pt x="6779" y="6759"/>
                    <a:pt x="7093" y="7115"/>
                  </a:cubicBezTo>
                  <a:cubicBezTo>
                    <a:pt x="6445" y="7680"/>
                    <a:pt x="5670" y="7470"/>
                    <a:pt x="4938" y="7596"/>
                  </a:cubicBezTo>
                  <a:cubicBezTo>
                    <a:pt x="4248" y="6947"/>
                    <a:pt x="3557" y="6257"/>
                    <a:pt x="3034" y="5441"/>
                  </a:cubicBezTo>
                  <a:cubicBezTo>
                    <a:pt x="2323" y="4374"/>
                    <a:pt x="1548" y="3349"/>
                    <a:pt x="816" y="2302"/>
                  </a:cubicBezTo>
                  <a:cubicBezTo>
                    <a:pt x="691" y="2135"/>
                    <a:pt x="544" y="1988"/>
                    <a:pt x="398" y="1821"/>
                  </a:cubicBezTo>
                  <a:cubicBezTo>
                    <a:pt x="0" y="1361"/>
                    <a:pt x="0" y="1235"/>
                    <a:pt x="230" y="775"/>
                  </a:cubicBezTo>
                  <a:cubicBezTo>
                    <a:pt x="439" y="356"/>
                    <a:pt x="711" y="64"/>
                    <a:pt x="1235" y="210"/>
                  </a:cubicBezTo>
                  <a:cubicBezTo>
                    <a:pt x="1235" y="189"/>
                    <a:pt x="1318" y="84"/>
                    <a:pt x="1423"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29" name="Google Shape;229;p33"/>
            <p:cNvSpPr/>
            <p:nvPr/>
          </p:nvSpPr>
          <p:spPr>
            <a:xfrm>
              <a:off x="6928825" y="4913388"/>
              <a:ext cx="55475" cy="45525"/>
            </a:xfrm>
            <a:custGeom>
              <a:avLst/>
              <a:gdLst/>
              <a:ahLst/>
              <a:cxnLst/>
              <a:rect l="l" t="t" r="r" b="b"/>
              <a:pathLst>
                <a:path w="2219" h="1821" extrusionOk="0">
                  <a:moveTo>
                    <a:pt x="1863" y="1820"/>
                  </a:moveTo>
                  <a:cubicBezTo>
                    <a:pt x="1319" y="1235"/>
                    <a:pt x="503" y="1025"/>
                    <a:pt x="1" y="314"/>
                  </a:cubicBezTo>
                  <a:cubicBezTo>
                    <a:pt x="629" y="188"/>
                    <a:pt x="1173" y="105"/>
                    <a:pt x="1737" y="0"/>
                  </a:cubicBezTo>
                  <a:cubicBezTo>
                    <a:pt x="1758" y="0"/>
                    <a:pt x="1779" y="21"/>
                    <a:pt x="1800" y="21"/>
                  </a:cubicBezTo>
                  <a:cubicBezTo>
                    <a:pt x="1905" y="356"/>
                    <a:pt x="2051" y="712"/>
                    <a:pt x="2156" y="1046"/>
                  </a:cubicBezTo>
                  <a:cubicBezTo>
                    <a:pt x="2219" y="1297"/>
                    <a:pt x="2219" y="1569"/>
                    <a:pt x="1863" y="1820"/>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0" name="Google Shape;230;p33"/>
            <p:cNvSpPr/>
            <p:nvPr/>
          </p:nvSpPr>
          <p:spPr>
            <a:xfrm>
              <a:off x="6763025" y="4681638"/>
              <a:ext cx="244825" cy="304475"/>
            </a:xfrm>
            <a:custGeom>
              <a:avLst/>
              <a:gdLst/>
              <a:ahLst/>
              <a:cxnLst/>
              <a:rect l="l" t="t" r="r" b="b"/>
              <a:pathLst>
                <a:path w="9793" h="12179" extrusionOk="0">
                  <a:moveTo>
                    <a:pt x="1883" y="1"/>
                  </a:moveTo>
                  <a:cubicBezTo>
                    <a:pt x="2783" y="419"/>
                    <a:pt x="3473" y="1089"/>
                    <a:pt x="3976" y="1884"/>
                  </a:cubicBezTo>
                  <a:cubicBezTo>
                    <a:pt x="4289" y="2407"/>
                    <a:pt x="4708" y="2826"/>
                    <a:pt x="5126" y="3286"/>
                  </a:cubicBezTo>
                  <a:cubicBezTo>
                    <a:pt x="5775" y="3956"/>
                    <a:pt x="6403" y="4667"/>
                    <a:pt x="6905" y="5483"/>
                  </a:cubicBezTo>
                  <a:cubicBezTo>
                    <a:pt x="7135" y="5860"/>
                    <a:pt x="7365" y="6257"/>
                    <a:pt x="7805" y="6466"/>
                  </a:cubicBezTo>
                  <a:cubicBezTo>
                    <a:pt x="7909" y="6529"/>
                    <a:pt x="7993" y="6634"/>
                    <a:pt x="8077" y="6696"/>
                  </a:cubicBezTo>
                  <a:cubicBezTo>
                    <a:pt x="8537" y="7324"/>
                    <a:pt x="9018" y="7952"/>
                    <a:pt x="9458" y="8580"/>
                  </a:cubicBezTo>
                  <a:cubicBezTo>
                    <a:pt x="9332" y="9249"/>
                    <a:pt x="9332" y="9835"/>
                    <a:pt x="9625" y="10421"/>
                  </a:cubicBezTo>
                  <a:cubicBezTo>
                    <a:pt x="9792" y="10818"/>
                    <a:pt x="9750" y="11258"/>
                    <a:pt x="9750" y="11676"/>
                  </a:cubicBezTo>
                  <a:cubicBezTo>
                    <a:pt x="9750" y="11990"/>
                    <a:pt x="9478" y="12178"/>
                    <a:pt x="9165" y="12116"/>
                  </a:cubicBezTo>
                  <a:cubicBezTo>
                    <a:pt x="8955" y="12074"/>
                    <a:pt x="8746" y="11990"/>
                    <a:pt x="8621" y="11823"/>
                  </a:cubicBezTo>
                  <a:cubicBezTo>
                    <a:pt x="8411" y="11593"/>
                    <a:pt x="8160" y="11488"/>
                    <a:pt x="7867" y="11362"/>
                  </a:cubicBezTo>
                  <a:cubicBezTo>
                    <a:pt x="6905" y="10944"/>
                    <a:pt x="6173" y="10191"/>
                    <a:pt x="5461" y="9458"/>
                  </a:cubicBezTo>
                  <a:cubicBezTo>
                    <a:pt x="5356" y="9354"/>
                    <a:pt x="5294" y="9186"/>
                    <a:pt x="5231" y="9061"/>
                  </a:cubicBezTo>
                  <a:cubicBezTo>
                    <a:pt x="5168" y="8956"/>
                    <a:pt x="5126" y="8831"/>
                    <a:pt x="5022" y="8768"/>
                  </a:cubicBezTo>
                  <a:cubicBezTo>
                    <a:pt x="4394" y="8412"/>
                    <a:pt x="4017" y="7805"/>
                    <a:pt x="3620" y="7220"/>
                  </a:cubicBezTo>
                  <a:cubicBezTo>
                    <a:pt x="3369" y="6864"/>
                    <a:pt x="3139" y="6466"/>
                    <a:pt x="2846" y="6111"/>
                  </a:cubicBezTo>
                  <a:cubicBezTo>
                    <a:pt x="2574" y="5734"/>
                    <a:pt x="2260" y="5399"/>
                    <a:pt x="1988" y="5064"/>
                  </a:cubicBezTo>
                  <a:cubicBezTo>
                    <a:pt x="1486" y="4458"/>
                    <a:pt x="963" y="3851"/>
                    <a:pt x="460" y="3223"/>
                  </a:cubicBezTo>
                  <a:cubicBezTo>
                    <a:pt x="105" y="2763"/>
                    <a:pt x="0" y="2177"/>
                    <a:pt x="167" y="1654"/>
                  </a:cubicBezTo>
                  <a:cubicBezTo>
                    <a:pt x="335" y="1194"/>
                    <a:pt x="628" y="733"/>
                    <a:pt x="1067" y="461"/>
                  </a:cubicBezTo>
                  <a:cubicBezTo>
                    <a:pt x="1318" y="315"/>
                    <a:pt x="1569" y="189"/>
                    <a:pt x="1883" y="1"/>
                  </a:cubicBezTo>
                  <a:close/>
                  <a:moveTo>
                    <a:pt x="2511" y="1152"/>
                  </a:moveTo>
                  <a:cubicBezTo>
                    <a:pt x="2406" y="1235"/>
                    <a:pt x="2323" y="1340"/>
                    <a:pt x="2260" y="1340"/>
                  </a:cubicBezTo>
                  <a:cubicBezTo>
                    <a:pt x="1737" y="1194"/>
                    <a:pt x="1486" y="1466"/>
                    <a:pt x="1276" y="1884"/>
                  </a:cubicBezTo>
                  <a:cubicBezTo>
                    <a:pt x="1046" y="2365"/>
                    <a:pt x="1046" y="2512"/>
                    <a:pt x="1423" y="2930"/>
                  </a:cubicBezTo>
                  <a:cubicBezTo>
                    <a:pt x="1569" y="3098"/>
                    <a:pt x="1716" y="3244"/>
                    <a:pt x="1841" y="3432"/>
                  </a:cubicBezTo>
                  <a:cubicBezTo>
                    <a:pt x="2615" y="4479"/>
                    <a:pt x="3369" y="5504"/>
                    <a:pt x="4080" y="6571"/>
                  </a:cubicBezTo>
                  <a:cubicBezTo>
                    <a:pt x="4624" y="7408"/>
                    <a:pt x="5294" y="8098"/>
                    <a:pt x="5984" y="8726"/>
                  </a:cubicBezTo>
                  <a:cubicBezTo>
                    <a:pt x="6717" y="8580"/>
                    <a:pt x="7470" y="8768"/>
                    <a:pt x="8118" y="8245"/>
                  </a:cubicBezTo>
                  <a:cubicBezTo>
                    <a:pt x="7825" y="7889"/>
                    <a:pt x="7595" y="7408"/>
                    <a:pt x="7198" y="7157"/>
                  </a:cubicBezTo>
                  <a:cubicBezTo>
                    <a:pt x="6779" y="6843"/>
                    <a:pt x="6549" y="6445"/>
                    <a:pt x="6256" y="6048"/>
                  </a:cubicBezTo>
                  <a:cubicBezTo>
                    <a:pt x="6026" y="5734"/>
                    <a:pt x="5796" y="5420"/>
                    <a:pt x="5566" y="5085"/>
                  </a:cubicBezTo>
                  <a:cubicBezTo>
                    <a:pt x="5064" y="4374"/>
                    <a:pt x="4520" y="3746"/>
                    <a:pt x="3913" y="3119"/>
                  </a:cubicBezTo>
                  <a:cubicBezTo>
                    <a:pt x="3766" y="2972"/>
                    <a:pt x="3662" y="2700"/>
                    <a:pt x="3515" y="2491"/>
                  </a:cubicBezTo>
                  <a:cubicBezTo>
                    <a:pt x="3264" y="2051"/>
                    <a:pt x="2992" y="1549"/>
                    <a:pt x="2511" y="1152"/>
                  </a:cubicBezTo>
                  <a:close/>
                  <a:moveTo>
                    <a:pt x="8495" y="11090"/>
                  </a:moveTo>
                  <a:cubicBezTo>
                    <a:pt x="8851" y="10860"/>
                    <a:pt x="8851" y="10567"/>
                    <a:pt x="8788" y="10316"/>
                  </a:cubicBezTo>
                  <a:cubicBezTo>
                    <a:pt x="8683" y="9982"/>
                    <a:pt x="8579" y="9626"/>
                    <a:pt x="8432" y="9291"/>
                  </a:cubicBezTo>
                  <a:cubicBezTo>
                    <a:pt x="8411" y="9291"/>
                    <a:pt x="8390" y="9249"/>
                    <a:pt x="8349" y="9270"/>
                  </a:cubicBezTo>
                  <a:cubicBezTo>
                    <a:pt x="7805" y="9375"/>
                    <a:pt x="7261" y="9479"/>
                    <a:pt x="6633" y="9584"/>
                  </a:cubicBezTo>
                  <a:cubicBezTo>
                    <a:pt x="7135" y="10295"/>
                    <a:pt x="7972" y="10505"/>
                    <a:pt x="8495" y="1109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nvGrpSpPr>
            <p:cNvPr id="231" name="Google Shape;231;p33"/>
            <p:cNvGrpSpPr/>
            <p:nvPr/>
          </p:nvGrpSpPr>
          <p:grpSpPr>
            <a:xfrm>
              <a:off x="6368425" y="3177488"/>
              <a:ext cx="2372800" cy="1786375"/>
              <a:chOff x="6368425" y="3177488"/>
              <a:chExt cx="2372800" cy="1786375"/>
            </a:xfrm>
          </p:grpSpPr>
          <p:grpSp>
            <p:nvGrpSpPr>
              <p:cNvPr id="232" name="Google Shape;232;p33"/>
              <p:cNvGrpSpPr/>
              <p:nvPr/>
            </p:nvGrpSpPr>
            <p:grpSpPr>
              <a:xfrm>
                <a:off x="6546825" y="3177488"/>
                <a:ext cx="2194400" cy="1786375"/>
                <a:chOff x="6546825" y="3177488"/>
                <a:chExt cx="2194400" cy="1786375"/>
              </a:xfrm>
            </p:grpSpPr>
            <p:sp>
              <p:nvSpPr>
                <p:cNvPr id="233" name="Google Shape;233;p33"/>
                <p:cNvSpPr/>
                <p:nvPr/>
              </p:nvSpPr>
              <p:spPr>
                <a:xfrm rot="2382685">
                  <a:off x="6973189" y="4291753"/>
                  <a:ext cx="79967" cy="65613"/>
                </a:xfrm>
                <a:custGeom>
                  <a:avLst/>
                  <a:gdLst/>
                  <a:ahLst/>
                  <a:cxnLst/>
                  <a:rect l="l" t="t" r="r" b="b"/>
                  <a:pathLst>
                    <a:path w="2219" h="1821" extrusionOk="0">
                      <a:moveTo>
                        <a:pt x="1863" y="1820"/>
                      </a:moveTo>
                      <a:cubicBezTo>
                        <a:pt x="1319" y="1235"/>
                        <a:pt x="503" y="1025"/>
                        <a:pt x="1" y="314"/>
                      </a:cubicBezTo>
                      <a:cubicBezTo>
                        <a:pt x="629" y="188"/>
                        <a:pt x="1173" y="105"/>
                        <a:pt x="1737" y="0"/>
                      </a:cubicBezTo>
                      <a:cubicBezTo>
                        <a:pt x="1758" y="0"/>
                        <a:pt x="1779" y="21"/>
                        <a:pt x="1800" y="21"/>
                      </a:cubicBezTo>
                      <a:cubicBezTo>
                        <a:pt x="1905" y="356"/>
                        <a:pt x="2051" y="712"/>
                        <a:pt x="2156" y="1046"/>
                      </a:cubicBezTo>
                      <a:cubicBezTo>
                        <a:pt x="2219" y="1297"/>
                        <a:pt x="2219" y="1569"/>
                        <a:pt x="1863" y="1820"/>
                      </a:cubicBezTo>
                      <a:close/>
                    </a:path>
                  </a:pathLst>
                </a:custGeom>
                <a:solidFill>
                  <a:schemeClr val="accent1"/>
                </a:solidFill>
                <a:ln>
                  <a:noFill/>
                </a:ln>
              </p:spPr>
              <p:txBody>
                <a:bodyPr spcFirstLastPara="1" wrap="square" lIns="91425" tIns="91425" rIns="91425" bIns="91425" anchor="ctr" anchorCtr="0">
                  <a:noAutofit/>
                </a:bodyPr>
                <a:lstStyle/>
                <a:p>
                  <a:endParaRPr/>
                </a:p>
              </p:txBody>
            </p:sp>
            <p:grpSp>
              <p:nvGrpSpPr>
                <p:cNvPr id="234" name="Google Shape;234;p33"/>
                <p:cNvGrpSpPr/>
                <p:nvPr/>
              </p:nvGrpSpPr>
              <p:grpSpPr>
                <a:xfrm>
                  <a:off x="6546825" y="3177488"/>
                  <a:ext cx="2194400" cy="1786375"/>
                  <a:chOff x="-2749400" y="3146350"/>
                  <a:chExt cx="2194400" cy="1786375"/>
                </a:xfrm>
              </p:grpSpPr>
              <p:sp>
                <p:nvSpPr>
                  <p:cNvPr id="235" name="Google Shape;235;p33"/>
                  <p:cNvSpPr/>
                  <p:nvPr/>
                </p:nvSpPr>
                <p:spPr>
                  <a:xfrm>
                    <a:off x="-2324650" y="3925750"/>
                    <a:ext cx="95750" cy="319650"/>
                  </a:xfrm>
                  <a:custGeom>
                    <a:avLst/>
                    <a:gdLst/>
                    <a:ahLst/>
                    <a:cxnLst/>
                    <a:rect l="l" t="t" r="r" b="b"/>
                    <a:pathLst>
                      <a:path w="3830" h="12786" extrusionOk="0">
                        <a:moveTo>
                          <a:pt x="3662" y="12723"/>
                        </a:moveTo>
                        <a:cubicBezTo>
                          <a:pt x="2700" y="12785"/>
                          <a:pt x="1863" y="12764"/>
                          <a:pt x="1026" y="12723"/>
                        </a:cubicBezTo>
                        <a:cubicBezTo>
                          <a:pt x="921" y="12723"/>
                          <a:pt x="817" y="12660"/>
                          <a:pt x="670" y="12597"/>
                        </a:cubicBezTo>
                        <a:cubicBezTo>
                          <a:pt x="607" y="12158"/>
                          <a:pt x="607" y="11676"/>
                          <a:pt x="524" y="11258"/>
                        </a:cubicBezTo>
                        <a:cubicBezTo>
                          <a:pt x="461" y="10818"/>
                          <a:pt x="252" y="10400"/>
                          <a:pt x="398" y="9877"/>
                        </a:cubicBezTo>
                        <a:cubicBezTo>
                          <a:pt x="670" y="9814"/>
                          <a:pt x="984" y="9793"/>
                          <a:pt x="1235" y="9710"/>
                        </a:cubicBezTo>
                        <a:cubicBezTo>
                          <a:pt x="1340" y="9689"/>
                          <a:pt x="1465" y="9563"/>
                          <a:pt x="1465" y="9479"/>
                        </a:cubicBezTo>
                        <a:cubicBezTo>
                          <a:pt x="1444" y="9354"/>
                          <a:pt x="1340" y="9186"/>
                          <a:pt x="1235" y="9145"/>
                        </a:cubicBezTo>
                        <a:cubicBezTo>
                          <a:pt x="984" y="9061"/>
                          <a:pt x="712" y="9040"/>
                          <a:pt x="419" y="8998"/>
                        </a:cubicBezTo>
                        <a:cubicBezTo>
                          <a:pt x="252" y="8705"/>
                          <a:pt x="294" y="8370"/>
                          <a:pt x="335" y="7994"/>
                        </a:cubicBezTo>
                        <a:cubicBezTo>
                          <a:pt x="524" y="7973"/>
                          <a:pt x="691" y="7973"/>
                          <a:pt x="858" y="7952"/>
                        </a:cubicBezTo>
                        <a:lnTo>
                          <a:pt x="1319" y="7952"/>
                        </a:lnTo>
                        <a:cubicBezTo>
                          <a:pt x="1570" y="7952"/>
                          <a:pt x="1758" y="7785"/>
                          <a:pt x="1758" y="7596"/>
                        </a:cubicBezTo>
                        <a:cubicBezTo>
                          <a:pt x="1758" y="7387"/>
                          <a:pt x="1654" y="7261"/>
                          <a:pt x="1465" y="7220"/>
                        </a:cubicBezTo>
                        <a:cubicBezTo>
                          <a:pt x="1382" y="7178"/>
                          <a:pt x="1277" y="7157"/>
                          <a:pt x="1214" y="7136"/>
                        </a:cubicBezTo>
                        <a:cubicBezTo>
                          <a:pt x="900" y="7031"/>
                          <a:pt x="586" y="6927"/>
                          <a:pt x="231" y="6801"/>
                        </a:cubicBezTo>
                        <a:cubicBezTo>
                          <a:pt x="168" y="6299"/>
                          <a:pt x="22" y="5818"/>
                          <a:pt x="22" y="5357"/>
                        </a:cubicBezTo>
                        <a:cubicBezTo>
                          <a:pt x="1" y="3725"/>
                          <a:pt x="22" y="2093"/>
                          <a:pt x="22" y="378"/>
                        </a:cubicBezTo>
                        <a:cubicBezTo>
                          <a:pt x="273" y="168"/>
                          <a:pt x="586" y="22"/>
                          <a:pt x="942" y="22"/>
                        </a:cubicBezTo>
                        <a:cubicBezTo>
                          <a:pt x="1570" y="1"/>
                          <a:pt x="2198" y="22"/>
                          <a:pt x="2846" y="22"/>
                        </a:cubicBezTo>
                        <a:cubicBezTo>
                          <a:pt x="3139" y="629"/>
                          <a:pt x="3474" y="1173"/>
                          <a:pt x="3474" y="1821"/>
                        </a:cubicBezTo>
                        <a:cubicBezTo>
                          <a:pt x="3474" y="1947"/>
                          <a:pt x="3453" y="2093"/>
                          <a:pt x="3516" y="2198"/>
                        </a:cubicBezTo>
                        <a:cubicBezTo>
                          <a:pt x="3830" y="3035"/>
                          <a:pt x="3725" y="3914"/>
                          <a:pt x="3725" y="4772"/>
                        </a:cubicBezTo>
                        <a:cubicBezTo>
                          <a:pt x="3725" y="5441"/>
                          <a:pt x="3746" y="6090"/>
                          <a:pt x="3683" y="6759"/>
                        </a:cubicBezTo>
                        <a:cubicBezTo>
                          <a:pt x="3348" y="6822"/>
                          <a:pt x="3055" y="6843"/>
                          <a:pt x="2783" y="6927"/>
                        </a:cubicBezTo>
                        <a:cubicBezTo>
                          <a:pt x="2679" y="6948"/>
                          <a:pt x="2532" y="7136"/>
                          <a:pt x="2532" y="7241"/>
                        </a:cubicBezTo>
                        <a:cubicBezTo>
                          <a:pt x="2532" y="7345"/>
                          <a:pt x="2700" y="7492"/>
                          <a:pt x="2804" y="7533"/>
                        </a:cubicBezTo>
                        <a:cubicBezTo>
                          <a:pt x="3055" y="7596"/>
                          <a:pt x="3327" y="7596"/>
                          <a:pt x="3641" y="7638"/>
                        </a:cubicBezTo>
                        <a:cubicBezTo>
                          <a:pt x="3830" y="8475"/>
                          <a:pt x="3725" y="9333"/>
                          <a:pt x="3725" y="10170"/>
                        </a:cubicBezTo>
                        <a:cubicBezTo>
                          <a:pt x="3725" y="11007"/>
                          <a:pt x="3725" y="11802"/>
                          <a:pt x="3662" y="12723"/>
                        </a:cubicBezTo>
                        <a:close/>
                      </a:path>
                    </a:pathLst>
                  </a:custGeom>
                  <a:solidFill>
                    <a:schemeClr val="accent4"/>
                  </a:solidFill>
                  <a:ln>
                    <a:noFill/>
                  </a:ln>
                </p:spPr>
                <p:txBody>
                  <a:bodyPr spcFirstLastPara="1" wrap="square" lIns="91425" tIns="91425" rIns="91425" bIns="91425" anchor="ctr" anchorCtr="0">
                    <a:noAutofit/>
                  </a:bodyPr>
                  <a:lstStyle/>
                  <a:p>
                    <a:endParaRPr/>
                  </a:p>
                </p:txBody>
              </p:sp>
              <p:grpSp>
                <p:nvGrpSpPr>
                  <p:cNvPr id="236" name="Google Shape;236;p33"/>
                  <p:cNvGrpSpPr/>
                  <p:nvPr/>
                </p:nvGrpSpPr>
                <p:grpSpPr>
                  <a:xfrm>
                    <a:off x="-2749400" y="3146350"/>
                    <a:ext cx="2194400" cy="1786375"/>
                    <a:chOff x="-2749400" y="3146350"/>
                    <a:chExt cx="2194400" cy="1786375"/>
                  </a:xfrm>
                </p:grpSpPr>
                <p:sp>
                  <p:nvSpPr>
                    <p:cNvPr id="237" name="Google Shape;237;p33"/>
                    <p:cNvSpPr/>
                    <p:nvPr/>
                  </p:nvSpPr>
                  <p:spPr>
                    <a:xfrm>
                      <a:off x="-2119075" y="3352450"/>
                      <a:ext cx="874625" cy="674300"/>
                    </a:xfrm>
                    <a:custGeom>
                      <a:avLst/>
                      <a:gdLst/>
                      <a:ahLst/>
                      <a:cxnLst/>
                      <a:rect l="l" t="t" r="r" b="b"/>
                      <a:pathLst>
                        <a:path w="34985" h="26972" extrusionOk="0">
                          <a:moveTo>
                            <a:pt x="1" y="19439"/>
                          </a:moveTo>
                          <a:cubicBezTo>
                            <a:pt x="1235" y="19334"/>
                            <a:pt x="2114" y="18727"/>
                            <a:pt x="3035" y="18246"/>
                          </a:cubicBezTo>
                          <a:cubicBezTo>
                            <a:pt x="3809" y="17828"/>
                            <a:pt x="4374" y="17116"/>
                            <a:pt x="4750" y="16300"/>
                          </a:cubicBezTo>
                          <a:cubicBezTo>
                            <a:pt x="4897" y="16007"/>
                            <a:pt x="4855" y="15652"/>
                            <a:pt x="4918" y="15338"/>
                          </a:cubicBezTo>
                          <a:cubicBezTo>
                            <a:pt x="5273" y="15170"/>
                            <a:pt x="5629" y="15003"/>
                            <a:pt x="5985" y="14919"/>
                          </a:cubicBezTo>
                          <a:cubicBezTo>
                            <a:pt x="6612" y="14731"/>
                            <a:pt x="7094" y="14312"/>
                            <a:pt x="7554" y="13894"/>
                          </a:cubicBezTo>
                          <a:cubicBezTo>
                            <a:pt x="8684" y="12952"/>
                            <a:pt x="9186" y="11676"/>
                            <a:pt x="9751" y="10421"/>
                          </a:cubicBezTo>
                          <a:cubicBezTo>
                            <a:pt x="9877" y="10149"/>
                            <a:pt x="9981" y="9877"/>
                            <a:pt x="10086" y="9626"/>
                          </a:cubicBezTo>
                          <a:cubicBezTo>
                            <a:pt x="10190" y="9584"/>
                            <a:pt x="10253" y="9563"/>
                            <a:pt x="10337" y="9563"/>
                          </a:cubicBezTo>
                          <a:cubicBezTo>
                            <a:pt x="11718" y="9563"/>
                            <a:pt x="12806" y="8914"/>
                            <a:pt x="13726" y="7931"/>
                          </a:cubicBezTo>
                          <a:cubicBezTo>
                            <a:pt x="15379" y="6236"/>
                            <a:pt x="15379" y="6236"/>
                            <a:pt x="16467" y="4144"/>
                          </a:cubicBezTo>
                          <a:cubicBezTo>
                            <a:pt x="17095" y="2930"/>
                            <a:pt x="17514" y="1716"/>
                            <a:pt x="17472" y="315"/>
                          </a:cubicBezTo>
                          <a:cubicBezTo>
                            <a:pt x="17472" y="210"/>
                            <a:pt x="17514" y="105"/>
                            <a:pt x="17514" y="1"/>
                          </a:cubicBezTo>
                          <a:cubicBezTo>
                            <a:pt x="17723" y="1"/>
                            <a:pt x="17744" y="147"/>
                            <a:pt x="17807" y="252"/>
                          </a:cubicBezTo>
                          <a:cubicBezTo>
                            <a:pt x="18100" y="942"/>
                            <a:pt x="18644" y="1423"/>
                            <a:pt x="19188" y="1884"/>
                          </a:cubicBezTo>
                          <a:cubicBezTo>
                            <a:pt x="19460" y="2093"/>
                            <a:pt x="19752" y="2260"/>
                            <a:pt x="20004" y="2491"/>
                          </a:cubicBezTo>
                          <a:cubicBezTo>
                            <a:pt x="20715" y="3097"/>
                            <a:pt x="21552" y="3432"/>
                            <a:pt x="22431" y="3683"/>
                          </a:cubicBezTo>
                          <a:cubicBezTo>
                            <a:pt x="22703" y="3746"/>
                            <a:pt x="22954" y="3788"/>
                            <a:pt x="23247" y="3809"/>
                          </a:cubicBezTo>
                          <a:cubicBezTo>
                            <a:pt x="24021" y="3913"/>
                            <a:pt x="24586" y="3537"/>
                            <a:pt x="24983" y="2909"/>
                          </a:cubicBezTo>
                          <a:cubicBezTo>
                            <a:pt x="25067" y="2763"/>
                            <a:pt x="25151" y="2595"/>
                            <a:pt x="25297" y="2428"/>
                          </a:cubicBezTo>
                          <a:cubicBezTo>
                            <a:pt x="25423" y="2553"/>
                            <a:pt x="25548" y="2658"/>
                            <a:pt x="25632" y="2763"/>
                          </a:cubicBezTo>
                          <a:cubicBezTo>
                            <a:pt x="26050" y="3474"/>
                            <a:pt x="26636" y="4018"/>
                            <a:pt x="27243" y="4583"/>
                          </a:cubicBezTo>
                          <a:cubicBezTo>
                            <a:pt x="27829" y="5148"/>
                            <a:pt x="28561" y="5483"/>
                            <a:pt x="29315" y="5692"/>
                          </a:cubicBezTo>
                          <a:cubicBezTo>
                            <a:pt x="30863" y="6110"/>
                            <a:pt x="30863" y="6048"/>
                            <a:pt x="32767" y="6006"/>
                          </a:cubicBezTo>
                          <a:cubicBezTo>
                            <a:pt x="33102" y="5776"/>
                            <a:pt x="33416" y="5566"/>
                            <a:pt x="33771" y="5315"/>
                          </a:cubicBezTo>
                          <a:cubicBezTo>
                            <a:pt x="34106" y="6194"/>
                            <a:pt x="34462" y="6968"/>
                            <a:pt x="34734" y="7805"/>
                          </a:cubicBezTo>
                          <a:cubicBezTo>
                            <a:pt x="34880" y="8286"/>
                            <a:pt x="34943" y="8830"/>
                            <a:pt x="34964" y="9333"/>
                          </a:cubicBezTo>
                          <a:cubicBezTo>
                            <a:pt x="34985" y="9877"/>
                            <a:pt x="34922" y="10400"/>
                            <a:pt x="34859" y="10944"/>
                          </a:cubicBezTo>
                          <a:cubicBezTo>
                            <a:pt x="34838" y="11446"/>
                            <a:pt x="34713" y="11969"/>
                            <a:pt x="34859" y="12471"/>
                          </a:cubicBezTo>
                          <a:cubicBezTo>
                            <a:pt x="34922" y="12639"/>
                            <a:pt x="34859" y="12890"/>
                            <a:pt x="34817" y="13099"/>
                          </a:cubicBezTo>
                          <a:cubicBezTo>
                            <a:pt x="34608" y="13957"/>
                            <a:pt x="34399" y="14794"/>
                            <a:pt x="34190" y="15652"/>
                          </a:cubicBezTo>
                          <a:cubicBezTo>
                            <a:pt x="34127" y="15882"/>
                            <a:pt x="34001" y="16091"/>
                            <a:pt x="33918" y="16342"/>
                          </a:cubicBezTo>
                          <a:cubicBezTo>
                            <a:pt x="33771" y="16698"/>
                            <a:pt x="33562" y="17033"/>
                            <a:pt x="33395" y="17388"/>
                          </a:cubicBezTo>
                          <a:cubicBezTo>
                            <a:pt x="32641" y="19083"/>
                            <a:pt x="31574" y="20569"/>
                            <a:pt x="30319" y="21929"/>
                          </a:cubicBezTo>
                          <a:cubicBezTo>
                            <a:pt x="30068" y="22159"/>
                            <a:pt x="29900" y="22452"/>
                            <a:pt x="29691" y="22682"/>
                          </a:cubicBezTo>
                          <a:cubicBezTo>
                            <a:pt x="29377" y="23059"/>
                            <a:pt x="29084" y="23435"/>
                            <a:pt x="28561" y="23540"/>
                          </a:cubicBezTo>
                          <a:cubicBezTo>
                            <a:pt x="28457" y="23582"/>
                            <a:pt x="28352" y="23644"/>
                            <a:pt x="28247" y="23728"/>
                          </a:cubicBezTo>
                          <a:cubicBezTo>
                            <a:pt x="27557" y="24230"/>
                            <a:pt x="26887" y="24732"/>
                            <a:pt x="26176" y="25193"/>
                          </a:cubicBezTo>
                          <a:cubicBezTo>
                            <a:pt x="25925" y="25381"/>
                            <a:pt x="25611" y="25507"/>
                            <a:pt x="25297" y="25653"/>
                          </a:cubicBezTo>
                          <a:cubicBezTo>
                            <a:pt x="24816" y="25820"/>
                            <a:pt x="24356" y="26030"/>
                            <a:pt x="23854" y="26197"/>
                          </a:cubicBezTo>
                          <a:cubicBezTo>
                            <a:pt x="23561" y="26302"/>
                            <a:pt x="23268" y="26323"/>
                            <a:pt x="22996" y="26385"/>
                          </a:cubicBezTo>
                          <a:cubicBezTo>
                            <a:pt x="22786" y="26406"/>
                            <a:pt x="22577" y="26406"/>
                            <a:pt x="22368" y="26490"/>
                          </a:cubicBezTo>
                          <a:cubicBezTo>
                            <a:pt x="21175" y="26846"/>
                            <a:pt x="19983" y="26762"/>
                            <a:pt x="18769" y="26636"/>
                          </a:cubicBezTo>
                          <a:cubicBezTo>
                            <a:pt x="18518" y="26616"/>
                            <a:pt x="18246" y="26553"/>
                            <a:pt x="17974" y="26636"/>
                          </a:cubicBezTo>
                          <a:cubicBezTo>
                            <a:pt x="17032" y="26929"/>
                            <a:pt x="16049" y="26971"/>
                            <a:pt x="15087" y="26908"/>
                          </a:cubicBezTo>
                          <a:cubicBezTo>
                            <a:pt x="14208" y="26825"/>
                            <a:pt x="13287" y="26929"/>
                            <a:pt x="12387" y="26636"/>
                          </a:cubicBezTo>
                          <a:cubicBezTo>
                            <a:pt x="12325" y="26616"/>
                            <a:pt x="12220" y="26636"/>
                            <a:pt x="12136" y="26657"/>
                          </a:cubicBezTo>
                          <a:cubicBezTo>
                            <a:pt x="10965" y="26846"/>
                            <a:pt x="9814" y="26720"/>
                            <a:pt x="8663" y="26344"/>
                          </a:cubicBezTo>
                          <a:cubicBezTo>
                            <a:pt x="7261" y="25904"/>
                            <a:pt x="5964" y="25339"/>
                            <a:pt x="4750" y="24502"/>
                          </a:cubicBezTo>
                          <a:cubicBezTo>
                            <a:pt x="4060" y="24021"/>
                            <a:pt x="3390" y="23498"/>
                            <a:pt x="2804" y="22891"/>
                          </a:cubicBezTo>
                          <a:cubicBezTo>
                            <a:pt x="1884" y="22012"/>
                            <a:pt x="1026" y="21092"/>
                            <a:pt x="335" y="20004"/>
                          </a:cubicBezTo>
                          <a:cubicBezTo>
                            <a:pt x="231" y="19836"/>
                            <a:pt x="147" y="19711"/>
                            <a:pt x="1" y="19439"/>
                          </a:cubicBezTo>
                          <a:close/>
                          <a:moveTo>
                            <a:pt x="18037" y="24983"/>
                          </a:moveTo>
                          <a:lnTo>
                            <a:pt x="18037" y="25046"/>
                          </a:lnTo>
                          <a:cubicBezTo>
                            <a:pt x="18727" y="24963"/>
                            <a:pt x="19418" y="24921"/>
                            <a:pt x="20108" y="24816"/>
                          </a:cubicBezTo>
                          <a:cubicBezTo>
                            <a:pt x="21238" y="24628"/>
                            <a:pt x="22263" y="24188"/>
                            <a:pt x="23142" y="23477"/>
                          </a:cubicBezTo>
                          <a:cubicBezTo>
                            <a:pt x="23309" y="23351"/>
                            <a:pt x="23477" y="23205"/>
                            <a:pt x="23665" y="23142"/>
                          </a:cubicBezTo>
                          <a:cubicBezTo>
                            <a:pt x="24188" y="22849"/>
                            <a:pt x="24544" y="22431"/>
                            <a:pt x="24837" y="21908"/>
                          </a:cubicBezTo>
                          <a:cubicBezTo>
                            <a:pt x="25234" y="21196"/>
                            <a:pt x="25569" y="20464"/>
                            <a:pt x="25506" y="19606"/>
                          </a:cubicBezTo>
                          <a:cubicBezTo>
                            <a:pt x="25465" y="19397"/>
                            <a:pt x="25527" y="19188"/>
                            <a:pt x="25569" y="18978"/>
                          </a:cubicBezTo>
                          <a:cubicBezTo>
                            <a:pt x="25883" y="18037"/>
                            <a:pt x="25695" y="17074"/>
                            <a:pt x="25695" y="16091"/>
                          </a:cubicBezTo>
                          <a:cubicBezTo>
                            <a:pt x="25695" y="16049"/>
                            <a:pt x="25674" y="15965"/>
                            <a:pt x="25632" y="15944"/>
                          </a:cubicBezTo>
                          <a:cubicBezTo>
                            <a:pt x="25548" y="15861"/>
                            <a:pt x="25423" y="15756"/>
                            <a:pt x="25339" y="15777"/>
                          </a:cubicBezTo>
                          <a:cubicBezTo>
                            <a:pt x="24900" y="15861"/>
                            <a:pt x="24418" y="15882"/>
                            <a:pt x="24021" y="16070"/>
                          </a:cubicBezTo>
                          <a:cubicBezTo>
                            <a:pt x="23351" y="16384"/>
                            <a:pt x="22661" y="16677"/>
                            <a:pt x="21929" y="16865"/>
                          </a:cubicBezTo>
                          <a:cubicBezTo>
                            <a:pt x="21594" y="16970"/>
                            <a:pt x="21259" y="17033"/>
                            <a:pt x="20882" y="17033"/>
                          </a:cubicBezTo>
                          <a:cubicBezTo>
                            <a:pt x="20569" y="17033"/>
                            <a:pt x="20296" y="17012"/>
                            <a:pt x="19983" y="17033"/>
                          </a:cubicBezTo>
                          <a:cubicBezTo>
                            <a:pt x="19564" y="17074"/>
                            <a:pt x="19083" y="17074"/>
                            <a:pt x="18748" y="17242"/>
                          </a:cubicBezTo>
                          <a:cubicBezTo>
                            <a:pt x="18162" y="17535"/>
                            <a:pt x="17597" y="17556"/>
                            <a:pt x="16991" y="17597"/>
                          </a:cubicBezTo>
                          <a:cubicBezTo>
                            <a:pt x="16363" y="17618"/>
                            <a:pt x="15714" y="17618"/>
                            <a:pt x="15087" y="17639"/>
                          </a:cubicBezTo>
                          <a:cubicBezTo>
                            <a:pt x="14856" y="17639"/>
                            <a:pt x="14605" y="17618"/>
                            <a:pt x="14375" y="17556"/>
                          </a:cubicBezTo>
                          <a:cubicBezTo>
                            <a:pt x="13768" y="17430"/>
                            <a:pt x="13517" y="17597"/>
                            <a:pt x="13434" y="18162"/>
                          </a:cubicBezTo>
                          <a:cubicBezTo>
                            <a:pt x="13413" y="18434"/>
                            <a:pt x="13496" y="18748"/>
                            <a:pt x="13392" y="18978"/>
                          </a:cubicBezTo>
                          <a:cubicBezTo>
                            <a:pt x="13099" y="19627"/>
                            <a:pt x="13141" y="20276"/>
                            <a:pt x="13224" y="20945"/>
                          </a:cubicBezTo>
                          <a:cubicBezTo>
                            <a:pt x="13308" y="21887"/>
                            <a:pt x="13559" y="22766"/>
                            <a:pt x="14354" y="23414"/>
                          </a:cubicBezTo>
                          <a:cubicBezTo>
                            <a:pt x="14605" y="23665"/>
                            <a:pt x="14877" y="23916"/>
                            <a:pt x="15107" y="24188"/>
                          </a:cubicBezTo>
                          <a:cubicBezTo>
                            <a:pt x="15589" y="24732"/>
                            <a:pt x="16216" y="24921"/>
                            <a:pt x="16886" y="24963"/>
                          </a:cubicBezTo>
                          <a:cubicBezTo>
                            <a:pt x="17263" y="25025"/>
                            <a:pt x="17660" y="24983"/>
                            <a:pt x="18037" y="24983"/>
                          </a:cubicBezTo>
                          <a:close/>
                          <a:moveTo>
                            <a:pt x="14668" y="13622"/>
                          </a:moveTo>
                          <a:cubicBezTo>
                            <a:pt x="14668" y="13120"/>
                            <a:pt x="14270" y="12722"/>
                            <a:pt x="13831" y="12743"/>
                          </a:cubicBezTo>
                          <a:cubicBezTo>
                            <a:pt x="13434" y="12785"/>
                            <a:pt x="13120" y="13141"/>
                            <a:pt x="13141" y="13643"/>
                          </a:cubicBezTo>
                          <a:cubicBezTo>
                            <a:pt x="13141" y="14187"/>
                            <a:pt x="13350" y="14375"/>
                            <a:pt x="13936" y="14375"/>
                          </a:cubicBezTo>
                          <a:cubicBezTo>
                            <a:pt x="14480" y="14375"/>
                            <a:pt x="14668" y="14166"/>
                            <a:pt x="14668" y="13622"/>
                          </a:cubicBezTo>
                          <a:close/>
                          <a:moveTo>
                            <a:pt x="26699" y="10902"/>
                          </a:moveTo>
                          <a:cubicBezTo>
                            <a:pt x="26678" y="10734"/>
                            <a:pt x="26678" y="10588"/>
                            <a:pt x="26615" y="10442"/>
                          </a:cubicBezTo>
                          <a:cubicBezTo>
                            <a:pt x="26511" y="10128"/>
                            <a:pt x="26239" y="10002"/>
                            <a:pt x="25883" y="10107"/>
                          </a:cubicBezTo>
                          <a:cubicBezTo>
                            <a:pt x="25506" y="10232"/>
                            <a:pt x="25339" y="10504"/>
                            <a:pt x="25360" y="10839"/>
                          </a:cubicBezTo>
                          <a:cubicBezTo>
                            <a:pt x="25423" y="11195"/>
                            <a:pt x="25820" y="11592"/>
                            <a:pt x="26155" y="11571"/>
                          </a:cubicBezTo>
                          <a:cubicBezTo>
                            <a:pt x="26302" y="11571"/>
                            <a:pt x="26469" y="11446"/>
                            <a:pt x="26574" y="11299"/>
                          </a:cubicBezTo>
                          <a:cubicBezTo>
                            <a:pt x="26678" y="11195"/>
                            <a:pt x="26678" y="11027"/>
                            <a:pt x="26699" y="10902"/>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8" name="Google Shape;238;p33"/>
                    <p:cNvSpPr/>
                    <p:nvPr/>
                  </p:nvSpPr>
                  <p:spPr>
                    <a:xfrm>
                      <a:off x="-2180800" y="3167275"/>
                      <a:ext cx="912825" cy="645000"/>
                    </a:xfrm>
                    <a:custGeom>
                      <a:avLst/>
                      <a:gdLst/>
                      <a:ahLst/>
                      <a:cxnLst/>
                      <a:rect l="l" t="t" r="r" b="b"/>
                      <a:pathLst>
                        <a:path w="36513" h="25800" extrusionOk="0">
                          <a:moveTo>
                            <a:pt x="11676" y="16781"/>
                          </a:moveTo>
                          <a:cubicBezTo>
                            <a:pt x="11237" y="17702"/>
                            <a:pt x="10860" y="18602"/>
                            <a:pt x="10337" y="19397"/>
                          </a:cubicBezTo>
                          <a:cubicBezTo>
                            <a:pt x="9918" y="20025"/>
                            <a:pt x="9353" y="20548"/>
                            <a:pt x="8768" y="21029"/>
                          </a:cubicBezTo>
                          <a:cubicBezTo>
                            <a:pt x="8433" y="21280"/>
                            <a:pt x="7952" y="21385"/>
                            <a:pt x="7491" y="21552"/>
                          </a:cubicBezTo>
                          <a:lnTo>
                            <a:pt x="7094" y="21071"/>
                          </a:lnTo>
                          <a:cubicBezTo>
                            <a:pt x="6905" y="20882"/>
                            <a:pt x="6696" y="20820"/>
                            <a:pt x="6445" y="20820"/>
                          </a:cubicBezTo>
                          <a:cubicBezTo>
                            <a:pt x="6110" y="20820"/>
                            <a:pt x="5859" y="21029"/>
                            <a:pt x="5838" y="21364"/>
                          </a:cubicBezTo>
                          <a:cubicBezTo>
                            <a:pt x="5817" y="21699"/>
                            <a:pt x="5922" y="22033"/>
                            <a:pt x="6131" y="22305"/>
                          </a:cubicBezTo>
                          <a:cubicBezTo>
                            <a:pt x="6571" y="22828"/>
                            <a:pt x="6424" y="23289"/>
                            <a:pt x="6048" y="23770"/>
                          </a:cubicBezTo>
                          <a:cubicBezTo>
                            <a:pt x="5692" y="24230"/>
                            <a:pt x="5273" y="24691"/>
                            <a:pt x="4667" y="24921"/>
                          </a:cubicBezTo>
                          <a:cubicBezTo>
                            <a:pt x="4353" y="25046"/>
                            <a:pt x="4060" y="25214"/>
                            <a:pt x="3767" y="25360"/>
                          </a:cubicBezTo>
                          <a:cubicBezTo>
                            <a:pt x="3181" y="25674"/>
                            <a:pt x="2511" y="25800"/>
                            <a:pt x="1821" y="25758"/>
                          </a:cubicBezTo>
                          <a:cubicBezTo>
                            <a:pt x="1570" y="25423"/>
                            <a:pt x="1465" y="25004"/>
                            <a:pt x="1298" y="24628"/>
                          </a:cubicBezTo>
                          <a:cubicBezTo>
                            <a:pt x="566" y="23247"/>
                            <a:pt x="294" y="21699"/>
                            <a:pt x="147" y="20192"/>
                          </a:cubicBezTo>
                          <a:cubicBezTo>
                            <a:pt x="1" y="18958"/>
                            <a:pt x="147" y="17702"/>
                            <a:pt x="147" y="16468"/>
                          </a:cubicBezTo>
                          <a:cubicBezTo>
                            <a:pt x="147" y="15108"/>
                            <a:pt x="482" y="13852"/>
                            <a:pt x="1047" y="12618"/>
                          </a:cubicBezTo>
                          <a:cubicBezTo>
                            <a:pt x="1340" y="11990"/>
                            <a:pt x="1654" y="11362"/>
                            <a:pt x="1821" y="10714"/>
                          </a:cubicBezTo>
                          <a:cubicBezTo>
                            <a:pt x="1926" y="10295"/>
                            <a:pt x="2156" y="9960"/>
                            <a:pt x="2407" y="9626"/>
                          </a:cubicBezTo>
                          <a:cubicBezTo>
                            <a:pt x="2721" y="9228"/>
                            <a:pt x="3035" y="8810"/>
                            <a:pt x="3348" y="8391"/>
                          </a:cubicBezTo>
                          <a:cubicBezTo>
                            <a:pt x="3537" y="8119"/>
                            <a:pt x="3537" y="8119"/>
                            <a:pt x="3411" y="7638"/>
                          </a:cubicBezTo>
                          <a:cubicBezTo>
                            <a:pt x="3537" y="7450"/>
                            <a:pt x="3704" y="7261"/>
                            <a:pt x="3809" y="7052"/>
                          </a:cubicBezTo>
                          <a:cubicBezTo>
                            <a:pt x="4039" y="6696"/>
                            <a:pt x="4332" y="6403"/>
                            <a:pt x="4708" y="6194"/>
                          </a:cubicBezTo>
                          <a:cubicBezTo>
                            <a:pt x="5001" y="6027"/>
                            <a:pt x="5294" y="5859"/>
                            <a:pt x="5504" y="5587"/>
                          </a:cubicBezTo>
                          <a:cubicBezTo>
                            <a:pt x="5587" y="5483"/>
                            <a:pt x="5650" y="5399"/>
                            <a:pt x="5755" y="5357"/>
                          </a:cubicBezTo>
                          <a:cubicBezTo>
                            <a:pt x="7491" y="4227"/>
                            <a:pt x="8998" y="2825"/>
                            <a:pt x="10818" y="1842"/>
                          </a:cubicBezTo>
                          <a:cubicBezTo>
                            <a:pt x="11446" y="1507"/>
                            <a:pt x="12074" y="1152"/>
                            <a:pt x="12701" y="775"/>
                          </a:cubicBezTo>
                          <a:cubicBezTo>
                            <a:pt x="13350" y="377"/>
                            <a:pt x="14103" y="252"/>
                            <a:pt x="14815" y="43"/>
                          </a:cubicBezTo>
                          <a:cubicBezTo>
                            <a:pt x="15024" y="1"/>
                            <a:pt x="15233" y="22"/>
                            <a:pt x="15442" y="22"/>
                          </a:cubicBezTo>
                          <a:lnTo>
                            <a:pt x="19711" y="22"/>
                          </a:lnTo>
                          <a:cubicBezTo>
                            <a:pt x="20087" y="22"/>
                            <a:pt x="20485" y="63"/>
                            <a:pt x="20882" y="126"/>
                          </a:cubicBezTo>
                          <a:cubicBezTo>
                            <a:pt x="21405" y="168"/>
                            <a:pt x="21908" y="231"/>
                            <a:pt x="22431" y="273"/>
                          </a:cubicBezTo>
                          <a:cubicBezTo>
                            <a:pt x="22786" y="336"/>
                            <a:pt x="23121" y="377"/>
                            <a:pt x="23498" y="440"/>
                          </a:cubicBezTo>
                          <a:cubicBezTo>
                            <a:pt x="23686" y="461"/>
                            <a:pt x="23854" y="545"/>
                            <a:pt x="24021" y="545"/>
                          </a:cubicBezTo>
                          <a:cubicBezTo>
                            <a:pt x="24690" y="482"/>
                            <a:pt x="25318" y="754"/>
                            <a:pt x="25946" y="963"/>
                          </a:cubicBezTo>
                          <a:cubicBezTo>
                            <a:pt x="26448" y="1110"/>
                            <a:pt x="26887" y="1361"/>
                            <a:pt x="27411" y="1424"/>
                          </a:cubicBezTo>
                          <a:cubicBezTo>
                            <a:pt x="27620" y="1465"/>
                            <a:pt x="27871" y="1633"/>
                            <a:pt x="28017" y="1800"/>
                          </a:cubicBezTo>
                          <a:cubicBezTo>
                            <a:pt x="28352" y="2135"/>
                            <a:pt x="28750" y="2344"/>
                            <a:pt x="29168" y="2512"/>
                          </a:cubicBezTo>
                          <a:cubicBezTo>
                            <a:pt x="29545" y="2637"/>
                            <a:pt x="29817" y="2784"/>
                            <a:pt x="30089" y="3056"/>
                          </a:cubicBezTo>
                          <a:cubicBezTo>
                            <a:pt x="30214" y="3181"/>
                            <a:pt x="30382" y="3286"/>
                            <a:pt x="30528" y="3369"/>
                          </a:cubicBezTo>
                          <a:cubicBezTo>
                            <a:pt x="30926" y="3558"/>
                            <a:pt x="31260" y="3767"/>
                            <a:pt x="31491" y="4144"/>
                          </a:cubicBezTo>
                          <a:cubicBezTo>
                            <a:pt x="31574" y="4311"/>
                            <a:pt x="31763" y="4395"/>
                            <a:pt x="31909" y="4499"/>
                          </a:cubicBezTo>
                          <a:cubicBezTo>
                            <a:pt x="32495" y="4939"/>
                            <a:pt x="33039" y="5399"/>
                            <a:pt x="33353" y="6089"/>
                          </a:cubicBezTo>
                          <a:cubicBezTo>
                            <a:pt x="33416" y="6194"/>
                            <a:pt x="33457" y="6320"/>
                            <a:pt x="33541" y="6403"/>
                          </a:cubicBezTo>
                          <a:cubicBezTo>
                            <a:pt x="34211" y="7031"/>
                            <a:pt x="34566" y="7889"/>
                            <a:pt x="35048" y="8642"/>
                          </a:cubicBezTo>
                          <a:cubicBezTo>
                            <a:pt x="35257" y="8935"/>
                            <a:pt x="35362" y="9312"/>
                            <a:pt x="35508" y="9647"/>
                          </a:cubicBezTo>
                          <a:cubicBezTo>
                            <a:pt x="35654" y="10107"/>
                            <a:pt x="35864" y="10525"/>
                            <a:pt x="36178" y="10923"/>
                          </a:cubicBezTo>
                          <a:cubicBezTo>
                            <a:pt x="36345" y="11111"/>
                            <a:pt x="36387" y="11341"/>
                            <a:pt x="36512" y="11551"/>
                          </a:cubicBezTo>
                          <a:cubicBezTo>
                            <a:pt x="36052" y="11990"/>
                            <a:pt x="35550" y="12262"/>
                            <a:pt x="34943" y="12262"/>
                          </a:cubicBezTo>
                          <a:cubicBezTo>
                            <a:pt x="34504" y="12262"/>
                            <a:pt x="34064" y="12346"/>
                            <a:pt x="33583" y="12388"/>
                          </a:cubicBezTo>
                          <a:cubicBezTo>
                            <a:pt x="33457" y="12388"/>
                            <a:pt x="33332" y="12450"/>
                            <a:pt x="33227" y="12408"/>
                          </a:cubicBezTo>
                          <a:cubicBezTo>
                            <a:pt x="32056" y="12136"/>
                            <a:pt x="30905" y="11823"/>
                            <a:pt x="30005" y="10902"/>
                          </a:cubicBezTo>
                          <a:cubicBezTo>
                            <a:pt x="29294" y="10191"/>
                            <a:pt x="28750" y="9354"/>
                            <a:pt x="28101" y="8621"/>
                          </a:cubicBezTo>
                          <a:cubicBezTo>
                            <a:pt x="27996" y="8517"/>
                            <a:pt x="27913" y="8370"/>
                            <a:pt x="27808" y="8286"/>
                          </a:cubicBezTo>
                          <a:cubicBezTo>
                            <a:pt x="27452" y="7994"/>
                            <a:pt x="26929" y="8182"/>
                            <a:pt x="26825" y="8621"/>
                          </a:cubicBezTo>
                          <a:cubicBezTo>
                            <a:pt x="26783" y="8726"/>
                            <a:pt x="26783" y="8851"/>
                            <a:pt x="26783" y="8998"/>
                          </a:cubicBezTo>
                          <a:cubicBezTo>
                            <a:pt x="26783" y="9144"/>
                            <a:pt x="26783" y="9312"/>
                            <a:pt x="26762" y="9437"/>
                          </a:cubicBezTo>
                          <a:cubicBezTo>
                            <a:pt x="26678" y="9877"/>
                            <a:pt x="26406" y="10316"/>
                            <a:pt x="25778" y="10274"/>
                          </a:cubicBezTo>
                          <a:cubicBezTo>
                            <a:pt x="25109" y="10211"/>
                            <a:pt x="24523" y="10044"/>
                            <a:pt x="23958" y="9730"/>
                          </a:cubicBezTo>
                          <a:cubicBezTo>
                            <a:pt x="23163" y="9249"/>
                            <a:pt x="22368" y="8726"/>
                            <a:pt x="21719" y="8056"/>
                          </a:cubicBezTo>
                          <a:cubicBezTo>
                            <a:pt x="21531" y="7868"/>
                            <a:pt x="21385" y="7638"/>
                            <a:pt x="21238" y="7387"/>
                          </a:cubicBezTo>
                          <a:cubicBezTo>
                            <a:pt x="20924" y="6906"/>
                            <a:pt x="20589" y="6382"/>
                            <a:pt x="20297" y="5859"/>
                          </a:cubicBezTo>
                          <a:cubicBezTo>
                            <a:pt x="20087" y="5504"/>
                            <a:pt x="19941" y="5169"/>
                            <a:pt x="19732" y="4834"/>
                          </a:cubicBezTo>
                          <a:cubicBezTo>
                            <a:pt x="19606" y="4604"/>
                            <a:pt x="19313" y="4562"/>
                            <a:pt x="19125" y="4771"/>
                          </a:cubicBezTo>
                          <a:cubicBezTo>
                            <a:pt x="18916" y="5043"/>
                            <a:pt x="18895" y="5336"/>
                            <a:pt x="19041" y="5608"/>
                          </a:cubicBezTo>
                          <a:cubicBezTo>
                            <a:pt x="19229" y="5922"/>
                            <a:pt x="19418" y="6236"/>
                            <a:pt x="19564" y="6508"/>
                          </a:cubicBezTo>
                          <a:cubicBezTo>
                            <a:pt x="19501" y="6843"/>
                            <a:pt x="19334" y="7136"/>
                            <a:pt x="19355" y="7429"/>
                          </a:cubicBezTo>
                          <a:cubicBezTo>
                            <a:pt x="19439" y="8642"/>
                            <a:pt x="18978" y="9730"/>
                            <a:pt x="18476" y="10797"/>
                          </a:cubicBezTo>
                          <a:cubicBezTo>
                            <a:pt x="18413" y="10923"/>
                            <a:pt x="18351" y="11048"/>
                            <a:pt x="18267" y="11195"/>
                          </a:cubicBezTo>
                          <a:cubicBezTo>
                            <a:pt x="17095" y="13308"/>
                            <a:pt x="17095" y="13308"/>
                            <a:pt x="15317" y="14919"/>
                          </a:cubicBezTo>
                          <a:cubicBezTo>
                            <a:pt x="14835" y="15380"/>
                            <a:pt x="14229" y="15589"/>
                            <a:pt x="13664" y="15840"/>
                          </a:cubicBezTo>
                          <a:cubicBezTo>
                            <a:pt x="13434" y="15945"/>
                            <a:pt x="13141" y="15945"/>
                            <a:pt x="12827" y="15819"/>
                          </a:cubicBezTo>
                          <a:cubicBezTo>
                            <a:pt x="12743" y="15191"/>
                            <a:pt x="12659" y="14543"/>
                            <a:pt x="12555" y="13873"/>
                          </a:cubicBezTo>
                          <a:cubicBezTo>
                            <a:pt x="12492" y="13434"/>
                            <a:pt x="12346" y="12994"/>
                            <a:pt x="12199" y="12576"/>
                          </a:cubicBezTo>
                          <a:cubicBezTo>
                            <a:pt x="12032" y="12178"/>
                            <a:pt x="11258" y="12053"/>
                            <a:pt x="10944" y="12367"/>
                          </a:cubicBezTo>
                          <a:cubicBezTo>
                            <a:pt x="10839" y="12471"/>
                            <a:pt x="10755" y="12618"/>
                            <a:pt x="10755" y="12764"/>
                          </a:cubicBezTo>
                          <a:cubicBezTo>
                            <a:pt x="10734" y="13434"/>
                            <a:pt x="10713" y="14145"/>
                            <a:pt x="10755" y="14815"/>
                          </a:cubicBezTo>
                          <a:cubicBezTo>
                            <a:pt x="10839" y="15463"/>
                            <a:pt x="11048" y="16154"/>
                            <a:pt x="11676" y="1678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39" name="Google Shape;239;p33"/>
                    <p:cNvSpPr/>
                    <p:nvPr/>
                  </p:nvSpPr>
                  <p:spPr>
                    <a:xfrm>
                      <a:off x="-1988300" y="4020975"/>
                      <a:ext cx="536725" cy="507925"/>
                    </a:xfrm>
                    <a:custGeom>
                      <a:avLst/>
                      <a:gdLst/>
                      <a:ahLst/>
                      <a:cxnLst/>
                      <a:rect l="l" t="t" r="r" b="b"/>
                      <a:pathLst>
                        <a:path w="21469" h="20317" extrusionOk="0">
                          <a:moveTo>
                            <a:pt x="21405" y="19250"/>
                          </a:moveTo>
                          <a:cubicBezTo>
                            <a:pt x="20715" y="19417"/>
                            <a:pt x="20045" y="19585"/>
                            <a:pt x="19376" y="19710"/>
                          </a:cubicBezTo>
                          <a:cubicBezTo>
                            <a:pt x="18246" y="19919"/>
                            <a:pt x="17095" y="20087"/>
                            <a:pt x="15986" y="20275"/>
                          </a:cubicBezTo>
                          <a:cubicBezTo>
                            <a:pt x="15651" y="20317"/>
                            <a:pt x="15317" y="20296"/>
                            <a:pt x="14982" y="20296"/>
                          </a:cubicBezTo>
                          <a:lnTo>
                            <a:pt x="12806" y="20296"/>
                          </a:lnTo>
                          <a:cubicBezTo>
                            <a:pt x="11864" y="20296"/>
                            <a:pt x="10964" y="20275"/>
                            <a:pt x="10023" y="20170"/>
                          </a:cubicBezTo>
                          <a:cubicBezTo>
                            <a:pt x="9102" y="20045"/>
                            <a:pt x="8161" y="20003"/>
                            <a:pt x="7219" y="20045"/>
                          </a:cubicBezTo>
                          <a:cubicBezTo>
                            <a:pt x="5001" y="20087"/>
                            <a:pt x="2825" y="19794"/>
                            <a:pt x="628" y="19480"/>
                          </a:cubicBezTo>
                          <a:cubicBezTo>
                            <a:pt x="545" y="19459"/>
                            <a:pt x="440" y="19459"/>
                            <a:pt x="356" y="19438"/>
                          </a:cubicBezTo>
                          <a:cubicBezTo>
                            <a:pt x="126" y="19354"/>
                            <a:pt x="0" y="19187"/>
                            <a:pt x="42" y="18957"/>
                          </a:cubicBezTo>
                          <a:cubicBezTo>
                            <a:pt x="147" y="18413"/>
                            <a:pt x="210" y="17806"/>
                            <a:pt x="440" y="17283"/>
                          </a:cubicBezTo>
                          <a:cubicBezTo>
                            <a:pt x="963" y="16174"/>
                            <a:pt x="1402" y="15002"/>
                            <a:pt x="1800" y="13831"/>
                          </a:cubicBezTo>
                          <a:cubicBezTo>
                            <a:pt x="1905" y="13517"/>
                            <a:pt x="2030" y="13203"/>
                            <a:pt x="2197" y="12910"/>
                          </a:cubicBezTo>
                          <a:cubicBezTo>
                            <a:pt x="4060" y="9290"/>
                            <a:pt x="5545" y="5482"/>
                            <a:pt x="6947" y="1674"/>
                          </a:cubicBezTo>
                          <a:cubicBezTo>
                            <a:pt x="7010" y="1548"/>
                            <a:pt x="7094" y="1402"/>
                            <a:pt x="7135" y="1276"/>
                          </a:cubicBezTo>
                          <a:cubicBezTo>
                            <a:pt x="7240" y="1255"/>
                            <a:pt x="7324" y="1193"/>
                            <a:pt x="7428" y="1193"/>
                          </a:cubicBezTo>
                          <a:cubicBezTo>
                            <a:pt x="8558" y="1235"/>
                            <a:pt x="9646" y="1255"/>
                            <a:pt x="10797" y="1276"/>
                          </a:cubicBezTo>
                          <a:cubicBezTo>
                            <a:pt x="11027" y="1674"/>
                            <a:pt x="11278" y="2030"/>
                            <a:pt x="11488" y="2427"/>
                          </a:cubicBezTo>
                          <a:cubicBezTo>
                            <a:pt x="11864" y="3139"/>
                            <a:pt x="12534" y="3536"/>
                            <a:pt x="13182" y="3871"/>
                          </a:cubicBezTo>
                          <a:cubicBezTo>
                            <a:pt x="13622" y="4101"/>
                            <a:pt x="14166" y="4080"/>
                            <a:pt x="14626" y="3683"/>
                          </a:cubicBezTo>
                          <a:cubicBezTo>
                            <a:pt x="15086" y="3264"/>
                            <a:pt x="15505" y="2804"/>
                            <a:pt x="16028" y="2427"/>
                          </a:cubicBezTo>
                          <a:cubicBezTo>
                            <a:pt x="16342" y="2197"/>
                            <a:pt x="16467" y="1716"/>
                            <a:pt x="16446" y="1276"/>
                          </a:cubicBezTo>
                          <a:cubicBezTo>
                            <a:pt x="16446" y="1067"/>
                            <a:pt x="16363" y="858"/>
                            <a:pt x="16342" y="649"/>
                          </a:cubicBezTo>
                          <a:cubicBezTo>
                            <a:pt x="17158" y="147"/>
                            <a:pt x="18120" y="356"/>
                            <a:pt x="18978" y="0"/>
                          </a:cubicBezTo>
                          <a:cubicBezTo>
                            <a:pt x="19062" y="105"/>
                            <a:pt x="19167" y="147"/>
                            <a:pt x="19167" y="230"/>
                          </a:cubicBezTo>
                          <a:cubicBezTo>
                            <a:pt x="19250" y="1779"/>
                            <a:pt x="19711" y="3264"/>
                            <a:pt x="20024" y="4750"/>
                          </a:cubicBezTo>
                          <a:cubicBezTo>
                            <a:pt x="20338" y="6403"/>
                            <a:pt x="20736" y="8077"/>
                            <a:pt x="20694" y="9771"/>
                          </a:cubicBezTo>
                          <a:lnTo>
                            <a:pt x="20694" y="9960"/>
                          </a:lnTo>
                          <a:cubicBezTo>
                            <a:pt x="21008" y="11822"/>
                            <a:pt x="20903" y="13705"/>
                            <a:pt x="21112" y="15567"/>
                          </a:cubicBezTo>
                          <a:cubicBezTo>
                            <a:pt x="21175" y="16132"/>
                            <a:pt x="21175" y="16718"/>
                            <a:pt x="21175" y="17283"/>
                          </a:cubicBezTo>
                          <a:cubicBezTo>
                            <a:pt x="21217" y="17764"/>
                            <a:pt x="21154" y="18266"/>
                            <a:pt x="21384" y="18706"/>
                          </a:cubicBezTo>
                          <a:cubicBezTo>
                            <a:pt x="21468" y="18810"/>
                            <a:pt x="21405" y="19020"/>
                            <a:pt x="21405" y="1925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40" name="Google Shape;240;p33"/>
                    <p:cNvSpPr/>
                    <p:nvPr/>
                  </p:nvSpPr>
                  <p:spPr>
                    <a:xfrm>
                      <a:off x="-1090675" y="3486900"/>
                      <a:ext cx="504800" cy="607850"/>
                    </a:xfrm>
                    <a:custGeom>
                      <a:avLst/>
                      <a:gdLst/>
                      <a:ahLst/>
                      <a:cxnLst/>
                      <a:rect l="l" t="t" r="r" b="b"/>
                      <a:pathLst>
                        <a:path w="20192" h="24314" extrusionOk="0">
                          <a:moveTo>
                            <a:pt x="3369" y="16320"/>
                          </a:moveTo>
                          <a:cubicBezTo>
                            <a:pt x="3725" y="16237"/>
                            <a:pt x="4039" y="16153"/>
                            <a:pt x="4353" y="16090"/>
                          </a:cubicBezTo>
                          <a:cubicBezTo>
                            <a:pt x="4394" y="16048"/>
                            <a:pt x="4499" y="15944"/>
                            <a:pt x="4478" y="15881"/>
                          </a:cubicBezTo>
                          <a:cubicBezTo>
                            <a:pt x="4457" y="15776"/>
                            <a:pt x="4394" y="15630"/>
                            <a:pt x="4290" y="15588"/>
                          </a:cubicBezTo>
                          <a:cubicBezTo>
                            <a:pt x="4143" y="15504"/>
                            <a:pt x="3955" y="15504"/>
                            <a:pt x="3767" y="15484"/>
                          </a:cubicBezTo>
                          <a:cubicBezTo>
                            <a:pt x="3516" y="15463"/>
                            <a:pt x="3244" y="15463"/>
                            <a:pt x="2909" y="15421"/>
                          </a:cubicBezTo>
                          <a:cubicBezTo>
                            <a:pt x="2992" y="15274"/>
                            <a:pt x="3013" y="15149"/>
                            <a:pt x="3055" y="15065"/>
                          </a:cubicBezTo>
                          <a:cubicBezTo>
                            <a:pt x="3202" y="14898"/>
                            <a:pt x="3348" y="14751"/>
                            <a:pt x="3474" y="14584"/>
                          </a:cubicBezTo>
                          <a:cubicBezTo>
                            <a:pt x="3578" y="14458"/>
                            <a:pt x="3746" y="14312"/>
                            <a:pt x="3578" y="14123"/>
                          </a:cubicBezTo>
                          <a:cubicBezTo>
                            <a:pt x="3453" y="13998"/>
                            <a:pt x="3327" y="14123"/>
                            <a:pt x="3202" y="14165"/>
                          </a:cubicBezTo>
                          <a:lnTo>
                            <a:pt x="2888" y="14333"/>
                          </a:lnTo>
                          <a:cubicBezTo>
                            <a:pt x="2616" y="14228"/>
                            <a:pt x="2428" y="14103"/>
                            <a:pt x="2386" y="13831"/>
                          </a:cubicBezTo>
                          <a:cubicBezTo>
                            <a:pt x="2365" y="13747"/>
                            <a:pt x="2365" y="13642"/>
                            <a:pt x="2302" y="13579"/>
                          </a:cubicBezTo>
                          <a:cubicBezTo>
                            <a:pt x="2009" y="12952"/>
                            <a:pt x="2093" y="12387"/>
                            <a:pt x="2595" y="11927"/>
                          </a:cubicBezTo>
                          <a:cubicBezTo>
                            <a:pt x="2637" y="11864"/>
                            <a:pt x="2720" y="11801"/>
                            <a:pt x="2741" y="11717"/>
                          </a:cubicBezTo>
                          <a:cubicBezTo>
                            <a:pt x="2783" y="11592"/>
                            <a:pt x="2804" y="11403"/>
                            <a:pt x="2741" y="11299"/>
                          </a:cubicBezTo>
                          <a:cubicBezTo>
                            <a:pt x="2679" y="11194"/>
                            <a:pt x="2490" y="11110"/>
                            <a:pt x="2386" y="11131"/>
                          </a:cubicBezTo>
                          <a:cubicBezTo>
                            <a:pt x="2156" y="11173"/>
                            <a:pt x="1946" y="11236"/>
                            <a:pt x="1653" y="11320"/>
                          </a:cubicBezTo>
                          <a:cubicBezTo>
                            <a:pt x="858" y="9625"/>
                            <a:pt x="649" y="7763"/>
                            <a:pt x="0" y="5984"/>
                          </a:cubicBezTo>
                          <a:lnTo>
                            <a:pt x="628" y="5524"/>
                          </a:lnTo>
                          <a:cubicBezTo>
                            <a:pt x="1068" y="5168"/>
                            <a:pt x="1528" y="4750"/>
                            <a:pt x="1988" y="4478"/>
                          </a:cubicBezTo>
                          <a:cubicBezTo>
                            <a:pt x="2469" y="4206"/>
                            <a:pt x="3013" y="4101"/>
                            <a:pt x="3474" y="3871"/>
                          </a:cubicBezTo>
                          <a:cubicBezTo>
                            <a:pt x="4101" y="3578"/>
                            <a:pt x="4708" y="3243"/>
                            <a:pt x="5420" y="3118"/>
                          </a:cubicBezTo>
                          <a:cubicBezTo>
                            <a:pt x="5650" y="3076"/>
                            <a:pt x="5880" y="2929"/>
                            <a:pt x="6047" y="2762"/>
                          </a:cubicBezTo>
                          <a:cubicBezTo>
                            <a:pt x="6361" y="2448"/>
                            <a:pt x="6717" y="2281"/>
                            <a:pt x="7114" y="2113"/>
                          </a:cubicBezTo>
                          <a:cubicBezTo>
                            <a:pt x="7951" y="1716"/>
                            <a:pt x="8809" y="1339"/>
                            <a:pt x="9646" y="942"/>
                          </a:cubicBezTo>
                          <a:cubicBezTo>
                            <a:pt x="9855" y="837"/>
                            <a:pt x="10107" y="753"/>
                            <a:pt x="10337" y="711"/>
                          </a:cubicBezTo>
                          <a:cubicBezTo>
                            <a:pt x="10881" y="544"/>
                            <a:pt x="11425" y="398"/>
                            <a:pt x="11990" y="209"/>
                          </a:cubicBezTo>
                          <a:cubicBezTo>
                            <a:pt x="12534" y="0"/>
                            <a:pt x="13099" y="0"/>
                            <a:pt x="13664" y="42"/>
                          </a:cubicBezTo>
                          <a:cubicBezTo>
                            <a:pt x="14563" y="1193"/>
                            <a:pt x="15044" y="2511"/>
                            <a:pt x="15379" y="3850"/>
                          </a:cubicBezTo>
                          <a:cubicBezTo>
                            <a:pt x="15693" y="5147"/>
                            <a:pt x="16070" y="6403"/>
                            <a:pt x="16656" y="7616"/>
                          </a:cubicBezTo>
                          <a:cubicBezTo>
                            <a:pt x="16844" y="8621"/>
                            <a:pt x="17367" y="9520"/>
                            <a:pt x="17660" y="10504"/>
                          </a:cubicBezTo>
                          <a:cubicBezTo>
                            <a:pt x="17765" y="10859"/>
                            <a:pt x="17869" y="11215"/>
                            <a:pt x="18057" y="11529"/>
                          </a:cubicBezTo>
                          <a:cubicBezTo>
                            <a:pt x="18288" y="12010"/>
                            <a:pt x="18434" y="12471"/>
                            <a:pt x="18518" y="12994"/>
                          </a:cubicBezTo>
                          <a:cubicBezTo>
                            <a:pt x="18706" y="13935"/>
                            <a:pt x="18936" y="14877"/>
                            <a:pt x="19313" y="15776"/>
                          </a:cubicBezTo>
                          <a:cubicBezTo>
                            <a:pt x="19752" y="16823"/>
                            <a:pt x="19857" y="17911"/>
                            <a:pt x="20192" y="19041"/>
                          </a:cubicBezTo>
                          <a:cubicBezTo>
                            <a:pt x="19899" y="19187"/>
                            <a:pt x="19669" y="19396"/>
                            <a:pt x="19418" y="19501"/>
                          </a:cubicBezTo>
                          <a:cubicBezTo>
                            <a:pt x="18706" y="19773"/>
                            <a:pt x="17995" y="20024"/>
                            <a:pt x="17262" y="20233"/>
                          </a:cubicBezTo>
                          <a:cubicBezTo>
                            <a:pt x="15819" y="20652"/>
                            <a:pt x="14354" y="21070"/>
                            <a:pt x="12889" y="21468"/>
                          </a:cubicBezTo>
                          <a:cubicBezTo>
                            <a:pt x="12471" y="21572"/>
                            <a:pt x="12115" y="21761"/>
                            <a:pt x="11739" y="21970"/>
                          </a:cubicBezTo>
                          <a:cubicBezTo>
                            <a:pt x="11174" y="22284"/>
                            <a:pt x="10567" y="22577"/>
                            <a:pt x="9960" y="22849"/>
                          </a:cubicBezTo>
                          <a:cubicBezTo>
                            <a:pt x="9730" y="22995"/>
                            <a:pt x="9437" y="23058"/>
                            <a:pt x="9228" y="23225"/>
                          </a:cubicBezTo>
                          <a:cubicBezTo>
                            <a:pt x="8809" y="23539"/>
                            <a:pt x="8328" y="23686"/>
                            <a:pt x="7847" y="23853"/>
                          </a:cubicBezTo>
                          <a:cubicBezTo>
                            <a:pt x="7449" y="23979"/>
                            <a:pt x="7031" y="24083"/>
                            <a:pt x="6612" y="24062"/>
                          </a:cubicBezTo>
                          <a:cubicBezTo>
                            <a:pt x="6194" y="24041"/>
                            <a:pt x="5775" y="24083"/>
                            <a:pt x="5357" y="24313"/>
                          </a:cubicBezTo>
                          <a:cubicBezTo>
                            <a:pt x="4917" y="23686"/>
                            <a:pt x="4604" y="23100"/>
                            <a:pt x="4687" y="22305"/>
                          </a:cubicBezTo>
                          <a:cubicBezTo>
                            <a:pt x="4708" y="22054"/>
                            <a:pt x="4687" y="21761"/>
                            <a:pt x="4583" y="21530"/>
                          </a:cubicBezTo>
                          <a:cubicBezTo>
                            <a:pt x="4248" y="20756"/>
                            <a:pt x="4081" y="19982"/>
                            <a:pt x="3934" y="19166"/>
                          </a:cubicBezTo>
                          <a:cubicBezTo>
                            <a:pt x="3746" y="18308"/>
                            <a:pt x="3557" y="17471"/>
                            <a:pt x="3369" y="16613"/>
                          </a:cubicBezTo>
                          <a:cubicBezTo>
                            <a:pt x="3348" y="16509"/>
                            <a:pt x="3369" y="16404"/>
                            <a:pt x="3369" y="16320"/>
                          </a:cubicBezTo>
                          <a:close/>
                          <a:moveTo>
                            <a:pt x="3285" y="6800"/>
                          </a:moveTo>
                          <a:cubicBezTo>
                            <a:pt x="3139" y="6800"/>
                            <a:pt x="2951" y="6779"/>
                            <a:pt x="2867" y="6821"/>
                          </a:cubicBezTo>
                          <a:cubicBezTo>
                            <a:pt x="2762" y="6926"/>
                            <a:pt x="2679" y="7135"/>
                            <a:pt x="2679" y="7302"/>
                          </a:cubicBezTo>
                          <a:cubicBezTo>
                            <a:pt x="2679" y="7721"/>
                            <a:pt x="2741" y="8181"/>
                            <a:pt x="3055" y="8474"/>
                          </a:cubicBezTo>
                          <a:cubicBezTo>
                            <a:pt x="3432" y="8830"/>
                            <a:pt x="3474" y="9248"/>
                            <a:pt x="3453" y="9709"/>
                          </a:cubicBezTo>
                          <a:cubicBezTo>
                            <a:pt x="3453" y="9834"/>
                            <a:pt x="3453" y="9939"/>
                            <a:pt x="3474" y="10064"/>
                          </a:cubicBezTo>
                          <a:cubicBezTo>
                            <a:pt x="3516" y="10274"/>
                            <a:pt x="3641" y="10399"/>
                            <a:pt x="3809" y="10441"/>
                          </a:cubicBezTo>
                          <a:cubicBezTo>
                            <a:pt x="3997" y="10462"/>
                            <a:pt x="4185" y="10483"/>
                            <a:pt x="4373" y="10441"/>
                          </a:cubicBezTo>
                          <a:cubicBezTo>
                            <a:pt x="5022" y="10232"/>
                            <a:pt x="5754" y="10274"/>
                            <a:pt x="6382" y="9918"/>
                          </a:cubicBezTo>
                          <a:cubicBezTo>
                            <a:pt x="6591" y="9813"/>
                            <a:pt x="6822" y="9750"/>
                            <a:pt x="7073" y="9667"/>
                          </a:cubicBezTo>
                          <a:cubicBezTo>
                            <a:pt x="8140" y="9290"/>
                            <a:pt x="9207" y="8893"/>
                            <a:pt x="10316" y="8516"/>
                          </a:cubicBezTo>
                          <a:cubicBezTo>
                            <a:pt x="10588" y="8411"/>
                            <a:pt x="10881" y="8369"/>
                            <a:pt x="11174" y="8286"/>
                          </a:cubicBezTo>
                          <a:cubicBezTo>
                            <a:pt x="11843" y="8139"/>
                            <a:pt x="12513" y="7972"/>
                            <a:pt x="13057" y="7553"/>
                          </a:cubicBezTo>
                          <a:cubicBezTo>
                            <a:pt x="13161" y="7198"/>
                            <a:pt x="13140" y="6905"/>
                            <a:pt x="12973" y="6570"/>
                          </a:cubicBezTo>
                          <a:cubicBezTo>
                            <a:pt x="12785" y="6214"/>
                            <a:pt x="12617" y="5838"/>
                            <a:pt x="12617" y="5461"/>
                          </a:cubicBezTo>
                          <a:cubicBezTo>
                            <a:pt x="12617" y="4938"/>
                            <a:pt x="12345" y="4478"/>
                            <a:pt x="12304" y="3976"/>
                          </a:cubicBezTo>
                          <a:cubicBezTo>
                            <a:pt x="12241" y="3641"/>
                            <a:pt x="12052" y="3536"/>
                            <a:pt x="11718" y="3536"/>
                          </a:cubicBezTo>
                          <a:cubicBezTo>
                            <a:pt x="11487" y="3536"/>
                            <a:pt x="11320" y="3599"/>
                            <a:pt x="11153" y="3724"/>
                          </a:cubicBezTo>
                          <a:cubicBezTo>
                            <a:pt x="10881" y="3934"/>
                            <a:pt x="10567" y="4080"/>
                            <a:pt x="10232" y="4080"/>
                          </a:cubicBezTo>
                          <a:cubicBezTo>
                            <a:pt x="10065" y="4080"/>
                            <a:pt x="9939" y="4122"/>
                            <a:pt x="9772" y="4185"/>
                          </a:cubicBezTo>
                          <a:cubicBezTo>
                            <a:pt x="8558" y="4603"/>
                            <a:pt x="7324" y="5043"/>
                            <a:pt x="6089" y="5461"/>
                          </a:cubicBezTo>
                          <a:cubicBezTo>
                            <a:pt x="5733" y="5587"/>
                            <a:pt x="5357" y="5712"/>
                            <a:pt x="5001" y="5880"/>
                          </a:cubicBezTo>
                          <a:cubicBezTo>
                            <a:pt x="4583" y="6068"/>
                            <a:pt x="4206" y="6298"/>
                            <a:pt x="3704" y="6298"/>
                          </a:cubicBezTo>
                          <a:cubicBezTo>
                            <a:pt x="3411" y="6298"/>
                            <a:pt x="3285" y="6528"/>
                            <a:pt x="3285" y="680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41" name="Google Shape;241;p33"/>
                    <p:cNvSpPr/>
                    <p:nvPr/>
                  </p:nvSpPr>
                  <p:spPr>
                    <a:xfrm>
                      <a:off x="-2641650" y="3214350"/>
                      <a:ext cx="476050" cy="452500"/>
                    </a:xfrm>
                    <a:custGeom>
                      <a:avLst/>
                      <a:gdLst/>
                      <a:ahLst/>
                      <a:cxnLst/>
                      <a:rect l="l" t="t" r="r" b="b"/>
                      <a:pathLst>
                        <a:path w="19042" h="18100" extrusionOk="0">
                          <a:moveTo>
                            <a:pt x="1" y="16551"/>
                          </a:moveTo>
                          <a:cubicBezTo>
                            <a:pt x="587" y="16279"/>
                            <a:pt x="1110" y="16028"/>
                            <a:pt x="1633" y="15819"/>
                          </a:cubicBezTo>
                          <a:cubicBezTo>
                            <a:pt x="2072" y="15610"/>
                            <a:pt x="2428" y="15317"/>
                            <a:pt x="2721" y="14898"/>
                          </a:cubicBezTo>
                          <a:cubicBezTo>
                            <a:pt x="3160" y="14250"/>
                            <a:pt x="3600" y="13601"/>
                            <a:pt x="4060" y="12973"/>
                          </a:cubicBezTo>
                          <a:cubicBezTo>
                            <a:pt x="4269" y="12660"/>
                            <a:pt x="4353" y="12346"/>
                            <a:pt x="4374" y="11948"/>
                          </a:cubicBezTo>
                          <a:cubicBezTo>
                            <a:pt x="4416" y="11090"/>
                            <a:pt x="4290" y="10274"/>
                            <a:pt x="3893" y="9479"/>
                          </a:cubicBezTo>
                          <a:cubicBezTo>
                            <a:pt x="3663" y="9019"/>
                            <a:pt x="3516" y="8475"/>
                            <a:pt x="3349" y="7973"/>
                          </a:cubicBezTo>
                          <a:cubicBezTo>
                            <a:pt x="3223" y="7492"/>
                            <a:pt x="3244" y="7031"/>
                            <a:pt x="3432" y="6550"/>
                          </a:cubicBezTo>
                          <a:cubicBezTo>
                            <a:pt x="3663" y="5901"/>
                            <a:pt x="4039" y="5295"/>
                            <a:pt x="4499" y="4771"/>
                          </a:cubicBezTo>
                          <a:cubicBezTo>
                            <a:pt x="4834" y="4395"/>
                            <a:pt x="5190" y="4018"/>
                            <a:pt x="5504" y="3600"/>
                          </a:cubicBezTo>
                          <a:cubicBezTo>
                            <a:pt x="5734" y="3307"/>
                            <a:pt x="5985" y="3077"/>
                            <a:pt x="6299" y="2888"/>
                          </a:cubicBezTo>
                          <a:cubicBezTo>
                            <a:pt x="6885" y="2512"/>
                            <a:pt x="7429" y="2093"/>
                            <a:pt x="8015" y="1696"/>
                          </a:cubicBezTo>
                          <a:cubicBezTo>
                            <a:pt x="8287" y="1486"/>
                            <a:pt x="8601" y="1277"/>
                            <a:pt x="8914" y="1089"/>
                          </a:cubicBezTo>
                          <a:cubicBezTo>
                            <a:pt x="10358" y="315"/>
                            <a:pt x="11927" y="64"/>
                            <a:pt x="13559" y="22"/>
                          </a:cubicBezTo>
                          <a:cubicBezTo>
                            <a:pt x="13873" y="1"/>
                            <a:pt x="14208" y="64"/>
                            <a:pt x="14543" y="147"/>
                          </a:cubicBezTo>
                          <a:cubicBezTo>
                            <a:pt x="14940" y="231"/>
                            <a:pt x="15296" y="357"/>
                            <a:pt x="15694" y="377"/>
                          </a:cubicBezTo>
                          <a:cubicBezTo>
                            <a:pt x="16823" y="482"/>
                            <a:pt x="17660" y="1152"/>
                            <a:pt x="18497" y="1779"/>
                          </a:cubicBezTo>
                          <a:cubicBezTo>
                            <a:pt x="19000" y="2135"/>
                            <a:pt x="19041" y="2407"/>
                            <a:pt x="18748" y="2951"/>
                          </a:cubicBezTo>
                          <a:cubicBezTo>
                            <a:pt x="18581" y="3307"/>
                            <a:pt x="18393" y="3704"/>
                            <a:pt x="18100" y="4018"/>
                          </a:cubicBezTo>
                          <a:cubicBezTo>
                            <a:pt x="17556" y="4667"/>
                            <a:pt x="17347" y="5462"/>
                            <a:pt x="17137" y="6236"/>
                          </a:cubicBezTo>
                          <a:cubicBezTo>
                            <a:pt x="16761" y="7638"/>
                            <a:pt x="16489" y="9061"/>
                            <a:pt x="15819" y="10358"/>
                          </a:cubicBezTo>
                          <a:cubicBezTo>
                            <a:pt x="15171" y="11655"/>
                            <a:pt x="14438" y="12890"/>
                            <a:pt x="13580" y="14062"/>
                          </a:cubicBezTo>
                          <a:cubicBezTo>
                            <a:pt x="13015" y="14794"/>
                            <a:pt x="12534" y="15526"/>
                            <a:pt x="11844" y="16154"/>
                          </a:cubicBezTo>
                          <a:cubicBezTo>
                            <a:pt x="11237" y="16740"/>
                            <a:pt x="10588" y="17200"/>
                            <a:pt x="9919" y="17639"/>
                          </a:cubicBezTo>
                          <a:cubicBezTo>
                            <a:pt x="9479" y="17932"/>
                            <a:pt x="8977" y="18058"/>
                            <a:pt x="8454" y="18058"/>
                          </a:cubicBezTo>
                          <a:cubicBezTo>
                            <a:pt x="7303" y="18100"/>
                            <a:pt x="6152" y="18058"/>
                            <a:pt x="5002" y="18058"/>
                          </a:cubicBezTo>
                          <a:cubicBezTo>
                            <a:pt x="4834" y="18058"/>
                            <a:pt x="4688" y="18058"/>
                            <a:pt x="4562" y="18016"/>
                          </a:cubicBezTo>
                          <a:cubicBezTo>
                            <a:pt x="3139" y="17702"/>
                            <a:pt x="1758" y="17284"/>
                            <a:pt x="398" y="16782"/>
                          </a:cubicBezTo>
                          <a:cubicBezTo>
                            <a:pt x="231" y="16761"/>
                            <a:pt x="168" y="16677"/>
                            <a:pt x="1" y="1655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42" name="Google Shape;242;p33"/>
                    <p:cNvSpPr/>
                    <p:nvPr/>
                  </p:nvSpPr>
                  <p:spPr>
                    <a:xfrm>
                      <a:off x="-2045850" y="4526275"/>
                      <a:ext cx="636625" cy="130275"/>
                    </a:xfrm>
                    <a:custGeom>
                      <a:avLst/>
                      <a:gdLst/>
                      <a:ahLst/>
                      <a:cxnLst/>
                      <a:rect l="l" t="t" r="r" b="b"/>
                      <a:pathLst>
                        <a:path w="25465" h="5211" extrusionOk="0">
                          <a:moveTo>
                            <a:pt x="24461" y="84"/>
                          </a:moveTo>
                          <a:cubicBezTo>
                            <a:pt x="24795" y="712"/>
                            <a:pt x="25109" y="1339"/>
                            <a:pt x="25465" y="2051"/>
                          </a:cubicBezTo>
                          <a:lnTo>
                            <a:pt x="25465" y="4394"/>
                          </a:lnTo>
                          <a:cubicBezTo>
                            <a:pt x="24816" y="4645"/>
                            <a:pt x="24272" y="4583"/>
                            <a:pt x="23791" y="4080"/>
                          </a:cubicBezTo>
                          <a:cubicBezTo>
                            <a:pt x="23456" y="3725"/>
                            <a:pt x="23121" y="3411"/>
                            <a:pt x="22640" y="3243"/>
                          </a:cubicBezTo>
                          <a:cubicBezTo>
                            <a:pt x="22326" y="3139"/>
                            <a:pt x="22054" y="3139"/>
                            <a:pt x="21803" y="3369"/>
                          </a:cubicBezTo>
                          <a:cubicBezTo>
                            <a:pt x="21552" y="3620"/>
                            <a:pt x="21322" y="3892"/>
                            <a:pt x="21071" y="4185"/>
                          </a:cubicBezTo>
                          <a:cubicBezTo>
                            <a:pt x="20820" y="4499"/>
                            <a:pt x="20715" y="4520"/>
                            <a:pt x="20297" y="4394"/>
                          </a:cubicBezTo>
                          <a:cubicBezTo>
                            <a:pt x="20129" y="4352"/>
                            <a:pt x="19962" y="4290"/>
                            <a:pt x="19774" y="4248"/>
                          </a:cubicBezTo>
                          <a:cubicBezTo>
                            <a:pt x="19146" y="4039"/>
                            <a:pt x="18518" y="3850"/>
                            <a:pt x="18079" y="3264"/>
                          </a:cubicBezTo>
                          <a:cubicBezTo>
                            <a:pt x="17765" y="2846"/>
                            <a:pt x="17347" y="2825"/>
                            <a:pt x="16865" y="3055"/>
                          </a:cubicBezTo>
                          <a:cubicBezTo>
                            <a:pt x="16238" y="3348"/>
                            <a:pt x="15777" y="3787"/>
                            <a:pt x="15401" y="4352"/>
                          </a:cubicBezTo>
                          <a:cubicBezTo>
                            <a:pt x="14857" y="5147"/>
                            <a:pt x="14668" y="5210"/>
                            <a:pt x="13769" y="4792"/>
                          </a:cubicBezTo>
                          <a:cubicBezTo>
                            <a:pt x="13246" y="4520"/>
                            <a:pt x="12785" y="4206"/>
                            <a:pt x="12492" y="3683"/>
                          </a:cubicBezTo>
                          <a:cubicBezTo>
                            <a:pt x="12388" y="3474"/>
                            <a:pt x="12262" y="3264"/>
                            <a:pt x="12137" y="3055"/>
                          </a:cubicBezTo>
                          <a:cubicBezTo>
                            <a:pt x="11823" y="2595"/>
                            <a:pt x="11300" y="2469"/>
                            <a:pt x="10777" y="2699"/>
                          </a:cubicBezTo>
                          <a:cubicBezTo>
                            <a:pt x="10442" y="2846"/>
                            <a:pt x="10107" y="2992"/>
                            <a:pt x="9793" y="3160"/>
                          </a:cubicBezTo>
                          <a:cubicBezTo>
                            <a:pt x="9647" y="3243"/>
                            <a:pt x="9458" y="3348"/>
                            <a:pt x="9375" y="3515"/>
                          </a:cubicBezTo>
                          <a:cubicBezTo>
                            <a:pt x="9124" y="3997"/>
                            <a:pt x="8601" y="4248"/>
                            <a:pt x="8203" y="4603"/>
                          </a:cubicBezTo>
                          <a:cubicBezTo>
                            <a:pt x="7889" y="4896"/>
                            <a:pt x="7533" y="4980"/>
                            <a:pt x="7136" y="5001"/>
                          </a:cubicBezTo>
                          <a:cubicBezTo>
                            <a:pt x="6655" y="5022"/>
                            <a:pt x="6424" y="4834"/>
                            <a:pt x="6299" y="4373"/>
                          </a:cubicBezTo>
                          <a:cubicBezTo>
                            <a:pt x="6111" y="3725"/>
                            <a:pt x="5964" y="3034"/>
                            <a:pt x="5755" y="2365"/>
                          </a:cubicBezTo>
                          <a:cubicBezTo>
                            <a:pt x="5588" y="1758"/>
                            <a:pt x="5148" y="1570"/>
                            <a:pt x="4667" y="1946"/>
                          </a:cubicBezTo>
                          <a:cubicBezTo>
                            <a:pt x="4102" y="2386"/>
                            <a:pt x="3474" y="2720"/>
                            <a:pt x="2826" y="3055"/>
                          </a:cubicBezTo>
                          <a:cubicBezTo>
                            <a:pt x="2554" y="3202"/>
                            <a:pt x="2323" y="3411"/>
                            <a:pt x="2093" y="3578"/>
                          </a:cubicBezTo>
                          <a:lnTo>
                            <a:pt x="168" y="3578"/>
                          </a:lnTo>
                          <a:cubicBezTo>
                            <a:pt x="1" y="3160"/>
                            <a:pt x="43" y="2804"/>
                            <a:pt x="252" y="2427"/>
                          </a:cubicBezTo>
                          <a:cubicBezTo>
                            <a:pt x="691" y="1590"/>
                            <a:pt x="1173" y="816"/>
                            <a:pt x="1842" y="189"/>
                          </a:cubicBezTo>
                          <a:cubicBezTo>
                            <a:pt x="3600" y="398"/>
                            <a:pt x="5357" y="607"/>
                            <a:pt x="7073" y="816"/>
                          </a:cubicBezTo>
                          <a:cubicBezTo>
                            <a:pt x="7471" y="858"/>
                            <a:pt x="7868" y="858"/>
                            <a:pt x="8266" y="858"/>
                          </a:cubicBezTo>
                          <a:cubicBezTo>
                            <a:pt x="9835" y="900"/>
                            <a:pt x="11404" y="795"/>
                            <a:pt x="12974" y="1067"/>
                          </a:cubicBezTo>
                          <a:cubicBezTo>
                            <a:pt x="13287" y="1130"/>
                            <a:pt x="13622" y="1130"/>
                            <a:pt x="13957" y="1130"/>
                          </a:cubicBezTo>
                          <a:cubicBezTo>
                            <a:pt x="14564" y="1130"/>
                            <a:pt x="15171" y="1109"/>
                            <a:pt x="15756" y="1130"/>
                          </a:cubicBezTo>
                          <a:cubicBezTo>
                            <a:pt x="18225" y="1235"/>
                            <a:pt x="20632" y="837"/>
                            <a:pt x="23038" y="293"/>
                          </a:cubicBezTo>
                          <a:cubicBezTo>
                            <a:pt x="23477" y="189"/>
                            <a:pt x="23917" y="105"/>
                            <a:pt x="24377" y="0"/>
                          </a:cubicBezTo>
                          <a:cubicBezTo>
                            <a:pt x="24377" y="63"/>
                            <a:pt x="24398" y="84"/>
                            <a:pt x="24461" y="84"/>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43" name="Google Shape;243;p33"/>
                    <p:cNvSpPr/>
                    <p:nvPr/>
                  </p:nvSpPr>
                  <p:spPr>
                    <a:xfrm>
                      <a:off x="-2194925" y="3244175"/>
                      <a:ext cx="177875" cy="202975"/>
                    </a:xfrm>
                    <a:custGeom>
                      <a:avLst/>
                      <a:gdLst/>
                      <a:ahLst/>
                      <a:cxnLst/>
                      <a:rect l="l" t="t" r="r" b="b"/>
                      <a:pathLst>
                        <a:path w="7115" h="8119" extrusionOk="0">
                          <a:moveTo>
                            <a:pt x="7115" y="691"/>
                          </a:moveTo>
                          <a:cubicBezTo>
                            <a:pt x="6215" y="1172"/>
                            <a:pt x="5525" y="1946"/>
                            <a:pt x="4604" y="2386"/>
                          </a:cubicBezTo>
                          <a:cubicBezTo>
                            <a:pt x="3432" y="2930"/>
                            <a:pt x="2532" y="3830"/>
                            <a:pt x="1988" y="5022"/>
                          </a:cubicBezTo>
                          <a:cubicBezTo>
                            <a:pt x="1947" y="5106"/>
                            <a:pt x="1926" y="5190"/>
                            <a:pt x="1905" y="5294"/>
                          </a:cubicBezTo>
                          <a:lnTo>
                            <a:pt x="1905" y="5399"/>
                          </a:lnTo>
                          <a:cubicBezTo>
                            <a:pt x="2093" y="5545"/>
                            <a:pt x="2302" y="5713"/>
                            <a:pt x="2532" y="5880"/>
                          </a:cubicBezTo>
                          <a:cubicBezTo>
                            <a:pt x="1905" y="6466"/>
                            <a:pt x="1675" y="7219"/>
                            <a:pt x="1319" y="7910"/>
                          </a:cubicBezTo>
                          <a:cubicBezTo>
                            <a:pt x="942" y="8119"/>
                            <a:pt x="670" y="7931"/>
                            <a:pt x="419" y="7721"/>
                          </a:cubicBezTo>
                          <a:cubicBezTo>
                            <a:pt x="168" y="7533"/>
                            <a:pt x="105" y="7303"/>
                            <a:pt x="63" y="7010"/>
                          </a:cubicBezTo>
                          <a:cubicBezTo>
                            <a:pt x="1" y="5985"/>
                            <a:pt x="315" y="5043"/>
                            <a:pt x="566" y="4081"/>
                          </a:cubicBezTo>
                          <a:cubicBezTo>
                            <a:pt x="587" y="3955"/>
                            <a:pt x="733" y="3830"/>
                            <a:pt x="796" y="3683"/>
                          </a:cubicBezTo>
                          <a:cubicBezTo>
                            <a:pt x="1110" y="3160"/>
                            <a:pt x="1423" y="2679"/>
                            <a:pt x="1737" y="2156"/>
                          </a:cubicBezTo>
                          <a:cubicBezTo>
                            <a:pt x="1842" y="1967"/>
                            <a:pt x="1988" y="1779"/>
                            <a:pt x="2114" y="1653"/>
                          </a:cubicBezTo>
                          <a:cubicBezTo>
                            <a:pt x="2323" y="1444"/>
                            <a:pt x="2532" y="1235"/>
                            <a:pt x="2763" y="1026"/>
                          </a:cubicBezTo>
                          <a:cubicBezTo>
                            <a:pt x="3369" y="482"/>
                            <a:pt x="3997" y="0"/>
                            <a:pt x="4918" y="84"/>
                          </a:cubicBezTo>
                          <a:cubicBezTo>
                            <a:pt x="5441" y="105"/>
                            <a:pt x="5985" y="0"/>
                            <a:pt x="6529" y="105"/>
                          </a:cubicBezTo>
                          <a:cubicBezTo>
                            <a:pt x="6801" y="210"/>
                            <a:pt x="6989" y="335"/>
                            <a:pt x="7115" y="69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44" name="Google Shape;244;p33"/>
                    <p:cNvSpPr/>
                    <p:nvPr/>
                  </p:nvSpPr>
                  <p:spPr>
                    <a:xfrm>
                      <a:off x="-2217425" y="3823750"/>
                      <a:ext cx="135000" cy="116150"/>
                    </a:xfrm>
                    <a:custGeom>
                      <a:avLst/>
                      <a:gdLst/>
                      <a:ahLst/>
                      <a:cxnLst/>
                      <a:rect l="l" t="t" r="r" b="b"/>
                      <a:pathLst>
                        <a:path w="5400" h="4646" extrusionOk="0">
                          <a:moveTo>
                            <a:pt x="1110" y="1"/>
                          </a:moveTo>
                          <a:cubicBezTo>
                            <a:pt x="1424" y="315"/>
                            <a:pt x="1779" y="545"/>
                            <a:pt x="2240" y="649"/>
                          </a:cubicBezTo>
                          <a:cubicBezTo>
                            <a:pt x="2470" y="691"/>
                            <a:pt x="2658" y="880"/>
                            <a:pt x="2784" y="1089"/>
                          </a:cubicBezTo>
                          <a:cubicBezTo>
                            <a:pt x="2993" y="1403"/>
                            <a:pt x="3202" y="1696"/>
                            <a:pt x="3412" y="1989"/>
                          </a:cubicBezTo>
                          <a:cubicBezTo>
                            <a:pt x="3935" y="2742"/>
                            <a:pt x="4458" y="3516"/>
                            <a:pt x="5190" y="4144"/>
                          </a:cubicBezTo>
                          <a:cubicBezTo>
                            <a:pt x="5274" y="4227"/>
                            <a:pt x="5316" y="4332"/>
                            <a:pt x="5399" y="4437"/>
                          </a:cubicBezTo>
                          <a:cubicBezTo>
                            <a:pt x="4751" y="4625"/>
                            <a:pt x="4541" y="4646"/>
                            <a:pt x="3976" y="4437"/>
                          </a:cubicBezTo>
                          <a:cubicBezTo>
                            <a:pt x="3244" y="4186"/>
                            <a:pt x="2512" y="3914"/>
                            <a:pt x="1779" y="3621"/>
                          </a:cubicBezTo>
                          <a:cubicBezTo>
                            <a:pt x="1298" y="3432"/>
                            <a:pt x="943" y="3035"/>
                            <a:pt x="671" y="2616"/>
                          </a:cubicBezTo>
                          <a:cubicBezTo>
                            <a:pt x="419" y="2240"/>
                            <a:pt x="273" y="1800"/>
                            <a:pt x="168" y="1361"/>
                          </a:cubicBezTo>
                          <a:cubicBezTo>
                            <a:pt x="1" y="712"/>
                            <a:pt x="273" y="377"/>
                            <a:pt x="1110" y="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45" name="Google Shape;245;p33"/>
                    <p:cNvSpPr/>
                    <p:nvPr/>
                  </p:nvSpPr>
                  <p:spPr>
                    <a:xfrm>
                      <a:off x="-1581325" y="4840125"/>
                      <a:ext cx="161125" cy="65925"/>
                    </a:xfrm>
                    <a:custGeom>
                      <a:avLst/>
                      <a:gdLst/>
                      <a:ahLst/>
                      <a:cxnLst/>
                      <a:rect l="l" t="t" r="r" b="b"/>
                      <a:pathLst>
                        <a:path w="6445" h="2637" extrusionOk="0">
                          <a:moveTo>
                            <a:pt x="6445" y="1779"/>
                          </a:moveTo>
                          <a:cubicBezTo>
                            <a:pt x="6131" y="1946"/>
                            <a:pt x="5942" y="2156"/>
                            <a:pt x="5712" y="2156"/>
                          </a:cubicBezTo>
                          <a:cubicBezTo>
                            <a:pt x="4666" y="2218"/>
                            <a:pt x="3641" y="2637"/>
                            <a:pt x="2574" y="2511"/>
                          </a:cubicBezTo>
                          <a:cubicBezTo>
                            <a:pt x="2113" y="2469"/>
                            <a:pt x="1695" y="2365"/>
                            <a:pt x="1339" y="2030"/>
                          </a:cubicBezTo>
                          <a:cubicBezTo>
                            <a:pt x="1151" y="1842"/>
                            <a:pt x="900" y="1695"/>
                            <a:pt x="670" y="1549"/>
                          </a:cubicBezTo>
                          <a:cubicBezTo>
                            <a:pt x="105" y="1193"/>
                            <a:pt x="63" y="1088"/>
                            <a:pt x="0" y="252"/>
                          </a:cubicBezTo>
                          <a:lnTo>
                            <a:pt x="921" y="252"/>
                          </a:lnTo>
                          <a:cubicBezTo>
                            <a:pt x="1381" y="252"/>
                            <a:pt x="1841" y="272"/>
                            <a:pt x="2260" y="84"/>
                          </a:cubicBezTo>
                          <a:cubicBezTo>
                            <a:pt x="2385" y="21"/>
                            <a:pt x="2553" y="0"/>
                            <a:pt x="2699" y="0"/>
                          </a:cubicBezTo>
                          <a:cubicBezTo>
                            <a:pt x="3620" y="105"/>
                            <a:pt x="4561" y="147"/>
                            <a:pt x="5357" y="796"/>
                          </a:cubicBezTo>
                          <a:cubicBezTo>
                            <a:pt x="5587" y="984"/>
                            <a:pt x="5817" y="1151"/>
                            <a:pt x="6047" y="1360"/>
                          </a:cubicBezTo>
                          <a:cubicBezTo>
                            <a:pt x="6173" y="1465"/>
                            <a:pt x="6256" y="1570"/>
                            <a:pt x="6445" y="1779"/>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46" name="Google Shape;246;p33"/>
                    <p:cNvSpPr/>
                    <p:nvPr/>
                  </p:nvSpPr>
                  <p:spPr>
                    <a:xfrm>
                      <a:off x="-1245000" y="3450275"/>
                      <a:ext cx="70125" cy="143875"/>
                    </a:xfrm>
                    <a:custGeom>
                      <a:avLst/>
                      <a:gdLst/>
                      <a:ahLst/>
                      <a:cxnLst/>
                      <a:rect l="l" t="t" r="r" b="b"/>
                      <a:pathLst>
                        <a:path w="2805" h="5755" extrusionOk="0">
                          <a:moveTo>
                            <a:pt x="963" y="5754"/>
                          </a:moveTo>
                          <a:cubicBezTo>
                            <a:pt x="859" y="5294"/>
                            <a:pt x="775" y="5001"/>
                            <a:pt x="733" y="4666"/>
                          </a:cubicBezTo>
                          <a:cubicBezTo>
                            <a:pt x="608" y="3767"/>
                            <a:pt x="503" y="2825"/>
                            <a:pt x="189" y="1925"/>
                          </a:cubicBezTo>
                          <a:cubicBezTo>
                            <a:pt x="1" y="1402"/>
                            <a:pt x="210" y="858"/>
                            <a:pt x="294" y="335"/>
                          </a:cubicBezTo>
                          <a:cubicBezTo>
                            <a:pt x="315" y="126"/>
                            <a:pt x="545" y="0"/>
                            <a:pt x="775" y="0"/>
                          </a:cubicBezTo>
                          <a:cubicBezTo>
                            <a:pt x="1068" y="0"/>
                            <a:pt x="1382" y="0"/>
                            <a:pt x="1675" y="63"/>
                          </a:cubicBezTo>
                          <a:cubicBezTo>
                            <a:pt x="1863" y="126"/>
                            <a:pt x="2093" y="231"/>
                            <a:pt x="2198" y="398"/>
                          </a:cubicBezTo>
                          <a:cubicBezTo>
                            <a:pt x="2491" y="816"/>
                            <a:pt x="2721" y="1256"/>
                            <a:pt x="2742" y="1800"/>
                          </a:cubicBezTo>
                          <a:cubicBezTo>
                            <a:pt x="2805" y="2679"/>
                            <a:pt x="2658" y="3536"/>
                            <a:pt x="2093" y="4248"/>
                          </a:cubicBezTo>
                          <a:cubicBezTo>
                            <a:pt x="1738" y="4729"/>
                            <a:pt x="1382" y="5169"/>
                            <a:pt x="963" y="5754"/>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47" name="Google Shape;247;p33"/>
                    <p:cNvSpPr/>
                    <p:nvPr/>
                  </p:nvSpPr>
                  <p:spPr>
                    <a:xfrm>
                      <a:off x="-2069900" y="4841700"/>
                      <a:ext cx="150150" cy="49700"/>
                    </a:xfrm>
                    <a:custGeom>
                      <a:avLst/>
                      <a:gdLst/>
                      <a:ahLst/>
                      <a:cxnLst/>
                      <a:rect l="l" t="t" r="r" b="b"/>
                      <a:pathLst>
                        <a:path w="6006" h="1988" extrusionOk="0">
                          <a:moveTo>
                            <a:pt x="6005" y="84"/>
                          </a:moveTo>
                          <a:cubicBezTo>
                            <a:pt x="5964" y="209"/>
                            <a:pt x="5964" y="293"/>
                            <a:pt x="5922" y="335"/>
                          </a:cubicBezTo>
                          <a:cubicBezTo>
                            <a:pt x="4938" y="1235"/>
                            <a:pt x="3871" y="1988"/>
                            <a:pt x="2428" y="1925"/>
                          </a:cubicBezTo>
                          <a:cubicBezTo>
                            <a:pt x="1946" y="1904"/>
                            <a:pt x="1465" y="1925"/>
                            <a:pt x="984" y="1925"/>
                          </a:cubicBezTo>
                          <a:cubicBezTo>
                            <a:pt x="544" y="1925"/>
                            <a:pt x="168" y="1758"/>
                            <a:pt x="0" y="1256"/>
                          </a:cubicBezTo>
                          <a:cubicBezTo>
                            <a:pt x="335" y="963"/>
                            <a:pt x="691" y="816"/>
                            <a:pt x="1109" y="733"/>
                          </a:cubicBezTo>
                          <a:cubicBezTo>
                            <a:pt x="2030" y="544"/>
                            <a:pt x="2930" y="335"/>
                            <a:pt x="3829" y="189"/>
                          </a:cubicBezTo>
                          <a:cubicBezTo>
                            <a:pt x="4457" y="84"/>
                            <a:pt x="5085" y="21"/>
                            <a:pt x="5713" y="21"/>
                          </a:cubicBezTo>
                          <a:cubicBezTo>
                            <a:pt x="5775" y="0"/>
                            <a:pt x="5859" y="21"/>
                            <a:pt x="6005" y="84"/>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48" name="Google Shape;248;p33"/>
                    <p:cNvSpPr/>
                    <p:nvPr/>
                  </p:nvSpPr>
                  <p:spPr>
                    <a:xfrm>
                      <a:off x="-1689100" y="4037175"/>
                      <a:ext cx="95225" cy="58625"/>
                    </a:xfrm>
                    <a:custGeom>
                      <a:avLst/>
                      <a:gdLst/>
                      <a:ahLst/>
                      <a:cxnLst/>
                      <a:rect l="l" t="t" r="r" b="b"/>
                      <a:pathLst>
                        <a:path w="3809" h="2345" extrusionOk="0">
                          <a:moveTo>
                            <a:pt x="3809" y="1"/>
                          </a:moveTo>
                          <a:cubicBezTo>
                            <a:pt x="3453" y="942"/>
                            <a:pt x="2721" y="1549"/>
                            <a:pt x="2072" y="2177"/>
                          </a:cubicBezTo>
                          <a:cubicBezTo>
                            <a:pt x="1926" y="2344"/>
                            <a:pt x="1717" y="2344"/>
                            <a:pt x="1507" y="2240"/>
                          </a:cubicBezTo>
                          <a:cubicBezTo>
                            <a:pt x="796" y="1884"/>
                            <a:pt x="252" y="1423"/>
                            <a:pt x="1" y="670"/>
                          </a:cubicBezTo>
                          <a:cubicBezTo>
                            <a:pt x="64" y="607"/>
                            <a:pt x="84" y="566"/>
                            <a:pt x="126" y="524"/>
                          </a:cubicBezTo>
                          <a:cubicBezTo>
                            <a:pt x="921" y="315"/>
                            <a:pt x="1675" y="84"/>
                            <a:pt x="2512" y="84"/>
                          </a:cubicBezTo>
                          <a:cubicBezTo>
                            <a:pt x="2888" y="105"/>
                            <a:pt x="3307" y="22"/>
                            <a:pt x="3809" y="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49" name="Google Shape;249;p33"/>
                    <p:cNvSpPr/>
                    <p:nvPr/>
                  </p:nvSpPr>
                  <p:spPr>
                    <a:xfrm>
                      <a:off x="-1733525" y="3787350"/>
                      <a:ext cx="269950" cy="183125"/>
                    </a:xfrm>
                    <a:custGeom>
                      <a:avLst/>
                      <a:gdLst/>
                      <a:ahLst/>
                      <a:cxnLst/>
                      <a:rect l="l" t="t" r="r" b="b"/>
                      <a:pathLst>
                        <a:path w="10798" h="7325" extrusionOk="0">
                          <a:moveTo>
                            <a:pt x="10651" y="126"/>
                          </a:moveTo>
                          <a:cubicBezTo>
                            <a:pt x="10693" y="754"/>
                            <a:pt x="10797" y="1403"/>
                            <a:pt x="10525" y="2072"/>
                          </a:cubicBezTo>
                          <a:cubicBezTo>
                            <a:pt x="10462" y="2177"/>
                            <a:pt x="10421" y="2302"/>
                            <a:pt x="10421" y="2407"/>
                          </a:cubicBezTo>
                          <a:cubicBezTo>
                            <a:pt x="10483" y="3118"/>
                            <a:pt x="10128" y="3683"/>
                            <a:pt x="9918" y="4311"/>
                          </a:cubicBezTo>
                          <a:cubicBezTo>
                            <a:pt x="9730" y="4834"/>
                            <a:pt x="9416" y="5274"/>
                            <a:pt x="8914" y="5566"/>
                          </a:cubicBezTo>
                          <a:cubicBezTo>
                            <a:pt x="8747" y="5671"/>
                            <a:pt x="8558" y="5776"/>
                            <a:pt x="8391" y="5901"/>
                          </a:cubicBezTo>
                          <a:cubicBezTo>
                            <a:pt x="7554" y="6550"/>
                            <a:pt x="6592" y="7010"/>
                            <a:pt x="5524" y="7157"/>
                          </a:cubicBezTo>
                          <a:cubicBezTo>
                            <a:pt x="5211" y="7219"/>
                            <a:pt x="4876" y="7261"/>
                            <a:pt x="4520" y="7282"/>
                          </a:cubicBezTo>
                          <a:cubicBezTo>
                            <a:pt x="3997" y="7324"/>
                            <a:pt x="3516" y="7261"/>
                            <a:pt x="2993" y="7282"/>
                          </a:cubicBezTo>
                          <a:cubicBezTo>
                            <a:pt x="2323" y="7324"/>
                            <a:pt x="1800" y="7136"/>
                            <a:pt x="1361" y="6634"/>
                          </a:cubicBezTo>
                          <a:cubicBezTo>
                            <a:pt x="1068" y="6320"/>
                            <a:pt x="754" y="6027"/>
                            <a:pt x="482" y="5755"/>
                          </a:cubicBezTo>
                          <a:cubicBezTo>
                            <a:pt x="231" y="5504"/>
                            <a:pt x="126" y="5253"/>
                            <a:pt x="126" y="4939"/>
                          </a:cubicBezTo>
                          <a:cubicBezTo>
                            <a:pt x="126" y="4604"/>
                            <a:pt x="105" y="4290"/>
                            <a:pt x="84" y="3934"/>
                          </a:cubicBezTo>
                          <a:cubicBezTo>
                            <a:pt x="63" y="3579"/>
                            <a:pt x="1" y="3202"/>
                            <a:pt x="1" y="2867"/>
                          </a:cubicBezTo>
                          <a:cubicBezTo>
                            <a:pt x="21" y="2470"/>
                            <a:pt x="105" y="2114"/>
                            <a:pt x="189" y="1675"/>
                          </a:cubicBezTo>
                          <a:cubicBezTo>
                            <a:pt x="377" y="1633"/>
                            <a:pt x="545" y="1612"/>
                            <a:pt x="712" y="1612"/>
                          </a:cubicBezTo>
                          <a:cubicBezTo>
                            <a:pt x="1361" y="1612"/>
                            <a:pt x="2051" y="1633"/>
                            <a:pt x="2700" y="1675"/>
                          </a:cubicBezTo>
                          <a:cubicBezTo>
                            <a:pt x="3474" y="1717"/>
                            <a:pt x="4269" y="1612"/>
                            <a:pt x="5022" y="1361"/>
                          </a:cubicBezTo>
                          <a:cubicBezTo>
                            <a:pt x="5608" y="1152"/>
                            <a:pt x="6194" y="1047"/>
                            <a:pt x="6801" y="1110"/>
                          </a:cubicBezTo>
                          <a:cubicBezTo>
                            <a:pt x="7512" y="1193"/>
                            <a:pt x="8077" y="838"/>
                            <a:pt x="8705" y="670"/>
                          </a:cubicBezTo>
                          <a:cubicBezTo>
                            <a:pt x="9123" y="566"/>
                            <a:pt x="9542" y="336"/>
                            <a:pt x="9960" y="147"/>
                          </a:cubicBezTo>
                          <a:cubicBezTo>
                            <a:pt x="10232" y="43"/>
                            <a:pt x="10421" y="1"/>
                            <a:pt x="10651" y="126"/>
                          </a:cubicBezTo>
                          <a:close/>
                        </a:path>
                      </a:pathLst>
                    </a:custGeom>
                    <a:solidFill>
                      <a:schemeClr val="accent6"/>
                    </a:solidFill>
                    <a:ln>
                      <a:noFill/>
                    </a:ln>
                  </p:spPr>
                  <p:txBody>
                    <a:bodyPr spcFirstLastPara="1" wrap="square" lIns="91425" tIns="91425" rIns="91425" bIns="91425" anchor="ctr" anchorCtr="0">
                      <a:noAutofit/>
                    </a:bodyPr>
                    <a:lstStyle/>
                    <a:p>
                      <a:endParaRPr dirty="0"/>
                    </a:p>
                  </p:txBody>
                </p:sp>
                <p:sp>
                  <p:nvSpPr>
                    <p:cNvPr id="250" name="Google Shape;250;p33"/>
                    <p:cNvSpPr/>
                    <p:nvPr/>
                  </p:nvSpPr>
                  <p:spPr>
                    <a:xfrm>
                      <a:off x="-1010125" y="3598825"/>
                      <a:ext cx="223400" cy="131325"/>
                    </a:xfrm>
                    <a:custGeom>
                      <a:avLst/>
                      <a:gdLst/>
                      <a:ahLst/>
                      <a:cxnLst/>
                      <a:rect l="l" t="t" r="r" b="b"/>
                      <a:pathLst>
                        <a:path w="8936" h="5253" extrusionOk="0">
                          <a:moveTo>
                            <a:pt x="43" y="2323"/>
                          </a:moveTo>
                          <a:cubicBezTo>
                            <a:pt x="733" y="2470"/>
                            <a:pt x="1340" y="2365"/>
                            <a:pt x="1967" y="2093"/>
                          </a:cubicBezTo>
                          <a:cubicBezTo>
                            <a:pt x="2658" y="1737"/>
                            <a:pt x="3432" y="1528"/>
                            <a:pt x="4164" y="1277"/>
                          </a:cubicBezTo>
                          <a:cubicBezTo>
                            <a:pt x="5001" y="984"/>
                            <a:pt x="5796" y="691"/>
                            <a:pt x="6633" y="419"/>
                          </a:cubicBezTo>
                          <a:cubicBezTo>
                            <a:pt x="7157" y="252"/>
                            <a:pt x="7680" y="147"/>
                            <a:pt x="8203" y="1"/>
                          </a:cubicBezTo>
                          <a:cubicBezTo>
                            <a:pt x="8454" y="105"/>
                            <a:pt x="8558" y="335"/>
                            <a:pt x="8579" y="566"/>
                          </a:cubicBezTo>
                          <a:cubicBezTo>
                            <a:pt x="8600" y="1089"/>
                            <a:pt x="8726" y="1591"/>
                            <a:pt x="8893" y="2051"/>
                          </a:cubicBezTo>
                          <a:cubicBezTo>
                            <a:pt x="8935" y="2240"/>
                            <a:pt x="8914" y="2470"/>
                            <a:pt x="8935" y="2742"/>
                          </a:cubicBezTo>
                          <a:cubicBezTo>
                            <a:pt x="8475" y="2867"/>
                            <a:pt x="8035" y="3035"/>
                            <a:pt x="7554" y="3160"/>
                          </a:cubicBezTo>
                          <a:cubicBezTo>
                            <a:pt x="7345" y="3202"/>
                            <a:pt x="7136" y="3265"/>
                            <a:pt x="6947" y="3348"/>
                          </a:cubicBezTo>
                          <a:cubicBezTo>
                            <a:pt x="5671" y="3788"/>
                            <a:pt x="4395" y="4206"/>
                            <a:pt x="3139" y="4729"/>
                          </a:cubicBezTo>
                          <a:cubicBezTo>
                            <a:pt x="2449" y="4981"/>
                            <a:pt x="1758" y="5064"/>
                            <a:pt x="1068" y="5253"/>
                          </a:cubicBezTo>
                          <a:cubicBezTo>
                            <a:pt x="1026" y="5169"/>
                            <a:pt x="963" y="5127"/>
                            <a:pt x="963" y="5064"/>
                          </a:cubicBezTo>
                          <a:cubicBezTo>
                            <a:pt x="963" y="4499"/>
                            <a:pt x="838" y="4018"/>
                            <a:pt x="419" y="3600"/>
                          </a:cubicBezTo>
                          <a:cubicBezTo>
                            <a:pt x="126" y="3265"/>
                            <a:pt x="1" y="2784"/>
                            <a:pt x="43" y="2323"/>
                          </a:cubicBezTo>
                          <a:cubicBezTo>
                            <a:pt x="63" y="2323"/>
                            <a:pt x="43" y="2323"/>
                            <a:pt x="43" y="2323"/>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1" name="Google Shape;251;p33"/>
                    <p:cNvSpPr/>
                    <p:nvPr/>
                  </p:nvSpPr>
                  <p:spPr>
                    <a:xfrm>
                      <a:off x="-1069750" y="3418875"/>
                      <a:ext cx="313350" cy="183650"/>
                    </a:xfrm>
                    <a:custGeom>
                      <a:avLst/>
                      <a:gdLst/>
                      <a:ahLst/>
                      <a:cxnLst/>
                      <a:rect l="l" t="t" r="r" b="b"/>
                      <a:pathLst>
                        <a:path w="12534" h="7346" extrusionOk="0">
                          <a:moveTo>
                            <a:pt x="12303" y="963"/>
                          </a:moveTo>
                          <a:cubicBezTo>
                            <a:pt x="12220" y="901"/>
                            <a:pt x="12136" y="880"/>
                            <a:pt x="12052" y="880"/>
                          </a:cubicBezTo>
                          <a:cubicBezTo>
                            <a:pt x="12094" y="838"/>
                            <a:pt x="12136" y="775"/>
                            <a:pt x="12157" y="733"/>
                          </a:cubicBezTo>
                          <a:cubicBezTo>
                            <a:pt x="12366" y="336"/>
                            <a:pt x="12031" y="1"/>
                            <a:pt x="11634" y="43"/>
                          </a:cubicBezTo>
                          <a:cubicBezTo>
                            <a:pt x="10943" y="147"/>
                            <a:pt x="10169" y="608"/>
                            <a:pt x="9542" y="943"/>
                          </a:cubicBezTo>
                          <a:cubicBezTo>
                            <a:pt x="9437" y="984"/>
                            <a:pt x="9332" y="1047"/>
                            <a:pt x="9228" y="1131"/>
                          </a:cubicBezTo>
                          <a:cubicBezTo>
                            <a:pt x="9270" y="1089"/>
                            <a:pt x="9270" y="1068"/>
                            <a:pt x="9290" y="1047"/>
                          </a:cubicBezTo>
                          <a:cubicBezTo>
                            <a:pt x="9437" y="733"/>
                            <a:pt x="9207" y="419"/>
                            <a:pt x="8851" y="461"/>
                          </a:cubicBezTo>
                          <a:cubicBezTo>
                            <a:pt x="7847" y="629"/>
                            <a:pt x="6842" y="1403"/>
                            <a:pt x="5985" y="1905"/>
                          </a:cubicBezTo>
                          <a:cubicBezTo>
                            <a:pt x="4896" y="2533"/>
                            <a:pt x="3641" y="3160"/>
                            <a:pt x="2720" y="4060"/>
                          </a:cubicBezTo>
                          <a:cubicBezTo>
                            <a:pt x="2009" y="4751"/>
                            <a:pt x="1047" y="5337"/>
                            <a:pt x="440" y="6111"/>
                          </a:cubicBezTo>
                          <a:cubicBezTo>
                            <a:pt x="147" y="6487"/>
                            <a:pt x="0" y="7199"/>
                            <a:pt x="628" y="7303"/>
                          </a:cubicBezTo>
                          <a:cubicBezTo>
                            <a:pt x="963" y="7345"/>
                            <a:pt x="1214" y="7115"/>
                            <a:pt x="1172" y="6843"/>
                          </a:cubicBezTo>
                          <a:cubicBezTo>
                            <a:pt x="1214" y="6822"/>
                            <a:pt x="1256" y="6738"/>
                            <a:pt x="1319" y="6697"/>
                          </a:cubicBezTo>
                          <a:lnTo>
                            <a:pt x="1339" y="6655"/>
                          </a:lnTo>
                          <a:cubicBezTo>
                            <a:pt x="1883" y="6613"/>
                            <a:pt x="2428" y="6404"/>
                            <a:pt x="2951" y="6194"/>
                          </a:cubicBezTo>
                          <a:cubicBezTo>
                            <a:pt x="3055" y="6215"/>
                            <a:pt x="3202" y="6194"/>
                            <a:pt x="3264" y="6090"/>
                          </a:cubicBezTo>
                          <a:lnTo>
                            <a:pt x="3327" y="6027"/>
                          </a:lnTo>
                          <a:cubicBezTo>
                            <a:pt x="4415" y="5567"/>
                            <a:pt x="5503" y="4960"/>
                            <a:pt x="6570" y="4437"/>
                          </a:cubicBezTo>
                          <a:cubicBezTo>
                            <a:pt x="7617" y="3914"/>
                            <a:pt x="8642" y="3391"/>
                            <a:pt x="9625" y="2826"/>
                          </a:cubicBezTo>
                          <a:cubicBezTo>
                            <a:pt x="10462" y="2344"/>
                            <a:pt x="11676" y="2303"/>
                            <a:pt x="12366" y="1570"/>
                          </a:cubicBezTo>
                          <a:cubicBezTo>
                            <a:pt x="12534" y="1382"/>
                            <a:pt x="12513" y="1089"/>
                            <a:pt x="12303" y="963"/>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252" name="Google Shape;252;p33"/>
                    <p:cNvSpPr/>
                    <p:nvPr/>
                  </p:nvSpPr>
                  <p:spPr>
                    <a:xfrm>
                      <a:off x="-1499200" y="3660625"/>
                      <a:ext cx="245350" cy="186175"/>
                    </a:xfrm>
                    <a:custGeom>
                      <a:avLst/>
                      <a:gdLst/>
                      <a:ahLst/>
                      <a:cxnLst/>
                      <a:rect l="l" t="t" r="r" b="b"/>
                      <a:pathLst>
                        <a:path w="9814" h="7447" extrusionOk="0">
                          <a:moveTo>
                            <a:pt x="5235" y="0"/>
                          </a:moveTo>
                          <a:cubicBezTo>
                            <a:pt x="4342" y="0"/>
                            <a:pt x="3421" y="248"/>
                            <a:pt x="2699" y="584"/>
                          </a:cubicBezTo>
                          <a:cubicBezTo>
                            <a:pt x="628" y="1462"/>
                            <a:pt x="0" y="3827"/>
                            <a:pt x="1276" y="5626"/>
                          </a:cubicBezTo>
                          <a:cubicBezTo>
                            <a:pt x="1548" y="5982"/>
                            <a:pt x="1800" y="6275"/>
                            <a:pt x="2113" y="6505"/>
                          </a:cubicBezTo>
                          <a:cubicBezTo>
                            <a:pt x="2601" y="7169"/>
                            <a:pt x="3404" y="7446"/>
                            <a:pt x="4211" y="7446"/>
                          </a:cubicBezTo>
                          <a:cubicBezTo>
                            <a:pt x="4650" y="7446"/>
                            <a:pt x="5091" y="7364"/>
                            <a:pt x="5482" y="7216"/>
                          </a:cubicBezTo>
                          <a:cubicBezTo>
                            <a:pt x="5629" y="7174"/>
                            <a:pt x="5754" y="7112"/>
                            <a:pt x="5880" y="7028"/>
                          </a:cubicBezTo>
                          <a:cubicBezTo>
                            <a:pt x="6277" y="6923"/>
                            <a:pt x="6675" y="6777"/>
                            <a:pt x="7030" y="6589"/>
                          </a:cubicBezTo>
                          <a:cubicBezTo>
                            <a:pt x="8997" y="5626"/>
                            <a:pt x="9813" y="2822"/>
                            <a:pt x="8202" y="1107"/>
                          </a:cubicBezTo>
                          <a:cubicBezTo>
                            <a:pt x="7867" y="730"/>
                            <a:pt x="7428" y="500"/>
                            <a:pt x="6947" y="395"/>
                          </a:cubicBezTo>
                          <a:cubicBezTo>
                            <a:pt x="6438" y="115"/>
                            <a:pt x="5843" y="0"/>
                            <a:pt x="5235" y="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53" name="Google Shape;253;p33"/>
                    <p:cNvSpPr/>
                    <p:nvPr/>
                  </p:nvSpPr>
                  <p:spPr>
                    <a:xfrm>
                      <a:off x="-2042700" y="3748600"/>
                      <a:ext cx="232800" cy="213425"/>
                    </a:xfrm>
                    <a:custGeom>
                      <a:avLst/>
                      <a:gdLst/>
                      <a:ahLst/>
                      <a:cxnLst/>
                      <a:rect l="l" t="t" r="r" b="b"/>
                      <a:pathLst>
                        <a:path w="9312" h="8537" extrusionOk="0">
                          <a:moveTo>
                            <a:pt x="4998" y="0"/>
                          </a:moveTo>
                          <a:cubicBezTo>
                            <a:pt x="4420" y="0"/>
                            <a:pt x="3868" y="166"/>
                            <a:pt x="3453" y="559"/>
                          </a:cubicBezTo>
                          <a:cubicBezTo>
                            <a:pt x="3181" y="810"/>
                            <a:pt x="3013" y="1061"/>
                            <a:pt x="2888" y="1354"/>
                          </a:cubicBezTo>
                          <a:cubicBezTo>
                            <a:pt x="2386" y="1563"/>
                            <a:pt x="1925" y="1877"/>
                            <a:pt x="1591" y="2275"/>
                          </a:cubicBezTo>
                          <a:cubicBezTo>
                            <a:pt x="628" y="3070"/>
                            <a:pt x="0" y="4220"/>
                            <a:pt x="84" y="5643"/>
                          </a:cubicBezTo>
                          <a:cubicBezTo>
                            <a:pt x="168" y="6815"/>
                            <a:pt x="900" y="7861"/>
                            <a:pt x="1988" y="8280"/>
                          </a:cubicBezTo>
                          <a:cubicBezTo>
                            <a:pt x="2422" y="8457"/>
                            <a:pt x="2860" y="8537"/>
                            <a:pt x="3289" y="8537"/>
                          </a:cubicBezTo>
                          <a:cubicBezTo>
                            <a:pt x="3772" y="8537"/>
                            <a:pt x="4244" y="8436"/>
                            <a:pt x="4687" y="8259"/>
                          </a:cubicBezTo>
                          <a:cubicBezTo>
                            <a:pt x="4774" y="8266"/>
                            <a:pt x="4860" y="8270"/>
                            <a:pt x="4945" y="8270"/>
                          </a:cubicBezTo>
                          <a:cubicBezTo>
                            <a:pt x="6254" y="8270"/>
                            <a:pt x="7501" y="7393"/>
                            <a:pt x="8286" y="6313"/>
                          </a:cubicBezTo>
                          <a:cubicBezTo>
                            <a:pt x="8600" y="5894"/>
                            <a:pt x="8788" y="5434"/>
                            <a:pt x="8872" y="4932"/>
                          </a:cubicBezTo>
                          <a:cubicBezTo>
                            <a:pt x="8914" y="4785"/>
                            <a:pt x="8998" y="4639"/>
                            <a:pt x="9019" y="4492"/>
                          </a:cubicBezTo>
                          <a:cubicBezTo>
                            <a:pt x="9311" y="3425"/>
                            <a:pt x="8872" y="2107"/>
                            <a:pt x="7889" y="1459"/>
                          </a:cubicBezTo>
                          <a:cubicBezTo>
                            <a:pt x="7826" y="1354"/>
                            <a:pt x="7742" y="1270"/>
                            <a:pt x="7658" y="1166"/>
                          </a:cubicBezTo>
                          <a:cubicBezTo>
                            <a:pt x="7063" y="491"/>
                            <a:pt x="5991" y="0"/>
                            <a:pt x="4998" y="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54" name="Google Shape;254;p33"/>
                    <p:cNvSpPr/>
                    <p:nvPr/>
                  </p:nvSpPr>
                  <p:spPr>
                    <a:xfrm>
                      <a:off x="-2749400" y="3146350"/>
                      <a:ext cx="2194400" cy="1786375"/>
                    </a:xfrm>
                    <a:custGeom>
                      <a:avLst/>
                      <a:gdLst/>
                      <a:ahLst/>
                      <a:cxnLst/>
                      <a:rect l="l" t="t" r="r" b="b"/>
                      <a:pathLst>
                        <a:path w="87776" h="71455" extrusionOk="0">
                          <a:moveTo>
                            <a:pt x="59005" y="10797"/>
                          </a:moveTo>
                          <a:cubicBezTo>
                            <a:pt x="59507" y="10986"/>
                            <a:pt x="59821" y="11320"/>
                            <a:pt x="59926" y="11927"/>
                          </a:cubicBezTo>
                          <a:cubicBezTo>
                            <a:pt x="60407" y="11404"/>
                            <a:pt x="61014" y="11404"/>
                            <a:pt x="61621" y="11404"/>
                          </a:cubicBezTo>
                          <a:cubicBezTo>
                            <a:pt x="62332" y="11404"/>
                            <a:pt x="62897" y="11676"/>
                            <a:pt x="63274" y="12304"/>
                          </a:cubicBezTo>
                          <a:cubicBezTo>
                            <a:pt x="63608" y="12890"/>
                            <a:pt x="63818" y="13497"/>
                            <a:pt x="63818" y="14187"/>
                          </a:cubicBezTo>
                          <a:cubicBezTo>
                            <a:pt x="63818" y="15108"/>
                            <a:pt x="63755" y="15965"/>
                            <a:pt x="63169" y="16761"/>
                          </a:cubicBezTo>
                          <a:cubicBezTo>
                            <a:pt x="62688" y="17388"/>
                            <a:pt x="62353" y="18100"/>
                            <a:pt x="61914" y="18748"/>
                          </a:cubicBezTo>
                          <a:cubicBezTo>
                            <a:pt x="61746" y="18978"/>
                            <a:pt x="61432" y="19104"/>
                            <a:pt x="61139" y="19313"/>
                          </a:cubicBezTo>
                          <a:cubicBezTo>
                            <a:pt x="61014" y="19606"/>
                            <a:pt x="61098" y="19983"/>
                            <a:pt x="61098" y="20339"/>
                          </a:cubicBezTo>
                          <a:cubicBezTo>
                            <a:pt x="61098" y="20841"/>
                            <a:pt x="61035" y="21301"/>
                            <a:pt x="60930" y="21782"/>
                          </a:cubicBezTo>
                          <a:cubicBezTo>
                            <a:pt x="60574" y="23540"/>
                            <a:pt x="60030" y="25214"/>
                            <a:pt x="59110" y="26783"/>
                          </a:cubicBezTo>
                          <a:cubicBezTo>
                            <a:pt x="58378" y="28038"/>
                            <a:pt x="57687" y="29315"/>
                            <a:pt x="56997" y="30570"/>
                          </a:cubicBezTo>
                          <a:cubicBezTo>
                            <a:pt x="56913" y="30696"/>
                            <a:pt x="56829" y="30863"/>
                            <a:pt x="56725" y="30926"/>
                          </a:cubicBezTo>
                          <a:cubicBezTo>
                            <a:pt x="55846" y="31533"/>
                            <a:pt x="55072" y="32370"/>
                            <a:pt x="53984" y="32663"/>
                          </a:cubicBezTo>
                          <a:cubicBezTo>
                            <a:pt x="53816" y="32683"/>
                            <a:pt x="53691" y="32767"/>
                            <a:pt x="53565" y="32851"/>
                          </a:cubicBezTo>
                          <a:cubicBezTo>
                            <a:pt x="52644" y="33541"/>
                            <a:pt x="51598" y="34023"/>
                            <a:pt x="50573" y="34525"/>
                          </a:cubicBezTo>
                          <a:cubicBezTo>
                            <a:pt x="50531" y="34546"/>
                            <a:pt x="50510" y="34629"/>
                            <a:pt x="50447" y="34692"/>
                          </a:cubicBezTo>
                          <a:cubicBezTo>
                            <a:pt x="51033" y="34901"/>
                            <a:pt x="51598" y="35090"/>
                            <a:pt x="52142" y="35362"/>
                          </a:cubicBezTo>
                          <a:cubicBezTo>
                            <a:pt x="52665" y="35613"/>
                            <a:pt x="53147" y="35927"/>
                            <a:pt x="53691" y="36094"/>
                          </a:cubicBezTo>
                          <a:cubicBezTo>
                            <a:pt x="54193" y="36220"/>
                            <a:pt x="54653" y="36429"/>
                            <a:pt x="55155" y="36575"/>
                          </a:cubicBezTo>
                          <a:cubicBezTo>
                            <a:pt x="55992" y="36847"/>
                            <a:pt x="56829" y="36847"/>
                            <a:pt x="57666" y="36680"/>
                          </a:cubicBezTo>
                          <a:cubicBezTo>
                            <a:pt x="57959" y="36638"/>
                            <a:pt x="58273" y="36554"/>
                            <a:pt x="58566" y="36512"/>
                          </a:cubicBezTo>
                          <a:cubicBezTo>
                            <a:pt x="59528" y="36408"/>
                            <a:pt x="60302" y="35906"/>
                            <a:pt x="61077" y="35362"/>
                          </a:cubicBezTo>
                          <a:cubicBezTo>
                            <a:pt x="61411" y="35090"/>
                            <a:pt x="61746" y="34860"/>
                            <a:pt x="62060" y="34567"/>
                          </a:cubicBezTo>
                          <a:cubicBezTo>
                            <a:pt x="63023" y="33625"/>
                            <a:pt x="63985" y="32663"/>
                            <a:pt x="64927" y="31700"/>
                          </a:cubicBezTo>
                          <a:cubicBezTo>
                            <a:pt x="65492" y="31114"/>
                            <a:pt x="65952" y="30507"/>
                            <a:pt x="66475" y="29880"/>
                          </a:cubicBezTo>
                          <a:cubicBezTo>
                            <a:pt x="66056" y="28373"/>
                            <a:pt x="66642" y="27013"/>
                            <a:pt x="67375" y="25674"/>
                          </a:cubicBezTo>
                          <a:cubicBezTo>
                            <a:pt x="67165" y="25004"/>
                            <a:pt x="66956" y="24314"/>
                            <a:pt x="66705" y="23603"/>
                          </a:cubicBezTo>
                          <a:cubicBezTo>
                            <a:pt x="66663" y="23456"/>
                            <a:pt x="66559" y="23268"/>
                            <a:pt x="66454" y="23142"/>
                          </a:cubicBezTo>
                          <a:cubicBezTo>
                            <a:pt x="66036" y="22619"/>
                            <a:pt x="65701" y="22096"/>
                            <a:pt x="65492" y="21406"/>
                          </a:cubicBezTo>
                          <a:cubicBezTo>
                            <a:pt x="65387" y="21029"/>
                            <a:pt x="65303" y="20652"/>
                            <a:pt x="65324" y="20255"/>
                          </a:cubicBezTo>
                          <a:cubicBezTo>
                            <a:pt x="65324" y="20192"/>
                            <a:pt x="65345" y="20087"/>
                            <a:pt x="65345" y="20004"/>
                          </a:cubicBezTo>
                          <a:cubicBezTo>
                            <a:pt x="65450" y="19481"/>
                            <a:pt x="65199" y="18874"/>
                            <a:pt x="65701" y="18455"/>
                          </a:cubicBezTo>
                          <a:cubicBezTo>
                            <a:pt x="66077" y="18121"/>
                            <a:pt x="66224" y="17577"/>
                            <a:pt x="66705" y="17305"/>
                          </a:cubicBezTo>
                          <a:cubicBezTo>
                            <a:pt x="66893" y="17200"/>
                            <a:pt x="66998" y="16991"/>
                            <a:pt x="67124" y="16844"/>
                          </a:cubicBezTo>
                          <a:cubicBezTo>
                            <a:pt x="68379" y="15170"/>
                            <a:pt x="69948" y="13852"/>
                            <a:pt x="71664" y="12680"/>
                          </a:cubicBezTo>
                          <a:lnTo>
                            <a:pt x="72041" y="12450"/>
                          </a:lnTo>
                          <a:cubicBezTo>
                            <a:pt x="73087" y="11927"/>
                            <a:pt x="74133" y="11362"/>
                            <a:pt x="75221" y="10839"/>
                          </a:cubicBezTo>
                          <a:cubicBezTo>
                            <a:pt x="75598" y="10630"/>
                            <a:pt x="75995" y="10630"/>
                            <a:pt x="76372" y="10944"/>
                          </a:cubicBezTo>
                          <a:cubicBezTo>
                            <a:pt x="76309" y="11028"/>
                            <a:pt x="76309" y="11111"/>
                            <a:pt x="76267" y="11111"/>
                          </a:cubicBezTo>
                          <a:cubicBezTo>
                            <a:pt x="75765" y="11237"/>
                            <a:pt x="75326" y="11509"/>
                            <a:pt x="74865" y="11760"/>
                          </a:cubicBezTo>
                          <a:cubicBezTo>
                            <a:pt x="74196" y="12157"/>
                            <a:pt x="73505" y="12513"/>
                            <a:pt x="72815" y="12911"/>
                          </a:cubicBezTo>
                          <a:cubicBezTo>
                            <a:pt x="71706" y="13517"/>
                            <a:pt x="70764" y="14292"/>
                            <a:pt x="69823" y="15129"/>
                          </a:cubicBezTo>
                          <a:cubicBezTo>
                            <a:pt x="69718" y="15233"/>
                            <a:pt x="69634" y="15338"/>
                            <a:pt x="69488" y="15526"/>
                          </a:cubicBezTo>
                          <a:cubicBezTo>
                            <a:pt x="69927" y="15526"/>
                            <a:pt x="70158" y="15338"/>
                            <a:pt x="70367" y="15129"/>
                          </a:cubicBezTo>
                          <a:cubicBezTo>
                            <a:pt x="70869" y="14564"/>
                            <a:pt x="71518" y="14271"/>
                            <a:pt x="72187" y="13936"/>
                          </a:cubicBezTo>
                          <a:cubicBezTo>
                            <a:pt x="73359" y="13308"/>
                            <a:pt x="74510" y="12660"/>
                            <a:pt x="75681" y="12053"/>
                          </a:cubicBezTo>
                          <a:cubicBezTo>
                            <a:pt x="76204" y="11760"/>
                            <a:pt x="76748" y="11530"/>
                            <a:pt x="77313" y="11258"/>
                          </a:cubicBezTo>
                          <a:cubicBezTo>
                            <a:pt x="77439" y="11216"/>
                            <a:pt x="77606" y="11237"/>
                            <a:pt x="77899" y="11216"/>
                          </a:cubicBezTo>
                          <a:cubicBezTo>
                            <a:pt x="77585" y="11467"/>
                            <a:pt x="77439" y="11655"/>
                            <a:pt x="77251" y="11781"/>
                          </a:cubicBezTo>
                          <a:cubicBezTo>
                            <a:pt x="76539" y="12241"/>
                            <a:pt x="75807" y="12701"/>
                            <a:pt x="75075" y="13120"/>
                          </a:cubicBezTo>
                          <a:cubicBezTo>
                            <a:pt x="74091" y="13706"/>
                            <a:pt x="73066" y="14229"/>
                            <a:pt x="72082" y="14794"/>
                          </a:cubicBezTo>
                          <a:cubicBezTo>
                            <a:pt x="71831" y="14919"/>
                            <a:pt x="71580" y="15024"/>
                            <a:pt x="71371" y="15212"/>
                          </a:cubicBezTo>
                          <a:cubicBezTo>
                            <a:pt x="71162" y="15380"/>
                            <a:pt x="70974" y="15610"/>
                            <a:pt x="70681" y="15924"/>
                          </a:cubicBezTo>
                          <a:cubicBezTo>
                            <a:pt x="70953" y="15840"/>
                            <a:pt x="71078" y="15840"/>
                            <a:pt x="71204" y="15798"/>
                          </a:cubicBezTo>
                          <a:cubicBezTo>
                            <a:pt x="72334" y="15275"/>
                            <a:pt x="73463" y="14773"/>
                            <a:pt x="74593" y="14229"/>
                          </a:cubicBezTo>
                          <a:cubicBezTo>
                            <a:pt x="74949" y="14061"/>
                            <a:pt x="75284" y="13852"/>
                            <a:pt x="75640" y="13664"/>
                          </a:cubicBezTo>
                          <a:cubicBezTo>
                            <a:pt x="76602" y="13078"/>
                            <a:pt x="77564" y="12471"/>
                            <a:pt x="78569" y="11844"/>
                          </a:cubicBezTo>
                          <a:cubicBezTo>
                            <a:pt x="78820" y="11676"/>
                            <a:pt x="79050" y="11509"/>
                            <a:pt x="79469" y="11613"/>
                          </a:cubicBezTo>
                          <a:cubicBezTo>
                            <a:pt x="79029" y="12053"/>
                            <a:pt x="78506" y="12304"/>
                            <a:pt x="78150" y="12785"/>
                          </a:cubicBezTo>
                          <a:cubicBezTo>
                            <a:pt x="78820" y="12764"/>
                            <a:pt x="79448" y="12722"/>
                            <a:pt x="80075" y="12701"/>
                          </a:cubicBezTo>
                          <a:cubicBezTo>
                            <a:pt x="80557" y="12680"/>
                            <a:pt x="80829" y="12890"/>
                            <a:pt x="81080" y="13308"/>
                          </a:cubicBezTo>
                          <a:cubicBezTo>
                            <a:pt x="81728" y="14396"/>
                            <a:pt x="82147" y="15610"/>
                            <a:pt x="82691" y="16740"/>
                          </a:cubicBezTo>
                          <a:cubicBezTo>
                            <a:pt x="82754" y="16844"/>
                            <a:pt x="82774" y="16970"/>
                            <a:pt x="82774" y="17074"/>
                          </a:cubicBezTo>
                          <a:cubicBezTo>
                            <a:pt x="82774" y="17681"/>
                            <a:pt x="82984" y="18204"/>
                            <a:pt x="83214" y="18727"/>
                          </a:cubicBezTo>
                          <a:cubicBezTo>
                            <a:pt x="83611" y="19690"/>
                            <a:pt x="83904" y="20652"/>
                            <a:pt x="84051" y="21678"/>
                          </a:cubicBezTo>
                          <a:cubicBezTo>
                            <a:pt x="84072" y="21824"/>
                            <a:pt x="84114" y="21971"/>
                            <a:pt x="84155" y="22117"/>
                          </a:cubicBezTo>
                          <a:cubicBezTo>
                            <a:pt x="84532" y="23080"/>
                            <a:pt x="84888" y="24021"/>
                            <a:pt x="85264" y="25004"/>
                          </a:cubicBezTo>
                          <a:cubicBezTo>
                            <a:pt x="85411" y="25381"/>
                            <a:pt x="85578" y="25779"/>
                            <a:pt x="85641" y="26197"/>
                          </a:cubicBezTo>
                          <a:cubicBezTo>
                            <a:pt x="85913" y="27369"/>
                            <a:pt x="86227" y="28562"/>
                            <a:pt x="86666" y="29670"/>
                          </a:cubicBezTo>
                          <a:cubicBezTo>
                            <a:pt x="86875" y="30173"/>
                            <a:pt x="86980" y="30696"/>
                            <a:pt x="87106" y="31240"/>
                          </a:cubicBezTo>
                          <a:cubicBezTo>
                            <a:pt x="87210" y="31658"/>
                            <a:pt x="87357" y="32056"/>
                            <a:pt x="87566" y="32432"/>
                          </a:cubicBezTo>
                          <a:cubicBezTo>
                            <a:pt x="87775" y="32767"/>
                            <a:pt x="87775" y="33102"/>
                            <a:pt x="87712" y="33479"/>
                          </a:cubicBezTo>
                          <a:cubicBezTo>
                            <a:pt x="87671" y="33751"/>
                            <a:pt x="87503" y="33918"/>
                            <a:pt x="87231" y="33855"/>
                          </a:cubicBezTo>
                          <a:cubicBezTo>
                            <a:pt x="86938" y="33792"/>
                            <a:pt x="86708" y="33918"/>
                            <a:pt x="86457" y="34002"/>
                          </a:cubicBezTo>
                          <a:cubicBezTo>
                            <a:pt x="85139" y="34462"/>
                            <a:pt x="83779" y="34901"/>
                            <a:pt x="82440" y="35320"/>
                          </a:cubicBezTo>
                          <a:cubicBezTo>
                            <a:pt x="81477" y="35634"/>
                            <a:pt x="80452" y="35843"/>
                            <a:pt x="79448" y="36136"/>
                          </a:cubicBezTo>
                          <a:cubicBezTo>
                            <a:pt x="79217" y="36199"/>
                            <a:pt x="79008" y="36303"/>
                            <a:pt x="78799" y="36429"/>
                          </a:cubicBezTo>
                          <a:cubicBezTo>
                            <a:pt x="78150" y="36847"/>
                            <a:pt x="77439" y="37203"/>
                            <a:pt x="76707" y="37475"/>
                          </a:cubicBezTo>
                          <a:cubicBezTo>
                            <a:pt x="76560" y="37517"/>
                            <a:pt x="76372" y="37601"/>
                            <a:pt x="76204" y="37705"/>
                          </a:cubicBezTo>
                          <a:cubicBezTo>
                            <a:pt x="75619" y="38186"/>
                            <a:pt x="74907" y="38333"/>
                            <a:pt x="74217" y="38563"/>
                          </a:cubicBezTo>
                          <a:cubicBezTo>
                            <a:pt x="73945" y="38668"/>
                            <a:pt x="73631" y="38709"/>
                            <a:pt x="73338" y="38709"/>
                          </a:cubicBezTo>
                          <a:cubicBezTo>
                            <a:pt x="72961" y="38730"/>
                            <a:pt x="72627" y="38709"/>
                            <a:pt x="72292" y="38877"/>
                          </a:cubicBezTo>
                          <a:cubicBezTo>
                            <a:pt x="71999" y="39044"/>
                            <a:pt x="71748" y="38919"/>
                            <a:pt x="71476" y="38709"/>
                          </a:cubicBezTo>
                          <a:cubicBezTo>
                            <a:pt x="70953" y="38291"/>
                            <a:pt x="70743" y="37684"/>
                            <a:pt x="70450" y="37140"/>
                          </a:cubicBezTo>
                          <a:cubicBezTo>
                            <a:pt x="70325" y="36889"/>
                            <a:pt x="70430" y="36533"/>
                            <a:pt x="70409" y="36240"/>
                          </a:cubicBezTo>
                          <a:cubicBezTo>
                            <a:pt x="70388" y="35989"/>
                            <a:pt x="70409" y="35676"/>
                            <a:pt x="70304" y="35466"/>
                          </a:cubicBezTo>
                          <a:cubicBezTo>
                            <a:pt x="69865" y="34546"/>
                            <a:pt x="69697" y="33541"/>
                            <a:pt x="69509" y="32579"/>
                          </a:cubicBezTo>
                          <a:cubicBezTo>
                            <a:pt x="69362" y="31826"/>
                            <a:pt x="69195" y="31030"/>
                            <a:pt x="68860" y="30298"/>
                          </a:cubicBezTo>
                          <a:cubicBezTo>
                            <a:pt x="68525" y="30256"/>
                            <a:pt x="68212" y="30173"/>
                            <a:pt x="67877" y="30131"/>
                          </a:cubicBezTo>
                          <a:cubicBezTo>
                            <a:pt x="67312" y="30570"/>
                            <a:pt x="66893" y="31114"/>
                            <a:pt x="66454" y="31637"/>
                          </a:cubicBezTo>
                          <a:cubicBezTo>
                            <a:pt x="65157" y="33290"/>
                            <a:pt x="63692" y="34755"/>
                            <a:pt x="62060" y="36052"/>
                          </a:cubicBezTo>
                          <a:cubicBezTo>
                            <a:pt x="61537" y="36471"/>
                            <a:pt x="60972" y="36784"/>
                            <a:pt x="60386" y="37161"/>
                          </a:cubicBezTo>
                          <a:cubicBezTo>
                            <a:pt x="60240" y="37266"/>
                            <a:pt x="60072" y="37349"/>
                            <a:pt x="59884" y="37370"/>
                          </a:cubicBezTo>
                          <a:cubicBezTo>
                            <a:pt x="59005" y="37559"/>
                            <a:pt x="58106" y="37747"/>
                            <a:pt x="57227" y="37893"/>
                          </a:cubicBezTo>
                          <a:cubicBezTo>
                            <a:pt x="56306" y="38019"/>
                            <a:pt x="55427" y="37852"/>
                            <a:pt x="54548" y="37496"/>
                          </a:cubicBezTo>
                          <a:cubicBezTo>
                            <a:pt x="53649" y="37140"/>
                            <a:pt x="52665" y="36847"/>
                            <a:pt x="51870" y="36240"/>
                          </a:cubicBezTo>
                          <a:cubicBezTo>
                            <a:pt x="51515" y="36010"/>
                            <a:pt x="51138" y="35906"/>
                            <a:pt x="50636" y="35780"/>
                          </a:cubicBezTo>
                          <a:cubicBezTo>
                            <a:pt x="50657" y="36010"/>
                            <a:pt x="50678" y="36199"/>
                            <a:pt x="50719" y="36366"/>
                          </a:cubicBezTo>
                          <a:cubicBezTo>
                            <a:pt x="50845" y="36868"/>
                            <a:pt x="50971" y="37370"/>
                            <a:pt x="51138" y="37873"/>
                          </a:cubicBezTo>
                          <a:cubicBezTo>
                            <a:pt x="51661" y="39588"/>
                            <a:pt x="51933" y="41346"/>
                            <a:pt x="52226" y="43103"/>
                          </a:cubicBezTo>
                          <a:cubicBezTo>
                            <a:pt x="52226" y="43145"/>
                            <a:pt x="52247" y="43229"/>
                            <a:pt x="52247" y="43271"/>
                          </a:cubicBezTo>
                          <a:cubicBezTo>
                            <a:pt x="52142" y="44840"/>
                            <a:pt x="52561" y="46388"/>
                            <a:pt x="52540" y="47979"/>
                          </a:cubicBezTo>
                          <a:cubicBezTo>
                            <a:pt x="52540" y="48606"/>
                            <a:pt x="52644" y="49234"/>
                            <a:pt x="52665" y="49904"/>
                          </a:cubicBezTo>
                          <a:cubicBezTo>
                            <a:pt x="52728" y="50761"/>
                            <a:pt x="52770" y="51640"/>
                            <a:pt x="52833" y="52519"/>
                          </a:cubicBezTo>
                          <a:cubicBezTo>
                            <a:pt x="52833" y="52686"/>
                            <a:pt x="52875" y="52854"/>
                            <a:pt x="52916" y="53063"/>
                          </a:cubicBezTo>
                          <a:lnTo>
                            <a:pt x="53481" y="53063"/>
                          </a:lnTo>
                          <a:cubicBezTo>
                            <a:pt x="53816" y="53607"/>
                            <a:pt x="53460" y="54088"/>
                            <a:pt x="53272" y="54528"/>
                          </a:cubicBezTo>
                          <a:cubicBezTo>
                            <a:pt x="53481" y="54967"/>
                            <a:pt x="53649" y="55344"/>
                            <a:pt x="53816" y="55720"/>
                          </a:cubicBezTo>
                          <a:cubicBezTo>
                            <a:pt x="53900" y="55909"/>
                            <a:pt x="53984" y="56139"/>
                            <a:pt x="54109" y="56285"/>
                          </a:cubicBezTo>
                          <a:cubicBezTo>
                            <a:pt x="54590" y="56725"/>
                            <a:pt x="54632" y="57269"/>
                            <a:pt x="54611" y="57855"/>
                          </a:cubicBezTo>
                          <a:cubicBezTo>
                            <a:pt x="54590" y="58440"/>
                            <a:pt x="54632" y="59047"/>
                            <a:pt x="54611" y="59654"/>
                          </a:cubicBezTo>
                          <a:cubicBezTo>
                            <a:pt x="54590" y="60324"/>
                            <a:pt x="54297" y="60637"/>
                            <a:pt x="53607" y="60700"/>
                          </a:cubicBezTo>
                          <a:cubicBezTo>
                            <a:pt x="53398" y="60721"/>
                            <a:pt x="53188" y="60700"/>
                            <a:pt x="52979" y="60700"/>
                          </a:cubicBezTo>
                          <a:cubicBezTo>
                            <a:pt x="52393" y="60721"/>
                            <a:pt x="51870" y="60491"/>
                            <a:pt x="51452" y="60072"/>
                          </a:cubicBezTo>
                          <a:cubicBezTo>
                            <a:pt x="51180" y="59842"/>
                            <a:pt x="50971" y="59487"/>
                            <a:pt x="50531" y="59424"/>
                          </a:cubicBezTo>
                          <a:cubicBezTo>
                            <a:pt x="50427" y="59549"/>
                            <a:pt x="50238" y="59675"/>
                            <a:pt x="50134" y="59842"/>
                          </a:cubicBezTo>
                          <a:cubicBezTo>
                            <a:pt x="49527" y="60700"/>
                            <a:pt x="49046" y="60888"/>
                            <a:pt x="48062" y="60533"/>
                          </a:cubicBezTo>
                          <a:cubicBezTo>
                            <a:pt x="47727" y="60407"/>
                            <a:pt x="47393" y="60303"/>
                            <a:pt x="47058" y="60198"/>
                          </a:cubicBezTo>
                          <a:cubicBezTo>
                            <a:pt x="46911" y="60177"/>
                            <a:pt x="46765" y="60198"/>
                            <a:pt x="46639" y="60198"/>
                          </a:cubicBezTo>
                          <a:cubicBezTo>
                            <a:pt x="46577" y="60282"/>
                            <a:pt x="46535" y="60324"/>
                            <a:pt x="46493" y="60386"/>
                          </a:cubicBezTo>
                          <a:cubicBezTo>
                            <a:pt x="46451" y="61119"/>
                            <a:pt x="46346" y="61830"/>
                            <a:pt x="46179" y="62521"/>
                          </a:cubicBezTo>
                          <a:cubicBezTo>
                            <a:pt x="46158" y="62625"/>
                            <a:pt x="46158" y="62772"/>
                            <a:pt x="46158" y="62897"/>
                          </a:cubicBezTo>
                          <a:cubicBezTo>
                            <a:pt x="46179" y="64132"/>
                            <a:pt x="46221" y="65387"/>
                            <a:pt x="46242" y="66601"/>
                          </a:cubicBezTo>
                          <a:cubicBezTo>
                            <a:pt x="46242" y="66747"/>
                            <a:pt x="46284" y="66894"/>
                            <a:pt x="46326" y="67082"/>
                          </a:cubicBezTo>
                          <a:cubicBezTo>
                            <a:pt x="47204" y="67103"/>
                            <a:pt x="48020" y="67207"/>
                            <a:pt x="48857" y="66956"/>
                          </a:cubicBezTo>
                          <a:cubicBezTo>
                            <a:pt x="49380" y="66768"/>
                            <a:pt x="49924" y="66768"/>
                            <a:pt x="50447" y="66956"/>
                          </a:cubicBezTo>
                          <a:cubicBezTo>
                            <a:pt x="50636" y="66998"/>
                            <a:pt x="50782" y="67103"/>
                            <a:pt x="50971" y="67103"/>
                          </a:cubicBezTo>
                          <a:cubicBezTo>
                            <a:pt x="51724" y="67082"/>
                            <a:pt x="52310" y="67479"/>
                            <a:pt x="52833" y="67919"/>
                          </a:cubicBezTo>
                          <a:cubicBezTo>
                            <a:pt x="53251" y="68254"/>
                            <a:pt x="53670" y="68630"/>
                            <a:pt x="54025" y="68986"/>
                          </a:cubicBezTo>
                          <a:cubicBezTo>
                            <a:pt x="54528" y="69488"/>
                            <a:pt x="54486" y="70032"/>
                            <a:pt x="53879" y="70430"/>
                          </a:cubicBezTo>
                          <a:cubicBezTo>
                            <a:pt x="53335" y="70785"/>
                            <a:pt x="52749" y="71162"/>
                            <a:pt x="52038" y="71099"/>
                          </a:cubicBezTo>
                          <a:cubicBezTo>
                            <a:pt x="51912" y="71099"/>
                            <a:pt x="51787" y="71099"/>
                            <a:pt x="51682" y="71141"/>
                          </a:cubicBezTo>
                          <a:cubicBezTo>
                            <a:pt x="50929" y="71455"/>
                            <a:pt x="50134" y="71371"/>
                            <a:pt x="49359" y="71350"/>
                          </a:cubicBezTo>
                          <a:cubicBezTo>
                            <a:pt x="48648" y="71350"/>
                            <a:pt x="48020" y="71141"/>
                            <a:pt x="47476" y="70618"/>
                          </a:cubicBezTo>
                          <a:cubicBezTo>
                            <a:pt x="46953" y="70116"/>
                            <a:pt x="46346" y="69718"/>
                            <a:pt x="45802" y="69258"/>
                          </a:cubicBezTo>
                          <a:cubicBezTo>
                            <a:pt x="45656" y="69153"/>
                            <a:pt x="45551" y="68965"/>
                            <a:pt x="45551" y="68798"/>
                          </a:cubicBezTo>
                          <a:cubicBezTo>
                            <a:pt x="45530" y="68421"/>
                            <a:pt x="45530" y="68023"/>
                            <a:pt x="45300" y="67689"/>
                          </a:cubicBezTo>
                          <a:cubicBezTo>
                            <a:pt x="45196" y="67542"/>
                            <a:pt x="45217" y="67333"/>
                            <a:pt x="45217" y="67166"/>
                          </a:cubicBezTo>
                          <a:cubicBezTo>
                            <a:pt x="45217" y="65659"/>
                            <a:pt x="45237" y="64194"/>
                            <a:pt x="45279" y="62709"/>
                          </a:cubicBezTo>
                          <a:cubicBezTo>
                            <a:pt x="45279" y="62500"/>
                            <a:pt x="45321" y="62290"/>
                            <a:pt x="45342" y="62081"/>
                          </a:cubicBezTo>
                          <a:cubicBezTo>
                            <a:pt x="45489" y="61328"/>
                            <a:pt x="45635" y="60533"/>
                            <a:pt x="45802" y="59780"/>
                          </a:cubicBezTo>
                          <a:cubicBezTo>
                            <a:pt x="45823" y="59675"/>
                            <a:pt x="45844" y="59528"/>
                            <a:pt x="45802" y="59445"/>
                          </a:cubicBezTo>
                          <a:cubicBezTo>
                            <a:pt x="45761" y="59361"/>
                            <a:pt x="45614" y="59236"/>
                            <a:pt x="45530" y="59256"/>
                          </a:cubicBezTo>
                          <a:cubicBezTo>
                            <a:pt x="45321" y="59319"/>
                            <a:pt x="45112" y="59382"/>
                            <a:pt x="44965" y="59528"/>
                          </a:cubicBezTo>
                          <a:cubicBezTo>
                            <a:pt x="44756" y="59696"/>
                            <a:pt x="44589" y="59905"/>
                            <a:pt x="44401" y="60114"/>
                          </a:cubicBezTo>
                          <a:cubicBezTo>
                            <a:pt x="44296" y="60261"/>
                            <a:pt x="44233" y="60428"/>
                            <a:pt x="44129" y="60596"/>
                          </a:cubicBezTo>
                          <a:cubicBezTo>
                            <a:pt x="43564" y="61328"/>
                            <a:pt x="42915" y="61558"/>
                            <a:pt x="41869" y="61140"/>
                          </a:cubicBezTo>
                          <a:cubicBezTo>
                            <a:pt x="41095" y="60826"/>
                            <a:pt x="40362" y="60386"/>
                            <a:pt x="39944" y="59570"/>
                          </a:cubicBezTo>
                          <a:cubicBezTo>
                            <a:pt x="39797" y="59340"/>
                            <a:pt x="39630" y="59131"/>
                            <a:pt x="39442" y="58901"/>
                          </a:cubicBezTo>
                          <a:cubicBezTo>
                            <a:pt x="39211" y="59005"/>
                            <a:pt x="38960" y="59110"/>
                            <a:pt x="38730" y="59173"/>
                          </a:cubicBezTo>
                          <a:cubicBezTo>
                            <a:pt x="38437" y="59277"/>
                            <a:pt x="38207" y="59445"/>
                            <a:pt x="38061" y="59738"/>
                          </a:cubicBezTo>
                          <a:cubicBezTo>
                            <a:pt x="37977" y="59884"/>
                            <a:pt x="37851" y="60052"/>
                            <a:pt x="37705" y="60156"/>
                          </a:cubicBezTo>
                          <a:cubicBezTo>
                            <a:pt x="37224" y="60512"/>
                            <a:pt x="36701" y="60888"/>
                            <a:pt x="36115" y="61265"/>
                          </a:cubicBezTo>
                          <a:cubicBezTo>
                            <a:pt x="36136" y="62458"/>
                            <a:pt x="35759" y="63671"/>
                            <a:pt x="35864" y="64906"/>
                          </a:cubicBezTo>
                          <a:cubicBezTo>
                            <a:pt x="35885" y="65094"/>
                            <a:pt x="35906" y="65303"/>
                            <a:pt x="35822" y="65450"/>
                          </a:cubicBezTo>
                          <a:cubicBezTo>
                            <a:pt x="35592" y="66036"/>
                            <a:pt x="35592" y="66642"/>
                            <a:pt x="35571" y="67228"/>
                          </a:cubicBezTo>
                          <a:cubicBezTo>
                            <a:pt x="35550" y="67647"/>
                            <a:pt x="35362" y="67814"/>
                            <a:pt x="34943" y="67856"/>
                          </a:cubicBezTo>
                          <a:cubicBezTo>
                            <a:pt x="34734" y="67898"/>
                            <a:pt x="34525" y="67856"/>
                            <a:pt x="34253" y="67856"/>
                          </a:cubicBezTo>
                          <a:cubicBezTo>
                            <a:pt x="34232" y="68128"/>
                            <a:pt x="34253" y="68358"/>
                            <a:pt x="34148" y="68567"/>
                          </a:cubicBezTo>
                          <a:cubicBezTo>
                            <a:pt x="34085" y="68777"/>
                            <a:pt x="33897" y="68986"/>
                            <a:pt x="33730" y="69153"/>
                          </a:cubicBezTo>
                          <a:cubicBezTo>
                            <a:pt x="33562" y="69300"/>
                            <a:pt x="33353" y="69425"/>
                            <a:pt x="33165" y="69572"/>
                          </a:cubicBezTo>
                          <a:cubicBezTo>
                            <a:pt x="33081" y="69614"/>
                            <a:pt x="32997" y="69635"/>
                            <a:pt x="32934" y="69718"/>
                          </a:cubicBezTo>
                          <a:cubicBezTo>
                            <a:pt x="31951" y="70639"/>
                            <a:pt x="30779" y="70869"/>
                            <a:pt x="29503" y="70869"/>
                          </a:cubicBezTo>
                          <a:lnTo>
                            <a:pt x="28059" y="70869"/>
                          </a:lnTo>
                          <a:cubicBezTo>
                            <a:pt x="27306" y="70869"/>
                            <a:pt x="26720" y="70472"/>
                            <a:pt x="26302" y="69907"/>
                          </a:cubicBezTo>
                          <a:cubicBezTo>
                            <a:pt x="25779" y="69195"/>
                            <a:pt x="26134" y="68170"/>
                            <a:pt x="26929" y="67898"/>
                          </a:cubicBezTo>
                          <a:cubicBezTo>
                            <a:pt x="28080" y="67500"/>
                            <a:pt x="29231" y="67166"/>
                            <a:pt x="30444" y="67061"/>
                          </a:cubicBezTo>
                          <a:lnTo>
                            <a:pt x="30528" y="67061"/>
                          </a:lnTo>
                          <a:cubicBezTo>
                            <a:pt x="31574" y="66663"/>
                            <a:pt x="32662" y="66810"/>
                            <a:pt x="33771" y="66789"/>
                          </a:cubicBezTo>
                          <a:lnTo>
                            <a:pt x="34441" y="66789"/>
                          </a:lnTo>
                          <a:cubicBezTo>
                            <a:pt x="34504" y="66580"/>
                            <a:pt x="34525" y="66433"/>
                            <a:pt x="34566" y="66266"/>
                          </a:cubicBezTo>
                          <a:lnTo>
                            <a:pt x="34734" y="65554"/>
                          </a:lnTo>
                          <a:cubicBezTo>
                            <a:pt x="34776" y="65324"/>
                            <a:pt x="34859" y="65094"/>
                            <a:pt x="34859" y="64864"/>
                          </a:cubicBezTo>
                          <a:cubicBezTo>
                            <a:pt x="34859" y="64069"/>
                            <a:pt x="34985" y="63295"/>
                            <a:pt x="35131" y="62521"/>
                          </a:cubicBezTo>
                          <a:cubicBezTo>
                            <a:pt x="35173" y="62186"/>
                            <a:pt x="35194" y="61830"/>
                            <a:pt x="35236" y="61433"/>
                          </a:cubicBezTo>
                          <a:cubicBezTo>
                            <a:pt x="34943" y="61328"/>
                            <a:pt x="34671" y="61244"/>
                            <a:pt x="34441" y="61119"/>
                          </a:cubicBezTo>
                          <a:cubicBezTo>
                            <a:pt x="33981" y="60847"/>
                            <a:pt x="33520" y="60575"/>
                            <a:pt x="33499" y="59884"/>
                          </a:cubicBezTo>
                          <a:cubicBezTo>
                            <a:pt x="33478" y="59382"/>
                            <a:pt x="33269" y="58901"/>
                            <a:pt x="33102" y="58378"/>
                          </a:cubicBezTo>
                          <a:cubicBezTo>
                            <a:pt x="32976" y="58420"/>
                            <a:pt x="32851" y="58440"/>
                            <a:pt x="32725" y="58524"/>
                          </a:cubicBezTo>
                          <a:cubicBezTo>
                            <a:pt x="32411" y="58692"/>
                            <a:pt x="32097" y="58901"/>
                            <a:pt x="31784" y="59047"/>
                          </a:cubicBezTo>
                          <a:cubicBezTo>
                            <a:pt x="31616" y="59131"/>
                            <a:pt x="31407" y="59173"/>
                            <a:pt x="31302" y="59319"/>
                          </a:cubicBezTo>
                          <a:cubicBezTo>
                            <a:pt x="30842" y="59905"/>
                            <a:pt x="30172" y="59905"/>
                            <a:pt x="29503" y="59905"/>
                          </a:cubicBezTo>
                          <a:lnTo>
                            <a:pt x="28499" y="59905"/>
                          </a:lnTo>
                          <a:cubicBezTo>
                            <a:pt x="28185" y="59905"/>
                            <a:pt x="27913" y="59842"/>
                            <a:pt x="27662" y="59633"/>
                          </a:cubicBezTo>
                          <a:cubicBezTo>
                            <a:pt x="27515" y="59487"/>
                            <a:pt x="27348" y="59319"/>
                            <a:pt x="27327" y="59131"/>
                          </a:cubicBezTo>
                          <a:cubicBezTo>
                            <a:pt x="27243" y="58587"/>
                            <a:pt x="27243" y="58064"/>
                            <a:pt x="27515" y="57541"/>
                          </a:cubicBezTo>
                          <a:cubicBezTo>
                            <a:pt x="27934" y="56725"/>
                            <a:pt x="28436" y="55971"/>
                            <a:pt x="29105" y="55365"/>
                          </a:cubicBezTo>
                          <a:lnTo>
                            <a:pt x="29440" y="55030"/>
                          </a:lnTo>
                          <a:cubicBezTo>
                            <a:pt x="29315" y="54235"/>
                            <a:pt x="29336" y="53461"/>
                            <a:pt x="29545" y="52686"/>
                          </a:cubicBezTo>
                          <a:cubicBezTo>
                            <a:pt x="29649" y="52352"/>
                            <a:pt x="29754" y="52017"/>
                            <a:pt x="29900" y="51682"/>
                          </a:cubicBezTo>
                          <a:cubicBezTo>
                            <a:pt x="30235" y="50845"/>
                            <a:pt x="30591" y="50008"/>
                            <a:pt x="30905" y="49171"/>
                          </a:cubicBezTo>
                          <a:cubicBezTo>
                            <a:pt x="31177" y="48439"/>
                            <a:pt x="31470" y="47707"/>
                            <a:pt x="31825" y="46995"/>
                          </a:cubicBezTo>
                          <a:cubicBezTo>
                            <a:pt x="33311" y="44212"/>
                            <a:pt x="34441" y="41262"/>
                            <a:pt x="35675" y="38396"/>
                          </a:cubicBezTo>
                          <a:cubicBezTo>
                            <a:pt x="35487" y="38207"/>
                            <a:pt x="35382" y="38354"/>
                            <a:pt x="35257" y="38417"/>
                          </a:cubicBezTo>
                          <a:cubicBezTo>
                            <a:pt x="34022" y="38981"/>
                            <a:pt x="32788" y="39588"/>
                            <a:pt x="31574" y="40174"/>
                          </a:cubicBezTo>
                          <a:cubicBezTo>
                            <a:pt x="31428" y="40216"/>
                            <a:pt x="31281" y="40300"/>
                            <a:pt x="31156" y="40321"/>
                          </a:cubicBezTo>
                          <a:cubicBezTo>
                            <a:pt x="29817" y="40593"/>
                            <a:pt x="28478" y="40906"/>
                            <a:pt x="27118" y="40948"/>
                          </a:cubicBezTo>
                          <a:cubicBezTo>
                            <a:pt x="26511" y="40969"/>
                            <a:pt x="25925" y="40927"/>
                            <a:pt x="25318" y="40948"/>
                          </a:cubicBezTo>
                          <a:cubicBezTo>
                            <a:pt x="24251" y="41011"/>
                            <a:pt x="23310" y="40593"/>
                            <a:pt x="22431" y="40007"/>
                          </a:cubicBezTo>
                          <a:cubicBezTo>
                            <a:pt x="22263" y="39902"/>
                            <a:pt x="22096" y="39777"/>
                            <a:pt x="21908" y="39672"/>
                          </a:cubicBezTo>
                          <a:cubicBezTo>
                            <a:pt x="21887" y="39672"/>
                            <a:pt x="21866" y="39672"/>
                            <a:pt x="21761" y="39693"/>
                          </a:cubicBezTo>
                          <a:cubicBezTo>
                            <a:pt x="21740" y="39881"/>
                            <a:pt x="21698" y="40070"/>
                            <a:pt x="21698" y="40279"/>
                          </a:cubicBezTo>
                          <a:lnTo>
                            <a:pt x="21698" y="43794"/>
                          </a:lnTo>
                          <a:cubicBezTo>
                            <a:pt x="21698" y="44171"/>
                            <a:pt x="21678" y="44505"/>
                            <a:pt x="21489" y="44840"/>
                          </a:cubicBezTo>
                          <a:cubicBezTo>
                            <a:pt x="21322" y="45196"/>
                            <a:pt x="21259" y="45572"/>
                            <a:pt x="21154" y="45949"/>
                          </a:cubicBezTo>
                          <a:cubicBezTo>
                            <a:pt x="21113" y="46137"/>
                            <a:pt x="21050" y="46305"/>
                            <a:pt x="20945" y="46451"/>
                          </a:cubicBezTo>
                          <a:cubicBezTo>
                            <a:pt x="20422" y="46974"/>
                            <a:pt x="20108" y="47623"/>
                            <a:pt x="19794" y="48272"/>
                          </a:cubicBezTo>
                          <a:cubicBezTo>
                            <a:pt x="19606" y="48606"/>
                            <a:pt x="19355" y="48753"/>
                            <a:pt x="18978" y="48711"/>
                          </a:cubicBezTo>
                          <a:cubicBezTo>
                            <a:pt x="18727" y="48711"/>
                            <a:pt x="18518" y="48606"/>
                            <a:pt x="18392" y="48376"/>
                          </a:cubicBezTo>
                          <a:cubicBezTo>
                            <a:pt x="18330" y="48292"/>
                            <a:pt x="18309" y="48230"/>
                            <a:pt x="18288" y="48146"/>
                          </a:cubicBezTo>
                          <a:cubicBezTo>
                            <a:pt x="17995" y="47414"/>
                            <a:pt x="17681" y="46702"/>
                            <a:pt x="17200" y="46054"/>
                          </a:cubicBezTo>
                          <a:cubicBezTo>
                            <a:pt x="17095" y="45928"/>
                            <a:pt x="17032" y="45719"/>
                            <a:pt x="17032" y="45551"/>
                          </a:cubicBezTo>
                          <a:cubicBezTo>
                            <a:pt x="17032" y="45154"/>
                            <a:pt x="16844" y="44882"/>
                            <a:pt x="16530" y="44610"/>
                          </a:cubicBezTo>
                          <a:cubicBezTo>
                            <a:pt x="16781" y="43773"/>
                            <a:pt x="16719" y="42936"/>
                            <a:pt x="16509" y="42099"/>
                          </a:cubicBezTo>
                          <a:cubicBezTo>
                            <a:pt x="16447" y="41911"/>
                            <a:pt x="16405" y="41743"/>
                            <a:pt x="16426" y="41576"/>
                          </a:cubicBezTo>
                          <a:cubicBezTo>
                            <a:pt x="16447" y="41053"/>
                            <a:pt x="16363" y="40551"/>
                            <a:pt x="16007" y="40132"/>
                          </a:cubicBezTo>
                          <a:cubicBezTo>
                            <a:pt x="16049" y="40007"/>
                            <a:pt x="16091" y="39881"/>
                            <a:pt x="16133" y="39797"/>
                          </a:cubicBezTo>
                          <a:cubicBezTo>
                            <a:pt x="16509" y="39400"/>
                            <a:pt x="16468" y="38981"/>
                            <a:pt x="16258" y="38542"/>
                          </a:cubicBezTo>
                          <a:cubicBezTo>
                            <a:pt x="16216" y="38417"/>
                            <a:pt x="16154" y="38228"/>
                            <a:pt x="16216" y="38124"/>
                          </a:cubicBezTo>
                          <a:cubicBezTo>
                            <a:pt x="16363" y="37789"/>
                            <a:pt x="16258" y="37475"/>
                            <a:pt x="16237" y="37161"/>
                          </a:cubicBezTo>
                          <a:cubicBezTo>
                            <a:pt x="16196" y="36826"/>
                            <a:pt x="16154" y="36512"/>
                            <a:pt x="16196" y="36157"/>
                          </a:cubicBezTo>
                          <a:cubicBezTo>
                            <a:pt x="16196" y="34964"/>
                            <a:pt x="16216" y="33751"/>
                            <a:pt x="16216" y="32537"/>
                          </a:cubicBezTo>
                          <a:cubicBezTo>
                            <a:pt x="16216" y="32286"/>
                            <a:pt x="16216" y="32056"/>
                            <a:pt x="16091" y="31847"/>
                          </a:cubicBezTo>
                          <a:cubicBezTo>
                            <a:pt x="15903" y="31533"/>
                            <a:pt x="15986" y="31344"/>
                            <a:pt x="16258" y="31177"/>
                          </a:cubicBezTo>
                          <a:cubicBezTo>
                            <a:pt x="16865" y="30800"/>
                            <a:pt x="17493" y="30549"/>
                            <a:pt x="18204" y="30507"/>
                          </a:cubicBezTo>
                          <a:cubicBezTo>
                            <a:pt x="18748" y="30486"/>
                            <a:pt x="19292" y="30507"/>
                            <a:pt x="19815" y="30486"/>
                          </a:cubicBezTo>
                          <a:cubicBezTo>
                            <a:pt x="20338" y="30466"/>
                            <a:pt x="20694" y="30696"/>
                            <a:pt x="20861" y="31177"/>
                          </a:cubicBezTo>
                          <a:cubicBezTo>
                            <a:pt x="21113" y="31826"/>
                            <a:pt x="21531" y="32432"/>
                            <a:pt x="21426" y="33165"/>
                          </a:cubicBezTo>
                          <a:cubicBezTo>
                            <a:pt x="21866" y="34483"/>
                            <a:pt x="21657" y="35843"/>
                            <a:pt x="21698" y="37203"/>
                          </a:cubicBezTo>
                          <a:lnTo>
                            <a:pt x="21698" y="37977"/>
                          </a:lnTo>
                          <a:cubicBezTo>
                            <a:pt x="22117" y="38312"/>
                            <a:pt x="22514" y="38668"/>
                            <a:pt x="22933" y="39023"/>
                          </a:cubicBezTo>
                          <a:cubicBezTo>
                            <a:pt x="23665" y="39588"/>
                            <a:pt x="24502" y="39860"/>
                            <a:pt x="25444" y="39881"/>
                          </a:cubicBezTo>
                          <a:cubicBezTo>
                            <a:pt x="27118" y="39902"/>
                            <a:pt x="28771" y="39756"/>
                            <a:pt x="30382" y="39442"/>
                          </a:cubicBezTo>
                          <a:cubicBezTo>
                            <a:pt x="30696" y="39379"/>
                            <a:pt x="31051" y="39274"/>
                            <a:pt x="31323" y="39149"/>
                          </a:cubicBezTo>
                          <a:lnTo>
                            <a:pt x="34462" y="37726"/>
                          </a:lnTo>
                          <a:cubicBezTo>
                            <a:pt x="35173" y="37391"/>
                            <a:pt x="35822" y="36973"/>
                            <a:pt x="36303" y="36345"/>
                          </a:cubicBezTo>
                          <a:cubicBezTo>
                            <a:pt x="36240" y="36115"/>
                            <a:pt x="36073" y="36136"/>
                            <a:pt x="35926" y="36157"/>
                          </a:cubicBezTo>
                          <a:cubicBezTo>
                            <a:pt x="35027" y="36220"/>
                            <a:pt x="34148" y="35927"/>
                            <a:pt x="33290" y="35676"/>
                          </a:cubicBezTo>
                          <a:cubicBezTo>
                            <a:pt x="31909" y="35278"/>
                            <a:pt x="30654" y="34671"/>
                            <a:pt x="29482" y="33834"/>
                          </a:cubicBezTo>
                          <a:cubicBezTo>
                            <a:pt x="29168" y="33604"/>
                            <a:pt x="28792" y="33416"/>
                            <a:pt x="28478" y="33207"/>
                          </a:cubicBezTo>
                          <a:cubicBezTo>
                            <a:pt x="28164" y="32976"/>
                            <a:pt x="27871" y="32704"/>
                            <a:pt x="27536" y="32453"/>
                          </a:cubicBezTo>
                          <a:cubicBezTo>
                            <a:pt x="26699" y="32997"/>
                            <a:pt x="25779" y="32914"/>
                            <a:pt x="24879" y="32600"/>
                          </a:cubicBezTo>
                          <a:cubicBezTo>
                            <a:pt x="24105" y="32349"/>
                            <a:pt x="23351" y="32035"/>
                            <a:pt x="22577" y="31742"/>
                          </a:cubicBezTo>
                          <a:cubicBezTo>
                            <a:pt x="22473" y="31700"/>
                            <a:pt x="22326" y="31658"/>
                            <a:pt x="22263" y="31595"/>
                          </a:cubicBezTo>
                          <a:cubicBezTo>
                            <a:pt x="21050" y="30654"/>
                            <a:pt x="20317" y="29461"/>
                            <a:pt x="20422" y="27871"/>
                          </a:cubicBezTo>
                          <a:cubicBezTo>
                            <a:pt x="20443" y="27557"/>
                            <a:pt x="20548" y="27306"/>
                            <a:pt x="20799" y="27055"/>
                          </a:cubicBezTo>
                          <a:cubicBezTo>
                            <a:pt x="21154" y="26678"/>
                            <a:pt x="21594" y="26365"/>
                            <a:pt x="22075" y="26176"/>
                          </a:cubicBezTo>
                          <a:cubicBezTo>
                            <a:pt x="22096" y="25360"/>
                            <a:pt x="22180" y="24628"/>
                            <a:pt x="22117" y="23875"/>
                          </a:cubicBezTo>
                          <a:cubicBezTo>
                            <a:pt x="22096" y="23268"/>
                            <a:pt x="21950" y="22661"/>
                            <a:pt x="21866" y="22075"/>
                          </a:cubicBezTo>
                          <a:cubicBezTo>
                            <a:pt x="21782" y="21510"/>
                            <a:pt x="21740" y="20987"/>
                            <a:pt x="21698" y="20443"/>
                          </a:cubicBezTo>
                          <a:cubicBezTo>
                            <a:pt x="21698" y="19146"/>
                            <a:pt x="21678" y="17849"/>
                            <a:pt x="21887" y="16551"/>
                          </a:cubicBezTo>
                          <a:cubicBezTo>
                            <a:pt x="22012" y="15756"/>
                            <a:pt x="22117" y="15003"/>
                            <a:pt x="22494" y="14271"/>
                          </a:cubicBezTo>
                          <a:cubicBezTo>
                            <a:pt x="22703" y="13873"/>
                            <a:pt x="22849" y="13434"/>
                            <a:pt x="23038" y="12994"/>
                          </a:cubicBezTo>
                          <a:cubicBezTo>
                            <a:pt x="22535" y="12764"/>
                            <a:pt x="22096" y="12576"/>
                            <a:pt x="21573" y="12346"/>
                          </a:cubicBezTo>
                          <a:cubicBezTo>
                            <a:pt x="21468" y="12576"/>
                            <a:pt x="21343" y="12806"/>
                            <a:pt x="21238" y="13036"/>
                          </a:cubicBezTo>
                          <a:cubicBezTo>
                            <a:pt x="20589" y="14585"/>
                            <a:pt x="19753" y="16007"/>
                            <a:pt x="18748" y="17367"/>
                          </a:cubicBezTo>
                          <a:cubicBezTo>
                            <a:pt x="18204" y="18121"/>
                            <a:pt x="17681" y="18874"/>
                            <a:pt x="16991" y="19564"/>
                          </a:cubicBezTo>
                          <a:cubicBezTo>
                            <a:pt x="16363" y="20150"/>
                            <a:pt x="15693" y="20715"/>
                            <a:pt x="14961" y="21196"/>
                          </a:cubicBezTo>
                          <a:cubicBezTo>
                            <a:pt x="14229" y="21699"/>
                            <a:pt x="13434" y="21908"/>
                            <a:pt x="12576" y="21929"/>
                          </a:cubicBezTo>
                          <a:cubicBezTo>
                            <a:pt x="11530" y="21971"/>
                            <a:pt x="10462" y="21971"/>
                            <a:pt x="9416" y="21929"/>
                          </a:cubicBezTo>
                          <a:cubicBezTo>
                            <a:pt x="9081" y="21929"/>
                            <a:pt x="8768" y="21887"/>
                            <a:pt x="8412" y="21803"/>
                          </a:cubicBezTo>
                          <a:cubicBezTo>
                            <a:pt x="6780" y="21447"/>
                            <a:pt x="5148" y="20945"/>
                            <a:pt x="3579" y="20255"/>
                          </a:cubicBezTo>
                          <a:cubicBezTo>
                            <a:pt x="3223" y="20108"/>
                            <a:pt x="2846" y="20004"/>
                            <a:pt x="2428" y="20025"/>
                          </a:cubicBezTo>
                          <a:cubicBezTo>
                            <a:pt x="1967" y="20046"/>
                            <a:pt x="1465" y="20025"/>
                            <a:pt x="984" y="20025"/>
                          </a:cubicBezTo>
                          <a:cubicBezTo>
                            <a:pt x="817" y="20025"/>
                            <a:pt x="628" y="20004"/>
                            <a:pt x="440" y="19983"/>
                          </a:cubicBezTo>
                          <a:cubicBezTo>
                            <a:pt x="231" y="19941"/>
                            <a:pt x="126" y="19815"/>
                            <a:pt x="84" y="19627"/>
                          </a:cubicBezTo>
                          <a:cubicBezTo>
                            <a:pt x="1" y="19397"/>
                            <a:pt x="84" y="19209"/>
                            <a:pt x="252" y="19083"/>
                          </a:cubicBezTo>
                          <a:cubicBezTo>
                            <a:pt x="545" y="18874"/>
                            <a:pt x="879" y="18727"/>
                            <a:pt x="1277" y="18727"/>
                          </a:cubicBezTo>
                          <a:cubicBezTo>
                            <a:pt x="1612" y="18727"/>
                            <a:pt x="1967" y="18665"/>
                            <a:pt x="2281" y="18748"/>
                          </a:cubicBezTo>
                          <a:cubicBezTo>
                            <a:pt x="2721" y="18832"/>
                            <a:pt x="3076" y="18686"/>
                            <a:pt x="3474" y="18518"/>
                          </a:cubicBezTo>
                          <a:cubicBezTo>
                            <a:pt x="4081" y="18225"/>
                            <a:pt x="4688" y="17995"/>
                            <a:pt x="5315" y="17723"/>
                          </a:cubicBezTo>
                          <a:cubicBezTo>
                            <a:pt x="5671" y="17577"/>
                            <a:pt x="5985" y="17326"/>
                            <a:pt x="6194" y="16991"/>
                          </a:cubicBezTo>
                          <a:cubicBezTo>
                            <a:pt x="6508" y="16551"/>
                            <a:pt x="6801" y="16070"/>
                            <a:pt x="7136" y="15652"/>
                          </a:cubicBezTo>
                          <a:cubicBezTo>
                            <a:pt x="7742" y="14877"/>
                            <a:pt x="7680" y="14041"/>
                            <a:pt x="7366" y="13183"/>
                          </a:cubicBezTo>
                          <a:cubicBezTo>
                            <a:pt x="7094" y="12450"/>
                            <a:pt x="6738" y="11739"/>
                            <a:pt x="6592" y="10944"/>
                          </a:cubicBezTo>
                          <a:cubicBezTo>
                            <a:pt x="6466" y="10274"/>
                            <a:pt x="6466" y="9647"/>
                            <a:pt x="6717" y="8998"/>
                          </a:cubicBezTo>
                          <a:cubicBezTo>
                            <a:pt x="7010" y="8224"/>
                            <a:pt x="7449" y="7533"/>
                            <a:pt x="8035" y="6926"/>
                          </a:cubicBezTo>
                          <a:cubicBezTo>
                            <a:pt x="8245" y="6717"/>
                            <a:pt x="8496" y="6529"/>
                            <a:pt x="8663" y="6278"/>
                          </a:cubicBezTo>
                          <a:cubicBezTo>
                            <a:pt x="9144" y="5483"/>
                            <a:pt x="9877" y="4960"/>
                            <a:pt x="10693" y="4520"/>
                          </a:cubicBezTo>
                          <a:cubicBezTo>
                            <a:pt x="11048" y="4311"/>
                            <a:pt x="11383" y="3997"/>
                            <a:pt x="11718" y="3767"/>
                          </a:cubicBezTo>
                          <a:cubicBezTo>
                            <a:pt x="12074" y="3495"/>
                            <a:pt x="12471" y="3244"/>
                            <a:pt x="12869" y="3035"/>
                          </a:cubicBezTo>
                          <a:cubicBezTo>
                            <a:pt x="14375" y="2198"/>
                            <a:pt x="16049" y="1905"/>
                            <a:pt x="17744" y="1926"/>
                          </a:cubicBezTo>
                          <a:cubicBezTo>
                            <a:pt x="18999" y="1947"/>
                            <a:pt x="20213" y="2261"/>
                            <a:pt x="21364" y="2742"/>
                          </a:cubicBezTo>
                          <a:cubicBezTo>
                            <a:pt x="22180" y="3077"/>
                            <a:pt x="22807" y="3725"/>
                            <a:pt x="23289" y="4458"/>
                          </a:cubicBezTo>
                          <a:cubicBezTo>
                            <a:pt x="23372" y="4604"/>
                            <a:pt x="23435" y="4730"/>
                            <a:pt x="23498" y="4834"/>
                          </a:cubicBezTo>
                          <a:cubicBezTo>
                            <a:pt x="23707" y="4918"/>
                            <a:pt x="23812" y="4771"/>
                            <a:pt x="23916" y="4667"/>
                          </a:cubicBezTo>
                          <a:lnTo>
                            <a:pt x="25255" y="3579"/>
                          </a:lnTo>
                          <a:cubicBezTo>
                            <a:pt x="25548" y="3349"/>
                            <a:pt x="25883" y="3244"/>
                            <a:pt x="26260" y="3265"/>
                          </a:cubicBezTo>
                          <a:cubicBezTo>
                            <a:pt x="26595" y="3286"/>
                            <a:pt x="26908" y="3286"/>
                            <a:pt x="27243" y="3307"/>
                          </a:cubicBezTo>
                          <a:cubicBezTo>
                            <a:pt x="27662" y="3369"/>
                            <a:pt x="28080" y="3390"/>
                            <a:pt x="28499" y="3307"/>
                          </a:cubicBezTo>
                          <a:cubicBezTo>
                            <a:pt x="28896" y="3244"/>
                            <a:pt x="29294" y="3286"/>
                            <a:pt x="29608" y="3600"/>
                          </a:cubicBezTo>
                          <a:cubicBezTo>
                            <a:pt x="29921" y="3913"/>
                            <a:pt x="30214" y="3893"/>
                            <a:pt x="30570" y="3662"/>
                          </a:cubicBezTo>
                          <a:cubicBezTo>
                            <a:pt x="31533" y="3035"/>
                            <a:pt x="32474" y="2407"/>
                            <a:pt x="33478" y="1821"/>
                          </a:cubicBezTo>
                          <a:cubicBezTo>
                            <a:pt x="34294" y="1361"/>
                            <a:pt x="35090" y="859"/>
                            <a:pt x="35968" y="524"/>
                          </a:cubicBezTo>
                          <a:cubicBezTo>
                            <a:pt x="36659" y="231"/>
                            <a:pt x="37433" y="1"/>
                            <a:pt x="38228" y="1"/>
                          </a:cubicBezTo>
                          <a:cubicBezTo>
                            <a:pt x="39170" y="22"/>
                            <a:pt x="40111" y="1"/>
                            <a:pt x="41053" y="1"/>
                          </a:cubicBezTo>
                          <a:cubicBezTo>
                            <a:pt x="42183" y="1"/>
                            <a:pt x="43292" y="22"/>
                            <a:pt x="44401" y="168"/>
                          </a:cubicBezTo>
                          <a:cubicBezTo>
                            <a:pt x="45489" y="336"/>
                            <a:pt x="46577" y="377"/>
                            <a:pt x="47623" y="566"/>
                          </a:cubicBezTo>
                          <a:cubicBezTo>
                            <a:pt x="48250" y="670"/>
                            <a:pt x="48815" y="942"/>
                            <a:pt x="49422" y="1152"/>
                          </a:cubicBezTo>
                          <a:cubicBezTo>
                            <a:pt x="49694" y="1214"/>
                            <a:pt x="49945" y="1319"/>
                            <a:pt x="50217" y="1382"/>
                          </a:cubicBezTo>
                          <a:cubicBezTo>
                            <a:pt x="50657" y="1424"/>
                            <a:pt x="51012" y="1612"/>
                            <a:pt x="51326" y="1926"/>
                          </a:cubicBezTo>
                          <a:cubicBezTo>
                            <a:pt x="51682" y="2261"/>
                            <a:pt x="52038" y="2470"/>
                            <a:pt x="52477" y="2574"/>
                          </a:cubicBezTo>
                          <a:cubicBezTo>
                            <a:pt x="52540" y="2616"/>
                            <a:pt x="52582" y="2637"/>
                            <a:pt x="52644" y="2637"/>
                          </a:cubicBezTo>
                          <a:cubicBezTo>
                            <a:pt x="53147" y="2742"/>
                            <a:pt x="53398" y="3244"/>
                            <a:pt x="53816" y="3453"/>
                          </a:cubicBezTo>
                          <a:cubicBezTo>
                            <a:pt x="54256" y="3662"/>
                            <a:pt x="54716" y="3809"/>
                            <a:pt x="54946" y="4311"/>
                          </a:cubicBezTo>
                          <a:cubicBezTo>
                            <a:pt x="54988" y="4437"/>
                            <a:pt x="55155" y="4499"/>
                            <a:pt x="55281" y="4604"/>
                          </a:cubicBezTo>
                          <a:cubicBezTo>
                            <a:pt x="56034" y="5169"/>
                            <a:pt x="56662" y="5818"/>
                            <a:pt x="57080" y="6717"/>
                          </a:cubicBezTo>
                          <a:cubicBezTo>
                            <a:pt x="57436" y="7450"/>
                            <a:pt x="57875" y="8119"/>
                            <a:pt x="58273" y="8831"/>
                          </a:cubicBezTo>
                          <a:cubicBezTo>
                            <a:pt x="58629" y="9354"/>
                            <a:pt x="58817" y="10044"/>
                            <a:pt x="59005" y="10797"/>
                          </a:cubicBezTo>
                          <a:close/>
                          <a:moveTo>
                            <a:pt x="25214" y="27683"/>
                          </a:moveTo>
                          <a:cubicBezTo>
                            <a:pt x="25360" y="27955"/>
                            <a:pt x="25444" y="28059"/>
                            <a:pt x="25527" y="28185"/>
                          </a:cubicBezTo>
                          <a:cubicBezTo>
                            <a:pt x="26197" y="29294"/>
                            <a:pt x="27055" y="30173"/>
                            <a:pt x="27976" y="31093"/>
                          </a:cubicBezTo>
                          <a:cubicBezTo>
                            <a:pt x="28582" y="31679"/>
                            <a:pt x="29252" y="32181"/>
                            <a:pt x="29942" y="32683"/>
                          </a:cubicBezTo>
                          <a:cubicBezTo>
                            <a:pt x="31156" y="33520"/>
                            <a:pt x="32453" y="34085"/>
                            <a:pt x="33834" y="34546"/>
                          </a:cubicBezTo>
                          <a:cubicBezTo>
                            <a:pt x="34985" y="34901"/>
                            <a:pt x="36136" y="35048"/>
                            <a:pt x="37307" y="34860"/>
                          </a:cubicBezTo>
                          <a:cubicBezTo>
                            <a:pt x="37391" y="34839"/>
                            <a:pt x="37496" y="34797"/>
                            <a:pt x="37579" y="34839"/>
                          </a:cubicBezTo>
                          <a:cubicBezTo>
                            <a:pt x="38458" y="35111"/>
                            <a:pt x="39379" y="35006"/>
                            <a:pt x="40279" y="35090"/>
                          </a:cubicBezTo>
                          <a:cubicBezTo>
                            <a:pt x="41241" y="35173"/>
                            <a:pt x="42204" y="35111"/>
                            <a:pt x="43145" y="34839"/>
                          </a:cubicBezTo>
                          <a:cubicBezTo>
                            <a:pt x="43417" y="34755"/>
                            <a:pt x="43668" y="34797"/>
                            <a:pt x="43961" y="34839"/>
                          </a:cubicBezTo>
                          <a:cubicBezTo>
                            <a:pt x="45154" y="34964"/>
                            <a:pt x="46367" y="35006"/>
                            <a:pt x="47539" y="34671"/>
                          </a:cubicBezTo>
                          <a:cubicBezTo>
                            <a:pt x="47748" y="34608"/>
                            <a:pt x="47958" y="34608"/>
                            <a:pt x="48167" y="34567"/>
                          </a:cubicBezTo>
                          <a:cubicBezTo>
                            <a:pt x="48460" y="34525"/>
                            <a:pt x="48774" y="34462"/>
                            <a:pt x="49025" y="34378"/>
                          </a:cubicBezTo>
                          <a:cubicBezTo>
                            <a:pt x="49527" y="34232"/>
                            <a:pt x="50008" y="34043"/>
                            <a:pt x="50468" y="33834"/>
                          </a:cubicBezTo>
                          <a:cubicBezTo>
                            <a:pt x="50782" y="33709"/>
                            <a:pt x="51096" y="33562"/>
                            <a:pt x="51368" y="33395"/>
                          </a:cubicBezTo>
                          <a:cubicBezTo>
                            <a:pt x="52059" y="32914"/>
                            <a:pt x="52749" y="32411"/>
                            <a:pt x="53419" y="31930"/>
                          </a:cubicBezTo>
                          <a:cubicBezTo>
                            <a:pt x="53523" y="31847"/>
                            <a:pt x="53628" y="31763"/>
                            <a:pt x="53732" y="31742"/>
                          </a:cubicBezTo>
                          <a:cubicBezTo>
                            <a:pt x="54235" y="31616"/>
                            <a:pt x="54548" y="31219"/>
                            <a:pt x="54862" y="30884"/>
                          </a:cubicBezTo>
                          <a:cubicBezTo>
                            <a:pt x="55072" y="30612"/>
                            <a:pt x="55281" y="30361"/>
                            <a:pt x="55490" y="30110"/>
                          </a:cubicBezTo>
                          <a:cubicBezTo>
                            <a:pt x="56745" y="28750"/>
                            <a:pt x="57813" y="27264"/>
                            <a:pt x="58587" y="25569"/>
                          </a:cubicBezTo>
                          <a:cubicBezTo>
                            <a:pt x="58733" y="25193"/>
                            <a:pt x="58942" y="24858"/>
                            <a:pt x="59110" y="24523"/>
                          </a:cubicBezTo>
                          <a:cubicBezTo>
                            <a:pt x="59214" y="24314"/>
                            <a:pt x="59319" y="24084"/>
                            <a:pt x="59361" y="23833"/>
                          </a:cubicBezTo>
                          <a:cubicBezTo>
                            <a:pt x="59591" y="22996"/>
                            <a:pt x="59800" y="22138"/>
                            <a:pt x="59989" y="21280"/>
                          </a:cubicBezTo>
                          <a:cubicBezTo>
                            <a:pt x="60051" y="21071"/>
                            <a:pt x="60093" y="20841"/>
                            <a:pt x="60051" y="20652"/>
                          </a:cubicBezTo>
                          <a:cubicBezTo>
                            <a:pt x="59884" y="20129"/>
                            <a:pt x="60010" y="19627"/>
                            <a:pt x="60051" y="19146"/>
                          </a:cubicBezTo>
                          <a:cubicBezTo>
                            <a:pt x="60072" y="18581"/>
                            <a:pt x="60156" y="18037"/>
                            <a:pt x="60156" y="17514"/>
                          </a:cubicBezTo>
                          <a:cubicBezTo>
                            <a:pt x="60114" y="17012"/>
                            <a:pt x="60072" y="16468"/>
                            <a:pt x="59905" y="16007"/>
                          </a:cubicBezTo>
                          <a:cubicBezTo>
                            <a:pt x="59654" y="15191"/>
                            <a:pt x="59277" y="14375"/>
                            <a:pt x="58942" y="13517"/>
                          </a:cubicBezTo>
                          <a:cubicBezTo>
                            <a:pt x="58587" y="13748"/>
                            <a:pt x="58273" y="13957"/>
                            <a:pt x="57959" y="14187"/>
                          </a:cubicBezTo>
                          <a:cubicBezTo>
                            <a:pt x="56034" y="14250"/>
                            <a:pt x="56034" y="14271"/>
                            <a:pt x="54507" y="13873"/>
                          </a:cubicBezTo>
                          <a:cubicBezTo>
                            <a:pt x="53732" y="13664"/>
                            <a:pt x="53000" y="13329"/>
                            <a:pt x="52435" y="12785"/>
                          </a:cubicBezTo>
                          <a:cubicBezTo>
                            <a:pt x="51828" y="12220"/>
                            <a:pt x="51222" y="11676"/>
                            <a:pt x="50803" y="10944"/>
                          </a:cubicBezTo>
                          <a:cubicBezTo>
                            <a:pt x="50740" y="10818"/>
                            <a:pt x="50594" y="10735"/>
                            <a:pt x="50468" y="10609"/>
                          </a:cubicBezTo>
                          <a:cubicBezTo>
                            <a:pt x="50343" y="10818"/>
                            <a:pt x="50259" y="10965"/>
                            <a:pt x="50155" y="11111"/>
                          </a:cubicBezTo>
                          <a:cubicBezTo>
                            <a:pt x="49757" y="11760"/>
                            <a:pt x="49213" y="12116"/>
                            <a:pt x="48439" y="11990"/>
                          </a:cubicBezTo>
                          <a:cubicBezTo>
                            <a:pt x="48167" y="11969"/>
                            <a:pt x="47874" y="11927"/>
                            <a:pt x="47623" y="11864"/>
                          </a:cubicBezTo>
                          <a:cubicBezTo>
                            <a:pt x="46723" y="11634"/>
                            <a:pt x="45928" y="11279"/>
                            <a:pt x="45196" y="10693"/>
                          </a:cubicBezTo>
                          <a:cubicBezTo>
                            <a:pt x="44924" y="10484"/>
                            <a:pt x="44631" y="10295"/>
                            <a:pt x="44380" y="10086"/>
                          </a:cubicBezTo>
                          <a:cubicBezTo>
                            <a:pt x="43836" y="9605"/>
                            <a:pt x="43271" y="9144"/>
                            <a:pt x="42999" y="8433"/>
                          </a:cubicBezTo>
                          <a:cubicBezTo>
                            <a:pt x="42936" y="8328"/>
                            <a:pt x="42915" y="8203"/>
                            <a:pt x="42706" y="8203"/>
                          </a:cubicBezTo>
                          <a:cubicBezTo>
                            <a:pt x="42685" y="8307"/>
                            <a:pt x="42622" y="8412"/>
                            <a:pt x="42643" y="8517"/>
                          </a:cubicBezTo>
                          <a:cubicBezTo>
                            <a:pt x="42706" y="9898"/>
                            <a:pt x="42287" y="11132"/>
                            <a:pt x="41660" y="12325"/>
                          </a:cubicBezTo>
                          <a:cubicBezTo>
                            <a:pt x="40592" y="14417"/>
                            <a:pt x="40592" y="14417"/>
                            <a:pt x="38919" y="16133"/>
                          </a:cubicBezTo>
                          <a:cubicBezTo>
                            <a:pt x="37977" y="17095"/>
                            <a:pt x="36889" y="17744"/>
                            <a:pt x="35508" y="17744"/>
                          </a:cubicBezTo>
                          <a:cubicBezTo>
                            <a:pt x="35466" y="17744"/>
                            <a:pt x="35403" y="17807"/>
                            <a:pt x="35278" y="17828"/>
                          </a:cubicBezTo>
                          <a:cubicBezTo>
                            <a:pt x="35173" y="18058"/>
                            <a:pt x="35069" y="18330"/>
                            <a:pt x="34943" y="18602"/>
                          </a:cubicBezTo>
                          <a:cubicBezTo>
                            <a:pt x="34357" y="19857"/>
                            <a:pt x="33834" y="21155"/>
                            <a:pt x="32746" y="22096"/>
                          </a:cubicBezTo>
                          <a:cubicBezTo>
                            <a:pt x="32244" y="22515"/>
                            <a:pt x="31805" y="22933"/>
                            <a:pt x="31177" y="23100"/>
                          </a:cubicBezTo>
                          <a:cubicBezTo>
                            <a:pt x="30800" y="23205"/>
                            <a:pt x="30444" y="23393"/>
                            <a:pt x="30089" y="23519"/>
                          </a:cubicBezTo>
                          <a:cubicBezTo>
                            <a:pt x="30047" y="23875"/>
                            <a:pt x="30068" y="24230"/>
                            <a:pt x="29942" y="24502"/>
                          </a:cubicBezTo>
                          <a:cubicBezTo>
                            <a:pt x="29545" y="25277"/>
                            <a:pt x="29001" y="25988"/>
                            <a:pt x="28206" y="26427"/>
                          </a:cubicBezTo>
                          <a:cubicBezTo>
                            <a:pt x="27327" y="26992"/>
                            <a:pt x="26448" y="27578"/>
                            <a:pt x="25214" y="27683"/>
                          </a:cubicBezTo>
                          <a:close/>
                          <a:moveTo>
                            <a:pt x="34420" y="17618"/>
                          </a:moveTo>
                          <a:cubicBezTo>
                            <a:pt x="33813" y="16991"/>
                            <a:pt x="33583" y="16279"/>
                            <a:pt x="33520" y="15589"/>
                          </a:cubicBezTo>
                          <a:cubicBezTo>
                            <a:pt x="33478" y="14898"/>
                            <a:pt x="33499" y="14187"/>
                            <a:pt x="33520" y="13517"/>
                          </a:cubicBezTo>
                          <a:cubicBezTo>
                            <a:pt x="33520" y="13392"/>
                            <a:pt x="33604" y="13225"/>
                            <a:pt x="33709" y="13120"/>
                          </a:cubicBezTo>
                          <a:cubicBezTo>
                            <a:pt x="34022" y="12827"/>
                            <a:pt x="34818" y="12932"/>
                            <a:pt x="34964" y="13329"/>
                          </a:cubicBezTo>
                          <a:cubicBezTo>
                            <a:pt x="35131" y="13748"/>
                            <a:pt x="35257" y="14187"/>
                            <a:pt x="35341" y="14647"/>
                          </a:cubicBezTo>
                          <a:cubicBezTo>
                            <a:pt x="35466" y="15296"/>
                            <a:pt x="35508" y="15945"/>
                            <a:pt x="35592" y="16572"/>
                          </a:cubicBezTo>
                          <a:cubicBezTo>
                            <a:pt x="35906" y="16740"/>
                            <a:pt x="36178" y="16740"/>
                            <a:pt x="36429" y="16593"/>
                          </a:cubicBezTo>
                          <a:cubicBezTo>
                            <a:pt x="37015" y="16342"/>
                            <a:pt x="37600" y="16133"/>
                            <a:pt x="38082" y="15693"/>
                          </a:cubicBezTo>
                          <a:cubicBezTo>
                            <a:pt x="39839" y="14041"/>
                            <a:pt x="39839" y="14061"/>
                            <a:pt x="41032" y="11948"/>
                          </a:cubicBezTo>
                          <a:cubicBezTo>
                            <a:pt x="41116" y="11823"/>
                            <a:pt x="41199" y="11676"/>
                            <a:pt x="41241" y="11551"/>
                          </a:cubicBezTo>
                          <a:cubicBezTo>
                            <a:pt x="41701" y="10484"/>
                            <a:pt x="42204" y="9416"/>
                            <a:pt x="42120" y="8182"/>
                          </a:cubicBezTo>
                          <a:cubicBezTo>
                            <a:pt x="42099" y="7889"/>
                            <a:pt x="42266" y="7596"/>
                            <a:pt x="42329" y="7261"/>
                          </a:cubicBezTo>
                          <a:cubicBezTo>
                            <a:pt x="42183" y="7010"/>
                            <a:pt x="41994" y="6717"/>
                            <a:pt x="41806" y="6382"/>
                          </a:cubicBezTo>
                          <a:cubicBezTo>
                            <a:pt x="41660" y="6090"/>
                            <a:pt x="41680" y="5797"/>
                            <a:pt x="41890" y="5546"/>
                          </a:cubicBezTo>
                          <a:cubicBezTo>
                            <a:pt x="42057" y="5336"/>
                            <a:pt x="42371" y="5357"/>
                            <a:pt x="42496" y="5587"/>
                          </a:cubicBezTo>
                          <a:cubicBezTo>
                            <a:pt x="42685" y="5922"/>
                            <a:pt x="42852" y="6278"/>
                            <a:pt x="43061" y="6613"/>
                          </a:cubicBezTo>
                          <a:cubicBezTo>
                            <a:pt x="43375" y="7136"/>
                            <a:pt x="43689" y="7638"/>
                            <a:pt x="44003" y="8161"/>
                          </a:cubicBezTo>
                          <a:cubicBezTo>
                            <a:pt x="44170" y="8391"/>
                            <a:pt x="44296" y="8600"/>
                            <a:pt x="44484" y="8810"/>
                          </a:cubicBezTo>
                          <a:cubicBezTo>
                            <a:pt x="45133" y="9479"/>
                            <a:pt x="45928" y="10002"/>
                            <a:pt x="46723" y="10484"/>
                          </a:cubicBezTo>
                          <a:cubicBezTo>
                            <a:pt x="47288" y="10797"/>
                            <a:pt x="47874" y="10986"/>
                            <a:pt x="48543" y="11028"/>
                          </a:cubicBezTo>
                          <a:cubicBezTo>
                            <a:pt x="49171" y="11090"/>
                            <a:pt x="49443" y="10630"/>
                            <a:pt x="49527" y="10191"/>
                          </a:cubicBezTo>
                          <a:cubicBezTo>
                            <a:pt x="49548" y="10044"/>
                            <a:pt x="49527" y="9877"/>
                            <a:pt x="49548" y="9751"/>
                          </a:cubicBezTo>
                          <a:cubicBezTo>
                            <a:pt x="49548" y="9626"/>
                            <a:pt x="49548" y="9521"/>
                            <a:pt x="49590" y="9375"/>
                          </a:cubicBezTo>
                          <a:cubicBezTo>
                            <a:pt x="49694" y="8935"/>
                            <a:pt x="50217" y="8747"/>
                            <a:pt x="50573" y="9040"/>
                          </a:cubicBezTo>
                          <a:cubicBezTo>
                            <a:pt x="50678" y="9144"/>
                            <a:pt x="50761" y="9270"/>
                            <a:pt x="50866" y="9375"/>
                          </a:cubicBezTo>
                          <a:cubicBezTo>
                            <a:pt x="51515" y="10149"/>
                            <a:pt x="52100" y="10944"/>
                            <a:pt x="52770" y="11655"/>
                          </a:cubicBezTo>
                          <a:cubicBezTo>
                            <a:pt x="53670" y="12576"/>
                            <a:pt x="54841" y="12869"/>
                            <a:pt x="55992" y="13183"/>
                          </a:cubicBezTo>
                          <a:cubicBezTo>
                            <a:pt x="56097" y="13204"/>
                            <a:pt x="56222" y="13183"/>
                            <a:pt x="56348" y="13141"/>
                          </a:cubicBezTo>
                          <a:cubicBezTo>
                            <a:pt x="56808" y="13099"/>
                            <a:pt x="57248" y="13015"/>
                            <a:pt x="57708" y="13015"/>
                          </a:cubicBezTo>
                          <a:cubicBezTo>
                            <a:pt x="58315" y="13015"/>
                            <a:pt x="58817" y="12764"/>
                            <a:pt x="59277" y="12304"/>
                          </a:cubicBezTo>
                          <a:cubicBezTo>
                            <a:pt x="59173" y="12095"/>
                            <a:pt x="59110" y="11864"/>
                            <a:pt x="58942" y="11676"/>
                          </a:cubicBezTo>
                          <a:cubicBezTo>
                            <a:pt x="58629" y="11300"/>
                            <a:pt x="58419" y="10881"/>
                            <a:pt x="58273" y="10400"/>
                          </a:cubicBezTo>
                          <a:cubicBezTo>
                            <a:pt x="58126" y="10065"/>
                            <a:pt x="58022" y="9688"/>
                            <a:pt x="57813" y="9416"/>
                          </a:cubicBezTo>
                          <a:cubicBezTo>
                            <a:pt x="57289" y="8684"/>
                            <a:pt x="56976" y="7784"/>
                            <a:pt x="56306" y="7157"/>
                          </a:cubicBezTo>
                          <a:cubicBezTo>
                            <a:pt x="56222" y="7073"/>
                            <a:pt x="56181" y="6947"/>
                            <a:pt x="56118" y="6843"/>
                          </a:cubicBezTo>
                          <a:cubicBezTo>
                            <a:pt x="55804" y="6173"/>
                            <a:pt x="55260" y="5692"/>
                            <a:pt x="54674" y="5253"/>
                          </a:cubicBezTo>
                          <a:cubicBezTo>
                            <a:pt x="54528" y="5148"/>
                            <a:pt x="54339" y="5064"/>
                            <a:pt x="54256" y="4918"/>
                          </a:cubicBezTo>
                          <a:cubicBezTo>
                            <a:pt x="54046" y="4520"/>
                            <a:pt x="53691" y="4311"/>
                            <a:pt x="53293" y="4123"/>
                          </a:cubicBezTo>
                          <a:cubicBezTo>
                            <a:pt x="53147" y="4039"/>
                            <a:pt x="52979" y="3934"/>
                            <a:pt x="52854" y="3809"/>
                          </a:cubicBezTo>
                          <a:cubicBezTo>
                            <a:pt x="52582" y="3558"/>
                            <a:pt x="52310" y="3369"/>
                            <a:pt x="51933" y="3265"/>
                          </a:cubicBezTo>
                          <a:cubicBezTo>
                            <a:pt x="51515" y="3139"/>
                            <a:pt x="51117" y="2888"/>
                            <a:pt x="50782" y="2553"/>
                          </a:cubicBezTo>
                          <a:cubicBezTo>
                            <a:pt x="50636" y="2407"/>
                            <a:pt x="50385" y="2219"/>
                            <a:pt x="50175" y="2198"/>
                          </a:cubicBezTo>
                          <a:cubicBezTo>
                            <a:pt x="49652" y="2114"/>
                            <a:pt x="49213" y="1884"/>
                            <a:pt x="48711" y="1717"/>
                          </a:cubicBezTo>
                          <a:cubicBezTo>
                            <a:pt x="48083" y="1507"/>
                            <a:pt x="47497" y="1256"/>
                            <a:pt x="46786" y="1298"/>
                          </a:cubicBezTo>
                          <a:cubicBezTo>
                            <a:pt x="46598" y="1319"/>
                            <a:pt x="46451" y="1214"/>
                            <a:pt x="46263" y="1193"/>
                          </a:cubicBezTo>
                          <a:cubicBezTo>
                            <a:pt x="45886" y="1152"/>
                            <a:pt x="45551" y="1089"/>
                            <a:pt x="45196" y="1047"/>
                          </a:cubicBezTo>
                          <a:cubicBezTo>
                            <a:pt x="44693" y="984"/>
                            <a:pt x="44170" y="942"/>
                            <a:pt x="43647" y="880"/>
                          </a:cubicBezTo>
                          <a:cubicBezTo>
                            <a:pt x="43250" y="838"/>
                            <a:pt x="42852" y="775"/>
                            <a:pt x="42476" y="775"/>
                          </a:cubicBezTo>
                          <a:cubicBezTo>
                            <a:pt x="41053" y="754"/>
                            <a:pt x="39609" y="775"/>
                            <a:pt x="38207" y="775"/>
                          </a:cubicBezTo>
                          <a:cubicBezTo>
                            <a:pt x="37998" y="775"/>
                            <a:pt x="37768" y="754"/>
                            <a:pt x="37579" y="796"/>
                          </a:cubicBezTo>
                          <a:cubicBezTo>
                            <a:pt x="36847" y="1005"/>
                            <a:pt x="36115" y="1152"/>
                            <a:pt x="35466" y="1528"/>
                          </a:cubicBezTo>
                          <a:cubicBezTo>
                            <a:pt x="34838" y="1905"/>
                            <a:pt x="34211" y="2261"/>
                            <a:pt x="33583" y="2616"/>
                          </a:cubicBezTo>
                          <a:cubicBezTo>
                            <a:pt x="31742" y="3579"/>
                            <a:pt x="30235" y="4981"/>
                            <a:pt x="28520" y="6110"/>
                          </a:cubicBezTo>
                          <a:cubicBezTo>
                            <a:pt x="28415" y="6173"/>
                            <a:pt x="28352" y="6278"/>
                            <a:pt x="28268" y="6341"/>
                          </a:cubicBezTo>
                          <a:cubicBezTo>
                            <a:pt x="28059" y="6613"/>
                            <a:pt x="27787" y="6801"/>
                            <a:pt x="27473" y="6947"/>
                          </a:cubicBezTo>
                          <a:cubicBezTo>
                            <a:pt x="27118" y="7157"/>
                            <a:pt x="26804" y="7450"/>
                            <a:pt x="26574" y="7805"/>
                          </a:cubicBezTo>
                          <a:cubicBezTo>
                            <a:pt x="26427" y="8015"/>
                            <a:pt x="26302" y="8203"/>
                            <a:pt x="26176" y="8391"/>
                          </a:cubicBezTo>
                          <a:cubicBezTo>
                            <a:pt x="26302" y="8893"/>
                            <a:pt x="26302" y="8914"/>
                            <a:pt x="26113" y="9144"/>
                          </a:cubicBezTo>
                          <a:cubicBezTo>
                            <a:pt x="25799" y="9563"/>
                            <a:pt x="25486" y="9960"/>
                            <a:pt x="25172" y="10379"/>
                          </a:cubicBezTo>
                          <a:cubicBezTo>
                            <a:pt x="24921" y="10714"/>
                            <a:pt x="24691" y="11048"/>
                            <a:pt x="24586" y="11467"/>
                          </a:cubicBezTo>
                          <a:cubicBezTo>
                            <a:pt x="24398" y="12157"/>
                            <a:pt x="24105" y="12743"/>
                            <a:pt x="23812" y="13371"/>
                          </a:cubicBezTo>
                          <a:cubicBezTo>
                            <a:pt x="23247" y="14605"/>
                            <a:pt x="22912" y="15861"/>
                            <a:pt x="22912" y="17221"/>
                          </a:cubicBezTo>
                          <a:cubicBezTo>
                            <a:pt x="22912" y="18455"/>
                            <a:pt x="22766" y="19711"/>
                            <a:pt x="22912" y="20945"/>
                          </a:cubicBezTo>
                          <a:cubicBezTo>
                            <a:pt x="23058" y="22452"/>
                            <a:pt x="23330" y="24000"/>
                            <a:pt x="24063" y="25381"/>
                          </a:cubicBezTo>
                          <a:cubicBezTo>
                            <a:pt x="24230" y="25758"/>
                            <a:pt x="24335" y="26176"/>
                            <a:pt x="24586" y="26511"/>
                          </a:cubicBezTo>
                          <a:cubicBezTo>
                            <a:pt x="25276" y="26574"/>
                            <a:pt x="25946" y="26448"/>
                            <a:pt x="26532" y="26113"/>
                          </a:cubicBezTo>
                          <a:cubicBezTo>
                            <a:pt x="26825" y="25967"/>
                            <a:pt x="27118" y="25800"/>
                            <a:pt x="27431" y="25674"/>
                          </a:cubicBezTo>
                          <a:cubicBezTo>
                            <a:pt x="27996" y="25444"/>
                            <a:pt x="28415" y="25025"/>
                            <a:pt x="28812" y="24523"/>
                          </a:cubicBezTo>
                          <a:cubicBezTo>
                            <a:pt x="29189" y="24063"/>
                            <a:pt x="29315" y="23582"/>
                            <a:pt x="28896" y="23059"/>
                          </a:cubicBezTo>
                          <a:cubicBezTo>
                            <a:pt x="28687" y="22787"/>
                            <a:pt x="28582" y="22473"/>
                            <a:pt x="28603" y="22117"/>
                          </a:cubicBezTo>
                          <a:cubicBezTo>
                            <a:pt x="28624" y="21782"/>
                            <a:pt x="28875" y="21573"/>
                            <a:pt x="29210" y="21573"/>
                          </a:cubicBezTo>
                          <a:cubicBezTo>
                            <a:pt x="29461" y="21573"/>
                            <a:pt x="29670" y="21636"/>
                            <a:pt x="29859" y="21824"/>
                          </a:cubicBezTo>
                          <a:lnTo>
                            <a:pt x="30256" y="22305"/>
                          </a:lnTo>
                          <a:cubicBezTo>
                            <a:pt x="30696" y="22117"/>
                            <a:pt x="31198" y="22033"/>
                            <a:pt x="31533" y="21782"/>
                          </a:cubicBezTo>
                          <a:cubicBezTo>
                            <a:pt x="32118" y="21301"/>
                            <a:pt x="32683" y="20778"/>
                            <a:pt x="33102" y="20150"/>
                          </a:cubicBezTo>
                          <a:cubicBezTo>
                            <a:pt x="33583" y="19439"/>
                            <a:pt x="33939" y="18539"/>
                            <a:pt x="34420" y="17618"/>
                          </a:cubicBezTo>
                          <a:close/>
                          <a:moveTo>
                            <a:pt x="51849" y="54235"/>
                          </a:moveTo>
                          <a:cubicBezTo>
                            <a:pt x="51849" y="54005"/>
                            <a:pt x="51912" y="53795"/>
                            <a:pt x="51849" y="53649"/>
                          </a:cubicBezTo>
                          <a:cubicBezTo>
                            <a:pt x="51619" y="53210"/>
                            <a:pt x="51661" y="52707"/>
                            <a:pt x="51661" y="52247"/>
                          </a:cubicBezTo>
                          <a:cubicBezTo>
                            <a:pt x="51619" y="51661"/>
                            <a:pt x="51619" y="51096"/>
                            <a:pt x="51577" y="50510"/>
                          </a:cubicBezTo>
                          <a:cubicBezTo>
                            <a:pt x="51368" y="48669"/>
                            <a:pt x="51452" y="46786"/>
                            <a:pt x="51159" y="44924"/>
                          </a:cubicBezTo>
                          <a:lnTo>
                            <a:pt x="51159" y="44735"/>
                          </a:lnTo>
                          <a:cubicBezTo>
                            <a:pt x="51201" y="43041"/>
                            <a:pt x="50845" y="41388"/>
                            <a:pt x="50510" y="39714"/>
                          </a:cubicBezTo>
                          <a:cubicBezTo>
                            <a:pt x="50217" y="38207"/>
                            <a:pt x="49715" y="36743"/>
                            <a:pt x="49631" y="35194"/>
                          </a:cubicBezTo>
                          <a:cubicBezTo>
                            <a:pt x="49631" y="35111"/>
                            <a:pt x="49527" y="35069"/>
                            <a:pt x="49464" y="34964"/>
                          </a:cubicBezTo>
                          <a:cubicBezTo>
                            <a:pt x="48585" y="35320"/>
                            <a:pt x="47623" y="35111"/>
                            <a:pt x="46807" y="35613"/>
                          </a:cubicBezTo>
                          <a:cubicBezTo>
                            <a:pt x="46870" y="35822"/>
                            <a:pt x="46911" y="36031"/>
                            <a:pt x="46911" y="36240"/>
                          </a:cubicBezTo>
                          <a:cubicBezTo>
                            <a:pt x="46953" y="36680"/>
                            <a:pt x="46807" y="37161"/>
                            <a:pt x="46493" y="37391"/>
                          </a:cubicBezTo>
                          <a:cubicBezTo>
                            <a:pt x="45970" y="37747"/>
                            <a:pt x="45551" y="38228"/>
                            <a:pt x="45091" y="38647"/>
                          </a:cubicBezTo>
                          <a:cubicBezTo>
                            <a:pt x="44631" y="39044"/>
                            <a:pt x="44087" y="39065"/>
                            <a:pt x="43647" y="38835"/>
                          </a:cubicBezTo>
                          <a:cubicBezTo>
                            <a:pt x="42999" y="38479"/>
                            <a:pt x="42308" y="38103"/>
                            <a:pt x="41952" y="37391"/>
                          </a:cubicBezTo>
                          <a:cubicBezTo>
                            <a:pt x="41743" y="36994"/>
                            <a:pt x="41492" y="36638"/>
                            <a:pt x="41262" y="36240"/>
                          </a:cubicBezTo>
                          <a:cubicBezTo>
                            <a:pt x="40111" y="36220"/>
                            <a:pt x="39023" y="36178"/>
                            <a:pt x="37893" y="36157"/>
                          </a:cubicBezTo>
                          <a:cubicBezTo>
                            <a:pt x="37810" y="36157"/>
                            <a:pt x="37705" y="36220"/>
                            <a:pt x="37600" y="36240"/>
                          </a:cubicBezTo>
                          <a:cubicBezTo>
                            <a:pt x="37559" y="36366"/>
                            <a:pt x="37475" y="36492"/>
                            <a:pt x="37412" y="36638"/>
                          </a:cubicBezTo>
                          <a:cubicBezTo>
                            <a:pt x="36010" y="40446"/>
                            <a:pt x="34525" y="44233"/>
                            <a:pt x="32662" y="47874"/>
                          </a:cubicBezTo>
                          <a:cubicBezTo>
                            <a:pt x="32495" y="48167"/>
                            <a:pt x="32369" y="48481"/>
                            <a:pt x="32265" y="48795"/>
                          </a:cubicBezTo>
                          <a:cubicBezTo>
                            <a:pt x="31867" y="49966"/>
                            <a:pt x="31428" y="51117"/>
                            <a:pt x="30905" y="52247"/>
                          </a:cubicBezTo>
                          <a:cubicBezTo>
                            <a:pt x="30675" y="52749"/>
                            <a:pt x="30612" y="53356"/>
                            <a:pt x="30507" y="53921"/>
                          </a:cubicBezTo>
                          <a:cubicBezTo>
                            <a:pt x="30465" y="54151"/>
                            <a:pt x="30612" y="54318"/>
                            <a:pt x="30821" y="54381"/>
                          </a:cubicBezTo>
                          <a:cubicBezTo>
                            <a:pt x="30905" y="54423"/>
                            <a:pt x="31009" y="54444"/>
                            <a:pt x="31093" y="54444"/>
                          </a:cubicBezTo>
                          <a:cubicBezTo>
                            <a:pt x="33269" y="54758"/>
                            <a:pt x="35466" y="55051"/>
                            <a:pt x="37684" y="54988"/>
                          </a:cubicBezTo>
                          <a:cubicBezTo>
                            <a:pt x="38626" y="54967"/>
                            <a:pt x="39567" y="54988"/>
                            <a:pt x="40488" y="55135"/>
                          </a:cubicBezTo>
                          <a:cubicBezTo>
                            <a:pt x="41429" y="55260"/>
                            <a:pt x="42350" y="55260"/>
                            <a:pt x="43292" y="55260"/>
                          </a:cubicBezTo>
                          <a:lnTo>
                            <a:pt x="45447" y="55260"/>
                          </a:lnTo>
                          <a:cubicBezTo>
                            <a:pt x="45782" y="55260"/>
                            <a:pt x="46137" y="55281"/>
                            <a:pt x="46451" y="55218"/>
                          </a:cubicBezTo>
                          <a:cubicBezTo>
                            <a:pt x="47560" y="55072"/>
                            <a:pt x="48711" y="54883"/>
                            <a:pt x="49841" y="54674"/>
                          </a:cubicBezTo>
                          <a:cubicBezTo>
                            <a:pt x="50510" y="54570"/>
                            <a:pt x="51159" y="54402"/>
                            <a:pt x="51849" y="54235"/>
                          </a:cubicBezTo>
                          <a:close/>
                          <a:moveTo>
                            <a:pt x="69718" y="29942"/>
                          </a:moveTo>
                          <a:cubicBezTo>
                            <a:pt x="69718" y="30047"/>
                            <a:pt x="69697" y="30131"/>
                            <a:pt x="69718" y="30194"/>
                          </a:cubicBezTo>
                          <a:cubicBezTo>
                            <a:pt x="69906" y="31051"/>
                            <a:pt x="70095" y="31909"/>
                            <a:pt x="70283" y="32767"/>
                          </a:cubicBezTo>
                          <a:cubicBezTo>
                            <a:pt x="70430" y="33562"/>
                            <a:pt x="70597" y="34357"/>
                            <a:pt x="70932" y="35111"/>
                          </a:cubicBezTo>
                          <a:cubicBezTo>
                            <a:pt x="71036" y="35341"/>
                            <a:pt x="71057" y="35634"/>
                            <a:pt x="71036" y="35906"/>
                          </a:cubicBezTo>
                          <a:cubicBezTo>
                            <a:pt x="70953" y="36680"/>
                            <a:pt x="71266" y="37287"/>
                            <a:pt x="71706" y="37914"/>
                          </a:cubicBezTo>
                          <a:cubicBezTo>
                            <a:pt x="72124" y="37684"/>
                            <a:pt x="72522" y="37621"/>
                            <a:pt x="72961" y="37663"/>
                          </a:cubicBezTo>
                          <a:cubicBezTo>
                            <a:pt x="73422" y="37684"/>
                            <a:pt x="73798" y="37601"/>
                            <a:pt x="74196" y="37454"/>
                          </a:cubicBezTo>
                          <a:cubicBezTo>
                            <a:pt x="74698" y="37266"/>
                            <a:pt x="75158" y="37140"/>
                            <a:pt x="75577" y="36826"/>
                          </a:cubicBezTo>
                          <a:cubicBezTo>
                            <a:pt x="75786" y="36659"/>
                            <a:pt x="76079" y="36575"/>
                            <a:pt x="76309" y="36450"/>
                          </a:cubicBezTo>
                          <a:cubicBezTo>
                            <a:pt x="76916" y="36157"/>
                            <a:pt x="77523" y="35906"/>
                            <a:pt x="78088" y="35571"/>
                          </a:cubicBezTo>
                          <a:cubicBezTo>
                            <a:pt x="78464" y="35362"/>
                            <a:pt x="78820" y="35173"/>
                            <a:pt x="79238" y="35069"/>
                          </a:cubicBezTo>
                          <a:cubicBezTo>
                            <a:pt x="80703" y="34671"/>
                            <a:pt x="82147" y="34253"/>
                            <a:pt x="83611" y="33834"/>
                          </a:cubicBezTo>
                          <a:cubicBezTo>
                            <a:pt x="84344" y="33625"/>
                            <a:pt x="85055" y="33374"/>
                            <a:pt x="85767" y="33102"/>
                          </a:cubicBezTo>
                          <a:cubicBezTo>
                            <a:pt x="86018" y="32997"/>
                            <a:pt x="86248" y="32809"/>
                            <a:pt x="86541" y="32642"/>
                          </a:cubicBezTo>
                          <a:cubicBezTo>
                            <a:pt x="86185" y="31533"/>
                            <a:pt x="86101" y="30403"/>
                            <a:pt x="85662" y="29357"/>
                          </a:cubicBezTo>
                          <a:cubicBezTo>
                            <a:pt x="85285" y="28478"/>
                            <a:pt x="85034" y="27536"/>
                            <a:pt x="84867" y="26595"/>
                          </a:cubicBezTo>
                          <a:cubicBezTo>
                            <a:pt x="84762" y="26093"/>
                            <a:pt x="84637" y="25590"/>
                            <a:pt x="84406" y="25130"/>
                          </a:cubicBezTo>
                          <a:cubicBezTo>
                            <a:pt x="84239" y="24816"/>
                            <a:pt x="84114" y="24440"/>
                            <a:pt x="84009" y="24105"/>
                          </a:cubicBezTo>
                          <a:cubicBezTo>
                            <a:pt x="83716" y="23121"/>
                            <a:pt x="83214" y="22222"/>
                            <a:pt x="83005" y="21196"/>
                          </a:cubicBezTo>
                          <a:cubicBezTo>
                            <a:pt x="82377" y="20025"/>
                            <a:pt x="82042" y="18748"/>
                            <a:pt x="81728" y="17430"/>
                          </a:cubicBezTo>
                          <a:cubicBezTo>
                            <a:pt x="81393" y="16070"/>
                            <a:pt x="80954" y="14773"/>
                            <a:pt x="80013" y="13643"/>
                          </a:cubicBezTo>
                          <a:cubicBezTo>
                            <a:pt x="79448" y="13601"/>
                            <a:pt x="78904" y="13601"/>
                            <a:pt x="78339" y="13810"/>
                          </a:cubicBezTo>
                          <a:cubicBezTo>
                            <a:pt x="77774" y="14020"/>
                            <a:pt x="77230" y="14145"/>
                            <a:pt x="76686" y="14292"/>
                          </a:cubicBezTo>
                          <a:cubicBezTo>
                            <a:pt x="76456" y="14375"/>
                            <a:pt x="76204" y="14459"/>
                            <a:pt x="75995" y="14543"/>
                          </a:cubicBezTo>
                          <a:cubicBezTo>
                            <a:pt x="75137" y="14919"/>
                            <a:pt x="74300" y="15317"/>
                            <a:pt x="73463" y="15714"/>
                          </a:cubicBezTo>
                          <a:cubicBezTo>
                            <a:pt x="73066" y="15903"/>
                            <a:pt x="72710" y="16070"/>
                            <a:pt x="72396" y="16363"/>
                          </a:cubicBezTo>
                          <a:cubicBezTo>
                            <a:pt x="72229" y="16530"/>
                            <a:pt x="71999" y="16677"/>
                            <a:pt x="71769" y="16698"/>
                          </a:cubicBezTo>
                          <a:cubicBezTo>
                            <a:pt x="71057" y="16844"/>
                            <a:pt x="70450" y="17179"/>
                            <a:pt x="69823" y="17472"/>
                          </a:cubicBezTo>
                          <a:cubicBezTo>
                            <a:pt x="69341" y="17702"/>
                            <a:pt x="68777" y="17807"/>
                            <a:pt x="68337" y="18058"/>
                          </a:cubicBezTo>
                          <a:cubicBezTo>
                            <a:pt x="67835" y="18351"/>
                            <a:pt x="67417" y="18748"/>
                            <a:pt x="66977" y="19104"/>
                          </a:cubicBezTo>
                          <a:lnTo>
                            <a:pt x="66349" y="19585"/>
                          </a:lnTo>
                          <a:cubicBezTo>
                            <a:pt x="66998" y="21364"/>
                            <a:pt x="67207" y="23205"/>
                            <a:pt x="68002" y="24921"/>
                          </a:cubicBezTo>
                          <a:cubicBezTo>
                            <a:pt x="68253" y="24837"/>
                            <a:pt x="68505" y="24753"/>
                            <a:pt x="68735" y="24732"/>
                          </a:cubicBezTo>
                          <a:cubicBezTo>
                            <a:pt x="68860" y="24732"/>
                            <a:pt x="69049" y="24816"/>
                            <a:pt x="69090" y="24879"/>
                          </a:cubicBezTo>
                          <a:cubicBezTo>
                            <a:pt x="69153" y="24984"/>
                            <a:pt x="69111" y="25172"/>
                            <a:pt x="69090" y="25297"/>
                          </a:cubicBezTo>
                          <a:cubicBezTo>
                            <a:pt x="69069" y="25381"/>
                            <a:pt x="69028" y="25465"/>
                            <a:pt x="68944" y="25507"/>
                          </a:cubicBezTo>
                          <a:cubicBezTo>
                            <a:pt x="68421" y="25988"/>
                            <a:pt x="68358" y="26532"/>
                            <a:pt x="68651" y="27160"/>
                          </a:cubicBezTo>
                          <a:cubicBezTo>
                            <a:pt x="68672" y="27243"/>
                            <a:pt x="68693" y="27348"/>
                            <a:pt x="68735" y="27432"/>
                          </a:cubicBezTo>
                          <a:cubicBezTo>
                            <a:pt x="68777" y="27683"/>
                            <a:pt x="68965" y="27808"/>
                            <a:pt x="69216" y="27913"/>
                          </a:cubicBezTo>
                          <a:cubicBezTo>
                            <a:pt x="69300" y="27871"/>
                            <a:pt x="69425" y="27808"/>
                            <a:pt x="69530" y="27766"/>
                          </a:cubicBezTo>
                          <a:cubicBezTo>
                            <a:pt x="69676" y="27683"/>
                            <a:pt x="69802" y="27557"/>
                            <a:pt x="69927" y="27704"/>
                          </a:cubicBezTo>
                          <a:cubicBezTo>
                            <a:pt x="70095" y="27892"/>
                            <a:pt x="69948" y="28059"/>
                            <a:pt x="69823" y="28185"/>
                          </a:cubicBezTo>
                          <a:cubicBezTo>
                            <a:pt x="69697" y="28331"/>
                            <a:pt x="69530" y="28499"/>
                            <a:pt x="69404" y="28645"/>
                          </a:cubicBezTo>
                          <a:cubicBezTo>
                            <a:pt x="69362" y="28729"/>
                            <a:pt x="69321" y="28834"/>
                            <a:pt x="69258" y="29022"/>
                          </a:cubicBezTo>
                          <a:cubicBezTo>
                            <a:pt x="69593" y="29043"/>
                            <a:pt x="69844" y="29043"/>
                            <a:pt x="70116" y="29064"/>
                          </a:cubicBezTo>
                          <a:cubicBezTo>
                            <a:pt x="70304" y="29106"/>
                            <a:pt x="70471" y="29106"/>
                            <a:pt x="70639" y="29168"/>
                          </a:cubicBezTo>
                          <a:cubicBezTo>
                            <a:pt x="70722" y="29210"/>
                            <a:pt x="70785" y="29357"/>
                            <a:pt x="70827" y="29461"/>
                          </a:cubicBezTo>
                          <a:cubicBezTo>
                            <a:pt x="70827" y="29524"/>
                            <a:pt x="70743" y="29650"/>
                            <a:pt x="70681" y="29670"/>
                          </a:cubicBezTo>
                          <a:cubicBezTo>
                            <a:pt x="70388" y="29775"/>
                            <a:pt x="70074" y="29859"/>
                            <a:pt x="69718" y="29942"/>
                          </a:cubicBezTo>
                          <a:close/>
                          <a:moveTo>
                            <a:pt x="4311" y="19271"/>
                          </a:moveTo>
                          <a:cubicBezTo>
                            <a:pt x="4478" y="19376"/>
                            <a:pt x="4541" y="19481"/>
                            <a:pt x="4646" y="19502"/>
                          </a:cubicBezTo>
                          <a:cubicBezTo>
                            <a:pt x="6006" y="20004"/>
                            <a:pt x="7408" y="20422"/>
                            <a:pt x="8809" y="20736"/>
                          </a:cubicBezTo>
                          <a:cubicBezTo>
                            <a:pt x="8977" y="20757"/>
                            <a:pt x="9102" y="20778"/>
                            <a:pt x="9249" y="20778"/>
                          </a:cubicBezTo>
                          <a:cubicBezTo>
                            <a:pt x="10400" y="20778"/>
                            <a:pt x="11550" y="20820"/>
                            <a:pt x="12701" y="20778"/>
                          </a:cubicBezTo>
                          <a:cubicBezTo>
                            <a:pt x="13224" y="20778"/>
                            <a:pt x="13727" y="20652"/>
                            <a:pt x="14166" y="20359"/>
                          </a:cubicBezTo>
                          <a:cubicBezTo>
                            <a:pt x="14856" y="19920"/>
                            <a:pt x="15505" y="19460"/>
                            <a:pt x="16112" y="18874"/>
                          </a:cubicBezTo>
                          <a:cubicBezTo>
                            <a:pt x="16760" y="18246"/>
                            <a:pt x="17284" y="17493"/>
                            <a:pt x="17828" y="16782"/>
                          </a:cubicBezTo>
                          <a:cubicBezTo>
                            <a:pt x="18727" y="15631"/>
                            <a:pt x="19439" y="14375"/>
                            <a:pt x="20087" y="13078"/>
                          </a:cubicBezTo>
                          <a:cubicBezTo>
                            <a:pt x="20736" y="11760"/>
                            <a:pt x="21029" y="10358"/>
                            <a:pt x="21385" y="8956"/>
                          </a:cubicBezTo>
                          <a:cubicBezTo>
                            <a:pt x="21594" y="8182"/>
                            <a:pt x="21803" y="7387"/>
                            <a:pt x="22368" y="6738"/>
                          </a:cubicBezTo>
                          <a:cubicBezTo>
                            <a:pt x="22619" y="6424"/>
                            <a:pt x="22807" y="6027"/>
                            <a:pt x="23017" y="5671"/>
                          </a:cubicBezTo>
                          <a:cubicBezTo>
                            <a:pt x="23268" y="5148"/>
                            <a:pt x="23226" y="4855"/>
                            <a:pt x="22745" y="4499"/>
                          </a:cubicBezTo>
                          <a:cubicBezTo>
                            <a:pt x="21908" y="3872"/>
                            <a:pt x="21071" y="3181"/>
                            <a:pt x="19962" y="3097"/>
                          </a:cubicBezTo>
                          <a:cubicBezTo>
                            <a:pt x="19564" y="3077"/>
                            <a:pt x="19188" y="2930"/>
                            <a:pt x="18811" y="2867"/>
                          </a:cubicBezTo>
                          <a:cubicBezTo>
                            <a:pt x="18497" y="2825"/>
                            <a:pt x="18141" y="2742"/>
                            <a:pt x="17807" y="2742"/>
                          </a:cubicBezTo>
                          <a:cubicBezTo>
                            <a:pt x="16216" y="2825"/>
                            <a:pt x="14626" y="3035"/>
                            <a:pt x="13183" y="3809"/>
                          </a:cubicBezTo>
                          <a:cubicBezTo>
                            <a:pt x="12869" y="3997"/>
                            <a:pt x="12576" y="4206"/>
                            <a:pt x="12262" y="4416"/>
                          </a:cubicBezTo>
                          <a:cubicBezTo>
                            <a:pt x="11697" y="4813"/>
                            <a:pt x="11132" y="5232"/>
                            <a:pt x="10567" y="5608"/>
                          </a:cubicBezTo>
                          <a:cubicBezTo>
                            <a:pt x="10253" y="5818"/>
                            <a:pt x="9981" y="6027"/>
                            <a:pt x="9751" y="6320"/>
                          </a:cubicBezTo>
                          <a:cubicBezTo>
                            <a:pt x="9437" y="6738"/>
                            <a:pt x="9102" y="7115"/>
                            <a:pt x="8768" y="7491"/>
                          </a:cubicBezTo>
                          <a:cubicBezTo>
                            <a:pt x="8286" y="8015"/>
                            <a:pt x="7931" y="8600"/>
                            <a:pt x="7680" y="9270"/>
                          </a:cubicBezTo>
                          <a:cubicBezTo>
                            <a:pt x="7533" y="9751"/>
                            <a:pt x="7470" y="10212"/>
                            <a:pt x="7617" y="10693"/>
                          </a:cubicBezTo>
                          <a:cubicBezTo>
                            <a:pt x="7763" y="11216"/>
                            <a:pt x="7910" y="11739"/>
                            <a:pt x="8161" y="12199"/>
                          </a:cubicBezTo>
                          <a:cubicBezTo>
                            <a:pt x="8558" y="12994"/>
                            <a:pt x="8684" y="13810"/>
                            <a:pt x="8621" y="14668"/>
                          </a:cubicBezTo>
                          <a:cubicBezTo>
                            <a:pt x="8600" y="15024"/>
                            <a:pt x="8517" y="15380"/>
                            <a:pt x="8307" y="15693"/>
                          </a:cubicBezTo>
                          <a:cubicBezTo>
                            <a:pt x="7868" y="16342"/>
                            <a:pt x="7429" y="16970"/>
                            <a:pt x="6989" y="17618"/>
                          </a:cubicBezTo>
                          <a:cubicBezTo>
                            <a:pt x="6696" y="18037"/>
                            <a:pt x="6361" y="18330"/>
                            <a:pt x="5880" y="18539"/>
                          </a:cubicBezTo>
                          <a:cubicBezTo>
                            <a:pt x="5420" y="18769"/>
                            <a:pt x="4918" y="18999"/>
                            <a:pt x="4311" y="19271"/>
                          </a:cubicBezTo>
                          <a:close/>
                          <a:moveTo>
                            <a:pt x="52603" y="55281"/>
                          </a:moveTo>
                          <a:cubicBezTo>
                            <a:pt x="52561" y="55281"/>
                            <a:pt x="52519" y="55260"/>
                            <a:pt x="52498" y="55260"/>
                          </a:cubicBezTo>
                          <a:cubicBezTo>
                            <a:pt x="52038" y="55365"/>
                            <a:pt x="51598" y="55448"/>
                            <a:pt x="51159" y="55553"/>
                          </a:cubicBezTo>
                          <a:cubicBezTo>
                            <a:pt x="48774" y="56097"/>
                            <a:pt x="46367" y="56495"/>
                            <a:pt x="43877" y="56390"/>
                          </a:cubicBezTo>
                          <a:cubicBezTo>
                            <a:pt x="43292" y="56348"/>
                            <a:pt x="42685" y="56390"/>
                            <a:pt x="42078" y="56390"/>
                          </a:cubicBezTo>
                          <a:cubicBezTo>
                            <a:pt x="41743" y="56390"/>
                            <a:pt x="41408" y="56411"/>
                            <a:pt x="41095" y="56327"/>
                          </a:cubicBezTo>
                          <a:cubicBezTo>
                            <a:pt x="39525" y="56076"/>
                            <a:pt x="37956" y="56139"/>
                            <a:pt x="36387" y="56118"/>
                          </a:cubicBezTo>
                          <a:cubicBezTo>
                            <a:pt x="35989" y="56118"/>
                            <a:pt x="35592" y="56118"/>
                            <a:pt x="35194" y="56076"/>
                          </a:cubicBezTo>
                          <a:cubicBezTo>
                            <a:pt x="33478" y="55867"/>
                            <a:pt x="31721" y="55658"/>
                            <a:pt x="29963" y="55448"/>
                          </a:cubicBezTo>
                          <a:cubicBezTo>
                            <a:pt x="29294" y="56076"/>
                            <a:pt x="28812" y="56850"/>
                            <a:pt x="28373" y="57687"/>
                          </a:cubicBezTo>
                          <a:cubicBezTo>
                            <a:pt x="28185" y="58064"/>
                            <a:pt x="28122" y="58420"/>
                            <a:pt x="28289" y="58838"/>
                          </a:cubicBezTo>
                          <a:lnTo>
                            <a:pt x="30214" y="58838"/>
                          </a:lnTo>
                          <a:cubicBezTo>
                            <a:pt x="30444" y="58650"/>
                            <a:pt x="30675" y="58440"/>
                            <a:pt x="30947" y="58315"/>
                          </a:cubicBezTo>
                          <a:cubicBezTo>
                            <a:pt x="31574" y="57980"/>
                            <a:pt x="32223" y="57645"/>
                            <a:pt x="32788" y="57185"/>
                          </a:cubicBezTo>
                          <a:cubicBezTo>
                            <a:pt x="33269" y="56829"/>
                            <a:pt x="33709" y="57018"/>
                            <a:pt x="33876" y="57603"/>
                          </a:cubicBezTo>
                          <a:cubicBezTo>
                            <a:pt x="34043" y="58273"/>
                            <a:pt x="34211" y="58943"/>
                            <a:pt x="34420" y="59633"/>
                          </a:cubicBezTo>
                          <a:cubicBezTo>
                            <a:pt x="34546" y="60093"/>
                            <a:pt x="34818" y="60282"/>
                            <a:pt x="35257" y="60261"/>
                          </a:cubicBezTo>
                          <a:cubicBezTo>
                            <a:pt x="35654" y="60219"/>
                            <a:pt x="36031" y="60156"/>
                            <a:pt x="36324" y="59863"/>
                          </a:cubicBezTo>
                          <a:cubicBezTo>
                            <a:pt x="36722" y="59487"/>
                            <a:pt x="37224" y="59256"/>
                            <a:pt x="37496" y="58754"/>
                          </a:cubicBezTo>
                          <a:cubicBezTo>
                            <a:pt x="37579" y="58608"/>
                            <a:pt x="37768" y="58503"/>
                            <a:pt x="37914" y="58420"/>
                          </a:cubicBezTo>
                          <a:cubicBezTo>
                            <a:pt x="38228" y="58231"/>
                            <a:pt x="38584" y="58106"/>
                            <a:pt x="38898" y="57959"/>
                          </a:cubicBezTo>
                          <a:cubicBezTo>
                            <a:pt x="39421" y="57708"/>
                            <a:pt x="39944" y="57855"/>
                            <a:pt x="40258" y="58315"/>
                          </a:cubicBezTo>
                          <a:cubicBezTo>
                            <a:pt x="40383" y="58524"/>
                            <a:pt x="40488" y="58733"/>
                            <a:pt x="40613" y="58943"/>
                          </a:cubicBezTo>
                          <a:cubicBezTo>
                            <a:pt x="40906" y="59466"/>
                            <a:pt x="41367" y="59780"/>
                            <a:pt x="41890" y="60052"/>
                          </a:cubicBezTo>
                          <a:cubicBezTo>
                            <a:pt x="42789" y="60470"/>
                            <a:pt x="42978" y="60407"/>
                            <a:pt x="43522" y="59591"/>
                          </a:cubicBezTo>
                          <a:cubicBezTo>
                            <a:pt x="43919" y="59047"/>
                            <a:pt x="44359" y="58587"/>
                            <a:pt x="44986" y="58315"/>
                          </a:cubicBezTo>
                          <a:cubicBezTo>
                            <a:pt x="45489" y="58106"/>
                            <a:pt x="45865" y="58127"/>
                            <a:pt x="46179" y="58524"/>
                          </a:cubicBezTo>
                          <a:cubicBezTo>
                            <a:pt x="46639" y="59110"/>
                            <a:pt x="47267" y="59277"/>
                            <a:pt x="47895" y="59487"/>
                          </a:cubicBezTo>
                          <a:cubicBezTo>
                            <a:pt x="48041" y="59549"/>
                            <a:pt x="48230" y="59591"/>
                            <a:pt x="48418" y="59654"/>
                          </a:cubicBezTo>
                          <a:cubicBezTo>
                            <a:pt x="48795" y="59780"/>
                            <a:pt x="48941" y="59738"/>
                            <a:pt x="49192" y="59445"/>
                          </a:cubicBezTo>
                          <a:cubicBezTo>
                            <a:pt x="49422" y="59152"/>
                            <a:pt x="49673" y="58901"/>
                            <a:pt x="49924" y="58629"/>
                          </a:cubicBezTo>
                          <a:cubicBezTo>
                            <a:pt x="50155" y="58399"/>
                            <a:pt x="50447" y="58399"/>
                            <a:pt x="50761" y="58503"/>
                          </a:cubicBezTo>
                          <a:cubicBezTo>
                            <a:pt x="51243" y="58692"/>
                            <a:pt x="51598" y="59005"/>
                            <a:pt x="51912" y="59340"/>
                          </a:cubicBezTo>
                          <a:cubicBezTo>
                            <a:pt x="52393" y="59842"/>
                            <a:pt x="52937" y="59884"/>
                            <a:pt x="53586" y="59654"/>
                          </a:cubicBezTo>
                          <a:lnTo>
                            <a:pt x="53586" y="57290"/>
                          </a:lnTo>
                          <a:cubicBezTo>
                            <a:pt x="53251" y="56557"/>
                            <a:pt x="52896" y="55909"/>
                            <a:pt x="52603" y="55281"/>
                          </a:cubicBezTo>
                          <a:close/>
                          <a:moveTo>
                            <a:pt x="20652" y="43899"/>
                          </a:moveTo>
                          <a:cubicBezTo>
                            <a:pt x="20715" y="42978"/>
                            <a:pt x="20715" y="42183"/>
                            <a:pt x="20694" y="41367"/>
                          </a:cubicBezTo>
                          <a:cubicBezTo>
                            <a:pt x="20652" y="40530"/>
                            <a:pt x="20799" y="39693"/>
                            <a:pt x="20610" y="38835"/>
                          </a:cubicBezTo>
                          <a:cubicBezTo>
                            <a:pt x="20297" y="38793"/>
                            <a:pt x="20025" y="38793"/>
                            <a:pt x="19773" y="38730"/>
                          </a:cubicBezTo>
                          <a:cubicBezTo>
                            <a:pt x="19669" y="38689"/>
                            <a:pt x="19501" y="38542"/>
                            <a:pt x="19501" y="38437"/>
                          </a:cubicBezTo>
                          <a:cubicBezTo>
                            <a:pt x="19501" y="38333"/>
                            <a:pt x="19648" y="38145"/>
                            <a:pt x="19753" y="38124"/>
                          </a:cubicBezTo>
                          <a:cubicBezTo>
                            <a:pt x="20025" y="38040"/>
                            <a:pt x="20317" y="38019"/>
                            <a:pt x="20652" y="37956"/>
                          </a:cubicBezTo>
                          <a:cubicBezTo>
                            <a:pt x="20736" y="37287"/>
                            <a:pt x="20715" y="36638"/>
                            <a:pt x="20694" y="35968"/>
                          </a:cubicBezTo>
                          <a:cubicBezTo>
                            <a:pt x="20694" y="35111"/>
                            <a:pt x="20799" y="34232"/>
                            <a:pt x="20485" y="33395"/>
                          </a:cubicBezTo>
                          <a:cubicBezTo>
                            <a:pt x="20422" y="33290"/>
                            <a:pt x="20443" y="33144"/>
                            <a:pt x="20443" y="33018"/>
                          </a:cubicBezTo>
                          <a:cubicBezTo>
                            <a:pt x="20443" y="32370"/>
                            <a:pt x="20129" y="31826"/>
                            <a:pt x="19815" y="31219"/>
                          </a:cubicBezTo>
                          <a:cubicBezTo>
                            <a:pt x="19167" y="31219"/>
                            <a:pt x="18539" y="31198"/>
                            <a:pt x="17911" y="31219"/>
                          </a:cubicBezTo>
                          <a:cubicBezTo>
                            <a:pt x="17556" y="31219"/>
                            <a:pt x="17242" y="31365"/>
                            <a:pt x="16991" y="31575"/>
                          </a:cubicBezTo>
                          <a:cubicBezTo>
                            <a:pt x="16991" y="33290"/>
                            <a:pt x="16970" y="34901"/>
                            <a:pt x="16991" y="36554"/>
                          </a:cubicBezTo>
                          <a:cubicBezTo>
                            <a:pt x="16991" y="37015"/>
                            <a:pt x="17137" y="37496"/>
                            <a:pt x="17200" y="37998"/>
                          </a:cubicBezTo>
                          <a:cubicBezTo>
                            <a:pt x="17556" y="38124"/>
                            <a:pt x="17869" y="38228"/>
                            <a:pt x="18183" y="38333"/>
                          </a:cubicBezTo>
                          <a:cubicBezTo>
                            <a:pt x="18246" y="38354"/>
                            <a:pt x="18351" y="38375"/>
                            <a:pt x="18434" y="38417"/>
                          </a:cubicBezTo>
                          <a:cubicBezTo>
                            <a:pt x="18623" y="38479"/>
                            <a:pt x="18727" y="38584"/>
                            <a:pt x="18727" y="38793"/>
                          </a:cubicBezTo>
                          <a:cubicBezTo>
                            <a:pt x="18727" y="39002"/>
                            <a:pt x="18539" y="39149"/>
                            <a:pt x="18288" y="39149"/>
                          </a:cubicBezTo>
                          <a:lnTo>
                            <a:pt x="17828" y="39149"/>
                          </a:lnTo>
                          <a:cubicBezTo>
                            <a:pt x="17660" y="39149"/>
                            <a:pt x="17493" y="39170"/>
                            <a:pt x="17304" y="39191"/>
                          </a:cubicBezTo>
                          <a:cubicBezTo>
                            <a:pt x="17263" y="39567"/>
                            <a:pt x="17179" y="39902"/>
                            <a:pt x="17388" y="40195"/>
                          </a:cubicBezTo>
                          <a:cubicBezTo>
                            <a:pt x="17681" y="40237"/>
                            <a:pt x="17932" y="40258"/>
                            <a:pt x="18204" y="40342"/>
                          </a:cubicBezTo>
                          <a:cubicBezTo>
                            <a:pt x="18309" y="40362"/>
                            <a:pt x="18413" y="40551"/>
                            <a:pt x="18434" y="40676"/>
                          </a:cubicBezTo>
                          <a:cubicBezTo>
                            <a:pt x="18434" y="40739"/>
                            <a:pt x="18309" y="40886"/>
                            <a:pt x="18204" y="40927"/>
                          </a:cubicBezTo>
                          <a:cubicBezTo>
                            <a:pt x="17911" y="40990"/>
                            <a:pt x="17618" y="41032"/>
                            <a:pt x="17367" y="41074"/>
                          </a:cubicBezTo>
                          <a:cubicBezTo>
                            <a:pt x="17200" y="41597"/>
                            <a:pt x="17409" y="42015"/>
                            <a:pt x="17493" y="42455"/>
                          </a:cubicBezTo>
                          <a:cubicBezTo>
                            <a:pt x="17576" y="42915"/>
                            <a:pt x="17576" y="43355"/>
                            <a:pt x="17618" y="43794"/>
                          </a:cubicBezTo>
                          <a:cubicBezTo>
                            <a:pt x="17786" y="43857"/>
                            <a:pt x="17890" y="43919"/>
                            <a:pt x="17995" y="43919"/>
                          </a:cubicBezTo>
                          <a:cubicBezTo>
                            <a:pt x="18853" y="43940"/>
                            <a:pt x="19690" y="43961"/>
                            <a:pt x="20652" y="43899"/>
                          </a:cubicBezTo>
                          <a:close/>
                          <a:moveTo>
                            <a:pt x="29294" y="4604"/>
                          </a:moveTo>
                          <a:cubicBezTo>
                            <a:pt x="29168" y="4248"/>
                            <a:pt x="28980" y="4102"/>
                            <a:pt x="28687" y="4039"/>
                          </a:cubicBezTo>
                          <a:cubicBezTo>
                            <a:pt x="28143" y="3934"/>
                            <a:pt x="27620" y="4039"/>
                            <a:pt x="27076" y="4018"/>
                          </a:cubicBezTo>
                          <a:cubicBezTo>
                            <a:pt x="26155" y="3976"/>
                            <a:pt x="25527" y="4416"/>
                            <a:pt x="24921" y="4960"/>
                          </a:cubicBezTo>
                          <a:cubicBezTo>
                            <a:pt x="24711" y="5169"/>
                            <a:pt x="24481" y="5378"/>
                            <a:pt x="24272" y="5587"/>
                          </a:cubicBezTo>
                          <a:cubicBezTo>
                            <a:pt x="24146" y="5755"/>
                            <a:pt x="24000" y="5922"/>
                            <a:pt x="23895" y="6090"/>
                          </a:cubicBezTo>
                          <a:cubicBezTo>
                            <a:pt x="23582" y="6571"/>
                            <a:pt x="23268" y="7094"/>
                            <a:pt x="22954" y="7617"/>
                          </a:cubicBezTo>
                          <a:cubicBezTo>
                            <a:pt x="22891" y="7763"/>
                            <a:pt x="22786" y="7868"/>
                            <a:pt x="22724" y="8015"/>
                          </a:cubicBezTo>
                          <a:cubicBezTo>
                            <a:pt x="22473" y="8977"/>
                            <a:pt x="22159" y="9919"/>
                            <a:pt x="22222" y="10944"/>
                          </a:cubicBezTo>
                          <a:cubicBezTo>
                            <a:pt x="22263" y="11237"/>
                            <a:pt x="22326" y="11467"/>
                            <a:pt x="22577" y="11655"/>
                          </a:cubicBezTo>
                          <a:cubicBezTo>
                            <a:pt x="22828" y="11864"/>
                            <a:pt x="23121" y="12053"/>
                            <a:pt x="23477" y="11844"/>
                          </a:cubicBezTo>
                          <a:cubicBezTo>
                            <a:pt x="23791" y="11153"/>
                            <a:pt x="24063" y="10400"/>
                            <a:pt x="24691" y="9814"/>
                          </a:cubicBezTo>
                          <a:cubicBezTo>
                            <a:pt x="24460" y="9647"/>
                            <a:pt x="24272" y="9458"/>
                            <a:pt x="24063" y="9333"/>
                          </a:cubicBezTo>
                          <a:cubicBezTo>
                            <a:pt x="24063" y="9270"/>
                            <a:pt x="24042" y="9249"/>
                            <a:pt x="24063" y="9228"/>
                          </a:cubicBezTo>
                          <a:cubicBezTo>
                            <a:pt x="24084" y="9144"/>
                            <a:pt x="24105" y="9040"/>
                            <a:pt x="24146" y="8956"/>
                          </a:cubicBezTo>
                          <a:cubicBezTo>
                            <a:pt x="24691" y="7763"/>
                            <a:pt x="25569" y="6864"/>
                            <a:pt x="26762" y="6320"/>
                          </a:cubicBezTo>
                          <a:cubicBezTo>
                            <a:pt x="27704" y="5859"/>
                            <a:pt x="28394" y="5085"/>
                            <a:pt x="29294" y="4604"/>
                          </a:cubicBezTo>
                          <a:close/>
                          <a:moveTo>
                            <a:pt x="22389" y="27097"/>
                          </a:moveTo>
                          <a:cubicBezTo>
                            <a:pt x="21552" y="27473"/>
                            <a:pt x="21280" y="27808"/>
                            <a:pt x="21447" y="28457"/>
                          </a:cubicBezTo>
                          <a:cubicBezTo>
                            <a:pt x="21552" y="28896"/>
                            <a:pt x="21698" y="29336"/>
                            <a:pt x="21950" y="29712"/>
                          </a:cubicBezTo>
                          <a:cubicBezTo>
                            <a:pt x="22222" y="30131"/>
                            <a:pt x="22556" y="30507"/>
                            <a:pt x="23058" y="30717"/>
                          </a:cubicBezTo>
                          <a:cubicBezTo>
                            <a:pt x="23791" y="31010"/>
                            <a:pt x="24523" y="31282"/>
                            <a:pt x="25255" y="31533"/>
                          </a:cubicBezTo>
                          <a:cubicBezTo>
                            <a:pt x="25779" y="31721"/>
                            <a:pt x="25988" y="31721"/>
                            <a:pt x="26678" y="31533"/>
                          </a:cubicBezTo>
                          <a:cubicBezTo>
                            <a:pt x="26595" y="31428"/>
                            <a:pt x="26532" y="31323"/>
                            <a:pt x="26469" y="31240"/>
                          </a:cubicBezTo>
                          <a:cubicBezTo>
                            <a:pt x="25758" y="30612"/>
                            <a:pt x="25235" y="29838"/>
                            <a:pt x="24691" y="29085"/>
                          </a:cubicBezTo>
                          <a:cubicBezTo>
                            <a:pt x="24481" y="28792"/>
                            <a:pt x="24272" y="28478"/>
                            <a:pt x="24063" y="28185"/>
                          </a:cubicBezTo>
                          <a:cubicBezTo>
                            <a:pt x="23916" y="27976"/>
                            <a:pt x="23749" y="27829"/>
                            <a:pt x="23498" y="27745"/>
                          </a:cubicBezTo>
                          <a:cubicBezTo>
                            <a:pt x="23058" y="27641"/>
                            <a:pt x="22703" y="27411"/>
                            <a:pt x="22389" y="27097"/>
                          </a:cubicBezTo>
                          <a:close/>
                          <a:moveTo>
                            <a:pt x="53168" y="69530"/>
                          </a:moveTo>
                          <a:cubicBezTo>
                            <a:pt x="52979" y="69321"/>
                            <a:pt x="52896" y="69216"/>
                            <a:pt x="52770" y="69111"/>
                          </a:cubicBezTo>
                          <a:cubicBezTo>
                            <a:pt x="52540" y="68902"/>
                            <a:pt x="52310" y="68756"/>
                            <a:pt x="52059" y="68547"/>
                          </a:cubicBezTo>
                          <a:cubicBezTo>
                            <a:pt x="51305" y="67877"/>
                            <a:pt x="50364" y="67856"/>
                            <a:pt x="49422" y="67751"/>
                          </a:cubicBezTo>
                          <a:cubicBezTo>
                            <a:pt x="49276" y="67731"/>
                            <a:pt x="49108" y="67772"/>
                            <a:pt x="48983" y="67835"/>
                          </a:cubicBezTo>
                          <a:cubicBezTo>
                            <a:pt x="48543" y="68023"/>
                            <a:pt x="48083" y="67982"/>
                            <a:pt x="47644" y="67982"/>
                          </a:cubicBezTo>
                          <a:lnTo>
                            <a:pt x="46723" y="67982"/>
                          </a:lnTo>
                          <a:cubicBezTo>
                            <a:pt x="46786" y="68819"/>
                            <a:pt x="46828" y="68923"/>
                            <a:pt x="47393" y="69300"/>
                          </a:cubicBezTo>
                          <a:cubicBezTo>
                            <a:pt x="47623" y="69446"/>
                            <a:pt x="47853" y="69551"/>
                            <a:pt x="48062" y="69760"/>
                          </a:cubicBezTo>
                          <a:cubicBezTo>
                            <a:pt x="48397" y="70116"/>
                            <a:pt x="48815" y="70220"/>
                            <a:pt x="49297" y="70262"/>
                          </a:cubicBezTo>
                          <a:cubicBezTo>
                            <a:pt x="50364" y="70388"/>
                            <a:pt x="51389" y="70011"/>
                            <a:pt x="52435" y="69907"/>
                          </a:cubicBezTo>
                          <a:cubicBezTo>
                            <a:pt x="52665" y="69907"/>
                            <a:pt x="52875" y="69697"/>
                            <a:pt x="53168" y="69530"/>
                          </a:cubicBezTo>
                          <a:close/>
                          <a:moveTo>
                            <a:pt x="61139" y="17911"/>
                          </a:moveTo>
                          <a:cubicBezTo>
                            <a:pt x="61558" y="17326"/>
                            <a:pt x="61893" y="16886"/>
                            <a:pt x="62248" y="16447"/>
                          </a:cubicBezTo>
                          <a:cubicBezTo>
                            <a:pt x="62813" y="15693"/>
                            <a:pt x="62960" y="14877"/>
                            <a:pt x="62897" y="13978"/>
                          </a:cubicBezTo>
                          <a:cubicBezTo>
                            <a:pt x="62876" y="13434"/>
                            <a:pt x="62646" y="12994"/>
                            <a:pt x="62353" y="12576"/>
                          </a:cubicBezTo>
                          <a:cubicBezTo>
                            <a:pt x="62248" y="12408"/>
                            <a:pt x="62018" y="12283"/>
                            <a:pt x="61830" y="12262"/>
                          </a:cubicBezTo>
                          <a:cubicBezTo>
                            <a:pt x="61537" y="12178"/>
                            <a:pt x="61223" y="12178"/>
                            <a:pt x="60930" y="12178"/>
                          </a:cubicBezTo>
                          <a:cubicBezTo>
                            <a:pt x="60700" y="12178"/>
                            <a:pt x="60470" y="12304"/>
                            <a:pt x="60449" y="12513"/>
                          </a:cubicBezTo>
                          <a:cubicBezTo>
                            <a:pt x="60365" y="13036"/>
                            <a:pt x="60156" y="13601"/>
                            <a:pt x="60344" y="14124"/>
                          </a:cubicBezTo>
                          <a:cubicBezTo>
                            <a:pt x="60658" y="15003"/>
                            <a:pt x="60763" y="15924"/>
                            <a:pt x="60888" y="16865"/>
                          </a:cubicBezTo>
                          <a:cubicBezTo>
                            <a:pt x="60972" y="17158"/>
                            <a:pt x="61035" y="17472"/>
                            <a:pt x="61139" y="17911"/>
                          </a:cubicBezTo>
                          <a:close/>
                          <a:moveTo>
                            <a:pt x="33185" y="67898"/>
                          </a:moveTo>
                          <a:cubicBezTo>
                            <a:pt x="33060" y="67835"/>
                            <a:pt x="32976" y="67814"/>
                            <a:pt x="32893" y="67814"/>
                          </a:cubicBezTo>
                          <a:cubicBezTo>
                            <a:pt x="32265" y="67814"/>
                            <a:pt x="31637" y="67856"/>
                            <a:pt x="31009" y="67961"/>
                          </a:cubicBezTo>
                          <a:cubicBezTo>
                            <a:pt x="30110" y="68128"/>
                            <a:pt x="29189" y="68358"/>
                            <a:pt x="28289" y="68526"/>
                          </a:cubicBezTo>
                          <a:cubicBezTo>
                            <a:pt x="27871" y="68588"/>
                            <a:pt x="27515" y="68735"/>
                            <a:pt x="27180" y="69049"/>
                          </a:cubicBezTo>
                          <a:cubicBezTo>
                            <a:pt x="27390" y="69530"/>
                            <a:pt x="27724" y="69697"/>
                            <a:pt x="28164" y="69718"/>
                          </a:cubicBezTo>
                          <a:cubicBezTo>
                            <a:pt x="28645" y="69739"/>
                            <a:pt x="29126" y="69718"/>
                            <a:pt x="29608" y="69718"/>
                          </a:cubicBezTo>
                          <a:cubicBezTo>
                            <a:pt x="31051" y="69781"/>
                            <a:pt x="32118" y="69049"/>
                            <a:pt x="33102" y="68128"/>
                          </a:cubicBezTo>
                          <a:cubicBezTo>
                            <a:pt x="33144" y="68107"/>
                            <a:pt x="33144" y="68023"/>
                            <a:pt x="33185" y="67898"/>
                          </a:cubicBezTo>
                          <a:close/>
                          <a:moveTo>
                            <a:pt x="46221" y="35634"/>
                          </a:moveTo>
                          <a:cubicBezTo>
                            <a:pt x="45719" y="35676"/>
                            <a:pt x="45300" y="35717"/>
                            <a:pt x="44882" y="35717"/>
                          </a:cubicBezTo>
                          <a:cubicBezTo>
                            <a:pt x="44045" y="35696"/>
                            <a:pt x="43292" y="35948"/>
                            <a:pt x="42496" y="36157"/>
                          </a:cubicBezTo>
                          <a:cubicBezTo>
                            <a:pt x="42434" y="36157"/>
                            <a:pt x="42413" y="36240"/>
                            <a:pt x="42371" y="36303"/>
                          </a:cubicBezTo>
                          <a:cubicBezTo>
                            <a:pt x="42601" y="37056"/>
                            <a:pt x="43187" y="37517"/>
                            <a:pt x="43857" y="37873"/>
                          </a:cubicBezTo>
                          <a:cubicBezTo>
                            <a:pt x="44066" y="37977"/>
                            <a:pt x="44275" y="37977"/>
                            <a:pt x="44442" y="37810"/>
                          </a:cubicBezTo>
                          <a:cubicBezTo>
                            <a:pt x="45133" y="37182"/>
                            <a:pt x="45865" y="36575"/>
                            <a:pt x="46221" y="35634"/>
                          </a:cubicBezTo>
                          <a:close/>
                          <a:moveTo>
                            <a:pt x="17828" y="44924"/>
                          </a:moveTo>
                          <a:cubicBezTo>
                            <a:pt x="17869" y="45154"/>
                            <a:pt x="17807" y="45321"/>
                            <a:pt x="17890" y="45447"/>
                          </a:cubicBezTo>
                          <a:cubicBezTo>
                            <a:pt x="18204" y="45991"/>
                            <a:pt x="18539" y="46514"/>
                            <a:pt x="18853" y="47016"/>
                          </a:cubicBezTo>
                          <a:cubicBezTo>
                            <a:pt x="19543" y="46974"/>
                            <a:pt x="19669" y="46368"/>
                            <a:pt x="20004" y="46033"/>
                          </a:cubicBezTo>
                          <a:cubicBezTo>
                            <a:pt x="20255" y="45740"/>
                            <a:pt x="20401" y="45363"/>
                            <a:pt x="20422" y="44945"/>
                          </a:cubicBezTo>
                          <a:cubicBezTo>
                            <a:pt x="19564" y="44924"/>
                            <a:pt x="18748" y="44924"/>
                            <a:pt x="17828" y="44924"/>
                          </a:cubicBezTo>
                          <a:close/>
                          <a:moveTo>
                            <a:pt x="67898" y="27473"/>
                          </a:moveTo>
                          <a:cubicBezTo>
                            <a:pt x="67458" y="28562"/>
                            <a:pt x="67458" y="28562"/>
                            <a:pt x="67563" y="28854"/>
                          </a:cubicBezTo>
                          <a:cubicBezTo>
                            <a:pt x="67730" y="28687"/>
                            <a:pt x="67919" y="28499"/>
                            <a:pt x="68149" y="28290"/>
                          </a:cubicBezTo>
                          <a:cubicBezTo>
                            <a:pt x="68065" y="28038"/>
                            <a:pt x="67981" y="27745"/>
                            <a:pt x="67898" y="2747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55" name="Google Shape;255;p33"/>
                    <p:cNvSpPr/>
                    <p:nvPr/>
                  </p:nvSpPr>
                  <p:spPr>
                    <a:xfrm>
                      <a:off x="-1791625" y="3746875"/>
                      <a:ext cx="319125" cy="232275"/>
                    </a:xfrm>
                    <a:custGeom>
                      <a:avLst/>
                      <a:gdLst/>
                      <a:ahLst/>
                      <a:cxnLst/>
                      <a:rect l="l" t="t" r="r" b="b"/>
                      <a:pathLst>
                        <a:path w="12765" h="9291" extrusionOk="0">
                          <a:moveTo>
                            <a:pt x="4939" y="9206"/>
                          </a:moveTo>
                          <a:cubicBezTo>
                            <a:pt x="4562" y="9206"/>
                            <a:pt x="4165" y="9248"/>
                            <a:pt x="3767" y="9206"/>
                          </a:cubicBezTo>
                          <a:cubicBezTo>
                            <a:pt x="3077" y="9165"/>
                            <a:pt x="2470" y="8976"/>
                            <a:pt x="1989" y="8432"/>
                          </a:cubicBezTo>
                          <a:cubicBezTo>
                            <a:pt x="1758" y="8160"/>
                            <a:pt x="1486" y="7909"/>
                            <a:pt x="1235" y="7679"/>
                          </a:cubicBezTo>
                          <a:cubicBezTo>
                            <a:pt x="482" y="7009"/>
                            <a:pt x="189" y="6131"/>
                            <a:pt x="105" y="5189"/>
                          </a:cubicBezTo>
                          <a:cubicBezTo>
                            <a:pt x="64" y="4541"/>
                            <a:pt x="1" y="3871"/>
                            <a:pt x="273" y="3222"/>
                          </a:cubicBezTo>
                          <a:cubicBezTo>
                            <a:pt x="377" y="2992"/>
                            <a:pt x="294" y="2678"/>
                            <a:pt x="315" y="2406"/>
                          </a:cubicBezTo>
                          <a:cubicBezTo>
                            <a:pt x="377" y="1841"/>
                            <a:pt x="649" y="1674"/>
                            <a:pt x="1256" y="1820"/>
                          </a:cubicBezTo>
                          <a:cubicBezTo>
                            <a:pt x="1486" y="1862"/>
                            <a:pt x="1737" y="1883"/>
                            <a:pt x="1968" y="1883"/>
                          </a:cubicBezTo>
                          <a:cubicBezTo>
                            <a:pt x="2595" y="1883"/>
                            <a:pt x="3244" y="1862"/>
                            <a:pt x="3872" y="1841"/>
                          </a:cubicBezTo>
                          <a:cubicBezTo>
                            <a:pt x="4478" y="1800"/>
                            <a:pt x="5043" y="1779"/>
                            <a:pt x="5629" y="1507"/>
                          </a:cubicBezTo>
                          <a:cubicBezTo>
                            <a:pt x="5985" y="1318"/>
                            <a:pt x="6445" y="1339"/>
                            <a:pt x="6864" y="1297"/>
                          </a:cubicBezTo>
                          <a:cubicBezTo>
                            <a:pt x="7136" y="1256"/>
                            <a:pt x="7450" y="1297"/>
                            <a:pt x="7763" y="1297"/>
                          </a:cubicBezTo>
                          <a:cubicBezTo>
                            <a:pt x="8140" y="1297"/>
                            <a:pt x="8475" y="1193"/>
                            <a:pt x="8810" y="1109"/>
                          </a:cubicBezTo>
                          <a:cubicBezTo>
                            <a:pt x="9542" y="921"/>
                            <a:pt x="10232" y="628"/>
                            <a:pt x="10902" y="314"/>
                          </a:cubicBezTo>
                          <a:cubicBezTo>
                            <a:pt x="11300" y="126"/>
                            <a:pt x="11781" y="105"/>
                            <a:pt x="12220" y="42"/>
                          </a:cubicBezTo>
                          <a:cubicBezTo>
                            <a:pt x="12304" y="0"/>
                            <a:pt x="12429" y="126"/>
                            <a:pt x="12513" y="188"/>
                          </a:cubicBezTo>
                          <a:cubicBezTo>
                            <a:pt x="12555" y="209"/>
                            <a:pt x="12576" y="293"/>
                            <a:pt x="12576" y="356"/>
                          </a:cubicBezTo>
                          <a:cubicBezTo>
                            <a:pt x="12576" y="1318"/>
                            <a:pt x="12764" y="2281"/>
                            <a:pt x="12450" y="3222"/>
                          </a:cubicBezTo>
                          <a:cubicBezTo>
                            <a:pt x="12408" y="3432"/>
                            <a:pt x="12346" y="3641"/>
                            <a:pt x="12367" y="3850"/>
                          </a:cubicBezTo>
                          <a:cubicBezTo>
                            <a:pt x="12450" y="4708"/>
                            <a:pt x="12116" y="5419"/>
                            <a:pt x="11718" y="6152"/>
                          </a:cubicBezTo>
                          <a:cubicBezTo>
                            <a:pt x="11425" y="6675"/>
                            <a:pt x="11069" y="7093"/>
                            <a:pt x="10546" y="7386"/>
                          </a:cubicBezTo>
                          <a:cubicBezTo>
                            <a:pt x="10358" y="7491"/>
                            <a:pt x="10170" y="7595"/>
                            <a:pt x="10023" y="7721"/>
                          </a:cubicBezTo>
                          <a:cubicBezTo>
                            <a:pt x="9123" y="8453"/>
                            <a:pt x="8119" y="8893"/>
                            <a:pt x="6989" y="9060"/>
                          </a:cubicBezTo>
                          <a:cubicBezTo>
                            <a:pt x="6299" y="9165"/>
                            <a:pt x="5608" y="9206"/>
                            <a:pt x="4918" y="9290"/>
                          </a:cubicBezTo>
                          <a:cubicBezTo>
                            <a:pt x="4939" y="9269"/>
                            <a:pt x="4939" y="9248"/>
                            <a:pt x="4939" y="9206"/>
                          </a:cubicBezTo>
                          <a:close/>
                          <a:moveTo>
                            <a:pt x="11802" y="1025"/>
                          </a:moveTo>
                          <a:cubicBezTo>
                            <a:pt x="11572" y="879"/>
                            <a:pt x="11383" y="942"/>
                            <a:pt x="11174" y="1025"/>
                          </a:cubicBezTo>
                          <a:cubicBezTo>
                            <a:pt x="10756" y="1214"/>
                            <a:pt x="10358" y="1444"/>
                            <a:pt x="9919" y="1548"/>
                          </a:cubicBezTo>
                          <a:cubicBezTo>
                            <a:pt x="9291" y="1716"/>
                            <a:pt x="8684" y="2072"/>
                            <a:pt x="8015" y="1988"/>
                          </a:cubicBezTo>
                          <a:cubicBezTo>
                            <a:pt x="7408" y="1925"/>
                            <a:pt x="6801" y="2051"/>
                            <a:pt x="6236" y="2239"/>
                          </a:cubicBezTo>
                          <a:cubicBezTo>
                            <a:pt x="5462" y="2490"/>
                            <a:pt x="4709" y="2595"/>
                            <a:pt x="3893" y="2553"/>
                          </a:cubicBezTo>
                          <a:cubicBezTo>
                            <a:pt x="3244" y="2511"/>
                            <a:pt x="2574" y="2490"/>
                            <a:pt x="1905" y="2490"/>
                          </a:cubicBezTo>
                          <a:cubicBezTo>
                            <a:pt x="1737" y="2490"/>
                            <a:pt x="1570" y="2511"/>
                            <a:pt x="1382" y="2553"/>
                          </a:cubicBezTo>
                          <a:cubicBezTo>
                            <a:pt x="1319" y="2971"/>
                            <a:pt x="1235" y="3348"/>
                            <a:pt x="1214" y="3745"/>
                          </a:cubicBezTo>
                          <a:cubicBezTo>
                            <a:pt x="1172" y="4122"/>
                            <a:pt x="1256" y="4478"/>
                            <a:pt x="1277" y="4813"/>
                          </a:cubicBezTo>
                          <a:cubicBezTo>
                            <a:pt x="1319" y="5168"/>
                            <a:pt x="1340" y="5482"/>
                            <a:pt x="1340" y="5817"/>
                          </a:cubicBezTo>
                          <a:cubicBezTo>
                            <a:pt x="1340" y="6131"/>
                            <a:pt x="1445" y="6382"/>
                            <a:pt x="1675" y="6633"/>
                          </a:cubicBezTo>
                          <a:cubicBezTo>
                            <a:pt x="1968" y="6905"/>
                            <a:pt x="2302" y="7198"/>
                            <a:pt x="2574" y="7512"/>
                          </a:cubicBezTo>
                          <a:cubicBezTo>
                            <a:pt x="3014" y="8014"/>
                            <a:pt x="3537" y="8202"/>
                            <a:pt x="4185" y="8160"/>
                          </a:cubicBezTo>
                          <a:cubicBezTo>
                            <a:pt x="4709" y="8139"/>
                            <a:pt x="5211" y="8160"/>
                            <a:pt x="5734" y="8160"/>
                          </a:cubicBezTo>
                          <a:cubicBezTo>
                            <a:pt x="6069" y="8160"/>
                            <a:pt x="6382" y="8098"/>
                            <a:pt x="6717" y="8035"/>
                          </a:cubicBezTo>
                          <a:cubicBezTo>
                            <a:pt x="7805" y="7888"/>
                            <a:pt x="8747" y="7428"/>
                            <a:pt x="9605" y="6779"/>
                          </a:cubicBezTo>
                          <a:cubicBezTo>
                            <a:pt x="9751" y="6654"/>
                            <a:pt x="9939" y="6549"/>
                            <a:pt x="10128" y="6445"/>
                          </a:cubicBezTo>
                          <a:cubicBezTo>
                            <a:pt x="10630" y="6152"/>
                            <a:pt x="10944" y="5712"/>
                            <a:pt x="11111" y="5189"/>
                          </a:cubicBezTo>
                          <a:cubicBezTo>
                            <a:pt x="11320" y="4561"/>
                            <a:pt x="11697" y="3976"/>
                            <a:pt x="11613" y="3285"/>
                          </a:cubicBezTo>
                          <a:cubicBezTo>
                            <a:pt x="11592" y="3180"/>
                            <a:pt x="11676" y="3034"/>
                            <a:pt x="11718" y="2929"/>
                          </a:cubicBezTo>
                          <a:cubicBezTo>
                            <a:pt x="11948" y="2344"/>
                            <a:pt x="11844" y="1674"/>
                            <a:pt x="11802" y="102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56" name="Google Shape;256;p33"/>
                    <p:cNvSpPr/>
                    <p:nvPr/>
                  </p:nvSpPr>
                  <p:spPr>
                    <a:xfrm>
                      <a:off x="-1790050" y="3670500"/>
                      <a:ext cx="37700" cy="41350"/>
                    </a:xfrm>
                    <a:custGeom>
                      <a:avLst/>
                      <a:gdLst/>
                      <a:ahLst/>
                      <a:cxnLst/>
                      <a:rect l="l" t="t" r="r" b="b"/>
                      <a:pathLst>
                        <a:path w="1508" h="1654" extrusionOk="0">
                          <a:moveTo>
                            <a:pt x="1507" y="900"/>
                          </a:moveTo>
                          <a:cubicBezTo>
                            <a:pt x="1507" y="1444"/>
                            <a:pt x="1319" y="1653"/>
                            <a:pt x="775" y="1653"/>
                          </a:cubicBezTo>
                          <a:cubicBezTo>
                            <a:pt x="231" y="1653"/>
                            <a:pt x="21" y="1465"/>
                            <a:pt x="1" y="921"/>
                          </a:cubicBezTo>
                          <a:cubicBezTo>
                            <a:pt x="1" y="419"/>
                            <a:pt x="273" y="63"/>
                            <a:pt x="670" y="21"/>
                          </a:cubicBezTo>
                          <a:cubicBezTo>
                            <a:pt x="1109" y="0"/>
                            <a:pt x="1507" y="398"/>
                            <a:pt x="1507" y="90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57" name="Google Shape;257;p33"/>
                    <p:cNvSpPr/>
                    <p:nvPr/>
                  </p:nvSpPr>
                  <p:spPr>
                    <a:xfrm>
                      <a:off x="-1485075" y="3602500"/>
                      <a:ext cx="33500" cy="39775"/>
                    </a:xfrm>
                    <a:custGeom>
                      <a:avLst/>
                      <a:gdLst/>
                      <a:ahLst/>
                      <a:cxnLst/>
                      <a:rect l="l" t="t" r="r" b="b"/>
                      <a:pathLst>
                        <a:path w="1340" h="1591" extrusionOk="0">
                          <a:moveTo>
                            <a:pt x="1339" y="900"/>
                          </a:moveTo>
                          <a:cubicBezTo>
                            <a:pt x="1318" y="1025"/>
                            <a:pt x="1318" y="1214"/>
                            <a:pt x="1235" y="1318"/>
                          </a:cubicBezTo>
                          <a:cubicBezTo>
                            <a:pt x="1130" y="1444"/>
                            <a:pt x="942" y="1569"/>
                            <a:pt x="816" y="1569"/>
                          </a:cubicBezTo>
                          <a:cubicBezTo>
                            <a:pt x="481" y="1590"/>
                            <a:pt x="63" y="1172"/>
                            <a:pt x="42" y="837"/>
                          </a:cubicBezTo>
                          <a:cubicBezTo>
                            <a:pt x="0" y="502"/>
                            <a:pt x="167" y="230"/>
                            <a:pt x="565" y="105"/>
                          </a:cubicBezTo>
                          <a:cubicBezTo>
                            <a:pt x="879" y="0"/>
                            <a:pt x="1193" y="126"/>
                            <a:pt x="1276" y="440"/>
                          </a:cubicBezTo>
                          <a:cubicBezTo>
                            <a:pt x="1276" y="586"/>
                            <a:pt x="1318" y="732"/>
                            <a:pt x="1339" y="90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58" name="Google Shape;258;p33"/>
                    <p:cNvSpPr/>
                    <p:nvPr/>
                  </p:nvSpPr>
                  <p:spPr>
                    <a:xfrm>
                      <a:off x="-1023725" y="3575300"/>
                      <a:ext cx="262100" cy="173675"/>
                    </a:xfrm>
                    <a:custGeom>
                      <a:avLst/>
                      <a:gdLst/>
                      <a:ahLst/>
                      <a:cxnLst/>
                      <a:rect l="l" t="t" r="r" b="b"/>
                      <a:pathLst>
                        <a:path w="10484" h="6947" extrusionOk="0">
                          <a:moveTo>
                            <a:pt x="587" y="3264"/>
                          </a:moveTo>
                          <a:cubicBezTo>
                            <a:pt x="628" y="2992"/>
                            <a:pt x="733" y="2762"/>
                            <a:pt x="1047" y="2762"/>
                          </a:cubicBezTo>
                          <a:cubicBezTo>
                            <a:pt x="1507" y="2762"/>
                            <a:pt x="1905" y="2553"/>
                            <a:pt x="2323" y="2344"/>
                          </a:cubicBezTo>
                          <a:cubicBezTo>
                            <a:pt x="2658" y="2197"/>
                            <a:pt x="3055" y="2051"/>
                            <a:pt x="3411" y="1925"/>
                          </a:cubicBezTo>
                          <a:cubicBezTo>
                            <a:pt x="4646" y="1486"/>
                            <a:pt x="5880" y="1067"/>
                            <a:pt x="7115" y="649"/>
                          </a:cubicBezTo>
                          <a:cubicBezTo>
                            <a:pt x="7240" y="586"/>
                            <a:pt x="7387" y="544"/>
                            <a:pt x="7554" y="544"/>
                          </a:cubicBezTo>
                          <a:cubicBezTo>
                            <a:pt x="7889" y="544"/>
                            <a:pt x="8203" y="419"/>
                            <a:pt x="8475" y="209"/>
                          </a:cubicBezTo>
                          <a:cubicBezTo>
                            <a:pt x="8642" y="63"/>
                            <a:pt x="8830" y="0"/>
                            <a:pt x="9040" y="0"/>
                          </a:cubicBezTo>
                          <a:cubicBezTo>
                            <a:pt x="9374" y="0"/>
                            <a:pt x="9584" y="105"/>
                            <a:pt x="9626" y="440"/>
                          </a:cubicBezTo>
                          <a:cubicBezTo>
                            <a:pt x="9667" y="942"/>
                            <a:pt x="9939" y="1402"/>
                            <a:pt x="9939" y="1925"/>
                          </a:cubicBezTo>
                          <a:cubicBezTo>
                            <a:pt x="9939" y="2302"/>
                            <a:pt x="10107" y="2678"/>
                            <a:pt x="10295" y="3034"/>
                          </a:cubicBezTo>
                          <a:cubicBezTo>
                            <a:pt x="10462" y="3348"/>
                            <a:pt x="10483" y="3662"/>
                            <a:pt x="10379" y="4017"/>
                          </a:cubicBezTo>
                          <a:cubicBezTo>
                            <a:pt x="9835" y="4436"/>
                            <a:pt x="9144" y="4603"/>
                            <a:pt x="8496" y="4750"/>
                          </a:cubicBezTo>
                          <a:cubicBezTo>
                            <a:pt x="8203" y="4833"/>
                            <a:pt x="7889" y="4875"/>
                            <a:pt x="7638" y="4980"/>
                          </a:cubicBezTo>
                          <a:cubicBezTo>
                            <a:pt x="6550" y="5378"/>
                            <a:pt x="5462" y="5775"/>
                            <a:pt x="4395" y="6131"/>
                          </a:cubicBezTo>
                          <a:cubicBezTo>
                            <a:pt x="4144" y="6214"/>
                            <a:pt x="3913" y="6277"/>
                            <a:pt x="3704" y="6382"/>
                          </a:cubicBezTo>
                          <a:cubicBezTo>
                            <a:pt x="3076" y="6717"/>
                            <a:pt x="2344" y="6654"/>
                            <a:pt x="1695" y="6905"/>
                          </a:cubicBezTo>
                          <a:cubicBezTo>
                            <a:pt x="1528" y="6947"/>
                            <a:pt x="1319" y="6926"/>
                            <a:pt x="1151" y="6905"/>
                          </a:cubicBezTo>
                          <a:cubicBezTo>
                            <a:pt x="942" y="6863"/>
                            <a:pt x="838" y="6738"/>
                            <a:pt x="796" y="6528"/>
                          </a:cubicBezTo>
                          <a:cubicBezTo>
                            <a:pt x="775" y="6403"/>
                            <a:pt x="775" y="6298"/>
                            <a:pt x="775" y="6173"/>
                          </a:cubicBezTo>
                          <a:cubicBezTo>
                            <a:pt x="796" y="5691"/>
                            <a:pt x="754" y="5294"/>
                            <a:pt x="377" y="4938"/>
                          </a:cubicBezTo>
                          <a:cubicBezTo>
                            <a:pt x="105" y="4645"/>
                            <a:pt x="1" y="4185"/>
                            <a:pt x="1" y="3766"/>
                          </a:cubicBezTo>
                          <a:cubicBezTo>
                            <a:pt x="1" y="3599"/>
                            <a:pt x="63" y="3390"/>
                            <a:pt x="210" y="3285"/>
                          </a:cubicBezTo>
                          <a:cubicBezTo>
                            <a:pt x="273" y="3201"/>
                            <a:pt x="461" y="3264"/>
                            <a:pt x="587" y="3264"/>
                          </a:cubicBezTo>
                          <a:cubicBezTo>
                            <a:pt x="545" y="3725"/>
                            <a:pt x="649" y="4206"/>
                            <a:pt x="963" y="4520"/>
                          </a:cubicBezTo>
                          <a:cubicBezTo>
                            <a:pt x="1382" y="4959"/>
                            <a:pt x="1507" y="5419"/>
                            <a:pt x="1507" y="5984"/>
                          </a:cubicBezTo>
                          <a:cubicBezTo>
                            <a:pt x="1507" y="6026"/>
                            <a:pt x="1570" y="6089"/>
                            <a:pt x="1612" y="6173"/>
                          </a:cubicBezTo>
                          <a:cubicBezTo>
                            <a:pt x="2302" y="5984"/>
                            <a:pt x="2993" y="5901"/>
                            <a:pt x="3683" y="5650"/>
                          </a:cubicBezTo>
                          <a:cubicBezTo>
                            <a:pt x="4939" y="5147"/>
                            <a:pt x="6236" y="4729"/>
                            <a:pt x="7491" y="4248"/>
                          </a:cubicBezTo>
                          <a:cubicBezTo>
                            <a:pt x="7701" y="4185"/>
                            <a:pt x="7889" y="4122"/>
                            <a:pt x="8098" y="4080"/>
                          </a:cubicBezTo>
                          <a:cubicBezTo>
                            <a:pt x="8537" y="3934"/>
                            <a:pt x="9019" y="3808"/>
                            <a:pt x="9479" y="3662"/>
                          </a:cubicBezTo>
                          <a:cubicBezTo>
                            <a:pt x="9458" y="3390"/>
                            <a:pt x="9521" y="3181"/>
                            <a:pt x="9437" y="2971"/>
                          </a:cubicBezTo>
                          <a:cubicBezTo>
                            <a:pt x="9270" y="2469"/>
                            <a:pt x="9144" y="2009"/>
                            <a:pt x="9123" y="1486"/>
                          </a:cubicBezTo>
                          <a:cubicBezTo>
                            <a:pt x="9123" y="1235"/>
                            <a:pt x="9019" y="1004"/>
                            <a:pt x="8747" y="900"/>
                          </a:cubicBezTo>
                          <a:cubicBezTo>
                            <a:pt x="8224" y="1025"/>
                            <a:pt x="7680" y="1130"/>
                            <a:pt x="7177" y="1318"/>
                          </a:cubicBezTo>
                          <a:cubicBezTo>
                            <a:pt x="6340" y="1590"/>
                            <a:pt x="5524" y="1904"/>
                            <a:pt x="4688" y="2176"/>
                          </a:cubicBezTo>
                          <a:cubicBezTo>
                            <a:pt x="3955" y="2448"/>
                            <a:pt x="3202" y="2657"/>
                            <a:pt x="2491" y="2992"/>
                          </a:cubicBezTo>
                          <a:cubicBezTo>
                            <a:pt x="1884" y="3327"/>
                            <a:pt x="1277" y="3411"/>
                            <a:pt x="587" y="326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grpSp>
          <p:sp>
            <p:nvSpPr>
              <p:cNvPr id="259" name="Google Shape;259;p33"/>
              <p:cNvSpPr/>
              <p:nvPr/>
            </p:nvSpPr>
            <p:spPr>
              <a:xfrm>
                <a:off x="6388825" y="4580688"/>
                <a:ext cx="131850" cy="225475"/>
              </a:xfrm>
              <a:custGeom>
                <a:avLst/>
                <a:gdLst/>
                <a:ahLst/>
                <a:cxnLst/>
                <a:rect l="l" t="t" r="r" b="b"/>
                <a:pathLst>
                  <a:path w="5274" h="9019" extrusionOk="0">
                    <a:moveTo>
                      <a:pt x="3976" y="1"/>
                    </a:moveTo>
                    <a:cubicBezTo>
                      <a:pt x="4311" y="1"/>
                      <a:pt x="4625" y="43"/>
                      <a:pt x="4855" y="335"/>
                    </a:cubicBezTo>
                    <a:cubicBezTo>
                      <a:pt x="5273" y="775"/>
                      <a:pt x="5210" y="1319"/>
                      <a:pt x="5001" y="1779"/>
                    </a:cubicBezTo>
                    <a:cubicBezTo>
                      <a:pt x="4792" y="2219"/>
                      <a:pt x="4729" y="2721"/>
                      <a:pt x="4541" y="3139"/>
                    </a:cubicBezTo>
                    <a:cubicBezTo>
                      <a:pt x="4311" y="3704"/>
                      <a:pt x="4227" y="4311"/>
                      <a:pt x="4081" y="4876"/>
                    </a:cubicBezTo>
                    <a:cubicBezTo>
                      <a:pt x="3913" y="5357"/>
                      <a:pt x="3662" y="5797"/>
                      <a:pt x="3432" y="6278"/>
                    </a:cubicBezTo>
                    <a:cubicBezTo>
                      <a:pt x="3265" y="6592"/>
                      <a:pt x="3118" y="6905"/>
                      <a:pt x="2972" y="7261"/>
                    </a:cubicBezTo>
                    <a:cubicBezTo>
                      <a:pt x="2804" y="7784"/>
                      <a:pt x="2658" y="8370"/>
                      <a:pt x="2114" y="8705"/>
                    </a:cubicBezTo>
                    <a:cubicBezTo>
                      <a:pt x="1863" y="8851"/>
                      <a:pt x="1591" y="9019"/>
                      <a:pt x="1277" y="8956"/>
                    </a:cubicBezTo>
                    <a:cubicBezTo>
                      <a:pt x="942" y="8914"/>
                      <a:pt x="628" y="8851"/>
                      <a:pt x="314" y="8789"/>
                    </a:cubicBezTo>
                    <a:cubicBezTo>
                      <a:pt x="105" y="8726"/>
                      <a:pt x="0" y="8433"/>
                      <a:pt x="126" y="8266"/>
                    </a:cubicBezTo>
                    <a:cubicBezTo>
                      <a:pt x="419" y="7868"/>
                      <a:pt x="461" y="7408"/>
                      <a:pt x="565" y="6968"/>
                    </a:cubicBezTo>
                    <a:cubicBezTo>
                      <a:pt x="586" y="6843"/>
                      <a:pt x="628" y="6738"/>
                      <a:pt x="670" y="6633"/>
                    </a:cubicBezTo>
                    <a:cubicBezTo>
                      <a:pt x="1360" y="4981"/>
                      <a:pt x="2030" y="3307"/>
                      <a:pt x="2741" y="1675"/>
                    </a:cubicBezTo>
                    <a:cubicBezTo>
                      <a:pt x="3076" y="670"/>
                      <a:pt x="3118" y="691"/>
                      <a:pt x="3976" y="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60" name="Google Shape;260;p33"/>
              <p:cNvSpPr/>
              <p:nvPr/>
            </p:nvSpPr>
            <p:spPr>
              <a:xfrm>
                <a:off x="6501800" y="4539363"/>
                <a:ext cx="29325" cy="35075"/>
              </a:xfrm>
              <a:custGeom>
                <a:avLst/>
                <a:gdLst/>
                <a:ahLst/>
                <a:cxnLst/>
                <a:rect l="l" t="t" r="r" b="b"/>
                <a:pathLst>
                  <a:path w="1173" h="1403" extrusionOk="0">
                    <a:moveTo>
                      <a:pt x="942" y="1403"/>
                    </a:moveTo>
                    <a:cubicBezTo>
                      <a:pt x="608" y="1277"/>
                      <a:pt x="294" y="1152"/>
                      <a:pt x="1" y="1047"/>
                    </a:cubicBezTo>
                    <a:cubicBezTo>
                      <a:pt x="482" y="231"/>
                      <a:pt x="587" y="126"/>
                      <a:pt x="1068" y="1"/>
                    </a:cubicBezTo>
                    <a:cubicBezTo>
                      <a:pt x="1173" y="461"/>
                      <a:pt x="1026" y="921"/>
                      <a:pt x="942" y="1403"/>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61" name="Google Shape;261;p33"/>
              <p:cNvSpPr/>
              <p:nvPr/>
            </p:nvSpPr>
            <p:spPr>
              <a:xfrm>
                <a:off x="6368425" y="4496988"/>
                <a:ext cx="182575" cy="327500"/>
              </a:xfrm>
              <a:custGeom>
                <a:avLst/>
                <a:gdLst/>
                <a:ahLst/>
                <a:cxnLst/>
                <a:rect l="l" t="t" r="r" b="b"/>
                <a:pathLst>
                  <a:path w="7303" h="13100" extrusionOk="0">
                    <a:moveTo>
                      <a:pt x="7240" y="1173"/>
                    </a:moveTo>
                    <a:cubicBezTo>
                      <a:pt x="7135" y="2010"/>
                      <a:pt x="7073" y="2930"/>
                      <a:pt x="6968" y="3809"/>
                    </a:cubicBezTo>
                    <a:cubicBezTo>
                      <a:pt x="6926" y="4123"/>
                      <a:pt x="6884" y="4395"/>
                      <a:pt x="6654" y="4646"/>
                    </a:cubicBezTo>
                    <a:cubicBezTo>
                      <a:pt x="6508" y="4771"/>
                      <a:pt x="6570" y="5064"/>
                      <a:pt x="6466" y="5253"/>
                    </a:cubicBezTo>
                    <a:cubicBezTo>
                      <a:pt x="6047" y="5901"/>
                      <a:pt x="6194" y="6738"/>
                      <a:pt x="5754" y="7387"/>
                    </a:cubicBezTo>
                    <a:cubicBezTo>
                      <a:pt x="5713" y="7492"/>
                      <a:pt x="5650" y="7638"/>
                      <a:pt x="5671" y="7743"/>
                    </a:cubicBezTo>
                    <a:cubicBezTo>
                      <a:pt x="5754" y="8433"/>
                      <a:pt x="5252" y="8998"/>
                      <a:pt x="5148" y="9647"/>
                    </a:cubicBezTo>
                    <a:cubicBezTo>
                      <a:pt x="5127" y="9772"/>
                      <a:pt x="5001" y="9898"/>
                      <a:pt x="4917" y="10044"/>
                    </a:cubicBezTo>
                    <a:cubicBezTo>
                      <a:pt x="4729" y="10379"/>
                      <a:pt x="4541" y="10693"/>
                      <a:pt x="4457" y="11111"/>
                    </a:cubicBezTo>
                    <a:cubicBezTo>
                      <a:pt x="4206" y="11969"/>
                      <a:pt x="3767" y="12722"/>
                      <a:pt x="2804" y="12994"/>
                    </a:cubicBezTo>
                    <a:cubicBezTo>
                      <a:pt x="2616" y="13036"/>
                      <a:pt x="2428" y="13099"/>
                      <a:pt x="2281" y="13099"/>
                    </a:cubicBezTo>
                    <a:cubicBezTo>
                      <a:pt x="1779" y="13078"/>
                      <a:pt x="1319" y="13015"/>
                      <a:pt x="816" y="12974"/>
                    </a:cubicBezTo>
                    <a:cubicBezTo>
                      <a:pt x="419" y="12911"/>
                      <a:pt x="189" y="12681"/>
                      <a:pt x="168" y="12304"/>
                    </a:cubicBezTo>
                    <a:cubicBezTo>
                      <a:pt x="105" y="11865"/>
                      <a:pt x="0" y="11404"/>
                      <a:pt x="272" y="10986"/>
                    </a:cubicBezTo>
                    <a:cubicBezTo>
                      <a:pt x="335" y="10839"/>
                      <a:pt x="419" y="10693"/>
                      <a:pt x="419" y="10567"/>
                    </a:cubicBezTo>
                    <a:cubicBezTo>
                      <a:pt x="440" y="9898"/>
                      <a:pt x="796" y="9333"/>
                      <a:pt x="1047" y="8747"/>
                    </a:cubicBezTo>
                    <a:cubicBezTo>
                      <a:pt x="1444" y="7868"/>
                      <a:pt x="1800" y="6948"/>
                      <a:pt x="2197" y="6069"/>
                    </a:cubicBezTo>
                    <a:cubicBezTo>
                      <a:pt x="2469" y="5483"/>
                      <a:pt x="2720" y="4876"/>
                      <a:pt x="3013" y="4311"/>
                    </a:cubicBezTo>
                    <a:cubicBezTo>
                      <a:pt x="3160" y="3997"/>
                      <a:pt x="3411" y="3704"/>
                      <a:pt x="3641" y="3411"/>
                    </a:cubicBezTo>
                    <a:cubicBezTo>
                      <a:pt x="3850" y="3160"/>
                      <a:pt x="4101" y="2951"/>
                      <a:pt x="4206" y="2616"/>
                    </a:cubicBezTo>
                    <a:cubicBezTo>
                      <a:pt x="4269" y="2428"/>
                      <a:pt x="4499" y="2303"/>
                      <a:pt x="4625" y="2135"/>
                    </a:cubicBezTo>
                    <a:cubicBezTo>
                      <a:pt x="4897" y="1842"/>
                      <a:pt x="5210" y="1570"/>
                      <a:pt x="5399" y="1214"/>
                    </a:cubicBezTo>
                    <a:cubicBezTo>
                      <a:pt x="5629" y="754"/>
                      <a:pt x="6047" y="482"/>
                      <a:pt x="6466" y="252"/>
                    </a:cubicBezTo>
                    <a:cubicBezTo>
                      <a:pt x="6926" y="1"/>
                      <a:pt x="7303" y="231"/>
                      <a:pt x="7282" y="775"/>
                    </a:cubicBezTo>
                    <a:cubicBezTo>
                      <a:pt x="7282" y="901"/>
                      <a:pt x="7240" y="984"/>
                      <a:pt x="7240" y="1173"/>
                    </a:cubicBezTo>
                    <a:close/>
                    <a:moveTo>
                      <a:pt x="4792" y="3349"/>
                    </a:moveTo>
                    <a:cubicBezTo>
                      <a:pt x="3934" y="4039"/>
                      <a:pt x="3892" y="4039"/>
                      <a:pt x="3495" y="4960"/>
                    </a:cubicBezTo>
                    <a:cubicBezTo>
                      <a:pt x="2804" y="6613"/>
                      <a:pt x="2135" y="8287"/>
                      <a:pt x="1444" y="9940"/>
                    </a:cubicBezTo>
                    <a:cubicBezTo>
                      <a:pt x="1381" y="10044"/>
                      <a:pt x="1360" y="10170"/>
                      <a:pt x="1340" y="10274"/>
                    </a:cubicBezTo>
                    <a:cubicBezTo>
                      <a:pt x="1256" y="10714"/>
                      <a:pt x="1172" y="11153"/>
                      <a:pt x="879" y="11551"/>
                    </a:cubicBezTo>
                    <a:cubicBezTo>
                      <a:pt x="754" y="11739"/>
                      <a:pt x="858" y="12032"/>
                      <a:pt x="1068" y="12074"/>
                    </a:cubicBezTo>
                    <a:cubicBezTo>
                      <a:pt x="1381" y="12158"/>
                      <a:pt x="1716" y="12199"/>
                      <a:pt x="2030" y="12262"/>
                    </a:cubicBezTo>
                    <a:cubicBezTo>
                      <a:pt x="2344" y="12304"/>
                      <a:pt x="2616" y="12178"/>
                      <a:pt x="2867" y="11990"/>
                    </a:cubicBezTo>
                    <a:cubicBezTo>
                      <a:pt x="3432" y="11655"/>
                      <a:pt x="3557" y="11090"/>
                      <a:pt x="3746" y="10567"/>
                    </a:cubicBezTo>
                    <a:cubicBezTo>
                      <a:pt x="3871" y="10212"/>
                      <a:pt x="4018" y="9898"/>
                      <a:pt x="4185" y="9563"/>
                    </a:cubicBezTo>
                    <a:cubicBezTo>
                      <a:pt x="4415" y="9124"/>
                      <a:pt x="4708" y="8684"/>
                      <a:pt x="4834" y="8182"/>
                    </a:cubicBezTo>
                    <a:cubicBezTo>
                      <a:pt x="5022" y="7596"/>
                      <a:pt x="5064" y="7010"/>
                      <a:pt x="5315" y="6424"/>
                    </a:cubicBezTo>
                    <a:cubicBezTo>
                      <a:pt x="5482" y="6006"/>
                      <a:pt x="5545" y="5504"/>
                      <a:pt x="5754" y="5064"/>
                    </a:cubicBezTo>
                    <a:cubicBezTo>
                      <a:pt x="5985" y="4625"/>
                      <a:pt x="6068" y="4081"/>
                      <a:pt x="5629" y="3621"/>
                    </a:cubicBezTo>
                    <a:cubicBezTo>
                      <a:pt x="5420" y="3391"/>
                      <a:pt x="5106" y="3349"/>
                      <a:pt x="4792" y="3349"/>
                    </a:cubicBezTo>
                    <a:close/>
                    <a:moveTo>
                      <a:pt x="6277" y="3098"/>
                    </a:moveTo>
                    <a:cubicBezTo>
                      <a:pt x="6361" y="2637"/>
                      <a:pt x="6487" y="2198"/>
                      <a:pt x="6403" y="1696"/>
                    </a:cubicBezTo>
                    <a:cubicBezTo>
                      <a:pt x="5922" y="1821"/>
                      <a:pt x="5775" y="1926"/>
                      <a:pt x="5336" y="2742"/>
                    </a:cubicBezTo>
                    <a:cubicBezTo>
                      <a:pt x="5650" y="2847"/>
                      <a:pt x="5943" y="2972"/>
                      <a:pt x="6277" y="3098"/>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sp>
        <p:nvSpPr>
          <p:cNvPr id="262" name="Google Shape;262;p33"/>
          <p:cNvSpPr/>
          <p:nvPr/>
        </p:nvSpPr>
        <p:spPr>
          <a:xfrm>
            <a:off x="3342581" y="3111383"/>
            <a:ext cx="4009992" cy="128704"/>
          </a:xfrm>
          <a:custGeom>
            <a:avLst/>
            <a:gdLst/>
            <a:ahLst/>
            <a:cxnLst/>
            <a:rect l="l" t="t" r="r" b="b"/>
            <a:pathLst>
              <a:path w="285612" h="7061" extrusionOk="0">
                <a:moveTo>
                  <a:pt x="54672" y="1"/>
                </a:moveTo>
                <a:cubicBezTo>
                  <a:pt x="36503" y="1"/>
                  <a:pt x="18350" y="890"/>
                  <a:pt x="327" y="3448"/>
                </a:cubicBezTo>
                <a:cubicBezTo>
                  <a:pt x="1" y="3489"/>
                  <a:pt x="1217" y="5428"/>
                  <a:pt x="1866" y="5428"/>
                </a:cubicBezTo>
                <a:cubicBezTo>
                  <a:pt x="1885" y="5428"/>
                  <a:pt x="1905" y="5426"/>
                  <a:pt x="1923" y="5423"/>
                </a:cubicBezTo>
                <a:cubicBezTo>
                  <a:pt x="19891" y="2898"/>
                  <a:pt x="37970" y="2014"/>
                  <a:pt x="56077" y="2014"/>
                </a:cubicBezTo>
                <a:cubicBezTo>
                  <a:pt x="74717" y="2014"/>
                  <a:pt x="93385" y="2950"/>
                  <a:pt x="111989" y="3995"/>
                </a:cubicBezTo>
                <a:cubicBezTo>
                  <a:pt x="130431" y="5045"/>
                  <a:pt x="148873" y="6095"/>
                  <a:pt x="167316" y="6641"/>
                </a:cubicBezTo>
                <a:cubicBezTo>
                  <a:pt x="177708" y="6923"/>
                  <a:pt x="188088" y="7060"/>
                  <a:pt x="198468" y="7060"/>
                </a:cubicBezTo>
                <a:cubicBezTo>
                  <a:pt x="206635" y="7060"/>
                  <a:pt x="214803" y="6975"/>
                  <a:pt x="222978" y="6809"/>
                </a:cubicBezTo>
                <a:cubicBezTo>
                  <a:pt x="243773" y="6347"/>
                  <a:pt x="264568" y="5339"/>
                  <a:pt x="285321" y="3742"/>
                </a:cubicBezTo>
                <a:cubicBezTo>
                  <a:pt x="285612" y="3742"/>
                  <a:pt x="284421" y="1726"/>
                  <a:pt x="283745" y="1726"/>
                </a:cubicBezTo>
                <a:cubicBezTo>
                  <a:pt x="283738" y="1726"/>
                  <a:pt x="283731" y="1726"/>
                  <a:pt x="283724" y="1726"/>
                </a:cubicBezTo>
                <a:cubicBezTo>
                  <a:pt x="254777" y="3930"/>
                  <a:pt x="225753" y="5052"/>
                  <a:pt x="196692" y="5052"/>
                </a:cubicBezTo>
                <a:cubicBezTo>
                  <a:pt x="188639" y="5052"/>
                  <a:pt x="180583" y="4966"/>
                  <a:pt x="172525" y="4793"/>
                </a:cubicBezTo>
                <a:cubicBezTo>
                  <a:pt x="135598" y="3995"/>
                  <a:pt x="98798" y="550"/>
                  <a:pt x="61913" y="46"/>
                </a:cubicBezTo>
                <a:cubicBezTo>
                  <a:pt x="59499" y="16"/>
                  <a:pt x="57085" y="1"/>
                  <a:pt x="54672"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263" name="Google Shape;263;p33"/>
          <p:cNvGrpSpPr/>
          <p:nvPr/>
        </p:nvGrpSpPr>
        <p:grpSpPr>
          <a:xfrm>
            <a:off x="869844" y="917462"/>
            <a:ext cx="608900" cy="407500"/>
            <a:chOff x="4137713" y="525925"/>
            <a:chExt cx="608900" cy="407500"/>
          </a:xfrm>
        </p:grpSpPr>
        <p:sp>
          <p:nvSpPr>
            <p:cNvPr id="264" name="Google Shape;264;p33"/>
            <p:cNvSpPr/>
            <p:nvPr/>
          </p:nvSpPr>
          <p:spPr>
            <a:xfrm>
              <a:off x="4168063" y="5599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65" name="Google Shape;265;p33"/>
            <p:cNvSpPr/>
            <p:nvPr/>
          </p:nvSpPr>
          <p:spPr>
            <a:xfrm>
              <a:off x="4137713" y="5259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266" name="Google Shape;266;p33"/>
          <p:cNvGrpSpPr/>
          <p:nvPr/>
        </p:nvGrpSpPr>
        <p:grpSpPr>
          <a:xfrm>
            <a:off x="1310120" y="1389163"/>
            <a:ext cx="475525" cy="287725"/>
            <a:chOff x="622013" y="907250"/>
            <a:chExt cx="475525" cy="287725"/>
          </a:xfrm>
        </p:grpSpPr>
        <p:sp>
          <p:nvSpPr>
            <p:cNvPr id="267" name="Google Shape;267;p33"/>
            <p:cNvSpPr/>
            <p:nvPr/>
          </p:nvSpPr>
          <p:spPr>
            <a:xfrm>
              <a:off x="650263" y="929225"/>
              <a:ext cx="423725" cy="240125"/>
            </a:xfrm>
            <a:custGeom>
              <a:avLst/>
              <a:gdLst/>
              <a:ahLst/>
              <a:cxnLst/>
              <a:rect l="l" t="t" r="r" b="b"/>
              <a:pathLst>
                <a:path w="16949" h="9605" extrusionOk="0">
                  <a:moveTo>
                    <a:pt x="14459" y="7261"/>
                  </a:moveTo>
                  <a:cubicBezTo>
                    <a:pt x="14584" y="7889"/>
                    <a:pt x="15003" y="8370"/>
                    <a:pt x="14877" y="9081"/>
                  </a:cubicBezTo>
                  <a:cubicBezTo>
                    <a:pt x="14752" y="9165"/>
                    <a:pt x="14626" y="9291"/>
                    <a:pt x="14459" y="9311"/>
                  </a:cubicBezTo>
                  <a:cubicBezTo>
                    <a:pt x="13810" y="9416"/>
                    <a:pt x="13120" y="9521"/>
                    <a:pt x="12450" y="9563"/>
                  </a:cubicBezTo>
                  <a:cubicBezTo>
                    <a:pt x="11007" y="9604"/>
                    <a:pt x="10379" y="9311"/>
                    <a:pt x="9312" y="8244"/>
                  </a:cubicBezTo>
                  <a:cubicBezTo>
                    <a:pt x="9270" y="7931"/>
                    <a:pt x="9270" y="7617"/>
                    <a:pt x="9249" y="7303"/>
                  </a:cubicBezTo>
                  <a:cubicBezTo>
                    <a:pt x="9228" y="7114"/>
                    <a:pt x="9102" y="6968"/>
                    <a:pt x="8893" y="6989"/>
                  </a:cubicBezTo>
                  <a:cubicBezTo>
                    <a:pt x="8747" y="7010"/>
                    <a:pt x="8600" y="7094"/>
                    <a:pt x="8558" y="7219"/>
                  </a:cubicBezTo>
                  <a:cubicBezTo>
                    <a:pt x="7889" y="8747"/>
                    <a:pt x="6529" y="9102"/>
                    <a:pt x="5106" y="9249"/>
                  </a:cubicBezTo>
                  <a:cubicBezTo>
                    <a:pt x="4478" y="9291"/>
                    <a:pt x="3809" y="9186"/>
                    <a:pt x="3160" y="9102"/>
                  </a:cubicBezTo>
                  <a:cubicBezTo>
                    <a:pt x="2658" y="9060"/>
                    <a:pt x="2344" y="8747"/>
                    <a:pt x="2281" y="8244"/>
                  </a:cubicBezTo>
                  <a:cubicBezTo>
                    <a:pt x="2135" y="7533"/>
                    <a:pt x="2135" y="6842"/>
                    <a:pt x="2323" y="6152"/>
                  </a:cubicBezTo>
                  <a:cubicBezTo>
                    <a:pt x="2386" y="5964"/>
                    <a:pt x="2512" y="5796"/>
                    <a:pt x="2616" y="5608"/>
                  </a:cubicBezTo>
                  <a:cubicBezTo>
                    <a:pt x="2700" y="5441"/>
                    <a:pt x="2804" y="5315"/>
                    <a:pt x="2930" y="5106"/>
                  </a:cubicBezTo>
                  <a:cubicBezTo>
                    <a:pt x="2512" y="4980"/>
                    <a:pt x="2177" y="5085"/>
                    <a:pt x="1821" y="5022"/>
                  </a:cubicBezTo>
                  <a:cubicBezTo>
                    <a:pt x="1507" y="4980"/>
                    <a:pt x="1193" y="4897"/>
                    <a:pt x="880" y="4792"/>
                  </a:cubicBezTo>
                  <a:cubicBezTo>
                    <a:pt x="566" y="4666"/>
                    <a:pt x="231" y="4541"/>
                    <a:pt x="1" y="4164"/>
                  </a:cubicBezTo>
                  <a:cubicBezTo>
                    <a:pt x="440" y="3557"/>
                    <a:pt x="1047" y="3160"/>
                    <a:pt x="1821" y="3160"/>
                  </a:cubicBezTo>
                  <a:cubicBezTo>
                    <a:pt x="2595" y="3160"/>
                    <a:pt x="3349" y="3244"/>
                    <a:pt x="4123" y="3306"/>
                  </a:cubicBezTo>
                  <a:cubicBezTo>
                    <a:pt x="4311" y="3306"/>
                    <a:pt x="4499" y="3390"/>
                    <a:pt x="4646" y="3348"/>
                  </a:cubicBezTo>
                  <a:cubicBezTo>
                    <a:pt x="4813" y="3327"/>
                    <a:pt x="4939" y="3223"/>
                    <a:pt x="5169" y="3118"/>
                  </a:cubicBezTo>
                  <a:cubicBezTo>
                    <a:pt x="5043" y="2951"/>
                    <a:pt x="4960" y="2825"/>
                    <a:pt x="4855" y="2741"/>
                  </a:cubicBezTo>
                  <a:cubicBezTo>
                    <a:pt x="4541" y="2469"/>
                    <a:pt x="4478" y="2260"/>
                    <a:pt x="4604" y="1946"/>
                  </a:cubicBezTo>
                  <a:cubicBezTo>
                    <a:pt x="4688" y="1779"/>
                    <a:pt x="4792" y="1632"/>
                    <a:pt x="4897" y="1486"/>
                  </a:cubicBezTo>
                  <a:cubicBezTo>
                    <a:pt x="5755" y="398"/>
                    <a:pt x="6906" y="0"/>
                    <a:pt x="8245" y="147"/>
                  </a:cubicBezTo>
                  <a:cubicBezTo>
                    <a:pt x="9144" y="252"/>
                    <a:pt x="9647" y="816"/>
                    <a:pt x="9667" y="1737"/>
                  </a:cubicBezTo>
                  <a:cubicBezTo>
                    <a:pt x="9667" y="2093"/>
                    <a:pt x="9647" y="2428"/>
                    <a:pt x="9521" y="2783"/>
                  </a:cubicBezTo>
                  <a:cubicBezTo>
                    <a:pt x="9416" y="2993"/>
                    <a:pt x="9458" y="3202"/>
                    <a:pt x="9626" y="3348"/>
                  </a:cubicBezTo>
                  <a:cubicBezTo>
                    <a:pt x="9772" y="3516"/>
                    <a:pt x="10044" y="3516"/>
                    <a:pt x="10274" y="3348"/>
                  </a:cubicBezTo>
                  <a:cubicBezTo>
                    <a:pt x="10483" y="3202"/>
                    <a:pt x="10693" y="3034"/>
                    <a:pt x="10923" y="2888"/>
                  </a:cubicBezTo>
                  <a:cubicBezTo>
                    <a:pt x="12220" y="2072"/>
                    <a:pt x="13517" y="1988"/>
                    <a:pt x="14794" y="2888"/>
                  </a:cubicBezTo>
                  <a:cubicBezTo>
                    <a:pt x="15380" y="3265"/>
                    <a:pt x="15945" y="3683"/>
                    <a:pt x="16405" y="4269"/>
                  </a:cubicBezTo>
                  <a:cubicBezTo>
                    <a:pt x="16635" y="4562"/>
                    <a:pt x="16844" y="4897"/>
                    <a:pt x="16886" y="5294"/>
                  </a:cubicBezTo>
                  <a:cubicBezTo>
                    <a:pt x="16949" y="5629"/>
                    <a:pt x="16865" y="5943"/>
                    <a:pt x="16614" y="6152"/>
                  </a:cubicBezTo>
                  <a:cubicBezTo>
                    <a:pt x="16405" y="6298"/>
                    <a:pt x="16196" y="6487"/>
                    <a:pt x="15945" y="6633"/>
                  </a:cubicBezTo>
                  <a:cubicBezTo>
                    <a:pt x="15505" y="6780"/>
                    <a:pt x="15003" y="7010"/>
                    <a:pt x="14459" y="726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68" name="Google Shape;268;p33"/>
            <p:cNvSpPr/>
            <p:nvPr/>
          </p:nvSpPr>
          <p:spPr>
            <a:xfrm>
              <a:off x="622013" y="907250"/>
              <a:ext cx="475525" cy="287725"/>
            </a:xfrm>
            <a:custGeom>
              <a:avLst/>
              <a:gdLst/>
              <a:ahLst/>
              <a:cxnLst/>
              <a:rect l="l" t="t" r="r" b="b"/>
              <a:pathLst>
                <a:path w="19021" h="11509" extrusionOk="0">
                  <a:moveTo>
                    <a:pt x="16865" y="8684"/>
                  </a:moveTo>
                  <a:cubicBezTo>
                    <a:pt x="16928" y="8810"/>
                    <a:pt x="16949" y="8914"/>
                    <a:pt x="16970" y="9019"/>
                  </a:cubicBezTo>
                  <a:cubicBezTo>
                    <a:pt x="17179" y="9646"/>
                    <a:pt x="16928" y="10170"/>
                    <a:pt x="16426" y="10483"/>
                  </a:cubicBezTo>
                  <a:cubicBezTo>
                    <a:pt x="15652" y="10986"/>
                    <a:pt x="14752" y="11341"/>
                    <a:pt x="13790" y="11404"/>
                  </a:cubicBezTo>
                  <a:cubicBezTo>
                    <a:pt x="12346" y="11509"/>
                    <a:pt x="11111" y="11132"/>
                    <a:pt x="10044" y="10149"/>
                  </a:cubicBezTo>
                  <a:cubicBezTo>
                    <a:pt x="10002" y="10086"/>
                    <a:pt x="9919" y="10044"/>
                    <a:pt x="9793" y="9960"/>
                  </a:cubicBezTo>
                  <a:cubicBezTo>
                    <a:pt x="9270" y="10232"/>
                    <a:pt x="8705" y="10483"/>
                    <a:pt x="8161" y="10755"/>
                  </a:cubicBezTo>
                  <a:cubicBezTo>
                    <a:pt x="7952" y="10860"/>
                    <a:pt x="7722" y="10965"/>
                    <a:pt x="7512" y="10965"/>
                  </a:cubicBezTo>
                  <a:cubicBezTo>
                    <a:pt x="6487" y="10986"/>
                    <a:pt x="5441" y="11027"/>
                    <a:pt x="4416" y="11006"/>
                  </a:cubicBezTo>
                  <a:cubicBezTo>
                    <a:pt x="3621" y="10986"/>
                    <a:pt x="2993" y="10567"/>
                    <a:pt x="2491" y="9918"/>
                  </a:cubicBezTo>
                  <a:cubicBezTo>
                    <a:pt x="2282" y="9646"/>
                    <a:pt x="2177" y="9354"/>
                    <a:pt x="2177" y="9019"/>
                  </a:cubicBezTo>
                  <a:cubicBezTo>
                    <a:pt x="2177" y="8307"/>
                    <a:pt x="2156" y="7617"/>
                    <a:pt x="2491" y="6905"/>
                  </a:cubicBezTo>
                  <a:cubicBezTo>
                    <a:pt x="2282" y="6801"/>
                    <a:pt x="2093" y="6717"/>
                    <a:pt x="1947" y="6633"/>
                  </a:cubicBezTo>
                  <a:cubicBezTo>
                    <a:pt x="1486" y="6403"/>
                    <a:pt x="1026" y="6194"/>
                    <a:pt x="629" y="5901"/>
                  </a:cubicBezTo>
                  <a:cubicBezTo>
                    <a:pt x="64" y="5483"/>
                    <a:pt x="1" y="4708"/>
                    <a:pt x="524" y="4206"/>
                  </a:cubicBezTo>
                  <a:cubicBezTo>
                    <a:pt x="1152" y="3600"/>
                    <a:pt x="1884" y="3160"/>
                    <a:pt x="2805" y="3139"/>
                  </a:cubicBezTo>
                  <a:cubicBezTo>
                    <a:pt x="3223" y="3139"/>
                    <a:pt x="3621" y="3160"/>
                    <a:pt x="4039" y="3160"/>
                  </a:cubicBezTo>
                  <a:lnTo>
                    <a:pt x="4771" y="3160"/>
                  </a:lnTo>
                  <a:cubicBezTo>
                    <a:pt x="4813" y="2135"/>
                    <a:pt x="5462" y="1507"/>
                    <a:pt x="6152" y="921"/>
                  </a:cubicBezTo>
                  <a:cubicBezTo>
                    <a:pt x="6822" y="315"/>
                    <a:pt x="7659" y="1"/>
                    <a:pt x="8580" y="1"/>
                  </a:cubicBezTo>
                  <a:lnTo>
                    <a:pt x="9375" y="1"/>
                  </a:lnTo>
                  <a:cubicBezTo>
                    <a:pt x="10672" y="43"/>
                    <a:pt x="11572" y="859"/>
                    <a:pt x="11739" y="2135"/>
                  </a:cubicBezTo>
                  <a:cubicBezTo>
                    <a:pt x="11781" y="2281"/>
                    <a:pt x="11802" y="2407"/>
                    <a:pt x="11844" y="2616"/>
                  </a:cubicBezTo>
                  <a:cubicBezTo>
                    <a:pt x="12053" y="2532"/>
                    <a:pt x="12220" y="2491"/>
                    <a:pt x="12367" y="2428"/>
                  </a:cubicBezTo>
                  <a:cubicBezTo>
                    <a:pt x="13162" y="2114"/>
                    <a:pt x="13978" y="2093"/>
                    <a:pt x="14815" y="2198"/>
                  </a:cubicBezTo>
                  <a:cubicBezTo>
                    <a:pt x="15066" y="2219"/>
                    <a:pt x="15338" y="2323"/>
                    <a:pt x="15568" y="2449"/>
                  </a:cubicBezTo>
                  <a:cubicBezTo>
                    <a:pt x="16531" y="2930"/>
                    <a:pt x="17367" y="3558"/>
                    <a:pt x="18079" y="4374"/>
                  </a:cubicBezTo>
                  <a:cubicBezTo>
                    <a:pt x="18539" y="4897"/>
                    <a:pt x="18895" y="5524"/>
                    <a:pt x="18958" y="6257"/>
                  </a:cubicBezTo>
                  <a:cubicBezTo>
                    <a:pt x="19020" y="6822"/>
                    <a:pt x="18853" y="7324"/>
                    <a:pt x="18414" y="7659"/>
                  </a:cubicBezTo>
                  <a:cubicBezTo>
                    <a:pt x="18016" y="7973"/>
                    <a:pt x="17577" y="8203"/>
                    <a:pt x="17158" y="8496"/>
                  </a:cubicBezTo>
                  <a:cubicBezTo>
                    <a:pt x="17116" y="8558"/>
                    <a:pt x="17012" y="8600"/>
                    <a:pt x="16865" y="8684"/>
                  </a:cubicBezTo>
                  <a:close/>
                  <a:moveTo>
                    <a:pt x="15589" y="8140"/>
                  </a:moveTo>
                  <a:cubicBezTo>
                    <a:pt x="16133" y="7868"/>
                    <a:pt x="16635" y="7659"/>
                    <a:pt x="17137" y="7408"/>
                  </a:cubicBezTo>
                  <a:cubicBezTo>
                    <a:pt x="17367" y="7261"/>
                    <a:pt x="17577" y="7115"/>
                    <a:pt x="17786" y="6926"/>
                  </a:cubicBezTo>
                  <a:cubicBezTo>
                    <a:pt x="18058" y="6696"/>
                    <a:pt x="18121" y="6403"/>
                    <a:pt x="18079" y="6069"/>
                  </a:cubicBezTo>
                  <a:cubicBezTo>
                    <a:pt x="17995" y="5671"/>
                    <a:pt x="17807" y="5357"/>
                    <a:pt x="17577" y="5043"/>
                  </a:cubicBezTo>
                  <a:cubicBezTo>
                    <a:pt x="17137" y="4499"/>
                    <a:pt x="16551" y="4081"/>
                    <a:pt x="15986" y="3662"/>
                  </a:cubicBezTo>
                  <a:cubicBezTo>
                    <a:pt x="14668" y="2763"/>
                    <a:pt x="13392" y="2867"/>
                    <a:pt x="12116" y="3662"/>
                  </a:cubicBezTo>
                  <a:cubicBezTo>
                    <a:pt x="11865" y="3788"/>
                    <a:pt x="11697" y="3976"/>
                    <a:pt x="11467" y="4123"/>
                  </a:cubicBezTo>
                  <a:cubicBezTo>
                    <a:pt x="11216" y="4290"/>
                    <a:pt x="10965" y="4290"/>
                    <a:pt x="10797" y="4123"/>
                  </a:cubicBezTo>
                  <a:cubicBezTo>
                    <a:pt x="10651" y="3976"/>
                    <a:pt x="10588" y="3767"/>
                    <a:pt x="10693" y="3558"/>
                  </a:cubicBezTo>
                  <a:cubicBezTo>
                    <a:pt x="10860" y="3202"/>
                    <a:pt x="10881" y="2867"/>
                    <a:pt x="10860" y="2511"/>
                  </a:cubicBezTo>
                  <a:cubicBezTo>
                    <a:pt x="10818" y="1591"/>
                    <a:pt x="10358" y="1026"/>
                    <a:pt x="9416" y="900"/>
                  </a:cubicBezTo>
                  <a:cubicBezTo>
                    <a:pt x="8056" y="754"/>
                    <a:pt x="6906" y="1172"/>
                    <a:pt x="6069" y="2260"/>
                  </a:cubicBezTo>
                  <a:cubicBezTo>
                    <a:pt x="5964" y="2407"/>
                    <a:pt x="5859" y="2553"/>
                    <a:pt x="5776" y="2721"/>
                  </a:cubicBezTo>
                  <a:cubicBezTo>
                    <a:pt x="5650" y="3035"/>
                    <a:pt x="5734" y="3265"/>
                    <a:pt x="6048" y="3516"/>
                  </a:cubicBezTo>
                  <a:cubicBezTo>
                    <a:pt x="6152" y="3600"/>
                    <a:pt x="6215" y="3725"/>
                    <a:pt x="6362" y="3892"/>
                  </a:cubicBezTo>
                  <a:cubicBezTo>
                    <a:pt x="6152" y="3997"/>
                    <a:pt x="5985" y="4102"/>
                    <a:pt x="5839" y="4123"/>
                  </a:cubicBezTo>
                  <a:cubicBezTo>
                    <a:pt x="5671" y="4144"/>
                    <a:pt x="5504" y="4102"/>
                    <a:pt x="5315" y="4081"/>
                  </a:cubicBezTo>
                  <a:cubicBezTo>
                    <a:pt x="4541" y="4018"/>
                    <a:pt x="3788" y="3934"/>
                    <a:pt x="3014" y="3934"/>
                  </a:cubicBezTo>
                  <a:cubicBezTo>
                    <a:pt x="2219" y="3934"/>
                    <a:pt x="1612" y="4311"/>
                    <a:pt x="1173" y="4939"/>
                  </a:cubicBezTo>
                  <a:cubicBezTo>
                    <a:pt x="1382" y="5315"/>
                    <a:pt x="1717" y="5441"/>
                    <a:pt x="2072" y="5566"/>
                  </a:cubicBezTo>
                  <a:cubicBezTo>
                    <a:pt x="2344" y="5692"/>
                    <a:pt x="2700" y="5755"/>
                    <a:pt x="3014" y="5797"/>
                  </a:cubicBezTo>
                  <a:cubicBezTo>
                    <a:pt x="3349" y="5859"/>
                    <a:pt x="3683" y="5755"/>
                    <a:pt x="4102" y="5880"/>
                  </a:cubicBezTo>
                  <a:cubicBezTo>
                    <a:pt x="3976" y="6089"/>
                    <a:pt x="3893" y="6215"/>
                    <a:pt x="3788" y="6382"/>
                  </a:cubicBezTo>
                  <a:cubicBezTo>
                    <a:pt x="3683" y="6571"/>
                    <a:pt x="3558" y="6717"/>
                    <a:pt x="3495" y="6926"/>
                  </a:cubicBezTo>
                  <a:cubicBezTo>
                    <a:pt x="3349" y="7638"/>
                    <a:pt x="3328" y="8349"/>
                    <a:pt x="3453" y="9019"/>
                  </a:cubicBezTo>
                  <a:cubicBezTo>
                    <a:pt x="3558" y="9500"/>
                    <a:pt x="3872" y="9814"/>
                    <a:pt x="4332" y="9877"/>
                  </a:cubicBezTo>
                  <a:cubicBezTo>
                    <a:pt x="4960" y="9960"/>
                    <a:pt x="5629" y="10065"/>
                    <a:pt x="6278" y="10023"/>
                  </a:cubicBezTo>
                  <a:cubicBezTo>
                    <a:pt x="7722" y="9877"/>
                    <a:pt x="9082" y="9542"/>
                    <a:pt x="9730" y="7993"/>
                  </a:cubicBezTo>
                  <a:cubicBezTo>
                    <a:pt x="9772" y="7889"/>
                    <a:pt x="9940" y="7784"/>
                    <a:pt x="10065" y="7763"/>
                  </a:cubicBezTo>
                  <a:cubicBezTo>
                    <a:pt x="10274" y="7742"/>
                    <a:pt x="10400" y="7931"/>
                    <a:pt x="10442" y="8077"/>
                  </a:cubicBezTo>
                  <a:cubicBezTo>
                    <a:pt x="10484" y="8391"/>
                    <a:pt x="10484" y="8705"/>
                    <a:pt x="10484" y="9019"/>
                  </a:cubicBezTo>
                  <a:cubicBezTo>
                    <a:pt x="11551" y="10128"/>
                    <a:pt x="12178" y="10400"/>
                    <a:pt x="13622" y="10337"/>
                  </a:cubicBezTo>
                  <a:cubicBezTo>
                    <a:pt x="14313" y="10295"/>
                    <a:pt x="14961" y="10190"/>
                    <a:pt x="15631" y="10086"/>
                  </a:cubicBezTo>
                  <a:cubicBezTo>
                    <a:pt x="15798" y="10065"/>
                    <a:pt x="15924" y="9939"/>
                    <a:pt x="16049" y="9856"/>
                  </a:cubicBezTo>
                  <a:cubicBezTo>
                    <a:pt x="16133" y="9291"/>
                    <a:pt x="15714" y="8768"/>
                    <a:pt x="15589" y="814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269" name="Google Shape;269;p33"/>
          <p:cNvGrpSpPr/>
          <p:nvPr/>
        </p:nvGrpSpPr>
        <p:grpSpPr>
          <a:xfrm>
            <a:off x="4722518" y="6028675"/>
            <a:ext cx="1334627" cy="217438"/>
            <a:chOff x="806663" y="3241275"/>
            <a:chExt cx="643950" cy="195675"/>
          </a:xfrm>
        </p:grpSpPr>
        <p:sp>
          <p:nvSpPr>
            <p:cNvPr id="270" name="Google Shape;270;p33"/>
            <p:cNvSpPr/>
            <p:nvPr/>
          </p:nvSpPr>
          <p:spPr>
            <a:xfrm>
              <a:off x="808238" y="3264300"/>
              <a:ext cx="600025" cy="172650"/>
            </a:xfrm>
            <a:custGeom>
              <a:avLst/>
              <a:gdLst/>
              <a:ahLst/>
              <a:cxnLst/>
              <a:rect l="l" t="t" r="r" b="b"/>
              <a:pathLst>
                <a:path w="24001" h="6906" extrusionOk="0">
                  <a:moveTo>
                    <a:pt x="22870" y="858"/>
                  </a:moveTo>
                  <a:cubicBezTo>
                    <a:pt x="22054" y="1026"/>
                    <a:pt x="21406" y="1570"/>
                    <a:pt x="20694" y="1967"/>
                  </a:cubicBezTo>
                  <a:cubicBezTo>
                    <a:pt x="20673" y="1967"/>
                    <a:pt x="20652" y="1988"/>
                    <a:pt x="20652" y="1988"/>
                  </a:cubicBezTo>
                  <a:cubicBezTo>
                    <a:pt x="19941" y="2156"/>
                    <a:pt x="19334" y="2469"/>
                    <a:pt x="18727" y="2930"/>
                  </a:cubicBezTo>
                  <a:cubicBezTo>
                    <a:pt x="18497" y="3118"/>
                    <a:pt x="18141" y="3537"/>
                    <a:pt x="17744" y="3871"/>
                  </a:cubicBezTo>
                  <a:cubicBezTo>
                    <a:pt x="18100" y="3034"/>
                    <a:pt x="18497" y="2156"/>
                    <a:pt x="17535" y="1570"/>
                  </a:cubicBezTo>
                  <a:cubicBezTo>
                    <a:pt x="17576" y="1381"/>
                    <a:pt x="17618" y="1172"/>
                    <a:pt x="17576" y="942"/>
                  </a:cubicBezTo>
                  <a:cubicBezTo>
                    <a:pt x="17556" y="377"/>
                    <a:pt x="16991" y="0"/>
                    <a:pt x="16426" y="293"/>
                  </a:cubicBezTo>
                  <a:cubicBezTo>
                    <a:pt x="15735" y="649"/>
                    <a:pt x="15317" y="1444"/>
                    <a:pt x="14961" y="2114"/>
                  </a:cubicBezTo>
                  <a:cubicBezTo>
                    <a:pt x="14815" y="2469"/>
                    <a:pt x="14647" y="2783"/>
                    <a:pt x="14501" y="3118"/>
                  </a:cubicBezTo>
                  <a:cubicBezTo>
                    <a:pt x="14333" y="2407"/>
                    <a:pt x="14082" y="1779"/>
                    <a:pt x="13287" y="1633"/>
                  </a:cubicBezTo>
                  <a:cubicBezTo>
                    <a:pt x="12952" y="1277"/>
                    <a:pt x="12408" y="1214"/>
                    <a:pt x="11990" y="1591"/>
                  </a:cubicBezTo>
                  <a:cubicBezTo>
                    <a:pt x="11341" y="2218"/>
                    <a:pt x="11467" y="3055"/>
                    <a:pt x="11404" y="3829"/>
                  </a:cubicBezTo>
                  <a:cubicBezTo>
                    <a:pt x="10714" y="3055"/>
                    <a:pt x="10149" y="2177"/>
                    <a:pt x="9165" y="1758"/>
                  </a:cubicBezTo>
                  <a:cubicBezTo>
                    <a:pt x="8684" y="1549"/>
                    <a:pt x="7910" y="1737"/>
                    <a:pt x="7847" y="2323"/>
                  </a:cubicBezTo>
                  <a:cubicBezTo>
                    <a:pt x="7575" y="2197"/>
                    <a:pt x="7261" y="2156"/>
                    <a:pt x="6885" y="2197"/>
                  </a:cubicBezTo>
                  <a:cubicBezTo>
                    <a:pt x="6592" y="2218"/>
                    <a:pt x="6257" y="2407"/>
                    <a:pt x="6110" y="2679"/>
                  </a:cubicBezTo>
                  <a:cubicBezTo>
                    <a:pt x="6069" y="2637"/>
                    <a:pt x="6027" y="2616"/>
                    <a:pt x="6006" y="2595"/>
                  </a:cubicBezTo>
                  <a:cubicBezTo>
                    <a:pt x="5315" y="2051"/>
                    <a:pt x="4562" y="1633"/>
                    <a:pt x="3704" y="1988"/>
                  </a:cubicBezTo>
                  <a:cubicBezTo>
                    <a:pt x="2783" y="2386"/>
                    <a:pt x="3851" y="3829"/>
                    <a:pt x="4980" y="5001"/>
                  </a:cubicBezTo>
                  <a:cubicBezTo>
                    <a:pt x="4353" y="4813"/>
                    <a:pt x="3725" y="4583"/>
                    <a:pt x="3181" y="4290"/>
                  </a:cubicBezTo>
                  <a:cubicBezTo>
                    <a:pt x="2344" y="3850"/>
                    <a:pt x="1403" y="3620"/>
                    <a:pt x="482" y="3850"/>
                  </a:cubicBezTo>
                  <a:cubicBezTo>
                    <a:pt x="168" y="3934"/>
                    <a:pt x="1" y="4311"/>
                    <a:pt x="189" y="4583"/>
                  </a:cubicBezTo>
                  <a:cubicBezTo>
                    <a:pt x="942" y="5817"/>
                    <a:pt x="1988" y="6152"/>
                    <a:pt x="3286" y="6654"/>
                  </a:cubicBezTo>
                  <a:cubicBezTo>
                    <a:pt x="3851" y="6884"/>
                    <a:pt x="4667" y="6905"/>
                    <a:pt x="4750" y="6152"/>
                  </a:cubicBezTo>
                  <a:cubicBezTo>
                    <a:pt x="4750" y="6089"/>
                    <a:pt x="4750" y="6068"/>
                    <a:pt x="4708" y="6026"/>
                  </a:cubicBezTo>
                  <a:cubicBezTo>
                    <a:pt x="5483" y="6257"/>
                    <a:pt x="6215" y="6550"/>
                    <a:pt x="6989" y="6759"/>
                  </a:cubicBezTo>
                  <a:cubicBezTo>
                    <a:pt x="7491" y="6884"/>
                    <a:pt x="7805" y="6466"/>
                    <a:pt x="7742" y="6068"/>
                  </a:cubicBezTo>
                  <a:cubicBezTo>
                    <a:pt x="7805" y="6131"/>
                    <a:pt x="7847" y="6152"/>
                    <a:pt x="7889" y="6194"/>
                  </a:cubicBezTo>
                  <a:cubicBezTo>
                    <a:pt x="8349" y="6675"/>
                    <a:pt x="9144" y="6361"/>
                    <a:pt x="9270" y="5775"/>
                  </a:cubicBezTo>
                  <a:cubicBezTo>
                    <a:pt x="9709" y="6047"/>
                    <a:pt x="10421" y="5880"/>
                    <a:pt x="10609" y="5441"/>
                  </a:cubicBezTo>
                  <a:cubicBezTo>
                    <a:pt x="10839" y="5713"/>
                    <a:pt x="11090" y="5943"/>
                    <a:pt x="11404" y="6152"/>
                  </a:cubicBezTo>
                  <a:cubicBezTo>
                    <a:pt x="11509" y="6194"/>
                    <a:pt x="11592" y="6257"/>
                    <a:pt x="11697" y="6257"/>
                  </a:cubicBezTo>
                  <a:cubicBezTo>
                    <a:pt x="12178" y="6717"/>
                    <a:pt x="13120" y="6654"/>
                    <a:pt x="13287" y="5859"/>
                  </a:cubicBezTo>
                  <a:cubicBezTo>
                    <a:pt x="13287" y="5817"/>
                    <a:pt x="13329" y="5775"/>
                    <a:pt x="13329" y="5734"/>
                  </a:cubicBezTo>
                  <a:cubicBezTo>
                    <a:pt x="13475" y="5880"/>
                    <a:pt x="13685" y="5985"/>
                    <a:pt x="13957" y="5985"/>
                  </a:cubicBezTo>
                  <a:cubicBezTo>
                    <a:pt x="14815" y="6068"/>
                    <a:pt x="15359" y="5315"/>
                    <a:pt x="15756" y="4625"/>
                  </a:cubicBezTo>
                  <a:cubicBezTo>
                    <a:pt x="15735" y="4792"/>
                    <a:pt x="15735" y="4918"/>
                    <a:pt x="15756" y="5085"/>
                  </a:cubicBezTo>
                  <a:cubicBezTo>
                    <a:pt x="15777" y="5420"/>
                    <a:pt x="15986" y="5817"/>
                    <a:pt x="16363" y="5859"/>
                  </a:cubicBezTo>
                  <a:cubicBezTo>
                    <a:pt x="17158" y="5985"/>
                    <a:pt x="17744" y="5734"/>
                    <a:pt x="18267" y="5336"/>
                  </a:cubicBezTo>
                  <a:cubicBezTo>
                    <a:pt x="18372" y="5399"/>
                    <a:pt x="18497" y="5420"/>
                    <a:pt x="18665" y="5399"/>
                  </a:cubicBezTo>
                  <a:cubicBezTo>
                    <a:pt x="19711" y="5252"/>
                    <a:pt x="21510" y="4415"/>
                    <a:pt x="21824" y="3244"/>
                  </a:cubicBezTo>
                  <a:cubicBezTo>
                    <a:pt x="21991" y="3139"/>
                    <a:pt x="22159" y="3034"/>
                    <a:pt x="22347" y="2930"/>
                  </a:cubicBezTo>
                  <a:cubicBezTo>
                    <a:pt x="22766" y="3578"/>
                    <a:pt x="24000" y="3432"/>
                    <a:pt x="24000" y="2469"/>
                  </a:cubicBezTo>
                  <a:lnTo>
                    <a:pt x="24000" y="1674"/>
                  </a:lnTo>
                  <a:cubicBezTo>
                    <a:pt x="24000" y="1109"/>
                    <a:pt x="23414" y="754"/>
                    <a:pt x="22870" y="858"/>
                  </a:cubicBezTo>
                  <a:close/>
                  <a:moveTo>
                    <a:pt x="4353" y="6068"/>
                  </a:moveTo>
                  <a:cubicBezTo>
                    <a:pt x="4185" y="6340"/>
                    <a:pt x="3223" y="5754"/>
                    <a:pt x="2993" y="5671"/>
                  </a:cubicBezTo>
                  <a:cubicBezTo>
                    <a:pt x="2470" y="5524"/>
                    <a:pt x="2009" y="5231"/>
                    <a:pt x="1633" y="4876"/>
                  </a:cubicBezTo>
                  <a:cubicBezTo>
                    <a:pt x="2365" y="5064"/>
                    <a:pt x="3014" y="5587"/>
                    <a:pt x="3746" y="5775"/>
                  </a:cubicBezTo>
                  <a:cubicBezTo>
                    <a:pt x="3976" y="5838"/>
                    <a:pt x="4206" y="5922"/>
                    <a:pt x="4457" y="5985"/>
                  </a:cubicBezTo>
                  <a:cubicBezTo>
                    <a:pt x="4416" y="5985"/>
                    <a:pt x="4374" y="6026"/>
                    <a:pt x="4353" y="6068"/>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71" name="Google Shape;271;p33"/>
            <p:cNvSpPr/>
            <p:nvPr/>
          </p:nvSpPr>
          <p:spPr>
            <a:xfrm>
              <a:off x="806663" y="3241275"/>
              <a:ext cx="643950" cy="188350"/>
            </a:xfrm>
            <a:custGeom>
              <a:avLst/>
              <a:gdLst/>
              <a:ahLst/>
              <a:cxnLst/>
              <a:rect l="l" t="t" r="r" b="b"/>
              <a:pathLst>
                <a:path w="25758" h="7534" extrusionOk="0">
                  <a:moveTo>
                    <a:pt x="4709" y="4897"/>
                  </a:moveTo>
                  <a:cubicBezTo>
                    <a:pt x="4499" y="4583"/>
                    <a:pt x="4311" y="4332"/>
                    <a:pt x="4144" y="4060"/>
                  </a:cubicBezTo>
                  <a:cubicBezTo>
                    <a:pt x="4039" y="3872"/>
                    <a:pt x="3997" y="3704"/>
                    <a:pt x="3914" y="3474"/>
                  </a:cubicBezTo>
                  <a:cubicBezTo>
                    <a:pt x="3767" y="3098"/>
                    <a:pt x="3725" y="2679"/>
                    <a:pt x="3767" y="2261"/>
                  </a:cubicBezTo>
                  <a:cubicBezTo>
                    <a:pt x="3809" y="1633"/>
                    <a:pt x="4290" y="1214"/>
                    <a:pt x="4918" y="1361"/>
                  </a:cubicBezTo>
                  <a:cubicBezTo>
                    <a:pt x="5567" y="1528"/>
                    <a:pt x="6215" y="1675"/>
                    <a:pt x="6822" y="2051"/>
                  </a:cubicBezTo>
                  <a:cubicBezTo>
                    <a:pt x="7387" y="2386"/>
                    <a:pt x="7994" y="2700"/>
                    <a:pt x="8600" y="3014"/>
                  </a:cubicBezTo>
                  <a:cubicBezTo>
                    <a:pt x="8852" y="3139"/>
                    <a:pt x="9124" y="3223"/>
                    <a:pt x="9417" y="3328"/>
                  </a:cubicBezTo>
                  <a:cubicBezTo>
                    <a:pt x="9772" y="2993"/>
                    <a:pt x="9877" y="2595"/>
                    <a:pt x="10044" y="2240"/>
                  </a:cubicBezTo>
                  <a:cubicBezTo>
                    <a:pt x="10253" y="1779"/>
                    <a:pt x="10421" y="1319"/>
                    <a:pt x="10672" y="859"/>
                  </a:cubicBezTo>
                  <a:cubicBezTo>
                    <a:pt x="10881" y="440"/>
                    <a:pt x="11258" y="273"/>
                    <a:pt x="11760" y="273"/>
                  </a:cubicBezTo>
                  <a:cubicBezTo>
                    <a:pt x="12199" y="273"/>
                    <a:pt x="12492" y="419"/>
                    <a:pt x="12681" y="817"/>
                  </a:cubicBezTo>
                  <a:cubicBezTo>
                    <a:pt x="12890" y="1235"/>
                    <a:pt x="13099" y="1654"/>
                    <a:pt x="13329" y="2072"/>
                  </a:cubicBezTo>
                  <a:cubicBezTo>
                    <a:pt x="13413" y="2240"/>
                    <a:pt x="13538" y="2323"/>
                    <a:pt x="13664" y="2512"/>
                  </a:cubicBezTo>
                  <a:cubicBezTo>
                    <a:pt x="14187" y="1989"/>
                    <a:pt x="14710" y="1507"/>
                    <a:pt x="15212" y="1005"/>
                  </a:cubicBezTo>
                  <a:cubicBezTo>
                    <a:pt x="15484" y="712"/>
                    <a:pt x="15798" y="524"/>
                    <a:pt x="16133" y="315"/>
                  </a:cubicBezTo>
                  <a:cubicBezTo>
                    <a:pt x="16656" y="1"/>
                    <a:pt x="17200" y="1"/>
                    <a:pt x="17744" y="64"/>
                  </a:cubicBezTo>
                  <a:cubicBezTo>
                    <a:pt x="18100" y="85"/>
                    <a:pt x="18267" y="273"/>
                    <a:pt x="18330" y="629"/>
                  </a:cubicBezTo>
                  <a:cubicBezTo>
                    <a:pt x="18351" y="921"/>
                    <a:pt x="18351" y="1214"/>
                    <a:pt x="18351" y="1528"/>
                  </a:cubicBezTo>
                  <a:cubicBezTo>
                    <a:pt x="18351" y="1737"/>
                    <a:pt x="18414" y="1926"/>
                    <a:pt x="18435" y="2177"/>
                  </a:cubicBezTo>
                  <a:cubicBezTo>
                    <a:pt x="18623" y="2156"/>
                    <a:pt x="18748" y="2135"/>
                    <a:pt x="18874" y="2072"/>
                  </a:cubicBezTo>
                  <a:cubicBezTo>
                    <a:pt x="19983" y="1675"/>
                    <a:pt x="21071" y="1256"/>
                    <a:pt x="22285" y="1214"/>
                  </a:cubicBezTo>
                  <a:cubicBezTo>
                    <a:pt x="22494" y="1214"/>
                    <a:pt x="22661" y="1110"/>
                    <a:pt x="22870" y="1047"/>
                  </a:cubicBezTo>
                  <a:cubicBezTo>
                    <a:pt x="23561" y="880"/>
                    <a:pt x="24210" y="1047"/>
                    <a:pt x="24858" y="1256"/>
                  </a:cubicBezTo>
                  <a:cubicBezTo>
                    <a:pt x="24963" y="1298"/>
                    <a:pt x="25109" y="1361"/>
                    <a:pt x="25151" y="1465"/>
                  </a:cubicBezTo>
                  <a:cubicBezTo>
                    <a:pt x="25465" y="2135"/>
                    <a:pt x="25758" y="2784"/>
                    <a:pt x="25339" y="3495"/>
                  </a:cubicBezTo>
                  <a:cubicBezTo>
                    <a:pt x="25214" y="3725"/>
                    <a:pt x="25046" y="3934"/>
                    <a:pt x="24900" y="4144"/>
                  </a:cubicBezTo>
                  <a:lnTo>
                    <a:pt x="23707" y="5797"/>
                  </a:lnTo>
                  <a:cubicBezTo>
                    <a:pt x="23645" y="5922"/>
                    <a:pt x="23561" y="6027"/>
                    <a:pt x="23435" y="6131"/>
                  </a:cubicBezTo>
                  <a:cubicBezTo>
                    <a:pt x="23268" y="6257"/>
                    <a:pt x="23121" y="6257"/>
                    <a:pt x="22933" y="6152"/>
                  </a:cubicBezTo>
                  <a:cubicBezTo>
                    <a:pt x="22766" y="6048"/>
                    <a:pt x="22661" y="5901"/>
                    <a:pt x="22703" y="5713"/>
                  </a:cubicBezTo>
                  <a:cubicBezTo>
                    <a:pt x="22745" y="5462"/>
                    <a:pt x="22829" y="5253"/>
                    <a:pt x="22954" y="5043"/>
                  </a:cubicBezTo>
                  <a:cubicBezTo>
                    <a:pt x="23268" y="4562"/>
                    <a:pt x="23645" y="4081"/>
                    <a:pt x="23979" y="3621"/>
                  </a:cubicBezTo>
                  <a:cubicBezTo>
                    <a:pt x="24126" y="3411"/>
                    <a:pt x="24314" y="3202"/>
                    <a:pt x="24419" y="2951"/>
                  </a:cubicBezTo>
                  <a:cubicBezTo>
                    <a:pt x="24628" y="2533"/>
                    <a:pt x="24398" y="2114"/>
                    <a:pt x="23917" y="2051"/>
                  </a:cubicBezTo>
                  <a:cubicBezTo>
                    <a:pt x="23707" y="2010"/>
                    <a:pt x="23498" y="1989"/>
                    <a:pt x="23289" y="2010"/>
                  </a:cubicBezTo>
                  <a:cubicBezTo>
                    <a:pt x="21971" y="2219"/>
                    <a:pt x="20590" y="2386"/>
                    <a:pt x="19376" y="2951"/>
                  </a:cubicBezTo>
                  <a:cubicBezTo>
                    <a:pt x="18895" y="3202"/>
                    <a:pt x="18414" y="3223"/>
                    <a:pt x="17912" y="3160"/>
                  </a:cubicBezTo>
                  <a:cubicBezTo>
                    <a:pt x="17514" y="3118"/>
                    <a:pt x="17326" y="2930"/>
                    <a:pt x="17305" y="2512"/>
                  </a:cubicBezTo>
                  <a:cubicBezTo>
                    <a:pt x="17284" y="2198"/>
                    <a:pt x="17305" y="1863"/>
                    <a:pt x="17305" y="1549"/>
                  </a:cubicBezTo>
                  <a:cubicBezTo>
                    <a:pt x="17305" y="1382"/>
                    <a:pt x="17263" y="1214"/>
                    <a:pt x="17221" y="1005"/>
                  </a:cubicBezTo>
                  <a:cubicBezTo>
                    <a:pt x="16656" y="1068"/>
                    <a:pt x="16259" y="1319"/>
                    <a:pt x="15903" y="1675"/>
                  </a:cubicBezTo>
                  <a:cubicBezTo>
                    <a:pt x="15443" y="2156"/>
                    <a:pt x="14982" y="2595"/>
                    <a:pt x="14543" y="3056"/>
                  </a:cubicBezTo>
                  <a:cubicBezTo>
                    <a:pt x="14375" y="3223"/>
                    <a:pt x="14250" y="3349"/>
                    <a:pt x="14082" y="3474"/>
                  </a:cubicBezTo>
                  <a:cubicBezTo>
                    <a:pt x="13643" y="3767"/>
                    <a:pt x="13078" y="3662"/>
                    <a:pt x="12806" y="3223"/>
                  </a:cubicBezTo>
                  <a:cubicBezTo>
                    <a:pt x="12555" y="2805"/>
                    <a:pt x="12346" y="2323"/>
                    <a:pt x="12095" y="1884"/>
                  </a:cubicBezTo>
                  <a:cubicBezTo>
                    <a:pt x="11990" y="1675"/>
                    <a:pt x="11865" y="1486"/>
                    <a:pt x="11718" y="1235"/>
                  </a:cubicBezTo>
                  <a:cubicBezTo>
                    <a:pt x="11572" y="1361"/>
                    <a:pt x="11446" y="1465"/>
                    <a:pt x="11404" y="1570"/>
                  </a:cubicBezTo>
                  <a:cubicBezTo>
                    <a:pt x="11237" y="1905"/>
                    <a:pt x="11090" y="2282"/>
                    <a:pt x="10923" y="2616"/>
                  </a:cubicBezTo>
                  <a:cubicBezTo>
                    <a:pt x="10735" y="3014"/>
                    <a:pt x="10588" y="3432"/>
                    <a:pt x="10358" y="3830"/>
                  </a:cubicBezTo>
                  <a:cubicBezTo>
                    <a:pt x="10065" y="4311"/>
                    <a:pt x="9689" y="4458"/>
                    <a:pt x="9145" y="4290"/>
                  </a:cubicBezTo>
                  <a:cubicBezTo>
                    <a:pt x="8789" y="4186"/>
                    <a:pt x="8412" y="4039"/>
                    <a:pt x="8077" y="3872"/>
                  </a:cubicBezTo>
                  <a:cubicBezTo>
                    <a:pt x="7450" y="3558"/>
                    <a:pt x="6822" y="3202"/>
                    <a:pt x="6215" y="2846"/>
                  </a:cubicBezTo>
                  <a:cubicBezTo>
                    <a:pt x="5713" y="2574"/>
                    <a:pt x="5232" y="2407"/>
                    <a:pt x="4667" y="2219"/>
                  </a:cubicBezTo>
                  <a:cubicBezTo>
                    <a:pt x="4499" y="2846"/>
                    <a:pt x="4709" y="3349"/>
                    <a:pt x="4981" y="3788"/>
                  </a:cubicBezTo>
                  <a:cubicBezTo>
                    <a:pt x="5378" y="4353"/>
                    <a:pt x="5818" y="4834"/>
                    <a:pt x="6278" y="5357"/>
                  </a:cubicBezTo>
                  <a:cubicBezTo>
                    <a:pt x="6445" y="5608"/>
                    <a:pt x="6696" y="5776"/>
                    <a:pt x="7010" y="5839"/>
                  </a:cubicBezTo>
                  <a:cubicBezTo>
                    <a:pt x="7387" y="5922"/>
                    <a:pt x="7575" y="6299"/>
                    <a:pt x="7847" y="6571"/>
                  </a:cubicBezTo>
                  <a:cubicBezTo>
                    <a:pt x="7952" y="6675"/>
                    <a:pt x="7952" y="6968"/>
                    <a:pt x="7889" y="7136"/>
                  </a:cubicBezTo>
                  <a:cubicBezTo>
                    <a:pt x="7847" y="7429"/>
                    <a:pt x="7471" y="7533"/>
                    <a:pt x="7282" y="7324"/>
                  </a:cubicBezTo>
                  <a:cubicBezTo>
                    <a:pt x="6906" y="6822"/>
                    <a:pt x="6299" y="6613"/>
                    <a:pt x="5797" y="6278"/>
                  </a:cubicBezTo>
                  <a:cubicBezTo>
                    <a:pt x="5023" y="5755"/>
                    <a:pt x="4102" y="5671"/>
                    <a:pt x="3265" y="5336"/>
                  </a:cubicBezTo>
                  <a:cubicBezTo>
                    <a:pt x="2867" y="5190"/>
                    <a:pt x="2407" y="5085"/>
                    <a:pt x="1821" y="5106"/>
                  </a:cubicBezTo>
                  <a:cubicBezTo>
                    <a:pt x="2093" y="5420"/>
                    <a:pt x="2302" y="5650"/>
                    <a:pt x="2470" y="5922"/>
                  </a:cubicBezTo>
                  <a:cubicBezTo>
                    <a:pt x="2658" y="6152"/>
                    <a:pt x="2826" y="6383"/>
                    <a:pt x="2972" y="6655"/>
                  </a:cubicBezTo>
                  <a:cubicBezTo>
                    <a:pt x="2993" y="6696"/>
                    <a:pt x="2972" y="6864"/>
                    <a:pt x="2930" y="6885"/>
                  </a:cubicBezTo>
                  <a:cubicBezTo>
                    <a:pt x="2846" y="6927"/>
                    <a:pt x="2679" y="7010"/>
                    <a:pt x="2616" y="6989"/>
                  </a:cubicBezTo>
                  <a:cubicBezTo>
                    <a:pt x="2365" y="6864"/>
                    <a:pt x="2156" y="6696"/>
                    <a:pt x="1947" y="6550"/>
                  </a:cubicBezTo>
                  <a:cubicBezTo>
                    <a:pt x="1486" y="6173"/>
                    <a:pt x="1089" y="5734"/>
                    <a:pt x="566" y="5441"/>
                  </a:cubicBezTo>
                  <a:cubicBezTo>
                    <a:pt x="440" y="5399"/>
                    <a:pt x="357" y="5253"/>
                    <a:pt x="252" y="5127"/>
                  </a:cubicBezTo>
                  <a:cubicBezTo>
                    <a:pt x="1" y="4771"/>
                    <a:pt x="147" y="4186"/>
                    <a:pt x="691" y="4165"/>
                  </a:cubicBezTo>
                  <a:cubicBezTo>
                    <a:pt x="1800" y="4102"/>
                    <a:pt x="2867" y="4269"/>
                    <a:pt x="3872" y="4771"/>
                  </a:cubicBezTo>
                  <a:cubicBezTo>
                    <a:pt x="4102" y="4876"/>
                    <a:pt x="4332" y="5023"/>
                    <a:pt x="4709" y="489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5F7C17-E231-4888-9DD2-FBC88011BED6}"/>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B0FBAAF4-42E3-41DA-8163-558AE09395DF}"/>
              </a:ext>
            </a:extLst>
          </p:cNvPr>
          <p:cNvSpPr>
            <a:spLocks noGrp="1"/>
          </p:cNvSpPr>
          <p:nvPr>
            <p:ph idx="1"/>
          </p:nvPr>
        </p:nvSpPr>
        <p:spPr/>
        <p:txBody>
          <a:bodyPr/>
          <a:lstStyle/>
          <a:p>
            <a:endParaRPr lang="en-US"/>
          </a:p>
        </p:txBody>
      </p:sp>
      <p:pic>
        <p:nvPicPr>
          <p:cNvPr id="4" name="2 phut">
            <a:hlinkClick r:id="" action="ppaction://media"/>
            <a:extLst>
              <a:ext uri="{FF2B5EF4-FFF2-40B4-BE49-F238E27FC236}">
                <a16:creationId xmlns:a16="http://schemas.microsoft.com/office/drawing/2014/main" id="{DE81F05A-2EF0-40AE-9C28-09354AE0479C}"/>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546453" y="1725046"/>
            <a:ext cx="2248847" cy="1929334"/>
          </a:xfrm>
          <a:prstGeom prst="rect">
            <a:avLst/>
          </a:prstGeom>
        </p:spPr>
      </p:pic>
    </p:spTree>
    <p:extLst>
      <p:ext uri="{BB962C8B-B14F-4D97-AF65-F5344CB8AC3E}">
        <p14:creationId xmlns:p14="http://schemas.microsoft.com/office/powerpoint/2010/main" val="3861541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3044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vol="80000">
                <p:cTn id="12" fill="hold" display="0">
                  <p:stCondLst>
                    <p:cond delay="indefinite"/>
                  </p:stCondLst>
                </p:cTn>
                <p:tgtEl>
                  <p:spTgt spid="4"/>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5363874" y="-855339"/>
            <a:ext cx="5342148" cy="3975555"/>
            <a:chOff x="4912351" y="-1194382"/>
            <a:chExt cx="6030824" cy="4488058"/>
          </a:xfrm>
        </p:grpSpPr>
        <p:grpSp>
          <p:nvGrpSpPr>
            <p:cNvPr id="5" name="Group 4"/>
            <p:cNvGrpSpPr/>
            <p:nvPr/>
          </p:nvGrpSpPr>
          <p:grpSpPr>
            <a:xfrm>
              <a:off x="4912351" y="-1194382"/>
              <a:ext cx="6030824" cy="4488058"/>
              <a:chOff x="4903029" y="-1210035"/>
              <a:chExt cx="5992583" cy="4488058"/>
            </a:xfrm>
          </p:grpSpPr>
          <p:grpSp>
            <p:nvGrpSpPr>
              <p:cNvPr id="7" name="Group 6"/>
              <p:cNvGrpSpPr/>
              <p:nvPr/>
            </p:nvGrpSpPr>
            <p:grpSpPr>
              <a:xfrm>
                <a:off x="9033363" y="-1210035"/>
                <a:ext cx="1862249" cy="1800000"/>
                <a:chOff x="-866547" y="4154548"/>
                <a:chExt cx="1862249" cy="1800000"/>
              </a:xfrm>
            </p:grpSpPr>
            <p:sp>
              <p:nvSpPr>
                <p:cNvPr id="21" name="Oval 20"/>
                <p:cNvSpPr/>
                <p:nvPr/>
              </p:nvSpPr>
              <p:spPr>
                <a:xfrm rot="17382697">
                  <a:off x="-804298" y="4154548"/>
                  <a:ext cx="1800000" cy="180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886">
                    <a:latin typeface="Cambria" panose="02040503050406030204" pitchFamily="18" charset="0"/>
                    <a:ea typeface="Cambria" panose="02040503050406030204" pitchFamily="18" charset="0"/>
                  </a:endParaRPr>
                </a:p>
              </p:txBody>
            </p:sp>
            <p:sp>
              <p:nvSpPr>
                <p:cNvPr id="22" name="TextBox 21"/>
                <p:cNvSpPr txBox="1"/>
                <p:nvPr/>
              </p:nvSpPr>
              <p:spPr>
                <a:xfrm rot="13310855">
                  <a:off x="-866547" y="5313220"/>
                  <a:ext cx="894142" cy="319656"/>
                </a:xfrm>
                <a:prstGeom prst="rect">
                  <a:avLst/>
                </a:prstGeom>
                <a:noFill/>
              </p:spPr>
              <p:txBody>
                <a:bodyPr wrap="square" rtlCol="0">
                  <a:spAutoFit/>
                </a:bodyPr>
                <a:lstStyle/>
                <a:p>
                  <a:r>
                    <a:rPr lang="en-US" sz="1240" dirty="0">
                      <a:latin typeface="#9Slide03 BoosterNextFYBlack" panose="02000A03000000020004" pitchFamily="2" charset="-93"/>
                      <a:ea typeface="Cambria" panose="02040503050406030204" pitchFamily="18" charset="0"/>
                    </a:rPr>
                    <a:t>ND3</a:t>
                  </a:r>
                  <a:endParaRPr lang="vi-VN" sz="1240" dirty="0">
                    <a:latin typeface="#9Slide03 BoosterNextFYBlack" panose="02000A03000000020004" pitchFamily="2" charset="-93"/>
                    <a:ea typeface="Cambria" panose="02040503050406030204" pitchFamily="18" charset="0"/>
                  </a:endParaRPr>
                </a:p>
              </p:txBody>
            </p:sp>
          </p:grpSp>
          <p:grpSp>
            <p:nvGrpSpPr>
              <p:cNvPr id="8" name="Group 7"/>
              <p:cNvGrpSpPr/>
              <p:nvPr/>
            </p:nvGrpSpPr>
            <p:grpSpPr>
              <a:xfrm>
                <a:off x="4903029" y="13063"/>
                <a:ext cx="4993016" cy="3264960"/>
                <a:chOff x="4903029" y="13063"/>
                <a:chExt cx="4993016" cy="3264960"/>
              </a:xfrm>
            </p:grpSpPr>
            <p:grpSp>
              <p:nvGrpSpPr>
                <p:cNvPr id="9" name="Group 8"/>
                <p:cNvGrpSpPr/>
                <p:nvPr/>
              </p:nvGrpSpPr>
              <p:grpSpPr>
                <a:xfrm rot="10800000">
                  <a:off x="7347575" y="2414914"/>
                  <a:ext cx="2548470" cy="863109"/>
                  <a:chOff x="-110175" y="3543367"/>
                  <a:chExt cx="2548470" cy="863109"/>
                </a:xfrm>
              </p:grpSpPr>
              <p:sp>
                <p:nvSpPr>
                  <p:cNvPr id="17" name="Rectangle: Rounded Corners 100">
                    <a:extLst>
                      <a:ext uri="{FF2B5EF4-FFF2-40B4-BE49-F238E27FC236}">
                        <a16:creationId xmlns:a16="http://schemas.microsoft.com/office/drawing/2014/main" id="{FA1D14FE-34AC-4F70-8CFF-FAE0A6A9C1FC}"/>
                      </a:ext>
                    </a:extLst>
                  </p:cNvPr>
                  <p:cNvSpPr/>
                  <p:nvPr/>
                </p:nvSpPr>
                <p:spPr>
                  <a:xfrm rot="2439075" flipV="1">
                    <a:off x="1845667" y="3550255"/>
                    <a:ext cx="592628" cy="355915"/>
                  </a:xfrm>
                  <a:prstGeom prst="roundRect">
                    <a:avLst/>
                  </a:prstGeom>
                  <a:noFill/>
                  <a:ln>
                    <a:solidFill>
                      <a:schemeClr val="tx1"/>
                    </a:solidFill>
                  </a:ln>
                </p:spPr>
                <p:txBody>
                  <a:bodyPr rtlCol="0" anchor="ctr"/>
                  <a:lstStyle/>
                  <a:p>
                    <a:pPr algn="ctr"/>
                    <a:endParaRPr lang="en-US" sz="886">
                      <a:latin typeface="Cambria" panose="02040503050406030204" pitchFamily="18" charset="0"/>
                      <a:ea typeface="Cambria" panose="02040503050406030204" pitchFamily="18" charset="0"/>
                    </a:endParaRPr>
                  </a:p>
                </p:txBody>
              </p:sp>
              <p:sp>
                <p:nvSpPr>
                  <p:cNvPr id="18" name="Rectangle: Rounded Corners 100">
                    <a:extLst>
                      <a:ext uri="{FF2B5EF4-FFF2-40B4-BE49-F238E27FC236}">
                        <a16:creationId xmlns:a16="http://schemas.microsoft.com/office/drawing/2014/main" id="{FA1D14FE-34AC-4F70-8CFF-FAE0A6A9C1FC}"/>
                      </a:ext>
                    </a:extLst>
                  </p:cNvPr>
                  <p:cNvSpPr/>
                  <p:nvPr/>
                </p:nvSpPr>
                <p:spPr>
                  <a:xfrm rot="2439075" flipV="1">
                    <a:off x="1071271" y="3558411"/>
                    <a:ext cx="509157" cy="313754"/>
                  </a:xfrm>
                  <a:prstGeom prst="roundRect">
                    <a:avLst/>
                  </a:prstGeom>
                  <a:noFill/>
                  <a:ln>
                    <a:solidFill>
                      <a:schemeClr val="tx1"/>
                    </a:solidFill>
                  </a:ln>
                </p:spPr>
                <p:txBody>
                  <a:bodyPr rtlCol="0" anchor="ctr"/>
                  <a:lstStyle/>
                  <a:p>
                    <a:pPr algn="ctr"/>
                    <a:endParaRPr lang="en-US" sz="886">
                      <a:latin typeface="Cambria" panose="02040503050406030204" pitchFamily="18" charset="0"/>
                      <a:ea typeface="Cambria" panose="02040503050406030204" pitchFamily="18" charset="0"/>
                    </a:endParaRPr>
                  </a:p>
                </p:txBody>
              </p:sp>
              <p:sp>
                <p:nvSpPr>
                  <p:cNvPr id="19" name="Rectangle: Rounded Corners 100">
                    <a:extLst>
                      <a:ext uri="{FF2B5EF4-FFF2-40B4-BE49-F238E27FC236}">
                        <a16:creationId xmlns:a16="http://schemas.microsoft.com/office/drawing/2014/main" id="{FA1D14FE-34AC-4F70-8CFF-FAE0A6A9C1FC}"/>
                      </a:ext>
                    </a:extLst>
                  </p:cNvPr>
                  <p:cNvSpPr/>
                  <p:nvPr/>
                </p:nvSpPr>
                <p:spPr>
                  <a:xfrm rot="2439075" flipV="1">
                    <a:off x="-110175" y="4050561"/>
                    <a:ext cx="607298" cy="355915"/>
                  </a:xfrm>
                  <a:prstGeom prst="roundRect">
                    <a:avLst/>
                  </a:prstGeom>
                  <a:noFill/>
                  <a:ln>
                    <a:solidFill>
                      <a:schemeClr val="tx1"/>
                    </a:solidFill>
                  </a:ln>
                </p:spPr>
                <p:txBody>
                  <a:bodyPr rtlCol="0" anchor="ctr"/>
                  <a:lstStyle/>
                  <a:p>
                    <a:pPr algn="ctr"/>
                    <a:endParaRPr lang="en-US" sz="886">
                      <a:latin typeface="Cambria" panose="02040503050406030204" pitchFamily="18" charset="0"/>
                      <a:ea typeface="Cambria" panose="02040503050406030204" pitchFamily="18" charset="0"/>
                    </a:endParaRPr>
                  </a:p>
                </p:txBody>
              </p:sp>
              <p:sp>
                <p:nvSpPr>
                  <p:cNvPr id="20" name="Rectangle: Rounded Corners 100">
                    <a:extLst>
                      <a:ext uri="{FF2B5EF4-FFF2-40B4-BE49-F238E27FC236}">
                        <a16:creationId xmlns:a16="http://schemas.microsoft.com/office/drawing/2014/main" id="{FA1D14FE-34AC-4F70-8CFF-FAE0A6A9C1FC}"/>
                      </a:ext>
                    </a:extLst>
                  </p:cNvPr>
                  <p:cNvSpPr/>
                  <p:nvPr/>
                </p:nvSpPr>
                <p:spPr>
                  <a:xfrm rot="2439075" flipV="1">
                    <a:off x="162799" y="3543367"/>
                    <a:ext cx="550466" cy="355915"/>
                  </a:xfrm>
                  <a:prstGeom prst="roundRect">
                    <a:avLst/>
                  </a:prstGeom>
                  <a:noFill/>
                  <a:ln>
                    <a:solidFill>
                      <a:schemeClr val="tx1"/>
                    </a:solidFill>
                  </a:ln>
                </p:spPr>
                <p:txBody>
                  <a:bodyPr rtlCol="0" anchor="ctr"/>
                  <a:lstStyle/>
                  <a:p>
                    <a:pPr algn="ctr"/>
                    <a:endParaRPr lang="en-US" sz="886">
                      <a:latin typeface="Cambria" panose="02040503050406030204" pitchFamily="18" charset="0"/>
                      <a:ea typeface="Cambria" panose="02040503050406030204" pitchFamily="18" charset="0"/>
                    </a:endParaRPr>
                  </a:p>
                </p:txBody>
              </p:sp>
            </p:grpSp>
            <p:sp>
              <p:nvSpPr>
                <p:cNvPr id="10" name="TextBox 9">
                  <a:extLst>
                    <a:ext uri="{FF2B5EF4-FFF2-40B4-BE49-F238E27FC236}">
                      <a16:creationId xmlns:a16="http://schemas.microsoft.com/office/drawing/2014/main" id="{140D97A4-BCC7-45D8-AD07-132938C9C7F5}"/>
                    </a:ext>
                  </a:extLst>
                </p:cNvPr>
                <p:cNvSpPr txBox="1"/>
                <p:nvPr/>
              </p:nvSpPr>
              <p:spPr>
                <a:xfrm rot="2423119" flipV="1">
                  <a:off x="4903029" y="1804431"/>
                  <a:ext cx="2771054" cy="412022"/>
                </a:xfrm>
                <a:prstGeom prst="rect">
                  <a:avLst/>
                </a:prstGeom>
                <a:noFill/>
                <a:ln>
                  <a:solidFill>
                    <a:schemeClr val="tx1"/>
                  </a:solidFill>
                  <a:prstDash val="sysDot"/>
                </a:ln>
              </p:spPr>
              <p:style>
                <a:lnRef idx="2">
                  <a:schemeClr val="accent6"/>
                </a:lnRef>
                <a:fillRef idx="1">
                  <a:schemeClr val="lt1"/>
                </a:fillRef>
                <a:effectRef idx="0">
                  <a:schemeClr val="accent6"/>
                </a:effectRef>
                <a:fontRef idx="minor">
                  <a:schemeClr val="dk1"/>
                </a:fontRef>
              </p:style>
              <p:txBody>
                <a:bodyPr wrap="square">
                  <a:spAutoFit/>
                </a:bodyPr>
                <a:lstStyle/>
                <a:p>
                  <a:pPr>
                    <a:defRPr/>
                  </a:pPr>
                  <a:r>
                    <a:rPr lang="en-US" sz="886" b="1" dirty="0">
                      <a:latin typeface="Cambria" panose="02040503050406030204" pitchFamily="18" charset="0"/>
                      <a:ea typeface="Cambria" panose="02040503050406030204" pitchFamily="18" charset="0"/>
                      <a:cs typeface="Arial" panose="020B0604020202020204" pitchFamily="34" charset="0"/>
                    </a:rPr>
                    <a:t> 1. </a:t>
                  </a:r>
                </a:p>
                <a:p>
                  <a:pPr>
                    <a:defRPr/>
                  </a:pPr>
                  <a:endParaRPr lang="en-US" sz="886" dirty="0">
                    <a:latin typeface="Cambria" panose="02040503050406030204" pitchFamily="18" charset="0"/>
                    <a:ea typeface="Cambria" panose="02040503050406030204" pitchFamily="18" charset="0"/>
                    <a:cs typeface="Arial" panose="020B0604020202020204" pitchFamily="34" charset="0"/>
                  </a:endParaRPr>
                </a:p>
              </p:txBody>
            </p:sp>
            <p:sp>
              <p:nvSpPr>
                <p:cNvPr id="11" name="TextBox 10">
                  <a:extLst>
                    <a:ext uri="{FF2B5EF4-FFF2-40B4-BE49-F238E27FC236}">
                      <a16:creationId xmlns:a16="http://schemas.microsoft.com/office/drawing/2014/main" id="{5785567A-2810-485B-84C1-5BA0C4BD4C58}"/>
                    </a:ext>
                  </a:extLst>
                </p:cNvPr>
                <p:cNvSpPr txBox="1"/>
                <p:nvPr/>
              </p:nvSpPr>
              <p:spPr>
                <a:xfrm rot="2486043" flipV="1">
                  <a:off x="5649882" y="1507127"/>
                  <a:ext cx="3900174" cy="258128"/>
                </a:xfrm>
                <a:prstGeom prst="rect">
                  <a:avLst/>
                </a:prstGeom>
                <a:noFill/>
                <a:ln>
                  <a:solidFill>
                    <a:schemeClr val="tx1"/>
                  </a:solidFill>
                  <a:prstDash val="sysDot"/>
                </a:ln>
              </p:spPr>
              <p:style>
                <a:lnRef idx="2">
                  <a:schemeClr val="accent6"/>
                </a:lnRef>
                <a:fillRef idx="1">
                  <a:schemeClr val="lt1"/>
                </a:fillRef>
                <a:effectRef idx="0">
                  <a:schemeClr val="accent6"/>
                </a:effectRef>
                <a:fontRef idx="minor">
                  <a:schemeClr val="dk1"/>
                </a:fontRef>
              </p:style>
              <p:txBody>
                <a:bodyPr wrap="square">
                  <a:spAutoFit/>
                </a:bodyPr>
                <a:lstStyle/>
                <a:p>
                  <a:pPr>
                    <a:defRPr/>
                  </a:pPr>
                  <a:r>
                    <a:rPr lang="en-US" sz="886" dirty="0">
                      <a:latin typeface="Cambria" panose="02040503050406030204" pitchFamily="18" charset="0"/>
                      <a:ea typeface="Cambria" panose="02040503050406030204" pitchFamily="18" charset="0"/>
                      <a:cs typeface="Arial" panose="020B0604020202020204" pitchFamily="34" charset="0"/>
                    </a:rPr>
                    <a:t>  3. </a:t>
                  </a:r>
                </a:p>
              </p:txBody>
            </p:sp>
            <p:sp>
              <p:nvSpPr>
                <p:cNvPr id="12" name="TextBox 11">
                  <a:extLst>
                    <a:ext uri="{FF2B5EF4-FFF2-40B4-BE49-F238E27FC236}">
                      <a16:creationId xmlns:a16="http://schemas.microsoft.com/office/drawing/2014/main" id="{5785567A-2810-485B-84C1-5BA0C4BD4C58}"/>
                    </a:ext>
                  </a:extLst>
                </p:cNvPr>
                <p:cNvSpPr txBox="1"/>
                <p:nvPr/>
              </p:nvSpPr>
              <p:spPr>
                <a:xfrm rot="2427534" flipV="1">
                  <a:off x="4934023" y="1534716"/>
                  <a:ext cx="3649552" cy="258128"/>
                </a:xfrm>
                <a:prstGeom prst="rect">
                  <a:avLst/>
                </a:prstGeom>
                <a:noFill/>
                <a:ln>
                  <a:solidFill>
                    <a:schemeClr val="tx1"/>
                  </a:solidFill>
                  <a:prstDash val="sysDot"/>
                </a:ln>
              </p:spPr>
              <p:style>
                <a:lnRef idx="2">
                  <a:schemeClr val="accent6"/>
                </a:lnRef>
                <a:fillRef idx="1">
                  <a:schemeClr val="lt1"/>
                </a:fillRef>
                <a:effectRef idx="0">
                  <a:schemeClr val="accent6"/>
                </a:effectRef>
                <a:fontRef idx="minor">
                  <a:schemeClr val="dk1"/>
                </a:fontRef>
              </p:style>
              <p:txBody>
                <a:bodyPr wrap="square">
                  <a:spAutoFit/>
                </a:bodyPr>
                <a:lstStyle/>
                <a:p>
                  <a:pPr>
                    <a:defRPr/>
                  </a:pPr>
                  <a:r>
                    <a:rPr lang="en-US" sz="886" dirty="0">
                      <a:latin typeface="Cambria" panose="02040503050406030204" pitchFamily="18" charset="0"/>
                      <a:ea typeface="Cambria" panose="02040503050406030204" pitchFamily="18" charset="0"/>
                      <a:cs typeface="Arial" panose="020B0604020202020204" pitchFamily="34" charset="0"/>
                    </a:rPr>
                    <a:t>2. </a:t>
                  </a:r>
                </a:p>
              </p:txBody>
            </p:sp>
            <p:sp>
              <p:nvSpPr>
                <p:cNvPr id="13" name="Title 1"/>
                <p:cNvSpPr txBox="1">
                  <a:spLocks/>
                </p:cNvSpPr>
                <p:nvPr/>
              </p:nvSpPr>
              <p:spPr>
                <a:xfrm rot="13196088">
                  <a:off x="6600949" y="1127769"/>
                  <a:ext cx="3022944" cy="344764"/>
                </a:xfrm>
                <a:prstGeom prst="rect">
                  <a:avLst/>
                </a:prstGeom>
                <a:ln>
                  <a:solidFill>
                    <a:schemeClr val="tx1"/>
                  </a:solidFill>
                  <a:prstDash val="sysDot"/>
                </a:ln>
              </p:spPr>
              <p:txBody>
                <a:bodyPr vert="horz" lIns="80998" tIns="40499" rIns="80998" bIns="40499"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886" dirty="0">
                      <a:latin typeface="Cambria" panose="02040503050406030204" pitchFamily="18" charset="0"/>
                      <a:ea typeface="Cambria" panose="02040503050406030204" pitchFamily="18" charset="0"/>
                    </a:rPr>
                    <a:t>4.                   </a:t>
                  </a:r>
                  <a:endParaRPr lang="vi-VN" sz="886" dirty="0">
                    <a:latin typeface="Cambria" panose="02040503050406030204" pitchFamily="18" charset="0"/>
                    <a:ea typeface="Cambria" panose="02040503050406030204" pitchFamily="18" charset="0"/>
                  </a:endParaRPr>
                </a:p>
              </p:txBody>
            </p:sp>
            <p:sp>
              <p:nvSpPr>
                <p:cNvPr id="14" name="Oval 13"/>
                <p:cNvSpPr/>
                <p:nvPr/>
              </p:nvSpPr>
              <p:spPr>
                <a:xfrm>
                  <a:off x="4923517" y="761148"/>
                  <a:ext cx="351009" cy="298614"/>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886">
                    <a:latin typeface="Cambria" panose="02040503050406030204" pitchFamily="18" charset="0"/>
                    <a:ea typeface="Cambria" panose="02040503050406030204" pitchFamily="18" charset="0"/>
                  </a:endParaRPr>
                </a:p>
              </p:txBody>
            </p:sp>
            <p:sp>
              <p:nvSpPr>
                <p:cNvPr id="15" name="Oval 14"/>
                <p:cNvSpPr/>
                <p:nvPr/>
              </p:nvSpPr>
              <p:spPr>
                <a:xfrm>
                  <a:off x="5015466" y="178572"/>
                  <a:ext cx="351009" cy="298614"/>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886">
                    <a:latin typeface="Cambria" panose="02040503050406030204" pitchFamily="18" charset="0"/>
                    <a:ea typeface="Cambria" panose="02040503050406030204" pitchFamily="18" charset="0"/>
                  </a:endParaRPr>
                </a:p>
              </p:txBody>
            </p:sp>
            <p:sp>
              <p:nvSpPr>
                <p:cNvPr id="16" name="Oval 15"/>
                <p:cNvSpPr/>
                <p:nvPr/>
              </p:nvSpPr>
              <p:spPr>
                <a:xfrm>
                  <a:off x="5789515" y="13063"/>
                  <a:ext cx="351009" cy="298614"/>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886">
                    <a:latin typeface="Cambria" panose="02040503050406030204" pitchFamily="18" charset="0"/>
                    <a:ea typeface="Cambria" panose="02040503050406030204" pitchFamily="18" charset="0"/>
                  </a:endParaRPr>
                </a:p>
              </p:txBody>
            </p:sp>
          </p:grpSp>
        </p:grpSp>
        <p:sp>
          <p:nvSpPr>
            <p:cNvPr id="6" name="Rectangle 5"/>
            <p:cNvSpPr/>
            <p:nvPr/>
          </p:nvSpPr>
          <p:spPr>
            <a:xfrm rot="2368187">
              <a:off x="7834914" y="407038"/>
              <a:ext cx="2050475" cy="922909"/>
            </a:xfrm>
            <a:prstGeom prst="rect">
              <a:avLst/>
            </a:prstGeom>
            <a:solidFill>
              <a:schemeClr val="bg1"/>
            </a:solid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886" b="1" dirty="0">
                <a:solidFill>
                  <a:schemeClr val="tx1"/>
                </a:solidFill>
                <a:latin typeface="Cambria" panose="02040503050406030204" pitchFamily="18" charset="0"/>
                <a:ea typeface="Cambria" panose="02040503050406030204" pitchFamily="18" charset="0"/>
              </a:endParaRPr>
            </a:p>
          </p:txBody>
        </p:sp>
      </p:grpSp>
      <p:cxnSp>
        <p:nvCxnSpPr>
          <p:cNvPr id="23" name="Straight Connector 22">
            <a:extLst>
              <a:ext uri="{FF2B5EF4-FFF2-40B4-BE49-F238E27FC236}">
                <a16:creationId xmlns:a16="http://schemas.microsoft.com/office/drawing/2014/main" id="{57B8B4A5-DA4C-4779-8ADA-E7E09170654D}"/>
              </a:ext>
            </a:extLst>
          </p:cNvPr>
          <p:cNvCxnSpPr/>
          <p:nvPr/>
        </p:nvCxnSpPr>
        <p:spPr>
          <a:xfrm>
            <a:off x="5347017" y="183924"/>
            <a:ext cx="0" cy="6074866"/>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B2A11FDE-DBD8-4F11-BB7E-2CCC14CE1C8D}"/>
              </a:ext>
            </a:extLst>
          </p:cNvPr>
          <p:cNvCxnSpPr>
            <a:cxnSpLocks/>
          </p:cNvCxnSpPr>
          <p:nvPr/>
        </p:nvCxnSpPr>
        <p:spPr>
          <a:xfrm flipH="1">
            <a:off x="-54271" y="3221357"/>
            <a:ext cx="10799763" cy="0"/>
          </a:xfrm>
          <a:prstGeom prst="line">
            <a:avLst/>
          </a:prstGeom>
          <a:ln w="57150"/>
        </p:spPr>
        <p:style>
          <a:lnRef idx="1">
            <a:schemeClr val="accent1"/>
          </a:lnRef>
          <a:fillRef idx="0">
            <a:schemeClr val="accent1"/>
          </a:fillRef>
          <a:effectRef idx="0">
            <a:schemeClr val="accent1"/>
          </a:effectRef>
          <a:fontRef idx="minor">
            <a:schemeClr val="tx1"/>
          </a:fontRef>
        </p:style>
      </p:cxnSp>
      <p:grpSp>
        <p:nvGrpSpPr>
          <p:cNvPr id="25" name="Group 24"/>
          <p:cNvGrpSpPr/>
          <p:nvPr/>
        </p:nvGrpSpPr>
        <p:grpSpPr>
          <a:xfrm>
            <a:off x="3230467" y="1330574"/>
            <a:ext cx="4274066" cy="3795586"/>
            <a:chOff x="2503919" y="1273323"/>
            <a:chExt cx="4825052" cy="4284889"/>
          </a:xfrm>
        </p:grpSpPr>
        <p:sp>
          <p:nvSpPr>
            <p:cNvPr id="26" name="Oval 25">
              <a:extLst>
                <a:ext uri="{FF2B5EF4-FFF2-40B4-BE49-F238E27FC236}">
                  <a16:creationId xmlns:a16="http://schemas.microsoft.com/office/drawing/2014/main" id="{FEC9266F-E86D-4C7F-A6F8-E57E6CE51C9E}"/>
                </a:ext>
              </a:extLst>
            </p:cNvPr>
            <p:cNvSpPr/>
            <p:nvPr/>
          </p:nvSpPr>
          <p:spPr>
            <a:xfrm>
              <a:off x="3162551" y="1999060"/>
              <a:ext cx="3456996" cy="2859079"/>
            </a:xfrm>
            <a:prstGeom prst="ellipse">
              <a:avLst/>
            </a:prstGeom>
            <a:solidFill>
              <a:schemeClr val="bg1"/>
            </a:solidFill>
            <a:ln>
              <a:solidFill>
                <a:schemeClr val="tx1"/>
              </a:solidFill>
            </a:ln>
          </p:spPr>
          <p:txBody>
            <a:bodyPr rtlCol="0" anchor="ctr"/>
            <a:lstStyle/>
            <a:p>
              <a:pPr algn="ctr"/>
              <a:endParaRPr lang="en-US" sz="886">
                <a:latin typeface="Cambria" panose="02040503050406030204" pitchFamily="18" charset="0"/>
                <a:ea typeface="Cambria" panose="02040503050406030204" pitchFamily="18" charset="0"/>
              </a:endParaRPr>
            </a:p>
          </p:txBody>
        </p:sp>
        <p:sp>
          <p:nvSpPr>
            <p:cNvPr id="27" name="TextBox 26">
              <a:extLst>
                <a:ext uri="{FF2B5EF4-FFF2-40B4-BE49-F238E27FC236}">
                  <a16:creationId xmlns:a16="http://schemas.microsoft.com/office/drawing/2014/main" id="{39A8E242-88C9-4AA9-B031-2BE700D328B4}"/>
                </a:ext>
              </a:extLst>
            </p:cNvPr>
            <p:cNvSpPr txBox="1"/>
            <p:nvPr/>
          </p:nvSpPr>
          <p:spPr>
            <a:xfrm>
              <a:off x="4225592" y="2165503"/>
              <a:ext cx="1187266" cy="590670"/>
            </a:xfrm>
            <a:prstGeom prst="rect">
              <a:avLst/>
            </a:prstGeom>
            <a:noFill/>
          </p:spPr>
          <p:txBody>
            <a:bodyPr wrap="square" rtlCol="0">
              <a:spAutoFit/>
            </a:bodyPr>
            <a:lstStyle/>
            <a:p>
              <a:r>
                <a:rPr lang="en-US" sz="1400" dirty="0">
                  <a:latin typeface="Times New Roman" panose="02020603050405020304" pitchFamily="18" charset="0"/>
                  <a:ea typeface="Cambria" panose="02040503050406030204" pitchFamily="18" charset="0"/>
                  <a:cs typeface="Times New Roman" panose="02020603050405020304" pitchFamily="18" charset="0"/>
                </a:rPr>
                <a:t>NHÓM……</a:t>
              </a:r>
            </a:p>
          </p:txBody>
        </p:sp>
        <p:sp>
          <p:nvSpPr>
            <p:cNvPr id="28" name="Diamond 27">
              <a:extLst>
                <a:ext uri="{FF2B5EF4-FFF2-40B4-BE49-F238E27FC236}">
                  <a16:creationId xmlns:a16="http://schemas.microsoft.com/office/drawing/2014/main" id="{4EF27D6B-FAB9-833F-989B-DFDB7E2669CE}"/>
                </a:ext>
              </a:extLst>
            </p:cNvPr>
            <p:cNvSpPr/>
            <p:nvPr/>
          </p:nvSpPr>
          <p:spPr>
            <a:xfrm>
              <a:off x="2503919" y="1273323"/>
              <a:ext cx="4825052" cy="4284889"/>
            </a:xfrm>
            <a:prstGeom prst="diamond">
              <a:avLst/>
            </a:prstGeom>
            <a:noFill/>
            <a:ln>
              <a:solidFill>
                <a:schemeClr val="tx1"/>
              </a:solidFill>
            </a:ln>
          </p:spPr>
          <p:txBody>
            <a:bodyPr rtlCol="0" anchor="ctr"/>
            <a:lstStyle/>
            <a:p>
              <a:pPr algn="ctr"/>
              <a:endParaRPr lang="en-US" sz="886">
                <a:latin typeface="Cambria" panose="02040503050406030204" pitchFamily="18" charset="0"/>
                <a:ea typeface="Cambria" panose="02040503050406030204" pitchFamily="18" charset="0"/>
              </a:endParaRPr>
            </a:p>
          </p:txBody>
        </p:sp>
      </p:grpSp>
      <p:grpSp>
        <p:nvGrpSpPr>
          <p:cNvPr id="29" name="Group 28"/>
          <p:cNvGrpSpPr/>
          <p:nvPr/>
        </p:nvGrpSpPr>
        <p:grpSpPr>
          <a:xfrm rot="10800000">
            <a:off x="192353" y="3333399"/>
            <a:ext cx="5342148" cy="4026981"/>
            <a:chOff x="4912351" y="-1194382"/>
            <a:chExt cx="6030824" cy="4546114"/>
          </a:xfrm>
        </p:grpSpPr>
        <p:grpSp>
          <p:nvGrpSpPr>
            <p:cNvPr id="30" name="Group 29"/>
            <p:cNvGrpSpPr/>
            <p:nvPr/>
          </p:nvGrpSpPr>
          <p:grpSpPr>
            <a:xfrm>
              <a:off x="4912351" y="-1194382"/>
              <a:ext cx="6030824" cy="4546114"/>
              <a:chOff x="4903029" y="-1210035"/>
              <a:chExt cx="5992583" cy="4546114"/>
            </a:xfrm>
          </p:grpSpPr>
          <p:grpSp>
            <p:nvGrpSpPr>
              <p:cNvPr id="32" name="Group 31"/>
              <p:cNvGrpSpPr/>
              <p:nvPr/>
            </p:nvGrpSpPr>
            <p:grpSpPr>
              <a:xfrm>
                <a:off x="9033363" y="-1210035"/>
                <a:ext cx="1862249" cy="1800000"/>
                <a:chOff x="-866547" y="4154548"/>
                <a:chExt cx="1862249" cy="1800000"/>
              </a:xfrm>
            </p:grpSpPr>
            <p:sp>
              <p:nvSpPr>
                <p:cNvPr id="46" name="Oval 45"/>
                <p:cNvSpPr/>
                <p:nvPr/>
              </p:nvSpPr>
              <p:spPr>
                <a:xfrm rot="17382697">
                  <a:off x="-804298" y="4154548"/>
                  <a:ext cx="1800000" cy="180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886">
                    <a:latin typeface="Cambria" panose="02040503050406030204" pitchFamily="18" charset="0"/>
                    <a:ea typeface="Cambria" panose="02040503050406030204" pitchFamily="18" charset="0"/>
                  </a:endParaRPr>
                </a:p>
              </p:txBody>
            </p:sp>
            <p:sp>
              <p:nvSpPr>
                <p:cNvPr id="47" name="TextBox 46"/>
                <p:cNvSpPr txBox="1"/>
                <p:nvPr/>
              </p:nvSpPr>
              <p:spPr>
                <a:xfrm rot="13310855">
                  <a:off x="-866547" y="5313222"/>
                  <a:ext cx="894142" cy="319656"/>
                </a:xfrm>
                <a:prstGeom prst="rect">
                  <a:avLst/>
                </a:prstGeom>
                <a:noFill/>
              </p:spPr>
              <p:txBody>
                <a:bodyPr wrap="square" rtlCol="0">
                  <a:spAutoFit/>
                </a:bodyPr>
                <a:lstStyle/>
                <a:p>
                  <a:r>
                    <a:rPr lang="en-US" sz="1240" dirty="0">
                      <a:latin typeface="#9Slide03 BoosterNextFYBlack" panose="02000A03000000020004" pitchFamily="2" charset="-93"/>
                      <a:ea typeface="Cambria" panose="02040503050406030204" pitchFamily="18" charset="0"/>
                    </a:rPr>
                    <a:t>ND1</a:t>
                  </a:r>
                  <a:endParaRPr lang="vi-VN" sz="1240" dirty="0">
                    <a:latin typeface="#9Slide03 BoosterNextFYBlack" panose="02000A03000000020004" pitchFamily="2" charset="-93"/>
                    <a:ea typeface="Cambria" panose="02040503050406030204" pitchFamily="18" charset="0"/>
                  </a:endParaRPr>
                </a:p>
              </p:txBody>
            </p:sp>
          </p:grpSp>
          <p:grpSp>
            <p:nvGrpSpPr>
              <p:cNvPr id="33" name="Group 32"/>
              <p:cNvGrpSpPr/>
              <p:nvPr/>
            </p:nvGrpSpPr>
            <p:grpSpPr>
              <a:xfrm>
                <a:off x="4903029" y="13063"/>
                <a:ext cx="4964172" cy="3323016"/>
                <a:chOff x="4903029" y="13063"/>
                <a:chExt cx="4964172" cy="3323016"/>
              </a:xfrm>
            </p:grpSpPr>
            <p:grpSp>
              <p:nvGrpSpPr>
                <p:cNvPr id="34" name="Group 33"/>
                <p:cNvGrpSpPr/>
                <p:nvPr/>
              </p:nvGrpSpPr>
              <p:grpSpPr>
                <a:xfrm rot="10800000">
                  <a:off x="7347575" y="2400400"/>
                  <a:ext cx="2519626" cy="935679"/>
                  <a:chOff x="-81331" y="3485311"/>
                  <a:chExt cx="2519626" cy="935679"/>
                </a:xfrm>
              </p:grpSpPr>
              <p:sp>
                <p:nvSpPr>
                  <p:cNvPr id="42" name="Rectangle: Rounded Corners 100">
                    <a:extLst>
                      <a:ext uri="{FF2B5EF4-FFF2-40B4-BE49-F238E27FC236}">
                        <a16:creationId xmlns:a16="http://schemas.microsoft.com/office/drawing/2014/main" id="{FA1D14FE-34AC-4F70-8CFF-FAE0A6A9C1FC}"/>
                      </a:ext>
                    </a:extLst>
                  </p:cNvPr>
                  <p:cNvSpPr/>
                  <p:nvPr/>
                </p:nvSpPr>
                <p:spPr>
                  <a:xfrm rot="2439075" flipV="1">
                    <a:off x="1845667" y="3550255"/>
                    <a:ext cx="592628" cy="355915"/>
                  </a:xfrm>
                  <a:prstGeom prst="roundRect">
                    <a:avLst/>
                  </a:prstGeom>
                  <a:noFill/>
                  <a:ln>
                    <a:solidFill>
                      <a:schemeClr val="tx1"/>
                    </a:solidFill>
                  </a:ln>
                </p:spPr>
                <p:txBody>
                  <a:bodyPr rtlCol="0" anchor="ctr"/>
                  <a:lstStyle/>
                  <a:p>
                    <a:pPr algn="ctr"/>
                    <a:endParaRPr lang="en-US" sz="886">
                      <a:latin typeface="Cambria" panose="02040503050406030204" pitchFamily="18" charset="0"/>
                      <a:ea typeface="Cambria" panose="02040503050406030204" pitchFamily="18" charset="0"/>
                    </a:endParaRPr>
                  </a:p>
                </p:txBody>
              </p:sp>
              <p:sp>
                <p:nvSpPr>
                  <p:cNvPr id="43" name="Rectangle: Rounded Corners 100">
                    <a:extLst>
                      <a:ext uri="{FF2B5EF4-FFF2-40B4-BE49-F238E27FC236}">
                        <a16:creationId xmlns:a16="http://schemas.microsoft.com/office/drawing/2014/main" id="{FA1D14FE-34AC-4F70-8CFF-FAE0A6A9C1FC}"/>
                      </a:ext>
                    </a:extLst>
                  </p:cNvPr>
                  <p:cNvSpPr/>
                  <p:nvPr/>
                </p:nvSpPr>
                <p:spPr>
                  <a:xfrm rot="2439075" flipV="1">
                    <a:off x="1071271" y="3558411"/>
                    <a:ext cx="509157" cy="313754"/>
                  </a:xfrm>
                  <a:prstGeom prst="roundRect">
                    <a:avLst/>
                  </a:prstGeom>
                  <a:noFill/>
                  <a:ln>
                    <a:solidFill>
                      <a:schemeClr val="tx1"/>
                    </a:solidFill>
                  </a:ln>
                </p:spPr>
                <p:txBody>
                  <a:bodyPr rtlCol="0" anchor="ctr"/>
                  <a:lstStyle/>
                  <a:p>
                    <a:pPr algn="ctr"/>
                    <a:endParaRPr lang="en-US" sz="886">
                      <a:latin typeface="Cambria" panose="02040503050406030204" pitchFamily="18" charset="0"/>
                      <a:ea typeface="Cambria" panose="02040503050406030204" pitchFamily="18" charset="0"/>
                    </a:endParaRPr>
                  </a:p>
                </p:txBody>
              </p:sp>
              <p:sp>
                <p:nvSpPr>
                  <p:cNvPr id="44" name="Rectangle: Rounded Corners 100">
                    <a:extLst>
                      <a:ext uri="{FF2B5EF4-FFF2-40B4-BE49-F238E27FC236}">
                        <a16:creationId xmlns:a16="http://schemas.microsoft.com/office/drawing/2014/main" id="{FA1D14FE-34AC-4F70-8CFF-FAE0A6A9C1FC}"/>
                      </a:ext>
                    </a:extLst>
                  </p:cNvPr>
                  <p:cNvSpPr/>
                  <p:nvPr/>
                </p:nvSpPr>
                <p:spPr>
                  <a:xfrm rot="2439075" flipV="1">
                    <a:off x="-81331" y="4065075"/>
                    <a:ext cx="607298" cy="355915"/>
                  </a:xfrm>
                  <a:prstGeom prst="roundRect">
                    <a:avLst/>
                  </a:prstGeom>
                  <a:noFill/>
                  <a:ln>
                    <a:solidFill>
                      <a:schemeClr val="tx1"/>
                    </a:solidFill>
                  </a:ln>
                </p:spPr>
                <p:txBody>
                  <a:bodyPr rtlCol="0" anchor="ctr"/>
                  <a:lstStyle/>
                  <a:p>
                    <a:pPr algn="ctr"/>
                    <a:endParaRPr lang="en-US" sz="886">
                      <a:latin typeface="Cambria" panose="02040503050406030204" pitchFamily="18" charset="0"/>
                      <a:ea typeface="Cambria" panose="02040503050406030204" pitchFamily="18" charset="0"/>
                    </a:endParaRPr>
                  </a:p>
                </p:txBody>
              </p:sp>
              <p:sp>
                <p:nvSpPr>
                  <p:cNvPr id="45" name="Rectangle: Rounded Corners 100">
                    <a:extLst>
                      <a:ext uri="{FF2B5EF4-FFF2-40B4-BE49-F238E27FC236}">
                        <a16:creationId xmlns:a16="http://schemas.microsoft.com/office/drawing/2014/main" id="{FA1D14FE-34AC-4F70-8CFF-FAE0A6A9C1FC}"/>
                      </a:ext>
                    </a:extLst>
                  </p:cNvPr>
                  <p:cNvSpPr/>
                  <p:nvPr/>
                </p:nvSpPr>
                <p:spPr>
                  <a:xfrm rot="2439075" flipV="1">
                    <a:off x="177221" y="3485311"/>
                    <a:ext cx="550466" cy="355915"/>
                  </a:xfrm>
                  <a:prstGeom prst="roundRect">
                    <a:avLst/>
                  </a:prstGeom>
                  <a:noFill/>
                  <a:ln>
                    <a:solidFill>
                      <a:schemeClr val="tx1"/>
                    </a:solidFill>
                  </a:ln>
                </p:spPr>
                <p:txBody>
                  <a:bodyPr rtlCol="0" anchor="ctr"/>
                  <a:lstStyle/>
                  <a:p>
                    <a:pPr algn="ctr"/>
                    <a:endParaRPr lang="en-US" sz="886">
                      <a:latin typeface="Cambria" panose="02040503050406030204" pitchFamily="18" charset="0"/>
                      <a:ea typeface="Cambria" panose="02040503050406030204" pitchFamily="18" charset="0"/>
                    </a:endParaRPr>
                  </a:p>
                </p:txBody>
              </p:sp>
            </p:grpSp>
            <p:sp>
              <p:nvSpPr>
                <p:cNvPr id="35" name="TextBox 34">
                  <a:extLst>
                    <a:ext uri="{FF2B5EF4-FFF2-40B4-BE49-F238E27FC236}">
                      <a16:creationId xmlns:a16="http://schemas.microsoft.com/office/drawing/2014/main" id="{140D97A4-BCC7-45D8-AD07-132938C9C7F5}"/>
                    </a:ext>
                  </a:extLst>
                </p:cNvPr>
                <p:cNvSpPr txBox="1"/>
                <p:nvPr/>
              </p:nvSpPr>
              <p:spPr>
                <a:xfrm rot="2423119" flipV="1">
                  <a:off x="4903029" y="1857166"/>
                  <a:ext cx="2771054" cy="306555"/>
                </a:xfrm>
                <a:prstGeom prst="rect">
                  <a:avLst/>
                </a:prstGeom>
                <a:noFill/>
                <a:ln>
                  <a:solidFill>
                    <a:schemeClr val="tx1"/>
                  </a:solidFill>
                  <a:prstDash val="sysDot"/>
                </a:ln>
              </p:spPr>
              <p:style>
                <a:lnRef idx="2">
                  <a:schemeClr val="accent6"/>
                </a:lnRef>
                <a:fillRef idx="1">
                  <a:schemeClr val="lt1"/>
                </a:fillRef>
                <a:effectRef idx="0">
                  <a:schemeClr val="accent6"/>
                </a:effectRef>
                <a:fontRef idx="minor">
                  <a:schemeClr val="dk1"/>
                </a:fontRef>
              </p:style>
              <p:txBody>
                <a:bodyPr wrap="square">
                  <a:spAutoFit/>
                </a:bodyPr>
                <a:lstStyle/>
                <a:p>
                  <a:pPr>
                    <a:lnSpc>
                      <a:spcPct val="150000"/>
                    </a:lnSpc>
                    <a:defRPr/>
                  </a:pPr>
                  <a:r>
                    <a:rPr lang="en-US" sz="886" dirty="0">
                      <a:latin typeface="Cambria" panose="02040503050406030204" pitchFamily="18" charset="0"/>
                      <a:ea typeface="Cambria" panose="02040503050406030204" pitchFamily="18" charset="0"/>
                      <a:cs typeface="Arial" panose="020B0604020202020204" pitchFamily="34" charset="0"/>
                    </a:rPr>
                    <a:t> 1. </a:t>
                  </a:r>
                </a:p>
              </p:txBody>
            </p:sp>
            <p:sp>
              <p:nvSpPr>
                <p:cNvPr id="36" name="TextBox 35">
                  <a:extLst>
                    <a:ext uri="{FF2B5EF4-FFF2-40B4-BE49-F238E27FC236}">
                      <a16:creationId xmlns:a16="http://schemas.microsoft.com/office/drawing/2014/main" id="{5785567A-2810-485B-84C1-5BA0C4BD4C58}"/>
                    </a:ext>
                  </a:extLst>
                </p:cNvPr>
                <p:cNvSpPr txBox="1"/>
                <p:nvPr/>
              </p:nvSpPr>
              <p:spPr>
                <a:xfrm rot="2486043" flipV="1">
                  <a:off x="5649884" y="1507127"/>
                  <a:ext cx="3900174" cy="258128"/>
                </a:xfrm>
                <a:prstGeom prst="rect">
                  <a:avLst/>
                </a:prstGeom>
                <a:noFill/>
                <a:ln>
                  <a:solidFill>
                    <a:schemeClr val="tx1"/>
                  </a:solidFill>
                  <a:prstDash val="sysDot"/>
                </a:ln>
              </p:spPr>
              <p:style>
                <a:lnRef idx="2">
                  <a:schemeClr val="accent6"/>
                </a:lnRef>
                <a:fillRef idx="1">
                  <a:schemeClr val="lt1"/>
                </a:fillRef>
                <a:effectRef idx="0">
                  <a:schemeClr val="accent6"/>
                </a:effectRef>
                <a:fontRef idx="minor">
                  <a:schemeClr val="dk1"/>
                </a:fontRef>
              </p:style>
              <p:txBody>
                <a:bodyPr wrap="square">
                  <a:spAutoFit/>
                </a:bodyPr>
                <a:lstStyle/>
                <a:p>
                  <a:pPr>
                    <a:defRPr/>
                  </a:pPr>
                  <a:r>
                    <a:rPr lang="en-US" sz="886" dirty="0">
                      <a:latin typeface="Cambria" panose="02040503050406030204" pitchFamily="18" charset="0"/>
                      <a:ea typeface="Cambria" panose="02040503050406030204" pitchFamily="18" charset="0"/>
                      <a:cs typeface="Arial" panose="020B0604020202020204" pitchFamily="34" charset="0"/>
                    </a:rPr>
                    <a:t>  3. </a:t>
                  </a:r>
                </a:p>
              </p:txBody>
            </p:sp>
            <p:sp>
              <p:nvSpPr>
                <p:cNvPr id="37" name="TextBox 36">
                  <a:extLst>
                    <a:ext uri="{FF2B5EF4-FFF2-40B4-BE49-F238E27FC236}">
                      <a16:creationId xmlns:a16="http://schemas.microsoft.com/office/drawing/2014/main" id="{5785567A-2810-485B-84C1-5BA0C4BD4C58}"/>
                    </a:ext>
                  </a:extLst>
                </p:cNvPr>
                <p:cNvSpPr txBox="1"/>
                <p:nvPr/>
              </p:nvSpPr>
              <p:spPr>
                <a:xfrm rot="2427534" flipV="1">
                  <a:off x="4934023" y="1534717"/>
                  <a:ext cx="3649552" cy="258128"/>
                </a:xfrm>
                <a:prstGeom prst="rect">
                  <a:avLst/>
                </a:prstGeom>
                <a:noFill/>
                <a:ln>
                  <a:solidFill>
                    <a:schemeClr val="tx1"/>
                  </a:solidFill>
                  <a:prstDash val="sysDot"/>
                </a:ln>
              </p:spPr>
              <p:style>
                <a:lnRef idx="2">
                  <a:schemeClr val="accent6"/>
                </a:lnRef>
                <a:fillRef idx="1">
                  <a:schemeClr val="lt1"/>
                </a:fillRef>
                <a:effectRef idx="0">
                  <a:schemeClr val="accent6"/>
                </a:effectRef>
                <a:fontRef idx="minor">
                  <a:schemeClr val="dk1"/>
                </a:fontRef>
              </p:style>
              <p:txBody>
                <a:bodyPr wrap="square">
                  <a:spAutoFit/>
                </a:bodyPr>
                <a:lstStyle/>
                <a:p>
                  <a:pPr>
                    <a:defRPr/>
                  </a:pPr>
                  <a:r>
                    <a:rPr lang="en-US" sz="886" dirty="0">
                      <a:latin typeface="Cambria" panose="02040503050406030204" pitchFamily="18" charset="0"/>
                      <a:ea typeface="Cambria" panose="02040503050406030204" pitchFamily="18" charset="0"/>
                      <a:cs typeface="Arial" panose="020B0604020202020204" pitchFamily="34" charset="0"/>
                    </a:rPr>
                    <a:t>2.</a:t>
                  </a:r>
                </a:p>
              </p:txBody>
            </p:sp>
            <p:sp>
              <p:nvSpPr>
                <p:cNvPr id="38" name="Title 1"/>
                <p:cNvSpPr txBox="1">
                  <a:spLocks/>
                </p:cNvSpPr>
                <p:nvPr/>
              </p:nvSpPr>
              <p:spPr>
                <a:xfrm rot="13196088">
                  <a:off x="6600949" y="1127769"/>
                  <a:ext cx="3022944" cy="344764"/>
                </a:xfrm>
                <a:prstGeom prst="rect">
                  <a:avLst/>
                </a:prstGeom>
                <a:ln>
                  <a:solidFill>
                    <a:schemeClr val="tx1"/>
                  </a:solidFill>
                  <a:prstDash val="sysDot"/>
                </a:ln>
              </p:spPr>
              <p:txBody>
                <a:bodyPr vert="horz" lIns="80998" tIns="40499" rIns="80998" bIns="40499"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886" dirty="0">
                      <a:latin typeface="Cambria" panose="02040503050406030204" pitchFamily="18" charset="0"/>
                      <a:ea typeface="Cambria" panose="02040503050406030204" pitchFamily="18" charset="0"/>
                    </a:rPr>
                    <a:t>4.                   </a:t>
                  </a:r>
                  <a:endParaRPr lang="vi-VN" sz="886" dirty="0">
                    <a:latin typeface="Cambria" panose="02040503050406030204" pitchFamily="18" charset="0"/>
                    <a:ea typeface="Cambria" panose="02040503050406030204" pitchFamily="18" charset="0"/>
                  </a:endParaRPr>
                </a:p>
              </p:txBody>
            </p:sp>
            <p:sp>
              <p:nvSpPr>
                <p:cNvPr id="39" name="Oval 38"/>
                <p:cNvSpPr/>
                <p:nvPr/>
              </p:nvSpPr>
              <p:spPr>
                <a:xfrm>
                  <a:off x="4952361" y="775662"/>
                  <a:ext cx="351009" cy="298614"/>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886">
                    <a:latin typeface="Cambria" panose="02040503050406030204" pitchFamily="18" charset="0"/>
                    <a:ea typeface="Cambria" panose="02040503050406030204" pitchFamily="18" charset="0"/>
                  </a:endParaRPr>
                </a:p>
              </p:txBody>
            </p:sp>
            <p:sp>
              <p:nvSpPr>
                <p:cNvPr id="40" name="Oval 39"/>
                <p:cNvSpPr/>
                <p:nvPr/>
              </p:nvSpPr>
              <p:spPr>
                <a:xfrm>
                  <a:off x="5015466" y="178572"/>
                  <a:ext cx="351009" cy="298614"/>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886">
                    <a:latin typeface="Cambria" panose="02040503050406030204" pitchFamily="18" charset="0"/>
                    <a:ea typeface="Cambria" panose="02040503050406030204" pitchFamily="18" charset="0"/>
                  </a:endParaRPr>
                </a:p>
              </p:txBody>
            </p:sp>
            <p:sp>
              <p:nvSpPr>
                <p:cNvPr id="41" name="Oval 40"/>
                <p:cNvSpPr/>
                <p:nvPr/>
              </p:nvSpPr>
              <p:spPr>
                <a:xfrm>
                  <a:off x="5789515" y="13063"/>
                  <a:ext cx="351009" cy="298614"/>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886">
                    <a:latin typeface="Cambria" panose="02040503050406030204" pitchFamily="18" charset="0"/>
                    <a:ea typeface="Cambria" panose="02040503050406030204" pitchFamily="18" charset="0"/>
                  </a:endParaRPr>
                </a:p>
              </p:txBody>
            </p:sp>
          </p:grpSp>
        </p:grpSp>
        <p:sp>
          <p:nvSpPr>
            <p:cNvPr id="31" name="Rectangle 30"/>
            <p:cNvSpPr/>
            <p:nvPr/>
          </p:nvSpPr>
          <p:spPr>
            <a:xfrm rot="2368187">
              <a:off x="7834914" y="407038"/>
              <a:ext cx="2050475" cy="922909"/>
            </a:xfrm>
            <a:prstGeom prst="rect">
              <a:avLst/>
            </a:prstGeom>
            <a:solidFill>
              <a:schemeClr val="bg1"/>
            </a:solid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886" b="1" dirty="0">
                <a:solidFill>
                  <a:schemeClr val="tx1"/>
                </a:solidFill>
                <a:latin typeface="Cambria" panose="02040503050406030204" pitchFamily="18" charset="0"/>
                <a:ea typeface="Cambria" panose="02040503050406030204" pitchFamily="18" charset="0"/>
              </a:endParaRPr>
            </a:p>
          </p:txBody>
        </p:sp>
      </p:grpSp>
      <p:grpSp>
        <p:nvGrpSpPr>
          <p:cNvPr id="48" name="Group 47"/>
          <p:cNvGrpSpPr/>
          <p:nvPr/>
        </p:nvGrpSpPr>
        <p:grpSpPr>
          <a:xfrm rot="16695606">
            <a:off x="546850" y="-1216431"/>
            <a:ext cx="3970759" cy="5261206"/>
            <a:chOff x="4791402" y="-2504949"/>
            <a:chExt cx="4376899" cy="5935376"/>
          </a:xfrm>
        </p:grpSpPr>
        <p:grpSp>
          <p:nvGrpSpPr>
            <p:cNvPr id="49" name="Group 48"/>
            <p:cNvGrpSpPr/>
            <p:nvPr/>
          </p:nvGrpSpPr>
          <p:grpSpPr>
            <a:xfrm>
              <a:off x="4791402" y="-2504949"/>
              <a:ext cx="4376899" cy="5935376"/>
              <a:chOff x="4782844" y="-2520602"/>
              <a:chExt cx="4349140" cy="5935376"/>
            </a:xfrm>
          </p:grpSpPr>
          <p:grpSp>
            <p:nvGrpSpPr>
              <p:cNvPr id="51" name="Group 50"/>
              <p:cNvGrpSpPr/>
              <p:nvPr/>
            </p:nvGrpSpPr>
            <p:grpSpPr>
              <a:xfrm>
                <a:off x="7266290" y="-2520602"/>
                <a:ext cx="1865694" cy="1800000"/>
                <a:chOff x="-2633620" y="2843981"/>
                <a:chExt cx="1865694" cy="1800000"/>
              </a:xfrm>
            </p:grpSpPr>
            <p:sp>
              <p:nvSpPr>
                <p:cNvPr id="65" name="Oval 64"/>
                <p:cNvSpPr/>
                <p:nvPr/>
              </p:nvSpPr>
              <p:spPr>
                <a:xfrm rot="17382697">
                  <a:off x="-2567926" y="2843981"/>
                  <a:ext cx="1800000" cy="180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886">
                    <a:latin typeface="Cambria" panose="02040503050406030204" pitchFamily="18" charset="0"/>
                    <a:ea typeface="Cambria" panose="02040503050406030204" pitchFamily="18" charset="0"/>
                  </a:endParaRPr>
                </a:p>
              </p:txBody>
            </p:sp>
            <p:sp>
              <p:nvSpPr>
                <p:cNvPr id="66" name="TextBox 65"/>
                <p:cNvSpPr txBox="1"/>
                <p:nvPr/>
              </p:nvSpPr>
              <p:spPr>
                <a:xfrm rot="13310855">
                  <a:off x="-2633620" y="3968790"/>
                  <a:ext cx="894143" cy="319437"/>
                </a:xfrm>
                <a:prstGeom prst="rect">
                  <a:avLst/>
                </a:prstGeom>
                <a:noFill/>
              </p:spPr>
              <p:txBody>
                <a:bodyPr wrap="square" rtlCol="0">
                  <a:spAutoFit/>
                </a:bodyPr>
                <a:lstStyle/>
                <a:p>
                  <a:r>
                    <a:rPr lang="en-US" sz="1240" dirty="0">
                      <a:latin typeface="#9Slide03 BoosterNextFYBlack" panose="02000A03000000020004" pitchFamily="2" charset="-93"/>
                      <a:ea typeface="Cambria" panose="02040503050406030204" pitchFamily="18" charset="0"/>
                    </a:rPr>
                    <a:t>ND4</a:t>
                  </a:r>
                  <a:endParaRPr lang="vi-VN" sz="1240" dirty="0">
                    <a:latin typeface="#9Slide03 BoosterNextFYBlack" panose="02000A03000000020004" pitchFamily="2" charset="-93"/>
                    <a:ea typeface="Cambria" panose="02040503050406030204" pitchFamily="18" charset="0"/>
                  </a:endParaRPr>
                </a:p>
              </p:txBody>
            </p:sp>
          </p:grpSp>
          <p:grpSp>
            <p:nvGrpSpPr>
              <p:cNvPr id="52" name="Group 51"/>
              <p:cNvGrpSpPr/>
              <p:nvPr/>
            </p:nvGrpSpPr>
            <p:grpSpPr>
              <a:xfrm>
                <a:off x="4782844" y="-882968"/>
                <a:ext cx="3821508" cy="4297742"/>
                <a:chOff x="4782844" y="-882968"/>
                <a:chExt cx="3821508" cy="4297742"/>
              </a:xfrm>
            </p:grpSpPr>
            <p:grpSp>
              <p:nvGrpSpPr>
                <p:cNvPr id="53" name="Group 52"/>
                <p:cNvGrpSpPr/>
                <p:nvPr/>
              </p:nvGrpSpPr>
              <p:grpSpPr>
                <a:xfrm rot="10800000">
                  <a:off x="7368254" y="991562"/>
                  <a:ext cx="1236098" cy="2423212"/>
                  <a:chOff x="1181518" y="3406616"/>
                  <a:chExt cx="1236098" cy="2423212"/>
                </a:xfrm>
              </p:grpSpPr>
              <p:sp>
                <p:nvSpPr>
                  <p:cNvPr id="61" name="Rectangle: Rounded Corners 100">
                    <a:extLst>
                      <a:ext uri="{FF2B5EF4-FFF2-40B4-BE49-F238E27FC236}">
                        <a16:creationId xmlns:a16="http://schemas.microsoft.com/office/drawing/2014/main" id="{FA1D14FE-34AC-4F70-8CFF-FAE0A6A9C1FC}"/>
                      </a:ext>
                    </a:extLst>
                  </p:cNvPr>
                  <p:cNvSpPr/>
                  <p:nvPr/>
                </p:nvSpPr>
                <p:spPr>
                  <a:xfrm rot="2439075" flipV="1">
                    <a:off x="1824988" y="3406616"/>
                    <a:ext cx="592628" cy="355915"/>
                  </a:xfrm>
                  <a:prstGeom prst="roundRect">
                    <a:avLst/>
                  </a:prstGeom>
                  <a:noFill/>
                  <a:ln>
                    <a:solidFill>
                      <a:schemeClr val="tx1"/>
                    </a:solidFill>
                  </a:ln>
                </p:spPr>
                <p:txBody>
                  <a:bodyPr rtlCol="0" anchor="ctr"/>
                  <a:lstStyle/>
                  <a:p>
                    <a:pPr algn="ctr"/>
                    <a:endParaRPr lang="en-US" sz="886">
                      <a:latin typeface="Cambria" panose="02040503050406030204" pitchFamily="18" charset="0"/>
                      <a:ea typeface="Cambria" panose="02040503050406030204" pitchFamily="18" charset="0"/>
                    </a:endParaRPr>
                  </a:p>
                </p:txBody>
              </p:sp>
              <p:sp>
                <p:nvSpPr>
                  <p:cNvPr id="62" name="Rectangle: Rounded Corners 100">
                    <a:extLst>
                      <a:ext uri="{FF2B5EF4-FFF2-40B4-BE49-F238E27FC236}">
                        <a16:creationId xmlns:a16="http://schemas.microsoft.com/office/drawing/2014/main" id="{FA1D14FE-34AC-4F70-8CFF-FAE0A6A9C1FC}"/>
                      </a:ext>
                    </a:extLst>
                  </p:cNvPr>
                  <p:cNvSpPr/>
                  <p:nvPr/>
                </p:nvSpPr>
                <p:spPr>
                  <a:xfrm rot="2439075" flipV="1">
                    <a:off x="1181518" y="3615667"/>
                    <a:ext cx="509157" cy="313754"/>
                  </a:xfrm>
                  <a:prstGeom prst="roundRect">
                    <a:avLst/>
                  </a:prstGeom>
                  <a:noFill/>
                  <a:ln>
                    <a:solidFill>
                      <a:schemeClr val="tx1"/>
                    </a:solidFill>
                  </a:ln>
                </p:spPr>
                <p:txBody>
                  <a:bodyPr rtlCol="0" anchor="ctr"/>
                  <a:lstStyle/>
                  <a:p>
                    <a:pPr algn="ctr"/>
                    <a:endParaRPr lang="en-US" sz="886">
                      <a:latin typeface="Cambria" panose="02040503050406030204" pitchFamily="18" charset="0"/>
                      <a:ea typeface="Cambria" panose="02040503050406030204" pitchFamily="18" charset="0"/>
                    </a:endParaRPr>
                  </a:p>
                </p:txBody>
              </p:sp>
              <p:sp>
                <p:nvSpPr>
                  <p:cNvPr id="63" name="Rectangle: Rounded Corners 100">
                    <a:extLst>
                      <a:ext uri="{FF2B5EF4-FFF2-40B4-BE49-F238E27FC236}">
                        <a16:creationId xmlns:a16="http://schemas.microsoft.com/office/drawing/2014/main" id="{FA1D14FE-34AC-4F70-8CFF-FAE0A6A9C1FC}"/>
                      </a:ext>
                    </a:extLst>
                  </p:cNvPr>
                  <p:cNvSpPr/>
                  <p:nvPr/>
                </p:nvSpPr>
                <p:spPr>
                  <a:xfrm rot="2439075" flipV="1">
                    <a:off x="1493734" y="5473913"/>
                    <a:ext cx="607298" cy="355915"/>
                  </a:xfrm>
                  <a:prstGeom prst="roundRect">
                    <a:avLst/>
                  </a:prstGeom>
                  <a:noFill/>
                  <a:ln>
                    <a:solidFill>
                      <a:schemeClr val="tx1"/>
                    </a:solidFill>
                  </a:ln>
                </p:spPr>
                <p:txBody>
                  <a:bodyPr rtlCol="0" anchor="ctr"/>
                  <a:lstStyle/>
                  <a:p>
                    <a:pPr algn="ctr"/>
                    <a:endParaRPr lang="en-US" sz="886">
                      <a:latin typeface="Cambria" panose="02040503050406030204" pitchFamily="18" charset="0"/>
                      <a:ea typeface="Cambria" panose="02040503050406030204" pitchFamily="18" charset="0"/>
                    </a:endParaRPr>
                  </a:p>
                </p:txBody>
              </p:sp>
              <p:sp>
                <p:nvSpPr>
                  <p:cNvPr id="64" name="Rectangle: Rounded Corners 100">
                    <a:extLst>
                      <a:ext uri="{FF2B5EF4-FFF2-40B4-BE49-F238E27FC236}">
                        <a16:creationId xmlns:a16="http://schemas.microsoft.com/office/drawing/2014/main" id="{FA1D14FE-34AC-4F70-8CFF-FAE0A6A9C1FC}"/>
                      </a:ext>
                    </a:extLst>
                  </p:cNvPr>
                  <p:cNvSpPr/>
                  <p:nvPr/>
                </p:nvSpPr>
                <p:spPr>
                  <a:xfrm rot="2439075" flipV="1">
                    <a:off x="1302076" y="4523754"/>
                    <a:ext cx="550466" cy="355915"/>
                  </a:xfrm>
                  <a:prstGeom prst="roundRect">
                    <a:avLst/>
                  </a:prstGeom>
                  <a:noFill/>
                  <a:ln>
                    <a:solidFill>
                      <a:schemeClr val="tx1"/>
                    </a:solidFill>
                  </a:ln>
                </p:spPr>
                <p:txBody>
                  <a:bodyPr rtlCol="0" anchor="ctr"/>
                  <a:lstStyle/>
                  <a:p>
                    <a:pPr algn="ctr"/>
                    <a:endParaRPr lang="en-US" sz="886">
                      <a:latin typeface="Cambria" panose="02040503050406030204" pitchFamily="18" charset="0"/>
                      <a:ea typeface="Cambria" panose="02040503050406030204" pitchFamily="18" charset="0"/>
                    </a:endParaRPr>
                  </a:p>
                </p:txBody>
              </p:sp>
            </p:grpSp>
            <p:sp>
              <p:nvSpPr>
                <p:cNvPr id="54" name="TextBox 53">
                  <a:extLst>
                    <a:ext uri="{FF2B5EF4-FFF2-40B4-BE49-F238E27FC236}">
                      <a16:creationId xmlns:a16="http://schemas.microsoft.com/office/drawing/2014/main" id="{140D97A4-BCC7-45D8-AD07-132938C9C7F5}"/>
                    </a:ext>
                  </a:extLst>
                </p:cNvPr>
                <p:cNvSpPr txBox="1"/>
                <p:nvPr/>
              </p:nvSpPr>
              <p:spPr>
                <a:xfrm rot="2423119" flipV="1">
                  <a:off x="5167750" y="2006007"/>
                  <a:ext cx="2505509" cy="411739"/>
                </a:xfrm>
                <a:prstGeom prst="rect">
                  <a:avLst/>
                </a:prstGeom>
                <a:noFill/>
                <a:ln>
                  <a:solidFill>
                    <a:schemeClr val="tx1"/>
                  </a:solidFill>
                  <a:prstDash val="sysDot"/>
                </a:ln>
              </p:spPr>
              <p:style>
                <a:lnRef idx="2">
                  <a:schemeClr val="accent6"/>
                </a:lnRef>
                <a:fillRef idx="1">
                  <a:schemeClr val="lt1"/>
                </a:fillRef>
                <a:effectRef idx="0">
                  <a:schemeClr val="accent6"/>
                </a:effectRef>
                <a:fontRef idx="minor">
                  <a:schemeClr val="dk1"/>
                </a:fontRef>
              </p:style>
              <p:txBody>
                <a:bodyPr wrap="square">
                  <a:spAutoFit/>
                </a:bodyPr>
                <a:lstStyle/>
                <a:p>
                  <a:pPr>
                    <a:defRPr/>
                  </a:pPr>
                  <a:r>
                    <a:rPr lang="en-US" sz="886" b="1" dirty="0">
                      <a:latin typeface="Cambria" panose="02040503050406030204" pitchFamily="18" charset="0"/>
                      <a:ea typeface="Cambria" panose="02040503050406030204" pitchFamily="18" charset="0"/>
                      <a:cs typeface="Arial" panose="020B0604020202020204" pitchFamily="34" charset="0"/>
                    </a:rPr>
                    <a:t> 1. </a:t>
                  </a:r>
                </a:p>
                <a:p>
                  <a:pPr>
                    <a:defRPr/>
                  </a:pPr>
                  <a:endParaRPr lang="en-US" sz="886" dirty="0">
                    <a:latin typeface="Cambria" panose="02040503050406030204" pitchFamily="18" charset="0"/>
                    <a:ea typeface="Cambria" panose="02040503050406030204" pitchFamily="18" charset="0"/>
                    <a:cs typeface="Arial" panose="020B0604020202020204" pitchFamily="34" charset="0"/>
                  </a:endParaRPr>
                </a:p>
              </p:txBody>
            </p:sp>
            <p:sp>
              <p:nvSpPr>
                <p:cNvPr id="55" name="TextBox 54">
                  <a:extLst>
                    <a:ext uri="{FF2B5EF4-FFF2-40B4-BE49-F238E27FC236}">
                      <a16:creationId xmlns:a16="http://schemas.microsoft.com/office/drawing/2014/main" id="{5785567A-2810-485B-84C1-5BA0C4BD4C58}"/>
                    </a:ext>
                  </a:extLst>
                </p:cNvPr>
                <p:cNvSpPr txBox="1"/>
                <p:nvPr/>
              </p:nvSpPr>
              <p:spPr>
                <a:xfrm rot="2486043" flipV="1">
                  <a:off x="4782844" y="560156"/>
                  <a:ext cx="3612125" cy="257951"/>
                </a:xfrm>
                <a:prstGeom prst="rect">
                  <a:avLst/>
                </a:prstGeom>
                <a:noFill/>
                <a:ln>
                  <a:solidFill>
                    <a:schemeClr val="tx1"/>
                  </a:solidFill>
                  <a:prstDash val="sysDot"/>
                </a:ln>
              </p:spPr>
              <p:style>
                <a:lnRef idx="2">
                  <a:schemeClr val="accent6"/>
                </a:lnRef>
                <a:fillRef idx="1">
                  <a:schemeClr val="lt1"/>
                </a:fillRef>
                <a:effectRef idx="0">
                  <a:schemeClr val="accent6"/>
                </a:effectRef>
                <a:fontRef idx="minor">
                  <a:schemeClr val="dk1"/>
                </a:fontRef>
              </p:style>
              <p:txBody>
                <a:bodyPr wrap="square">
                  <a:spAutoFit/>
                </a:bodyPr>
                <a:lstStyle/>
                <a:p>
                  <a:pPr>
                    <a:defRPr/>
                  </a:pPr>
                  <a:r>
                    <a:rPr lang="en-US" sz="886" dirty="0">
                      <a:latin typeface="Cambria" panose="02040503050406030204" pitchFamily="18" charset="0"/>
                      <a:ea typeface="Cambria" panose="02040503050406030204" pitchFamily="18" charset="0"/>
                      <a:cs typeface="Arial" panose="020B0604020202020204" pitchFamily="34" charset="0"/>
                    </a:rPr>
                    <a:t>  3. </a:t>
                  </a:r>
                </a:p>
              </p:txBody>
            </p:sp>
            <p:sp>
              <p:nvSpPr>
                <p:cNvPr id="56" name="TextBox 55">
                  <a:extLst>
                    <a:ext uri="{FF2B5EF4-FFF2-40B4-BE49-F238E27FC236}">
                      <a16:creationId xmlns:a16="http://schemas.microsoft.com/office/drawing/2014/main" id="{5785567A-2810-485B-84C1-5BA0C4BD4C58}"/>
                    </a:ext>
                  </a:extLst>
                </p:cNvPr>
                <p:cNvSpPr txBox="1"/>
                <p:nvPr/>
              </p:nvSpPr>
              <p:spPr>
                <a:xfrm rot="2427534" flipV="1">
                  <a:off x="4971324" y="1534536"/>
                  <a:ext cx="3481262" cy="257951"/>
                </a:xfrm>
                <a:prstGeom prst="rect">
                  <a:avLst/>
                </a:prstGeom>
                <a:noFill/>
                <a:ln>
                  <a:solidFill>
                    <a:schemeClr val="tx1"/>
                  </a:solidFill>
                  <a:prstDash val="sysDot"/>
                </a:ln>
              </p:spPr>
              <p:style>
                <a:lnRef idx="2">
                  <a:schemeClr val="accent6"/>
                </a:lnRef>
                <a:fillRef idx="1">
                  <a:schemeClr val="lt1"/>
                </a:fillRef>
                <a:effectRef idx="0">
                  <a:schemeClr val="accent6"/>
                </a:effectRef>
                <a:fontRef idx="minor">
                  <a:schemeClr val="dk1"/>
                </a:fontRef>
              </p:style>
              <p:txBody>
                <a:bodyPr wrap="square">
                  <a:spAutoFit/>
                </a:bodyPr>
                <a:lstStyle/>
                <a:p>
                  <a:pPr>
                    <a:defRPr/>
                  </a:pPr>
                  <a:r>
                    <a:rPr lang="en-US" sz="886" dirty="0">
                      <a:latin typeface="Cambria" panose="02040503050406030204" pitchFamily="18" charset="0"/>
                      <a:ea typeface="Cambria" panose="02040503050406030204" pitchFamily="18" charset="0"/>
                      <a:cs typeface="Arial" panose="020B0604020202020204" pitchFamily="34" charset="0"/>
                    </a:rPr>
                    <a:t>2. </a:t>
                  </a:r>
                </a:p>
              </p:txBody>
            </p:sp>
            <p:sp>
              <p:nvSpPr>
                <p:cNvPr id="57" name="Title 1"/>
                <p:cNvSpPr txBox="1">
                  <a:spLocks/>
                </p:cNvSpPr>
                <p:nvPr/>
              </p:nvSpPr>
              <p:spPr>
                <a:xfrm rot="13196088">
                  <a:off x="4997062" y="-295616"/>
                  <a:ext cx="3022944" cy="344764"/>
                </a:xfrm>
                <a:prstGeom prst="rect">
                  <a:avLst/>
                </a:prstGeom>
                <a:ln>
                  <a:solidFill>
                    <a:schemeClr val="tx1"/>
                  </a:solidFill>
                  <a:prstDash val="sysDot"/>
                </a:ln>
              </p:spPr>
              <p:txBody>
                <a:bodyPr vert="horz" lIns="80998" tIns="40499" rIns="80998" bIns="40499"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886" dirty="0">
                      <a:latin typeface="Cambria" panose="02040503050406030204" pitchFamily="18" charset="0"/>
                      <a:ea typeface="Cambria" panose="02040503050406030204" pitchFamily="18" charset="0"/>
                    </a:rPr>
                    <a:t>4.                   </a:t>
                  </a:r>
                  <a:endParaRPr lang="vi-VN" sz="886" dirty="0">
                    <a:latin typeface="Cambria" panose="02040503050406030204" pitchFamily="18" charset="0"/>
                    <a:ea typeface="Cambria" panose="02040503050406030204" pitchFamily="18" charset="0"/>
                  </a:endParaRPr>
                </a:p>
              </p:txBody>
            </p:sp>
            <p:sp>
              <p:nvSpPr>
                <p:cNvPr id="58" name="Oval 57"/>
                <p:cNvSpPr/>
                <p:nvPr/>
              </p:nvSpPr>
              <p:spPr>
                <a:xfrm>
                  <a:off x="5100815" y="1013065"/>
                  <a:ext cx="351009" cy="298614"/>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886">
                    <a:latin typeface="Cambria" panose="02040503050406030204" pitchFamily="18" charset="0"/>
                    <a:ea typeface="Cambria" panose="02040503050406030204" pitchFamily="18" charset="0"/>
                  </a:endParaRPr>
                </a:p>
              </p:txBody>
            </p:sp>
            <p:sp>
              <p:nvSpPr>
                <p:cNvPr id="59" name="Oval 58"/>
                <p:cNvSpPr/>
                <p:nvPr/>
              </p:nvSpPr>
              <p:spPr>
                <a:xfrm>
                  <a:off x="5007362" y="135292"/>
                  <a:ext cx="351009" cy="298614"/>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886">
                    <a:latin typeface="Cambria" panose="02040503050406030204" pitchFamily="18" charset="0"/>
                    <a:ea typeface="Cambria" panose="02040503050406030204" pitchFamily="18" charset="0"/>
                  </a:endParaRPr>
                </a:p>
              </p:txBody>
            </p:sp>
            <p:sp>
              <p:nvSpPr>
                <p:cNvPr id="60" name="Oval 59"/>
                <p:cNvSpPr/>
                <p:nvPr/>
              </p:nvSpPr>
              <p:spPr>
                <a:xfrm>
                  <a:off x="4884152" y="-882968"/>
                  <a:ext cx="351009" cy="298614"/>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886">
                    <a:latin typeface="Cambria" panose="02040503050406030204" pitchFamily="18" charset="0"/>
                    <a:ea typeface="Cambria" panose="02040503050406030204" pitchFamily="18" charset="0"/>
                  </a:endParaRPr>
                </a:p>
              </p:txBody>
            </p:sp>
          </p:grpSp>
        </p:grpSp>
        <p:sp>
          <p:nvSpPr>
            <p:cNvPr id="50" name="Rectangle 49"/>
            <p:cNvSpPr/>
            <p:nvPr/>
          </p:nvSpPr>
          <p:spPr>
            <a:xfrm rot="2368187">
              <a:off x="6282646" y="-865824"/>
              <a:ext cx="2050475" cy="922909"/>
            </a:xfrm>
            <a:prstGeom prst="rect">
              <a:avLst/>
            </a:prstGeom>
            <a:solidFill>
              <a:schemeClr val="bg1"/>
            </a:solid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886" b="1" dirty="0">
                <a:solidFill>
                  <a:schemeClr val="tx1"/>
                </a:solidFill>
                <a:latin typeface="Cambria" panose="02040503050406030204" pitchFamily="18" charset="0"/>
                <a:ea typeface="Cambria" panose="02040503050406030204" pitchFamily="18" charset="0"/>
              </a:endParaRPr>
            </a:p>
          </p:txBody>
        </p:sp>
      </p:grpSp>
      <p:grpSp>
        <p:nvGrpSpPr>
          <p:cNvPr id="67" name="Group 66"/>
          <p:cNvGrpSpPr/>
          <p:nvPr/>
        </p:nvGrpSpPr>
        <p:grpSpPr>
          <a:xfrm rot="5853756">
            <a:off x="6256404" y="2455681"/>
            <a:ext cx="4007264" cy="5214663"/>
            <a:chOff x="4617367" y="-2452442"/>
            <a:chExt cx="4417137" cy="5882869"/>
          </a:xfrm>
        </p:grpSpPr>
        <p:grpSp>
          <p:nvGrpSpPr>
            <p:cNvPr id="68" name="Group 67"/>
            <p:cNvGrpSpPr/>
            <p:nvPr/>
          </p:nvGrpSpPr>
          <p:grpSpPr>
            <a:xfrm>
              <a:off x="4617367" y="-2452442"/>
              <a:ext cx="4417137" cy="5882869"/>
              <a:chOff x="4609914" y="-2468095"/>
              <a:chExt cx="4389124" cy="5882869"/>
            </a:xfrm>
          </p:grpSpPr>
          <p:grpSp>
            <p:nvGrpSpPr>
              <p:cNvPr id="70" name="Group 69"/>
              <p:cNvGrpSpPr/>
              <p:nvPr/>
            </p:nvGrpSpPr>
            <p:grpSpPr>
              <a:xfrm>
                <a:off x="7049618" y="-2468095"/>
                <a:ext cx="1949420" cy="1800000"/>
                <a:chOff x="-2850292" y="2896488"/>
                <a:chExt cx="1949420" cy="1800000"/>
              </a:xfrm>
            </p:grpSpPr>
            <p:sp>
              <p:nvSpPr>
                <p:cNvPr id="84" name="Oval 83"/>
                <p:cNvSpPr/>
                <p:nvPr/>
              </p:nvSpPr>
              <p:spPr>
                <a:xfrm rot="17382697">
                  <a:off x="-2700872" y="2896488"/>
                  <a:ext cx="1800000" cy="180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886">
                    <a:latin typeface="Cambria" panose="02040503050406030204" pitchFamily="18" charset="0"/>
                    <a:ea typeface="Cambria" panose="02040503050406030204" pitchFamily="18" charset="0"/>
                  </a:endParaRPr>
                </a:p>
              </p:txBody>
            </p:sp>
            <p:sp>
              <p:nvSpPr>
                <p:cNvPr id="85" name="TextBox 84"/>
                <p:cNvSpPr txBox="1"/>
                <p:nvPr/>
              </p:nvSpPr>
              <p:spPr>
                <a:xfrm rot="13310855">
                  <a:off x="-2850292" y="3988475"/>
                  <a:ext cx="894143" cy="319437"/>
                </a:xfrm>
                <a:prstGeom prst="rect">
                  <a:avLst/>
                </a:prstGeom>
                <a:noFill/>
              </p:spPr>
              <p:txBody>
                <a:bodyPr wrap="square" rtlCol="0">
                  <a:spAutoFit/>
                </a:bodyPr>
                <a:lstStyle/>
                <a:p>
                  <a:r>
                    <a:rPr lang="en-US" sz="1240" dirty="0">
                      <a:latin typeface="#9Slide03 BoosterNextFYBlack" panose="02000A03000000020004" pitchFamily="2" charset="-93"/>
                      <a:ea typeface="Cambria" panose="02040503050406030204" pitchFamily="18" charset="0"/>
                    </a:rPr>
                    <a:t>ND2</a:t>
                  </a:r>
                  <a:endParaRPr lang="vi-VN" sz="1240" dirty="0">
                    <a:latin typeface="#9Slide03 BoosterNextFYBlack" panose="02000A03000000020004" pitchFamily="2" charset="-93"/>
                    <a:ea typeface="Cambria" panose="02040503050406030204" pitchFamily="18" charset="0"/>
                  </a:endParaRPr>
                </a:p>
              </p:txBody>
            </p:sp>
          </p:grpSp>
          <p:grpSp>
            <p:nvGrpSpPr>
              <p:cNvPr id="71" name="Group 70"/>
              <p:cNvGrpSpPr/>
              <p:nvPr/>
            </p:nvGrpSpPr>
            <p:grpSpPr>
              <a:xfrm>
                <a:off x="4609914" y="-1031618"/>
                <a:ext cx="3960891" cy="4446392"/>
                <a:chOff x="4609914" y="-1031618"/>
                <a:chExt cx="3960891" cy="4446392"/>
              </a:xfrm>
            </p:grpSpPr>
            <p:grpSp>
              <p:nvGrpSpPr>
                <p:cNvPr id="72" name="Group 71"/>
                <p:cNvGrpSpPr/>
                <p:nvPr/>
              </p:nvGrpSpPr>
              <p:grpSpPr>
                <a:xfrm rot="10800000">
                  <a:off x="7368254" y="991562"/>
                  <a:ext cx="1202551" cy="2423212"/>
                  <a:chOff x="1215065" y="3406616"/>
                  <a:chExt cx="1202551" cy="2423212"/>
                </a:xfrm>
              </p:grpSpPr>
              <p:sp>
                <p:nvSpPr>
                  <p:cNvPr id="80" name="Rectangle: Rounded Corners 100">
                    <a:extLst>
                      <a:ext uri="{FF2B5EF4-FFF2-40B4-BE49-F238E27FC236}">
                        <a16:creationId xmlns:a16="http://schemas.microsoft.com/office/drawing/2014/main" id="{FA1D14FE-34AC-4F70-8CFF-FAE0A6A9C1FC}"/>
                      </a:ext>
                    </a:extLst>
                  </p:cNvPr>
                  <p:cNvSpPr/>
                  <p:nvPr/>
                </p:nvSpPr>
                <p:spPr>
                  <a:xfrm rot="2439075" flipV="1">
                    <a:off x="1824988" y="3406616"/>
                    <a:ext cx="592628" cy="355915"/>
                  </a:xfrm>
                  <a:prstGeom prst="roundRect">
                    <a:avLst/>
                  </a:prstGeom>
                  <a:noFill/>
                  <a:ln>
                    <a:solidFill>
                      <a:schemeClr val="tx1"/>
                    </a:solidFill>
                  </a:ln>
                </p:spPr>
                <p:txBody>
                  <a:bodyPr rtlCol="0" anchor="ctr"/>
                  <a:lstStyle/>
                  <a:p>
                    <a:pPr algn="ctr"/>
                    <a:endParaRPr lang="en-US" sz="886">
                      <a:latin typeface="Cambria" panose="02040503050406030204" pitchFamily="18" charset="0"/>
                      <a:ea typeface="Cambria" panose="02040503050406030204" pitchFamily="18" charset="0"/>
                    </a:endParaRPr>
                  </a:p>
                </p:txBody>
              </p:sp>
              <p:sp>
                <p:nvSpPr>
                  <p:cNvPr id="81" name="Rectangle: Rounded Corners 100">
                    <a:extLst>
                      <a:ext uri="{FF2B5EF4-FFF2-40B4-BE49-F238E27FC236}">
                        <a16:creationId xmlns:a16="http://schemas.microsoft.com/office/drawing/2014/main" id="{FA1D14FE-34AC-4F70-8CFF-FAE0A6A9C1FC}"/>
                      </a:ext>
                    </a:extLst>
                  </p:cNvPr>
                  <p:cNvSpPr/>
                  <p:nvPr/>
                </p:nvSpPr>
                <p:spPr>
                  <a:xfrm rot="2439075" flipV="1">
                    <a:off x="1215065" y="3537415"/>
                    <a:ext cx="509157" cy="313754"/>
                  </a:xfrm>
                  <a:prstGeom prst="roundRect">
                    <a:avLst/>
                  </a:prstGeom>
                  <a:noFill/>
                  <a:ln>
                    <a:solidFill>
                      <a:schemeClr val="tx1"/>
                    </a:solidFill>
                  </a:ln>
                </p:spPr>
                <p:txBody>
                  <a:bodyPr rtlCol="0" anchor="ctr"/>
                  <a:lstStyle/>
                  <a:p>
                    <a:pPr algn="ctr"/>
                    <a:endParaRPr lang="en-US" sz="886">
                      <a:latin typeface="Cambria" panose="02040503050406030204" pitchFamily="18" charset="0"/>
                      <a:ea typeface="Cambria" panose="02040503050406030204" pitchFamily="18" charset="0"/>
                    </a:endParaRPr>
                  </a:p>
                </p:txBody>
              </p:sp>
              <p:sp>
                <p:nvSpPr>
                  <p:cNvPr id="82" name="Rectangle: Rounded Corners 100">
                    <a:extLst>
                      <a:ext uri="{FF2B5EF4-FFF2-40B4-BE49-F238E27FC236}">
                        <a16:creationId xmlns:a16="http://schemas.microsoft.com/office/drawing/2014/main" id="{FA1D14FE-34AC-4F70-8CFF-FAE0A6A9C1FC}"/>
                      </a:ext>
                    </a:extLst>
                  </p:cNvPr>
                  <p:cNvSpPr/>
                  <p:nvPr/>
                </p:nvSpPr>
                <p:spPr>
                  <a:xfrm rot="2439075" flipV="1">
                    <a:off x="1493734" y="5473913"/>
                    <a:ext cx="607298" cy="355915"/>
                  </a:xfrm>
                  <a:prstGeom prst="roundRect">
                    <a:avLst/>
                  </a:prstGeom>
                  <a:noFill/>
                  <a:ln>
                    <a:solidFill>
                      <a:schemeClr val="tx1"/>
                    </a:solidFill>
                  </a:ln>
                </p:spPr>
                <p:txBody>
                  <a:bodyPr rtlCol="0" anchor="ctr"/>
                  <a:lstStyle/>
                  <a:p>
                    <a:pPr algn="ctr"/>
                    <a:endParaRPr lang="en-US" sz="886">
                      <a:latin typeface="Cambria" panose="02040503050406030204" pitchFamily="18" charset="0"/>
                      <a:ea typeface="Cambria" panose="02040503050406030204" pitchFamily="18" charset="0"/>
                    </a:endParaRPr>
                  </a:p>
                </p:txBody>
              </p:sp>
              <p:sp>
                <p:nvSpPr>
                  <p:cNvPr id="83" name="Rectangle: Rounded Corners 100">
                    <a:extLst>
                      <a:ext uri="{FF2B5EF4-FFF2-40B4-BE49-F238E27FC236}">
                        <a16:creationId xmlns:a16="http://schemas.microsoft.com/office/drawing/2014/main" id="{FA1D14FE-34AC-4F70-8CFF-FAE0A6A9C1FC}"/>
                      </a:ext>
                    </a:extLst>
                  </p:cNvPr>
                  <p:cNvSpPr/>
                  <p:nvPr/>
                </p:nvSpPr>
                <p:spPr>
                  <a:xfrm rot="2439075" flipV="1">
                    <a:off x="1345018" y="4516477"/>
                    <a:ext cx="550466" cy="355915"/>
                  </a:xfrm>
                  <a:prstGeom prst="roundRect">
                    <a:avLst/>
                  </a:prstGeom>
                  <a:noFill/>
                  <a:ln>
                    <a:solidFill>
                      <a:schemeClr val="tx1"/>
                    </a:solidFill>
                  </a:ln>
                </p:spPr>
                <p:txBody>
                  <a:bodyPr rtlCol="0" anchor="ctr"/>
                  <a:lstStyle/>
                  <a:p>
                    <a:pPr algn="ctr"/>
                    <a:endParaRPr lang="en-US" sz="886">
                      <a:latin typeface="Cambria" panose="02040503050406030204" pitchFamily="18" charset="0"/>
                      <a:ea typeface="Cambria" panose="02040503050406030204" pitchFamily="18" charset="0"/>
                    </a:endParaRPr>
                  </a:p>
                </p:txBody>
              </p:sp>
            </p:grpSp>
            <p:sp>
              <p:nvSpPr>
                <p:cNvPr id="73" name="TextBox 72">
                  <a:extLst>
                    <a:ext uri="{FF2B5EF4-FFF2-40B4-BE49-F238E27FC236}">
                      <a16:creationId xmlns:a16="http://schemas.microsoft.com/office/drawing/2014/main" id="{140D97A4-BCC7-45D8-AD07-132938C9C7F5}"/>
                    </a:ext>
                  </a:extLst>
                </p:cNvPr>
                <p:cNvSpPr txBox="1"/>
                <p:nvPr/>
              </p:nvSpPr>
              <p:spPr>
                <a:xfrm rot="2423119" flipV="1">
                  <a:off x="5169417" y="2006641"/>
                  <a:ext cx="2503617" cy="411739"/>
                </a:xfrm>
                <a:prstGeom prst="rect">
                  <a:avLst/>
                </a:prstGeom>
                <a:noFill/>
                <a:ln>
                  <a:solidFill>
                    <a:schemeClr val="tx1"/>
                  </a:solidFill>
                  <a:prstDash val="sysDot"/>
                </a:ln>
              </p:spPr>
              <p:style>
                <a:lnRef idx="2">
                  <a:schemeClr val="accent6"/>
                </a:lnRef>
                <a:fillRef idx="1">
                  <a:schemeClr val="lt1"/>
                </a:fillRef>
                <a:effectRef idx="0">
                  <a:schemeClr val="accent6"/>
                </a:effectRef>
                <a:fontRef idx="minor">
                  <a:schemeClr val="dk1"/>
                </a:fontRef>
              </p:style>
              <p:txBody>
                <a:bodyPr wrap="square">
                  <a:spAutoFit/>
                </a:bodyPr>
                <a:lstStyle/>
                <a:p>
                  <a:pPr>
                    <a:defRPr/>
                  </a:pPr>
                  <a:r>
                    <a:rPr lang="en-US" sz="886" b="1" dirty="0">
                      <a:latin typeface="Cambria" panose="02040503050406030204" pitchFamily="18" charset="0"/>
                      <a:ea typeface="Cambria" panose="02040503050406030204" pitchFamily="18" charset="0"/>
                      <a:cs typeface="Arial" panose="020B0604020202020204" pitchFamily="34" charset="0"/>
                    </a:rPr>
                    <a:t> 1. </a:t>
                  </a:r>
                </a:p>
                <a:p>
                  <a:pPr>
                    <a:defRPr/>
                  </a:pPr>
                  <a:endParaRPr lang="en-US" sz="886" dirty="0">
                    <a:latin typeface="Cambria" panose="02040503050406030204" pitchFamily="18" charset="0"/>
                    <a:ea typeface="Cambria" panose="02040503050406030204" pitchFamily="18" charset="0"/>
                    <a:cs typeface="Arial" panose="020B0604020202020204" pitchFamily="34" charset="0"/>
                  </a:endParaRPr>
                </a:p>
              </p:txBody>
            </p:sp>
            <p:sp>
              <p:nvSpPr>
                <p:cNvPr id="74" name="TextBox 73">
                  <a:extLst>
                    <a:ext uri="{FF2B5EF4-FFF2-40B4-BE49-F238E27FC236}">
                      <a16:creationId xmlns:a16="http://schemas.microsoft.com/office/drawing/2014/main" id="{5785567A-2810-485B-84C1-5BA0C4BD4C58}"/>
                    </a:ext>
                  </a:extLst>
                </p:cNvPr>
                <p:cNvSpPr txBox="1"/>
                <p:nvPr/>
              </p:nvSpPr>
              <p:spPr>
                <a:xfrm rot="2486043" flipV="1">
                  <a:off x="4609914" y="506512"/>
                  <a:ext cx="3769798" cy="257951"/>
                </a:xfrm>
                <a:prstGeom prst="rect">
                  <a:avLst/>
                </a:prstGeom>
                <a:noFill/>
                <a:ln>
                  <a:solidFill>
                    <a:schemeClr val="tx1"/>
                  </a:solidFill>
                  <a:prstDash val="sysDot"/>
                </a:ln>
              </p:spPr>
              <p:style>
                <a:lnRef idx="2">
                  <a:schemeClr val="accent6"/>
                </a:lnRef>
                <a:fillRef idx="1">
                  <a:schemeClr val="lt1"/>
                </a:fillRef>
                <a:effectRef idx="0">
                  <a:schemeClr val="accent6"/>
                </a:effectRef>
                <a:fontRef idx="minor">
                  <a:schemeClr val="dk1"/>
                </a:fontRef>
              </p:style>
              <p:txBody>
                <a:bodyPr wrap="square">
                  <a:spAutoFit/>
                </a:bodyPr>
                <a:lstStyle/>
                <a:p>
                  <a:pPr>
                    <a:defRPr/>
                  </a:pPr>
                  <a:r>
                    <a:rPr lang="en-US" sz="886" dirty="0">
                      <a:latin typeface="Cambria" panose="02040503050406030204" pitchFamily="18" charset="0"/>
                      <a:ea typeface="Cambria" panose="02040503050406030204" pitchFamily="18" charset="0"/>
                      <a:cs typeface="Arial" panose="020B0604020202020204" pitchFamily="34" charset="0"/>
                    </a:rPr>
                    <a:t>  3. </a:t>
                  </a:r>
                </a:p>
              </p:txBody>
            </p:sp>
            <p:sp>
              <p:nvSpPr>
                <p:cNvPr id="75" name="TextBox 74">
                  <a:extLst>
                    <a:ext uri="{FF2B5EF4-FFF2-40B4-BE49-F238E27FC236}">
                      <a16:creationId xmlns:a16="http://schemas.microsoft.com/office/drawing/2014/main" id="{5785567A-2810-485B-84C1-5BA0C4BD4C58}"/>
                    </a:ext>
                  </a:extLst>
                </p:cNvPr>
                <p:cNvSpPr txBox="1"/>
                <p:nvPr/>
              </p:nvSpPr>
              <p:spPr>
                <a:xfrm rot="2427534" flipV="1">
                  <a:off x="4823773" y="1477551"/>
                  <a:ext cx="3649552" cy="257951"/>
                </a:xfrm>
                <a:prstGeom prst="rect">
                  <a:avLst/>
                </a:prstGeom>
                <a:noFill/>
                <a:ln>
                  <a:solidFill>
                    <a:schemeClr val="tx1"/>
                  </a:solidFill>
                  <a:prstDash val="sysDot"/>
                </a:ln>
              </p:spPr>
              <p:style>
                <a:lnRef idx="2">
                  <a:schemeClr val="accent6"/>
                </a:lnRef>
                <a:fillRef idx="1">
                  <a:schemeClr val="lt1"/>
                </a:fillRef>
                <a:effectRef idx="0">
                  <a:schemeClr val="accent6"/>
                </a:effectRef>
                <a:fontRef idx="minor">
                  <a:schemeClr val="dk1"/>
                </a:fontRef>
              </p:style>
              <p:txBody>
                <a:bodyPr wrap="square">
                  <a:spAutoFit/>
                </a:bodyPr>
                <a:lstStyle/>
                <a:p>
                  <a:pPr>
                    <a:defRPr/>
                  </a:pPr>
                  <a:r>
                    <a:rPr lang="en-US" sz="886" dirty="0">
                      <a:latin typeface="Cambria" panose="02040503050406030204" pitchFamily="18" charset="0"/>
                      <a:ea typeface="Cambria" panose="02040503050406030204" pitchFamily="18" charset="0"/>
                      <a:cs typeface="Arial" panose="020B0604020202020204" pitchFamily="34" charset="0"/>
                    </a:rPr>
                    <a:t>2. </a:t>
                  </a:r>
                </a:p>
              </p:txBody>
            </p:sp>
            <p:sp>
              <p:nvSpPr>
                <p:cNvPr id="76" name="Title 1"/>
                <p:cNvSpPr txBox="1">
                  <a:spLocks/>
                </p:cNvSpPr>
                <p:nvPr/>
              </p:nvSpPr>
              <p:spPr>
                <a:xfrm rot="13196088">
                  <a:off x="4997062" y="-295616"/>
                  <a:ext cx="3022944" cy="344764"/>
                </a:xfrm>
                <a:prstGeom prst="rect">
                  <a:avLst/>
                </a:prstGeom>
                <a:ln>
                  <a:solidFill>
                    <a:schemeClr val="tx1"/>
                  </a:solidFill>
                  <a:prstDash val="sysDot"/>
                </a:ln>
              </p:spPr>
              <p:txBody>
                <a:bodyPr vert="horz" lIns="80998" tIns="40499" rIns="80998" bIns="40499"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886" dirty="0">
                      <a:latin typeface="Cambria" panose="02040503050406030204" pitchFamily="18" charset="0"/>
                      <a:ea typeface="Cambria" panose="02040503050406030204" pitchFamily="18" charset="0"/>
                    </a:rPr>
                    <a:t>4.                   </a:t>
                  </a:r>
                  <a:endParaRPr lang="vi-VN" sz="886" dirty="0">
                    <a:latin typeface="Cambria" panose="02040503050406030204" pitchFamily="18" charset="0"/>
                    <a:ea typeface="Cambria" panose="02040503050406030204" pitchFamily="18" charset="0"/>
                  </a:endParaRPr>
                </a:p>
              </p:txBody>
            </p:sp>
            <p:sp>
              <p:nvSpPr>
                <p:cNvPr id="77" name="Oval 76"/>
                <p:cNvSpPr/>
                <p:nvPr/>
              </p:nvSpPr>
              <p:spPr>
                <a:xfrm>
                  <a:off x="5008637" y="959103"/>
                  <a:ext cx="351009" cy="32525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886">
                    <a:latin typeface="Cambria" panose="02040503050406030204" pitchFamily="18" charset="0"/>
                    <a:ea typeface="Cambria" panose="02040503050406030204" pitchFamily="18" charset="0"/>
                  </a:endParaRPr>
                </a:p>
              </p:txBody>
            </p:sp>
            <p:sp>
              <p:nvSpPr>
                <p:cNvPr id="78" name="Oval 77"/>
                <p:cNvSpPr/>
                <p:nvPr/>
              </p:nvSpPr>
              <p:spPr>
                <a:xfrm>
                  <a:off x="4905217" y="53909"/>
                  <a:ext cx="351009" cy="36602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886">
                    <a:latin typeface="Cambria" panose="02040503050406030204" pitchFamily="18" charset="0"/>
                    <a:ea typeface="Cambria" panose="02040503050406030204" pitchFamily="18" charset="0"/>
                  </a:endParaRPr>
                </a:p>
              </p:txBody>
            </p:sp>
            <p:sp>
              <p:nvSpPr>
                <p:cNvPr id="79" name="Oval 78"/>
                <p:cNvSpPr/>
                <p:nvPr/>
              </p:nvSpPr>
              <p:spPr>
                <a:xfrm>
                  <a:off x="4706476" y="-1031618"/>
                  <a:ext cx="351009" cy="30301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886">
                    <a:latin typeface="Cambria" panose="02040503050406030204" pitchFamily="18" charset="0"/>
                    <a:ea typeface="Cambria" panose="02040503050406030204" pitchFamily="18" charset="0"/>
                  </a:endParaRPr>
                </a:p>
              </p:txBody>
            </p:sp>
          </p:grpSp>
        </p:grpSp>
        <p:sp>
          <p:nvSpPr>
            <p:cNvPr id="69" name="Rectangle 68"/>
            <p:cNvSpPr/>
            <p:nvPr/>
          </p:nvSpPr>
          <p:spPr>
            <a:xfrm rot="2368187">
              <a:off x="6282646" y="-865824"/>
              <a:ext cx="2050475" cy="922909"/>
            </a:xfrm>
            <a:prstGeom prst="rect">
              <a:avLst/>
            </a:prstGeom>
            <a:solidFill>
              <a:schemeClr val="bg1"/>
            </a:solid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886" b="1" dirty="0">
                <a:solidFill>
                  <a:schemeClr val="tx1"/>
                </a:solidFill>
                <a:latin typeface="Cambria" panose="02040503050406030204" pitchFamily="18" charset="0"/>
                <a:ea typeface="Cambria" panose="02040503050406030204" pitchFamily="18" charset="0"/>
              </a:endParaRPr>
            </a:p>
          </p:txBody>
        </p:sp>
      </p:grpSp>
      <p:sp>
        <p:nvSpPr>
          <p:cNvPr id="87" name="TextBox 86">
            <a:extLst>
              <a:ext uri="{FF2B5EF4-FFF2-40B4-BE49-F238E27FC236}">
                <a16:creationId xmlns:a16="http://schemas.microsoft.com/office/drawing/2014/main" id="{CE50E0A1-ADAA-F683-F2E2-6CC897821177}"/>
              </a:ext>
            </a:extLst>
          </p:cNvPr>
          <p:cNvSpPr txBox="1"/>
          <p:nvPr/>
        </p:nvSpPr>
        <p:spPr>
          <a:xfrm rot="19039502">
            <a:off x="7168633" y="3536481"/>
            <a:ext cx="5800718" cy="297517"/>
          </a:xfrm>
          <a:prstGeom prst="rect">
            <a:avLst/>
          </a:prstGeom>
          <a:noFill/>
        </p:spPr>
        <p:txBody>
          <a:bodyPr wrap="square">
            <a:spAutoFit/>
          </a:bodyPr>
          <a:lstStyle/>
          <a:p>
            <a:pPr marL="26999" marR="26999" algn="just">
              <a:lnSpc>
                <a:spcPts val="1594"/>
              </a:lnSpc>
              <a:spcAft>
                <a:spcPts val="1063"/>
              </a:spcAft>
            </a:pPr>
            <a:r>
              <a:rPr lang="en-US" sz="1500" dirty="0">
                <a:latin typeface="Times New Roman" panose="02020603050405020304" pitchFamily="18" charset="0"/>
                <a:ea typeface="Times New Roman" panose="02020603050405020304" pitchFamily="18" charset="0"/>
              </a:rPr>
              <a:t>ƯCLN(2, 6, 8)</a:t>
            </a:r>
          </a:p>
        </p:txBody>
      </p:sp>
      <p:sp>
        <p:nvSpPr>
          <p:cNvPr id="89" name="TextBox 88">
            <a:extLst>
              <a:ext uri="{FF2B5EF4-FFF2-40B4-BE49-F238E27FC236}">
                <a16:creationId xmlns:a16="http://schemas.microsoft.com/office/drawing/2014/main" id="{430F3BAE-6969-66DA-07AB-95488A2FA206}"/>
              </a:ext>
            </a:extLst>
          </p:cNvPr>
          <p:cNvSpPr txBox="1"/>
          <p:nvPr/>
        </p:nvSpPr>
        <p:spPr>
          <a:xfrm rot="8324696">
            <a:off x="-1657769" y="2775763"/>
            <a:ext cx="6193247" cy="297517"/>
          </a:xfrm>
          <a:prstGeom prst="rect">
            <a:avLst/>
          </a:prstGeom>
          <a:noFill/>
        </p:spPr>
        <p:txBody>
          <a:bodyPr wrap="square">
            <a:spAutoFit/>
          </a:bodyPr>
          <a:lstStyle/>
          <a:p>
            <a:pPr marL="26999" marR="26999" algn="just">
              <a:lnSpc>
                <a:spcPts val="1594"/>
              </a:lnSpc>
              <a:spcAft>
                <a:spcPts val="1063"/>
              </a:spcAft>
            </a:pPr>
            <a:r>
              <a:rPr lang="en-US" sz="1500" dirty="0">
                <a:latin typeface="Times New Roman" panose="02020603050405020304" pitchFamily="18" charset="0"/>
                <a:ea typeface="Times New Roman" panose="02020603050405020304" pitchFamily="18" charset="0"/>
              </a:rPr>
              <a:t>ƯCLN (9, 1)</a:t>
            </a:r>
          </a:p>
        </p:txBody>
      </p:sp>
      <p:sp>
        <p:nvSpPr>
          <p:cNvPr id="91" name="TextBox 90">
            <a:extLst>
              <a:ext uri="{FF2B5EF4-FFF2-40B4-BE49-F238E27FC236}">
                <a16:creationId xmlns:a16="http://schemas.microsoft.com/office/drawing/2014/main" id="{45BF54A8-7BAB-9C62-50F0-546D5C922149}"/>
              </a:ext>
            </a:extLst>
          </p:cNvPr>
          <p:cNvSpPr txBox="1"/>
          <p:nvPr/>
        </p:nvSpPr>
        <p:spPr>
          <a:xfrm rot="13341556">
            <a:off x="2029286" y="498418"/>
            <a:ext cx="6193247" cy="297517"/>
          </a:xfrm>
          <a:prstGeom prst="rect">
            <a:avLst/>
          </a:prstGeom>
          <a:noFill/>
        </p:spPr>
        <p:txBody>
          <a:bodyPr wrap="square">
            <a:spAutoFit/>
          </a:bodyPr>
          <a:lstStyle/>
          <a:p>
            <a:pPr marL="26999" marR="26999" algn="just">
              <a:lnSpc>
                <a:spcPts val="1594"/>
              </a:lnSpc>
              <a:spcAft>
                <a:spcPts val="1063"/>
              </a:spcAft>
            </a:pPr>
            <a:r>
              <a:rPr lang="en-US" sz="1500" dirty="0">
                <a:latin typeface="Times New Roman" panose="02020603050405020304" pitchFamily="18" charset="0"/>
                <a:ea typeface="Times New Roman" panose="02020603050405020304" pitchFamily="18" charset="0"/>
              </a:rPr>
              <a:t>ƯCLN(2, 6, 8)</a:t>
            </a:r>
          </a:p>
        </p:txBody>
      </p:sp>
      <p:sp>
        <p:nvSpPr>
          <p:cNvPr id="93" name="TextBox 92">
            <a:extLst>
              <a:ext uri="{FF2B5EF4-FFF2-40B4-BE49-F238E27FC236}">
                <a16:creationId xmlns:a16="http://schemas.microsoft.com/office/drawing/2014/main" id="{0112C0A4-73E0-C361-32FB-68C6F234EEFB}"/>
              </a:ext>
            </a:extLst>
          </p:cNvPr>
          <p:cNvSpPr txBox="1"/>
          <p:nvPr/>
        </p:nvSpPr>
        <p:spPr>
          <a:xfrm rot="2330160">
            <a:off x="1084780" y="6206848"/>
            <a:ext cx="6193247" cy="297517"/>
          </a:xfrm>
          <a:prstGeom prst="rect">
            <a:avLst/>
          </a:prstGeom>
          <a:noFill/>
        </p:spPr>
        <p:txBody>
          <a:bodyPr wrap="square">
            <a:spAutoFit/>
          </a:bodyPr>
          <a:lstStyle/>
          <a:p>
            <a:pPr marL="26999" marR="26999" algn="just">
              <a:lnSpc>
                <a:spcPts val="1594"/>
              </a:lnSpc>
              <a:spcAft>
                <a:spcPts val="1063"/>
              </a:spcAft>
            </a:pPr>
            <a:r>
              <a:rPr lang="en-US" sz="1500" dirty="0">
                <a:latin typeface="Times New Roman" panose="02020603050405020304" pitchFamily="18" charset="0"/>
                <a:ea typeface="Times New Roman" panose="02020603050405020304" pitchFamily="18" charset="0"/>
              </a:rPr>
              <a:t>ƯCLN (9, 1)</a:t>
            </a:r>
          </a:p>
        </p:txBody>
      </p:sp>
      <p:sp>
        <p:nvSpPr>
          <p:cNvPr id="95" name="TextBox 94">
            <a:extLst>
              <a:ext uri="{FF2B5EF4-FFF2-40B4-BE49-F238E27FC236}">
                <a16:creationId xmlns:a16="http://schemas.microsoft.com/office/drawing/2014/main" id="{8B21AB01-1F20-8455-A19A-ED3A400463E0}"/>
              </a:ext>
            </a:extLst>
          </p:cNvPr>
          <p:cNvSpPr txBox="1"/>
          <p:nvPr/>
        </p:nvSpPr>
        <p:spPr>
          <a:xfrm rot="19077552">
            <a:off x="5442311" y="3542703"/>
            <a:ext cx="6193247" cy="297517"/>
          </a:xfrm>
          <a:prstGeom prst="rect">
            <a:avLst/>
          </a:prstGeom>
          <a:noFill/>
        </p:spPr>
        <p:txBody>
          <a:bodyPr wrap="square">
            <a:spAutoFit/>
          </a:bodyPr>
          <a:lstStyle/>
          <a:p>
            <a:pPr marL="26999" marR="26999" algn="just">
              <a:lnSpc>
                <a:spcPts val="1594"/>
              </a:lnSpc>
              <a:spcAft>
                <a:spcPts val="1063"/>
              </a:spcAft>
            </a:pPr>
            <a:r>
              <a:rPr lang="en-US" sz="1500" dirty="0">
                <a:latin typeface="Times New Roman" panose="02020603050405020304" pitchFamily="18" charset="0"/>
                <a:ea typeface="Times New Roman" panose="02020603050405020304" pitchFamily="18" charset="0"/>
              </a:rPr>
              <a:t>ƯCLN (4, 5, 1)</a:t>
            </a:r>
          </a:p>
        </p:txBody>
      </p:sp>
      <p:sp>
        <p:nvSpPr>
          <p:cNvPr id="100" name="TextBox 99">
            <a:extLst>
              <a:ext uri="{FF2B5EF4-FFF2-40B4-BE49-F238E27FC236}">
                <a16:creationId xmlns:a16="http://schemas.microsoft.com/office/drawing/2014/main" id="{399F69B7-7993-4A9E-5503-D603ECF19B0B}"/>
              </a:ext>
            </a:extLst>
          </p:cNvPr>
          <p:cNvSpPr txBox="1"/>
          <p:nvPr/>
        </p:nvSpPr>
        <p:spPr>
          <a:xfrm rot="19063267">
            <a:off x="5183110" y="2805711"/>
            <a:ext cx="6654314" cy="297517"/>
          </a:xfrm>
          <a:prstGeom prst="rect">
            <a:avLst/>
          </a:prstGeom>
          <a:noFill/>
        </p:spPr>
        <p:txBody>
          <a:bodyPr wrap="square">
            <a:spAutoFit/>
          </a:bodyPr>
          <a:lstStyle/>
          <a:p>
            <a:pPr marL="26999" marR="26999" algn="just">
              <a:lnSpc>
                <a:spcPts val="1594"/>
              </a:lnSpc>
              <a:spcAft>
                <a:spcPts val="1063"/>
              </a:spcAft>
            </a:pPr>
            <a:r>
              <a:rPr lang="en-US" sz="1500" dirty="0">
                <a:latin typeface="Times New Roman" panose="02020603050405020304" pitchFamily="18" charset="0"/>
                <a:ea typeface="Times New Roman" panose="02020603050405020304" pitchFamily="18" charset="0"/>
              </a:rPr>
              <a:t>ƯCLN (9, 1)</a:t>
            </a:r>
          </a:p>
        </p:txBody>
      </p:sp>
      <p:sp>
        <p:nvSpPr>
          <p:cNvPr id="101" name="TextBox 100">
            <a:extLst>
              <a:ext uri="{FF2B5EF4-FFF2-40B4-BE49-F238E27FC236}">
                <a16:creationId xmlns:a16="http://schemas.microsoft.com/office/drawing/2014/main" id="{9CB62FD0-7A4C-9381-8E27-78C5F16E36D3}"/>
              </a:ext>
            </a:extLst>
          </p:cNvPr>
          <p:cNvSpPr txBox="1"/>
          <p:nvPr/>
        </p:nvSpPr>
        <p:spPr>
          <a:xfrm rot="8221759">
            <a:off x="1962706" y="1760328"/>
            <a:ext cx="3059574" cy="297517"/>
          </a:xfrm>
          <a:prstGeom prst="rect">
            <a:avLst/>
          </a:prstGeom>
          <a:noFill/>
        </p:spPr>
        <p:txBody>
          <a:bodyPr wrap="square">
            <a:spAutoFit/>
          </a:bodyPr>
          <a:lstStyle/>
          <a:p>
            <a:pPr marL="26999" marR="26999" algn="just">
              <a:lnSpc>
                <a:spcPts val="1594"/>
              </a:lnSpc>
              <a:spcAft>
                <a:spcPts val="1063"/>
              </a:spcAft>
            </a:pPr>
            <a:r>
              <a:rPr lang="en-US" sz="1500" dirty="0">
                <a:latin typeface="Times New Roman" panose="02020603050405020304" pitchFamily="18" charset="0"/>
                <a:ea typeface="Times New Roman" panose="02020603050405020304" pitchFamily="18" charset="0"/>
              </a:rPr>
              <a:t>ƯCLN(2, 6, 8)</a:t>
            </a:r>
          </a:p>
        </p:txBody>
      </p:sp>
      <p:sp>
        <p:nvSpPr>
          <p:cNvPr id="102" name="TextBox 101">
            <a:extLst>
              <a:ext uri="{FF2B5EF4-FFF2-40B4-BE49-F238E27FC236}">
                <a16:creationId xmlns:a16="http://schemas.microsoft.com/office/drawing/2014/main" id="{D2BB4EA7-C2A6-D012-F392-6D4456DA1B8F}"/>
              </a:ext>
            </a:extLst>
          </p:cNvPr>
          <p:cNvSpPr txBox="1"/>
          <p:nvPr/>
        </p:nvSpPr>
        <p:spPr>
          <a:xfrm rot="13227853">
            <a:off x="3241434" y="-201105"/>
            <a:ext cx="6654314" cy="297517"/>
          </a:xfrm>
          <a:prstGeom prst="rect">
            <a:avLst/>
          </a:prstGeom>
          <a:noFill/>
        </p:spPr>
        <p:txBody>
          <a:bodyPr wrap="square">
            <a:spAutoFit/>
          </a:bodyPr>
          <a:lstStyle/>
          <a:p>
            <a:pPr marL="26999" marR="26999" algn="just">
              <a:lnSpc>
                <a:spcPts val="1594"/>
              </a:lnSpc>
              <a:spcAft>
                <a:spcPts val="1063"/>
              </a:spcAft>
            </a:pPr>
            <a:r>
              <a:rPr lang="en-US" sz="1500" dirty="0">
                <a:latin typeface="Times New Roman" panose="02020603050405020304" pitchFamily="18" charset="0"/>
                <a:ea typeface="Times New Roman" panose="02020603050405020304" pitchFamily="18" charset="0"/>
              </a:rPr>
              <a:t>ƯCLN(6, 18)</a:t>
            </a:r>
          </a:p>
        </p:txBody>
      </p:sp>
      <p:sp>
        <p:nvSpPr>
          <p:cNvPr id="103" name="TextBox 102">
            <a:extLst>
              <a:ext uri="{FF2B5EF4-FFF2-40B4-BE49-F238E27FC236}">
                <a16:creationId xmlns:a16="http://schemas.microsoft.com/office/drawing/2014/main" id="{63B16444-5F46-7917-481D-13DA3FD75991}"/>
              </a:ext>
            </a:extLst>
          </p:cNvPr>
          <p:cNvSpPr txBox="1"/>
          <p:nvPr/>
        </p:nvSpPr>
        <p:spPr>
          <a:xfrm rot="2568232">
            <a:off x="1165805" y="6017214"/>
            <a:ext cx="6654314" cy="297517"/>
          </a:xfrm>
          <a:prstGeom prst="rect">
            <a:avLst/>
          </a:prstGeom>
          <a:noFill/>
        </p:spPr>
        <p:txBody>
          <a:bodyPr wrap="square">
            <a:spAutoFit/>
          </a:bodyPr>
          <a:lstStyle/>
          <a:p>
            <a:pPr marL="26999" marR="26999" algn="just">
              <a:lnSpc>
                <a:spcPts val="1594"/>
              </a:lnSpc>
              <a:spcAft>
                <a:spcPts val="1063"/>
              </a:spcAft>
            </a:pPr>
            <a:r>
              <a:rPr lang="en-US" sz="1500" dirty="0">
                <a:latin typeface="Times New Roman" panose="02020603050405020304" pitchFamily="18" charset="0"/>
                <a:ea typeface="Times New Roman" panose="02020603050405020304" pitchFamily="18" charset="0"/>
              </a:rPr>
              <a:t>ƯCLN(2, 6, 8)</a:t>
            </a:r>
          </a:p>
        </p:txBody>
      </p:sp>
      <p:sp>
        <p:nvSpPr>
          <p:cNvPr id="104" name="TextBox 103">
            <a:extLst>
              <a:ext uri="{FF2B5EF4-FFF2-40B4-BE49-F238E27FC236}">
                <a16:creationId xmlns:a16="http://schemas.microsoft.com/office/drawing/2014/main" id="{831210E8-3295-5881-F0C4-95A617907CE7}"/>
              </a:ext>
            </a:extLst>
          </p:cNvPr>
          <p:cNvSpPr txBox="1"/>
          <p:nvPr/>
        </p:nvSpPr>
        <p:spPr>
          <a:xfrm rot="13191102">
            <a:off x="3441186" y="343698"/>
            <a:ext cx="5800718" cy="297517"/>
          </a:xfrm>
          <a:prstGeom prst="rect">
            <a:avLst/>
          </a:prstGeom>
          <a:noFill/>
        </p:spPr>
        <p:txBody>
          <a:bodyPr wrap="square">
            <a:spAutoFit/>
          </a:bodyPr>
          <a:lstStyle/>
          <a:p>
            <a:pPr marL="26999" marR="26999" algn="just">
              <a:lnSpc>
                <a:spcPts val="1594"/>
              </a:lnSpc>
              <a:spcAft>
                <a:spcPts val="1063"/>
              </a:spcAft>
            </a:pPr>
            <a:r>
              <a:rPr lang="en-US" sz="1500" dirty="0">
                <a:latin typeface="Times New Roman" panose="02020603050405020304" pitchFamily="18" charset="0"/>
                <a:ea typeface="Times New Roman" panose="02020603050405020304" pitchFamily="18" charset="0"/>
              </a:rPr>
              <a:t>ƯCLN (4, 5, 1)</a:t>
            </a:r>
          </a:p>
        </p:txBody>
      </p:sp>
      <p:sp>
        <p:nvSpPr>
          <p:cNvPr id="105" name="TextBox 104">
            <a:extLst>
              <a:ext uri="{FF2B5EF4-FFF2-40B4-BE49-F238E27FC236}">
                <a16:creationId xmlns:a16="http://schemas.microsoft.com/office/drawing/2014/main" id="{293239BA-A6F4-7E44-F646-0BF2A145545A}"/>
              </a:ext>
            </a:extLst>
          </p:cNvPr>
          <p:cNvSpPr txBox="1"/>
          <p:nvPr/>
        </p:nvSpPr>
        <p:spPr>
          <a:xfrm rot="2462201">
            <a:off x="2094509" y="5661894"/>
            <a:ext cx="5800718" cy="297517"/>
          </a:xfrm>
          <a:prstGeom prst="rect">
            <a:avLst/>
          </a:prstGeom>
          <a:noFill/>
        </p:spPr>
        <p:txBody>
          <a:bodyPr wrap="square">
            <a:spAutoFit/>
          </a:bodyPr>
          <a:lstStyle/>
          <a:p>
            <a:pPr marL="26999" marR="26999" algn="just">
              <a:lnSpc>
                <a:spcPts val="1594"/>
              </a:lnSpc>
              <a:spcAft>
                <a:spcPts val="1063"/>
              </a:spcAft>
            </a:pPr>
            <a:r>
              <a:rPr lang="en-US" sz="1500" dirty="0">
                <a:latin typeface="Times New Roman" panose="02020603050405020304" pitchFamily="18" charset="0"/>
                <a:ea typeface="Times New Roman" panose="02020603050405020304" pitchFamily="18" charset="0"/>
              </a:rPr>
              <a:t>ƯCLN(6, 18)</a:t>
            </a:r>
          </a:p>
        </p:txBody>
      </p:sp>
      <p:sp>
        <p:nvSpPr>
          <p:cNvPr id="106" name="TextBox 105">
            <a:extLst>
              <a:ext uri="{FF2B5EF4-FFF2-40B4-BE49-F238E27FC236}">
                <a16:creationId xmlns:a16="http://schemas.microsoft.com/office/drawing/2014/main" id="{1164D22A-D9A3-4223-FF7D-5BA2666CAE31}"/>
              </a:ext>
            </a:extLst>
          </p:cNvPr>
          <p:cNvSpPr txBox="1"/>
          <p:nvPr/>
        </p:nvSpPr>
        <p:spPr>
          <a:xfrm rot="8349746">
            <a:off x="2916644" y="2010825"/>
            <a:ext cx="1990186" cy="297517"/>
          </a:xfrm>
          <a:prstGeom prst="rect">
            <a:avLst/>
          </a:prstGeom>
          <a:noFill/>
        </p:spPr>
        <p:txBody>
          <a:bodyPr wrap="square">
            <a:spAutoFit/>
          </a:bodyPr>
          <a:lstStyle/>
          <a:p>
            <a:pPr marL="26999" marR="26999" algn="just">
              <a:lnSpc>
                <a:spcPts val="1594"/>
              </a:lnSpc>
              <a:spcAft>
                <a:spcPts val="1063"/>
              </a:spcAft>
            </a:pPr>
            <a:r>
              <a:rPr lang="en-US" sz="1500" dirty="0">
                <a:latin typeface="Times New Roman" panose="02020603050405020304" pitchFamily="18" charset="0"/>
                <a:ea typeface="Times New Roman" panose="02020603050405020304" pitchFamily="18" charset="0"/>
              </a:rPr>
              <a:t>ƯCLN(6, 18)</a:t>
            </a:r>
          </a:p>
        </p:txBody>
      </p:sp>
      <p:sp>
        <p:nvSpPr>
          <p:cNvPr id="108" name="TextBox 107">
            <a:extLst>
              <a:ext uri="{FF2B5EF4-FFF2-40B4-BE49-F238E27FC236}">
                <a16:creationId xmlns:a16="http://schemas.microsoft.com/office/drawing/2014/main" id="{EA88E414-593E-3981-D9BC-E47C7DFCEB27}"/>
              </a:ext>
            </a:extLst>
          </p:cNvPr>
          <p:cNvSpPr txBox="1"/>
          <p:nvPr/>
        </p:nvSpPr>
        <p:spPr>
          <a:xfrm rot="8303033">
            <a:off x="-2904729" y="2943636"/>
            <a:ext cx="6654314" cy="297517"/>
          </a:xfrm>
          <a:prstGeom prst="rect">
            <a:avLst/>
          </a:prstGeom>
          <a:noFill/>
        </p:spPr>
        <p:txBody>
          <a:bodyPr wrap="square">
            <a:spAutoFit/>
          </a:bodyPr>
          <a:lstStyle/>
          <a:p>
            <a:pPr marL="26999" marR="26999" algn="just">
              <a:lnSpc>
                <a:spcPts val="1594"/>
              </a:lnSpc>
              <a:spcAft>
                <a:spcPts val="1063"/>
              </a:spcAft>
            </a:pPr>
            <a:r>
              <a:rPr lang="en-US" sz="1500" dirty="0">
                <a:latin typeface="Times New Roman" panose="02020603050405020304" pitchFamily="18" charset="0"/>
                <a:ea typeface="Times New Roman" panose="02020603050405020304" pitchFamily="18" charset="0"/>
              </a:rPr>
              <a:t>ƯCLN (4, 5, 1)</a:t>
            </a:r>
          </a:p>
        </p:txBody>
      </p:sp>
      <p:sp>
        <p:nvSpPr>
          <p:cNvPr id="110" name="TextBox 109">
            <a:extLst>
              <a:ext uri="{FF2B5EF4-FFF2-40B4-BE49-F238E27FC236}">
                <a16:creationId xmlns:a16="http://schemas.microsoft.com/office/drawing/2014/main" id="{4F95CB9B-47FE-A06E-AB60-62FD70359D3B}"/>
              </a:ext>
            </a:extLst>
          </p:cNvPr>
          <p:cNvSpPr txBox="1"/>
          <p:nvPr/>
        </p:nvSpPr>
        <p:spPr>
          <a:xfrm rot="13149830">
            <a:off x="2124703" y="283276"/>
            <a:ext cx="6654314" cy="297517"/>
          </a:xfrm>
          <a:prstGeom prst="rect">
            <a:avLst/>
          </a:prstGeom>
          <a:noFill/>
        </p:spPr>
        <p:txBody>
          <a:bodyPr wrap="square">
            <a:spAutoFit/>
          </a:bodyPr>
          <a:lstStyle/>
          <a:p>
            <a:pPr marL="26999" marR="26999" algn="just">
              <a:lnSpc>
                <a:spcPts val="1594"/>
              </a:lnSpc>
              <a:spcAft>
                <a:spcPts val="1063"/>
              </a:spcAft>
            </a:pPr>
            <a:r>
              <a:rPr lang="en-US" sz="1500" dirty="0">
                <a:latin typeface="Times New Roman" panose="02020603050405020304" pitchFamily="18" charset="0"/>
                <a:ea typeface="Times New Roman" panose="02020603050405020304" pitchFamily="18" charset="0"/>
              </a:rPr>
              <a:t>ƯCLN (9, 1)</a:t>
            </a:r>
          </a:p>
        </p:txBody>
      </p:sp>
      <p:sp>
        <p:nvSpPr>
          <p:cNvPr id="111" name="TextBox 110">
            <a:extLst>
              <a:ext uri="{FF2B5EF4-FFF2-40B4-BE49-F238E27FC236}">
                <a16:creationId xmlns:a16="http://schemas.microsoft.com/office/drawing/2014/main" id="{A4B7DAC0-3272-9791-8D4C-F86DB31E2F7C}"/>
              </a:ext>
            </a:extLst>
          </p:cNvPr>
          <p:cNvSpPr txBox="1"/>
          <p:nvPr/>
        </p:nvSpPr>
        <p:spPr>
          <a:xfrm rot="2353194">
            <a:off x="2691303" y="5758334"/>
            <a:ext cx="6654314" cy="297517"/>
          </a:xfrm>
          <a:prstGeom prst="rect">
            <a:avLst/>
          </a:prstGeom>
          <a:noFill/>
        </p:spPr>
        <p:txBody>
          <a:bodyPr wrap="square">
            <a:spAutoFit/>
          </a:bodyPr>
          <a:lstStyle/>
          <a:p>
            <a:pPr marL="26999" marR="26999" algn="just">
              <a:lnSpc>
                <a:spcPts val="1594"/>
              </a:lnSpc>
              <a:spcAft>
                <a:spcPts val="1063"/>
              </a:spcAft>
            </a:pPr>
            <a:r>
              <a:rPr lang="en-US" sz="1500" dirty="0">
                <a:latin typeface="Times New Roman" panose="02020603050405020304" pitchFamily="18" charset="0"/>
                <a:ea typeface="Times New Roman" panose="02020603050405020304" pitchFamily="18" charset="0"/>
              </a:rPr>
              <a:t>ƯCLN (4, 5, 1)</a:t>
            </a:r>
          </a:p>
        </p:txBody>
      </p:sp>
      <p:sp>
        <p:nvSpPr>
          <p:cNvPr id="112" name="TextBox 111">
            <a:extLst>
              <a:ext uri="{FF2B5EF4-FFF2-40B4-BE49-F238E27FC236}">
                <a16:creationId xmlns:a16="http://schemas.microsoft.com/office/drawing/2014/main" id="{352EDE10-4E74-9D7A-1E6A-E2841050C8ED}"/>
              </a:ext>
            </a:extLst>
          </p:cNvPr>
          <p:cNvSpPr txBox="1"/>
          <p:nvPr/>
        </p:nvSpPr>
        <p:spPr>
          <a:xfrm rot="19128796">
            <a:off x="6301854" y="3331508"/>
            <a:ext cx="6654314" cy="297517"/>
          </a:xfrm>
          <a:prstGeom prst="rect">
            <a:avLst/>
          </a:prstGeom>
          <a:noFill/>
        </p:spPr>
        <p:txBody>
          <a:bodyPr wrap="square">
            <a:spAutoFit/>
          </a:bodyPr>
          <a:lstStyle/>
          <a:p>
            <a:pPr marL="26999" marR="26999" algn="just">
              <a:lnSpc>
                <a:spcPts val="1594"/>
              </a:lnSpc>
              <a:spcAft>
                <a:spcPts val="1063"/>
              </a:spcAft>
            </a:pPr>
            <a:r>
              <a:rPr lang="en-US" sz="1500" dirty="0">
                <a:latin typeface="Times New Roman" panose="02020603050405020304" pitchFamily="18" charset="0"/>
                <a:ea typeface="Times New Roman" panose="02020603050405020304" pitchFamily="18" charset="0"/>
              </a:rPr>
              <a:t>ƯCLN(6, 18)</a:t>
            </a:r>
          </a:p>
        </p:txBody>
      </p:sp>
      <p:sp>
        <p:nvSpPr>
          <p:cNvPr id="2" name="Rectangle 1">
            <a:extLst>
              <a:ext uri="{FF2B5EF4-FFF2-40B4-BE49-F238E27FC236}">
                <a16:creationId xmlns:a16="http://schemas.microsoft.com/office/drawing/2014/main" id="{7C36D2F2-2135-4583-900A-123F9F51C11C}"/>
              </a:ext>
            </a:extLst>
          </p:cNvPr>
          <p:cNvSpPr/>
          <p:nvPr/>
        </p:nvSpPr>
        <p:spPr>
          <a:xfrm>
            <a:off x="4077913" y="2489419"/>
            <a:ext cx="1741823" cy="300339"/>
          </a:xfrm>
          <a:prstGeom prst="rect">
            <a:avLst/>
          </a:prstGeom>
        </p:spPr>
        <p:txBody>
          <a:bodyPr wrap="none">
            <a:spAutoFit/>
          </a:bodyPr>
          <a:lstStyle/>
          <a:p>
            <a:pPr marL="26999" marR="26999" algn="just">
              <a:lnSpc>
                <a:spcPts val="1594"/>
              </a:lnSpc>
              <a:spcAft>
                <a:spcPts val="1063"/>
              </a:spcAft>
            </a:pPr>
            <a:r>
              <a:rPr lang="en-US" sz="1800" dirty="0">
                <a:latin typeface="Times New Roman" panose="02020603050405020304" pitchFamily="18" charset="0"/>
                <a:ea typeface="Times New Roman" panose="02020603050405020304" pitchFamily="18" charset="0"/>
              </a:rPr>
              <a:t>ƯCLN (6, 18) =</a:t>
            </a:r>
          </a:p>
        </p:txBody>
      </p:sp>
      <p:sp>
        <p:nvSpPr>
          <p:cNvPr id="3" name="Rectangle 2">
            <a:extLst>
              <a:ext uri="{FF2B5EF4-FFF2-40B4-BE49-F238E27FC236}">
                <a16:creationId xmlns:a16="http://schemas.microsoft.com/office/drawing/2014/main" id="{E1EF3277-3DCE-4ED7-9650-32DD1E8F5657}"/>
              </a:ext>
            </a:extLst>
          </p:cNvPr>
          <p:cNvSpPr/>
          <p:nvPr/>
        </p:nvSpPr>
        <p:spPr>
          <a:xfrm>
            <a:off x="4074150" y="2926598"/>
            <a:ext cx="1857240" cy="300339"/>
          </a:xfrm>
          <a:prstGeom prst="rect">
            <a:avLst/>
          </a:prstGeom>
        </p:spPr>
        <p:txBody>
          <a:bodyPr wrap="none">
            <a:spAutoFit/>
          </a:bodyPr>
          <a:lstStyle/>
          <a:p>
            <a:pPr marL="26999" marR="26999" algn="just">
              <a:lnSpc>
                <a:spcPts val="1594"/>
              </a:lnSpc>
              <a:spcAft>
                <a:spcPts val="1063"/>
              </a:spcAft>
            </a:pPr>
            <a:r>
              <a:rPr lang="en-US" sz="1800" dirty="0">
                <a:latin typeface="Times New Roman" panose="02020603050405020304" pitchFamily="18" charset="0"/>
                <a:ea typeface="Times New Roman" panose="02020603050405020304" pitchFamily="18" charset="0"/>
              </a:rPr>
              <a:t>ƯCLN (2, 6, 8) =</a:t>
            </a:r>
          </a:p>
        </p:txBody>
      </p:sp>
      <p:sp>
        <p:nvSpPr>
          <p:cNvPr id="86" name="Rectangle 85">
            <a:extLst>
              <a:ext uri="{FF2B5EF4-FFF2-40B4-BE49-F238E27FC236}">
                <a16:creationId xmlns:a16="http://schemas.microsoft.com/office/drawing/2014/main" id="{51255032-A2BF-4C4A-B650-6E1D0ED0FA8D}"/>
              </a:ext>
            </a:extLst>
          </p:cNvPr>
          <p:cNvSpPr/>
          <p:nvPr/>
        </p:nvSpPr>
        <p:spPr>
          <a:xfrm>
            <a:off x="4089355" y="3784020"/>
            <a:ext cx="1857240" cy="300339"/>
          </a:xfrm>
          <a:prstGeom prst="rect">
            <a:avLst/>
          </a:prstGeom>
        </p:spPr>
        <p:txBody>
          <a:bodyPr wrap="none">
            <a:spAutoFit/>
          </a:bodyPr>
          <a:lstStyle/>
          <a:p>
            <a:pPr marL="26999" marR="26999" algn="just">
              <a:lnSpc>
                <a:spcPts val="1594"/>
              </a:lnSpc>
              <a:spcAft>
                <a:spcPts val="1063"/>
              </a:spcAft>
            </a:pPr>
            <a:r>
              <a:rPr lang="en-US" sz="1800" dirty="0">
                <a:latin typeface="Times New Roman" panose="02020603050405020304" pitchFamily="18" charset="0"/>
                <a:ea typeface="Times New Roman" panose="02020603050405020304" pitchFamily="18" charset="0"/>
              </a:rPr>
              <a:t>ƯCLN (4, 5, 1) =</a:t>
            </a:r>
          </a:p>
        </p:txBody>
      </p:sp>
      <p:sp>
        <p:nvSpPr>
          <p:cNvPr id="88" name="Rectangle 87">
            <a:extLst>
              <a:ext uri="{FF2B5EF4-FFF2-40B4-BE49-F238E27FC236}">
                <a16:creationId xmlns:a16="http://schemas.microsoft.com/office/drawing/2014/main" id="{582472C7-7F76-4245-808E-991CF70D928E}"/>
              </a:ext>
            </a:extLst>
          </p:cNvPr>
          <p:cNvSpPr/>
          <p:nvPr/>
        </p:nvSpPr>
        <p:spPr>
          <a:xfrm>
            <a:off x="4053322" y="3321844"/>
            <a:ext cx="1626407" cy="300339"/>
          </a:xfrm>
          <a:prstGeom prst="rect">
            <a:avLst/>
          </a:prstGeom>
        </p:spPr>
        <p:txBody>
          <a:bodyPr wrap="none">
            <a:spAutoFit/>
          </a:bodyPr>
          <a:lstStyle/>
          <a:p>
            <a:pPr marL="26999" marR="26999" algn="just">
              <a:lnSpc>
                <a:spcPts val="1594"/>
              </a:lnSpc>
              <a:spcAft>
                <a:spcPts val="1063"/>
              </a:spcAft>
            </a:pPr>
            <a:r>
              <a:rPr lang="en-US" sz="1800" dirty="0">
                <a:latin typeface="Times New Roman" panose="02020603050405020304" pitchFamily="18" charset="0"/>
                <a:ea typeface="Times New Roman" panose="02020603050405020304" pitchFamily="18" charset="0"/>
              </a:rPr>
              <a:t>ƯCLN (9, 1) =</a:t>
            </a:r>
          </a:p>
        </p:txBody>
      </p:sp>
      <p:sp>
        <p:nvSpPr>
          <p:cNvPr id="90" name="Rectangle 89">
            <a:extLst>
              <a:ext uri="{FF2B5EF4-FFF2-40B4-BE49-F238E27FC236}">
                <a16:creationId xmlns:a16="http://schemas.microsoft.com/office/drawing/2014/main" id="{915A8E87-7B7D-4639-AC9B-077BBFEC22C1}"/>
              </a:ext>
            </a:extLst>
          </p:cNvPr>
          <p:cNvSpPr/>
          <p:nvPr/>
        </p:nvSpPr>
        <p:spPr>
          <a:xfrm>
            <a:off x="5740577" y="2400258"/>
            <a:ext cx="300082" cy="369332"/>
          </a:xfrm>
          <a:prstGeom prst="rect">
            <a:avLst/>
          </a:prstGeom>
        </p:spPr>
        <p:txBody>
          <a:bodyPr wrap="none">
            <a:spAutoFit/>
          </a:bodyPr>
          <a:lstStyle/>
          <a:p>
            <a:r>
              <a:rPr lang="en-US" sz="1800" b="1" dirty="0">
                <a:solidFill>
                  <a:srgbClr val="FF0000"/>
                </a:solidFill>
                <a:latin typeface="Times New Roman" panose="02020603050405020304" pitchFamily="18" charset="0"/>
                <a:cs typeface="Times New Roman" panose="02020603050405020304" pitchFamily="18" charset="0"/>
              </a:rPr>
              <a:t>6</a:t>
            </a:r>
            <a:endParaRPr lang="en-US" dirty="0"/>
          </a:p>
        </p:txBody>
      </p:sp>
      <p:sp>
        <p:nvSpPr>
          <p:cNvPr id="92" name="Rectangle 91">
            <a:extLst>
              <a:ext uri="{FF2B5EF4-FFF2-40B4-BE49-F238E27FC236}">
                <a16:creationId xmlns:a16="http://schemas.microsoft.com/office/drawing/2014/main" id="{8DA6FEFD-C823-4ADD-A356-24BF475D13BD}"/>
              </a:ext>
            </a:extLst>
          </p:cNvPr>
          <p:cNvSpPr/>
          <p:nvPr/>
        </p:nvSpPr>
        <p:spPr>
          <a:xfrm>
            <a:off x="5835797" y="2850196"/>
            <a:ext cx="300082" cy="369332"/>
          </a:xfrm>
          <a:prstGeom prst="rect">
            <a:avLst/>
          </a:prstGeom>
        </p:spPr>
        <p:txBody>
          <a:bodyPr wrap="none">
            <a:spAutoFit/>
          </a:bodyPr>
          <a:lstStyle/>
          <a:p>
            <a:r>
              <a:rPr lang="en-US" sz="1800" b="1" dirty="0">
                <a:solidFill>
                  <a:srgbClr val="FF0000"/>
                </a:solidFill>
                <a:latin typeface="Times New Roman" panose="02020603050405020304" pitchFamily="18" charset="0"/>
                <a:cs typeface="Times New Roman" panose="02020603050405020304" pitchFamily="18" charset="0"/>
              </a:rPr>
              <a:t>2</a:t>
            </a:r>
            <a:endParaRPr lang="en-US" dirty="0"/>
          </a:p>
        </p:txBody>
      </p:sp>
      <p:sp>
        <p:nvSpPr>
          <p:cNvPr id="94" name="Rectangle 93">
            <a:extLst>
              <a:ext uri="{FF2B5EF4-FFF2-40B4-BE49-F238E27FC236}">
                <a16:creationId xmlns:a16="http://schemas.microsoft.com/office/drawing/2014/main" id="{2E47002E-4F55-4878-AB20-522538ACC648}"/>
              </a:ext>
            </a:extLst>
          </p:cNvPr>
          <p:cNvSpPr/>
          <p:nvPr/>
        </p:nvSpPr>
        <p:spPr>
          <a:xfrm>
            <a:off x="5523291" y="3259561"/>
            <a:ext cx="300082" cy="369332"/>
          </a:xfrm>
          <a:prstGeom prst="rect">
            <a:avLst/>
          </a:prstGeom>
        </p:spPr>
        <p:txBody>
          <a:bodyPr wrap="none">
            <a:spAutoFit/>
          </a:bodyPr>
          <a:lstStyle/>
          <a:p>
            <a:r>
              <a:rPr lang="en-US" sz="1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a:t>
            </a:r>
            <a:endParaRPr lang="en-US" dirty="0"/>
          </a:p>
        </p:txBody>
      </p:sp>
      <p:sp>
        <p:nvSpPr>
          <p:cNvPr id="96" name="Rectangle 95">
            <a:extLst>
              <a:ext uri="{FF2B5EF4-FFF2-40B4-BE49-F238E27FC236}">
                <a16:creationId xmlns:a16="http://schemas.microsoft.com/office/drawing/2014/main" id="{7CDF3CA9-6FDD-4F47-93D6-50DB3EE4F15A}"/>
              </a:ext>
            </a:extLst>
          </p:cNvPr>
          <p:cNvSpPr/>
          <p:nvPr/>
        </p:nvSpPr>
        <p:spPr>
          <a:xfrm>
            <a:off x="5836019" y="3710527"/>
            <a:ext cx="300082" cy="369332"/>
          </a:xfrm>
          <a:prstGeom prst="rect">
            <a:avLst/>
          </a:prstGeom>
        </p:spPr>
        <p:txBody>
          <a:bodyPr wrap="none">
            <a:spAutoFit/>
          </a:bodyPr>
          <a:lstStyle/>
          <a:p>
            <a:r>
              <a:rPr lang="en-US" sz="1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a:t>
            </a:r>
            <a:endParaRPr lang="en-US" dirty="0"/>
          </a:p>
        </p:txBody>
      </p:sp>
    </p:spTree>
    <p:extLst>
      <p:ext uri="{BB962C8B-B14F-4D97-AF65-F5344CB8AC3E}">
        <p14:creationId xmlns:p14="http://schemas.microsoft.com/office/powerpoint/2010/main" val="301709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p:bldP spid="92" grpId="0"/>
      <p:bldP spid="94" grpId="0"/>
      <p:bldP spid="9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7CB9F9A7-2226-4C97-8C3A-2B21057761CC}"/>
              </a:ext>
            </a:extLst>
          </p:cNvPr>
          <p:cNvSpPr>
            <a:spLocks noGrp="1"/>
          </p:cNvSpPr>
          <p:nvPr>
            <p:ph type="subTitle" idx="1"/>
          </p:nvPr>
        </p:nvSpPr>
        <p:spPr>
          <a:xfrm>
            <a:off x="714876" y="2585121"/>
            <a:ext cx="9435345" cy="1695613"/>
          </a:xfrm>
        </p:spPr>
        <p:txBody>
          <a:bodyPr/>
          <a:lstStyle/>
          <a:p>
            <a:pPr algn="l"/>
            <a:r>
              <a:rPr lang="en-US" dirty="0" err="1">
                <a:solidFill>
                  <a:schemeClr val="tx1"/>
                </a:solidFill>
                <a:latin typeface="Times New Roman" panose="02020603050405020304" pitchFamily="18" charset="0"/>
                <a:cs typeface="Times New Roman" panose="02020603050405020304" pitchFamily="18" charset="0"/>
              </a:rPr>
              <a:t>Ví</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dụ</a:t>
            </a:r>
            <a:r>
              <a:rPr lang="en-US" dirty="0">
                <a:solidFill>
                  <a:schemeClr val="tx1"/>
                </a:solidFill>
                <a:latin typeface="Times New Roman" panose="02020603050405020304" pitchFamily="18" charset="0"/>
                <a:cs typeface="Times New Roman" panose="02020603050405020304" pitchFamily="18" charset="0"/>
              </a:rPr>
              <a:t>: </a:t>
            </a:r>
          </a:p>
          <a:p>
            <a:pPr algn="l"/>
            <a:r>
              <a:rPr lang="en-US" dirty="0">
                <a:solidFill>
                  <a:schemeClr val="tx1"/>
                </a:solidFill>
                <a:latin typeface="Times New Roman" panose="02020603050405020304" pitchFamily="18" charset="0"/>
                <a:cs typeface="Times New Roman" panose="02020603050405020304" pitchFamily="18" charset="0"/>
              </a:rPr>
              <a:t>a) ƯCLN(90; 10) =                       b) ƯCLN(45; 5) =</a:t>
            </a:r>
          </a:p>
          <a:p>
            <a:pPr algn="l"/>
            <a:endParaRPr lang="en-US" dirty="0">
              <a:solidFill>
                <a:schemeClr val="tx1"/>
              </a:solidFill>
              <a:latin typeface="Times New Roman" panose="02020603050405020304" pitchFamily="18" charset="0"/>
              <a:cs typeface="Times New Roman" panose="02020603050405020304" pitchFamily="18" charset="0"/>
            </a:endParaRPr>
          </a:p>
          <a:p>
            <a:pPr algn="l"/>
            <a:r>
              <a:rPr lang="en-US" dirty="0">
                <a:solidFill>
                  <a:schemeClr val="tx1"/>
                </a:solidFill>
                <a:latin typeface="Times New Roman" panose="02020603050405020304" pitchFamily="18" charset="0"/>
                <a:cs typeface="Times New Roman" panose="02020603050405020304" pitchFamily="18" charset="0"/>
              </a:rPr>
              <a:t>c) ƯCLN(2; 6; 8 ) =</a:t>
            </a:r>
          </a:p>
          <a:p>
            <a:pPr algn="l"/>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DD84E9CB-7E37-40CE-936E-B8C962D3D7E4}"/>
                  </a:ext>
                </a:extLst>
              </p:cNvPr>
              <p:cNvSpPr/>
              <p:nvPr/>
            </p:nvSpPr>
            <p:spPr>
              <a:xfrm>
                <a:off x="384364" y="928753"/>
                <a:ext cx="9684327" cy="1815882"/>
              </a:xfrm>
              <a:prstGeom prst="rect">
                <a:avLst/>
              </a:prstGeom>
            </p:spPr>
            <p:txBody>
              <a:bodyPr wrap="square">
                <a:spAutoFit/>
              </a:bodyPr>
              <a:lstStyle/>
              <a:p>
                <a:r>
                  <a:rPr lang="en-US" sz="2800" b="1" i="1" dirty="0">
                    <a:latin typeface="Times New Roman" panose="02020603050405020304" pitchFamily="18" charset="0"/>
                    <a:cs typeface="Times New Roman" panose="02020603050405020304" pitchFamily="18" charset="0"/>
                  </a:rPr>
                  <a:t>Nhận </a:t>
                </a:r>
                <a:r>
                  <a:rPr lang="en-US" sz="2800" b="1" i="1" dirty="0" err="1">
                    <a:latin typeface="Times New Roman" panose="02020603050405020304" pitchFamily="18" charset="0"/>
                    <a:cs typeface="Times New Roman" panose="02020603050405020304" pitchFamily="18" charset="0"/>
                  </a:rPr>
                  <a:t>xét</a:t>
                </a:r>
                <a:r>
                  <a:rPr lang="en-US" sz="2800" b="1" i="1" dirty="0">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ế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ỏ</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ò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ƯCLN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ỏ</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ấy</a:t>
                </a:r>
                <a:r>
                  <a:rPr lang="en-US" sz="2800" dirty="0">
                    <a:latin typeface="Times New Roman" panose="02020603050405020304" pitchFamily="18" charset="0"/>
                    <a:cs typeface="Times New Roman" panose="02020603050405020304" pitchFamily="18" charset="0"/>
                  </a:rPr>
                  <a:t>.</a:t>
                </a:r>
              </a:p>
              <a:p>
                <a:pPr algn="ctr"/>
                <a:r>
                  <a:rPr lang="en-US" sz="2800" dirty="0" err="1">
                    <a:latin typeface="Times New Roman" panose="02020603050405020304" pitchFamily="18" charset="0"/>
                    <a:cs typeface="Times New Roman" panose="02020603050405020304" pitchFamily="18" charset="0"/>
                  </a:rPr>
                  <a:t>Nếu</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𝑎</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𝑏</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0" smtClean="0">
                        <a:latin typeface="Cambria Math" panose="02040503050406030204" pitchFamily="18" charset="0"/>
                        <a:cs typeface="Times New Roman" panose="02020603050405020304" pitchFamily="18" charset="0"/>
                      </a:rPr>
                      <m:t>Ư</m:t>
                    </m:r>
                    <m:r>
                      <a:rPr lang="en-US" sz="2800" b="0" i="1" smtClean="0">
                        <a:latin typeface="Cambria Math" panose="02040503050406030204" pitchFamily="18" charset="0"/>
                        <a:cs typeface="Times New Roman" panose="02020603050405020304" pitchFamily="18" charset="0"/>
                      </a:rPr>
                      <m:t>𝐶𝐿𝑁</m:t>
                    </m:r>
                    <m:d>
                      <m:dPr>
                        <m:ctrlPr>
                          <a:rPr lang="en-US" sz="2800" b="0" i="1" smtClean="0">
                            <a:latin typeface="Cambria Math" panose="02040503050406030204" pitchFamily="18" charset="0"/>
                            <a:cs typeface="Times New Roman" panose="02020603050405020304" pitchFamily="18" charset="0"/>
                          </a:rPr>
                        </m:ctrlPr>
                      </m:dPr>
                      <m:e>
                        <m:r>
                          <a:rPr lang="en-US" sz="2800" b="0" i="1" smtClean="0">
                            <a:latin typeface="Cambria Math" panose="02040503050406030204" pitchFamily="18" charset="0"/>
                            <a:cs typeface="Times New Roman" panose="02020603050405020304" pitchFamily="18" charset="0"/>
                          </a:rPr>
                          <m:t>𝑎</m:t>
                        </m:r>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𝑏</m:t>
                        </m:r>
                      </m:e>
                    </m:d>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𝑏</m:t>
                    </m:r>
                  </m:oMath>
                </a14:m>
                <a:endParaRPr lang="en-US" sz="2800" dirty="0">
                  <a:latin typeface="Times New Roman" panose="02020603050405020304" pitchFamily="18" charset="0"/>
                  <a:cs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DD84E9CB-7E37-40CE-936E-B8C962D3D7E4}"/>
                  </a:ext>
                </a:extLst>
              </p:cNvPr>
              <p:cNvSpPr>
                <a:spLocks noRot="1" noChangeAspect="1" noMove="1" noResize="1" noEditPoints="1" noAdjustHandles="1" noChangeArrowheads="1" noChangeShapeType="1" noTextEdit="1"/>
              </p:cNvSpPr>
              <p:nvPr/>
            </p:nvSpPr>
            <p:spPr>
              <a:xfrm>
                <a:off x="384364" y="928753"/>
                <a:ext cx="9684327" cy="1815882"/>
              </a:xfrm>
              <a:prstGeom prst="rect">
                <a:avLst/>
              </a:prstGeom>
              <a:blipFill>
                <a:blip r:embed="rId2"/>
                <a:stretch>
                  <a:fillRect l="-1259" t="-3356" b="-8389"/>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0F075A6F-9636-42FB-A421-8B7B21A91666}"/>
              </a:ext>
            </a:extLst>
          </p:cNvPr>
          <p:cNvSpPr/>
          <p:nvPr/>
        </p:nvSpPr>
        <p:spPr>
          <a:xfrm>
            <a:off x="433027" y="4174841"/>
            <a:ext cx="9902464" cy="954107"/>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1 </a:t>
            </a:r>
            <a:r>
              <a:rPr lang="en-US" sz="2800" dirty="0" err="1">
                <a:latin typeface="Times New Roman" panose="02020603050405020304" pitchFamily="18" charset="0"/>
                <a:cs typeface="Times New Roman" panose="02020603050405020304" pitchFamily="18" charset="0"/>
              </a:rPr>
              <a:t>ch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1. Do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ọ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ự</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iên</a:t>
            </a:r>
            <a:r>
              <a:rPr lang="en-US" sz="2800" dirty="0">
                <a:latin typeface="Times New Roman" panose="02020603050405020304" pitchFamily="18" charset="0"/>
                <a:cs typeface="Times New Roman" panose="02020603050405020304" pitchFamily="18" charset="0"/>
              </a:rPr>
              <a:t> a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b,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p>
          <a:p>
            <a:r>
              <a:rPr lang="en-US" sz="2800" dirty="0">
                <a:latin typeface="Times New Roman" panose="02020603050405020304" pitchFamily="18" charset="0"/>
                <a:cs typeface="Times New Roman" panose="02020603050405020304" pitchFamily="18" charset="0"/>
              </a:rPr>
              <a:t>ƯCLN (a, 1) = 1;  ƯCLN (a, b, 1) = 1.</a:t>
            </a:r>
          </a:p>
        </p:txBody>
      </p:sp>
      <p:sp>
        <p:nvSpPr>
          <p:cNvPr id="6" name="Subtitle 2">
            <a:extLst>
              <a:ext uri="{FF2B5EF4-FFF2-40B4-BE49-F238E27FC236}">
                <a16:creationId xmlns:a16="http://schemas.microsoft.com/office/drawing/2014/main" id="{B740C292-1FAC-4A15-AA1F-7894196CDCA6}"/>
              </a:ext>
            </a:extLst>
          </p:cNvPr>
          <p:cNvSpPr txBox="1">
            <a:spLocks/>
          </p:cNvSpPr>
          <p:nvPr/>
        </p:nvSpPr>
        <p:spPr>
          <a:xfrm>
            <a:off x="714876" y="5180078"/>
            <a:ext cx="9120628" cy="169561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2"/>
              </a:buClr>
              <a:buSzPts val="2500"/>
              <a:buFont typeface="Patrick Hand"/>
              <a:buNone/>
              <a:defRPr sz="2500" b="0" i="0" u="none" strike="noStrike" cap="none">
                <a:solidFill>
                  <a:schemeClr val="dk2"/>
                </a:solidFill>
                <a:latin typeface="Patrick Hand"/>
                <a:ea typeface="Patrick Hand"/>
                <a:cs typeface="Patrick Hand"/>
                <a:sym typeface="Patrick Hand"/>
              </a:defRPr>
            </a:lvl1pPr>
            <a:lvl2pPr marL="914400" marR="0" lvl="1"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2pPr>
            <a:lvl3pPr marL="1371600" marR="0" lvl="2"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3pPr>
            <a:lvl4pPr marL="1828800" marR="0" lvl="3"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4pPr>
            <a:lvl5pPr marL="2286000" marR="0" lvl="4"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5pPr>
            <a:lvl6pPr marL="2743200" marR="0" lvl="5"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6pPr>
            <a:lvl7pPr marL="3200400" marR="0" lvl="6"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7pPr>
            <a:lvl8pPr marL="3657600" marR="0" lvl="7"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8pPr>
            <a:lvl9pPr marL="4114800" marR="0" lvl="8" indent="-317500" algn="ctr" rtl="0">
              <a:lnSpc>
                <a:spcPct val="100000"/>
              </a:lnSpc>
              <a:spcBef>
                <a:spcPts val="1600"/>
              </a:spcBef>
              <a:spcAft>
                <a:spcPts val="160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9pPr>
          </a:lstStyle>
          <a:p>
            <a:pPr algn="l"/>
            <a:r>
              <a:rPr lang="en-US" dirty="0" err="1">
                <a:solidFill>
                  <a:schemeClr val="tx1"/>
                </a:solidFill>
                <a:latin typeface="Times New Roman" panose="02020603050405020304" pitchFamily="18" charset="0"/>
                <a:cs typeface="Times New Roman" panose="02020603050405020304" pitchFamily="18" charset="0"/>
              </a:rPr>
              <a:t>Ví</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dụ</a:t>
            </a:r>
            <a:r>
              <a:rPr lang="en-US" dirty="0">
                <a:solidFill>
                  <a:schemeClr val="tx1"/>
                </a:solidFill>
                <a:latin typeface="Times New Roman" panose="02020603050405020304" pitchFamily="18" charset="0"/>
                <a:cs typeface="Times New Roman" panose="02020603050405020304" pitchFamily="18" charset="0"/>
              </a:rPr>
              <a:t>: </a:t>
            </a:r>
          </a:p>
          <a:p>
            <a:pPr algn="l"/>
            <a:r>
              <a:rPr lang="en-US" dirty="0">
                <a:solidFill>
                  <a:schemeClr val="tx1"/>
                </a:solidFill>
                <a:latin typeface="Times New Roman" panose="02020603050405020304" pitchFamily="18" charset="0"/>
                <a:cs typeface="Times New Roman" panose="02020603050405020304" pitchFamily="18" charset="0"/>
              </a:rPr>
              <a:t>a) ƯCLN(9; 1) =                          b) ƯCLN(40; 100; 1) =</a:t>
            </a:r>
          </a:p>
          <a:p>
            <a:pPr algn="l"/>
            <a:endParaRPr lang="en-US"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B4F20BBB-D20E-436E-A041-F1032DC946FC}"/>
              </a:ext>
            </a:extLst>
          </p:cNvPr>
          <p:cNvSpPr txBox="1"/>
          <p:nvPr/>
        </p:nvSpPr>
        <p:spPr>
          <a:xfrm>
            <a:off x="3418491" y="2910414"/>
            <a:ext cx="609600" cy="477054"/>
          </a:xfrm>
          <a:prstGeom prst="rect">
            <a:avLst/>
          </a:prstGeom>
          <a:noFill/>
        </p:spPr>
        <p:txBody>
          <a:bodyPr wrap="square" rtlCol="0">
            <a:spAutoFit/>
          </a:bodyPr>
          <a:lstStyle/>
          <a:p>
            <a:r>
              <a:rPr lang="en-US" sz="2500" dirty="0">
                <a:solidFill>
                  <a:srgbClr val="FF0000"/>
                </a:solidFill>
                <a:latin typeface="Times New Roman" panose="02020603050405020304" pitchFamily="18" charset="0"/>
                <a:cs typeface="Times New Roman" panose="02020603050405020304" pitchFamily="18" charset="0"/>
              </a:rPr>
              <a:t>10</a:t>
            </a:r>
          </a:p>
        </p:txBody>
      </p:sp>
      <p:sp>
        <p:nvSpPr>
          <p:cNvPr id="8" name="TextBox 7">
            <a:extLst>
              <a:ext uri="{FF2B5EF4-FFF2-40B4-BE49-F238E27FC236}">
                <a16:creationId xmlns:a16="http://schemas.microsoft.com/office/drawing/2014/main" id="{B42B8CE9-6160-42E3-AA47-E3897DBC4B69}"/>
              </a:ext>
            </a:extLst>
          </p:cNvPr>
          <p:cNvSpPr txBox="1"/>
          <p:nvPr/>
        </p:nvSpPr>
        <p:spPr>
          <a:xfrm>
            <a:off x="7606973" y="2911379"/>
            <a:ext cx="609600" cy="477054"/>
          </a:xfrm>
          <a:prstGeom prst="rect">
            <a:avLst/>
          </a:prstGeom>
          <a:noFill/>
        </p:spPr>
        <p:txBody>
          <a:bodyPr wrap="square" rtlCol="0">
            <a:spAutoFit/>
          </a:bodyPr>
          <a:lstStyle/>
          <a:p>
            <a:r>
              <a:rPr lang="en-US" sz="2500" dirty="0">
                <a:solidFill>
                  <a:srgbClr val="FF0000"/>
                </a:solidFill>
                <a:latin typeface="Times New Roman" panose="02020603050405020304" pitchFamily="18" charset="0"/>
                <a:cs typeface="Times New Roman" panose="02020603050405020304" pitchFamily="18" charset="0"/>
              </a:rPr>
              <a:t>5</a:t>
            </a:r>
          </a:p>
        </p:txBody>
      </p:sp>
      <p:sp>
        <p:nvSpPr>
          <p:cNvPr id="9" name="TextBox 8">
            <a:extLst>
              <a:ext uri="{FF2B5EF4-FFF2-40B4-BE49-F238E27FC236}">
                <a16:creationId xmlns:a16="http://schemas.microsoft.com/office/drawing/2014/main" id="{F45616EF-8181-4F3D-B43E-32BC2610CACD}"/>
              </a:ext>
            </a:extLst>
          </p:cNvPr>
          <p:cNvSpPr txBox="1"/>
          <p:nvPr/>
        </p:nvSpPr>
        <p:spPr>
          <a:xfrm>
            <a:off x="3506569" y="3578524"/>
            <a:ext cx="609600" cy="477054"/>
          </a:xfrm>
          <a:prstGeom prst="rect">
            <a:avLst/>
          </a:prstGeom>
          <a:noFill/>
        </p:spPr>
        <p:txBody>
          <a:bodyPr wrap="square" rtlCol="0">
            <a:spAutoFit/>
          </a:bodyPr>
          <a:lstStyle/>
          <a:p>
            <a:r>
              <a:rPr lang="en-US" sz="2500" dirty="0">
                <a:solidFill>
                  <a:srgbClr val="FF0000"/>
                </a:solidFill>
                <a:latin typeface="Times New Roman" panose="02020603050405020304" pitchFamily="18" charset="0"/>
                <a:cs typeface="Times New Roman" panose="02020603050405020304" pitchFamily="18" charset="0"/>
              </a:rPr>
              <a:t>2</a:t>
            </a:r>
          </a:p>
        </p:txBody>
      </p:sp>
      <p:sp>
        <p:nvSpPr>
          <p:cNvPr id="10" name="TextBox 9">
            <a:extLst>
              <a:ext uri="{FF2B5EF4-FFF2-40B4-BE49-F238E27FC236}">
                <a16:creationId xmlns:a16="http://schemas.microsoft.com/office/drawing/2014/main" id="{2EEDBDCD-5C8E-476B-9350-2A18B321CF15}"/>
              </a:ext>
            </a:extLst>
          </p:cNvPr>
          <p:cNvSpPr txBox="1"/>
          <p:nvPr/>
        </p:nvSpPr>
        <p:spPr>
          <a:xfrm>
            <a:off x="3201769" y="5584910"/>
            <a:ext cx="609600" cy="477054"/>
          </a:xfrm>
          <a:prstGeom prst="rect">
            <a:avLst/>
          </a:prstGeom>
          <a:noFill/>
        </p:spPr>
        <p:txBody>
          <a:bodyPr wrap="square" rtlCol="0">
            <a:spAutoFit/>
          </a:bodyPr>
          <a:lstStyle/>
          <a:p>
            <a:r>
              <a:rPr lang="en-US" sz="2500" dirty="0">
                <a:solidFill>
                  <a:srgbClr val="FF0000"/>
                </a:solidFill>
                <a:latin typeface="Times New Roman" panose="02020603050405020304" pitchFamily="18" charset="0"/>
                <a:cs typeface="Times New Roman" panose="02020603050405020304" pitchFamily="18" charset="0"/>
              </a:rPr>
              <a:t>1</a:t>
            </a:r>
          </a:p>
        </p:txBody>
      </p:sp>
      <p:sp>
        <p:nvSpPr>
          <p:cNvPr id="11" name="TextBox 10">
            <a:extLst>
              <a:ext uri="{FF2B5EF4-FFF2-40B4-BE49-F238E27FC236}">
                <a16:creationId xmlns:a16="http://schemas.microsoft.com/office/drawing/2014/main" id="{BFE490D1-AF4A-4CFB-9B57-106D03DC3A91}"/>
              </a:ext>
            </a:extLst>
          </p:cNvPr>
          <p:cNvSpPr txBox="1"/>
          <p:nvPr/>
        </p:nvSpPr>
        <p:spPr>
          <a:xfrm>
            <a:off x="8258679" y="5564748"/>
            <a:ext cx="609600" cy="477054"/>
          </a:xfrm>
          <a:prstGeom prst="rect">
            <a:avLst/>
          </a:prstGeom>
          <a:noFill/>
        </p:spPr>
        <p:txBody>
          <a:bodyPr wrap="square" rtlCol="0">
            <a:spAutoFit/>
          </a:bodyPr>
          <a:lstStyle/>
          <a:p>
            <a:r>
              <a:rPr lang="en-US" sz="2500" dirty="0">
                <a:solidFill>
                  <a:srgbClr val="FF0000"/>
                </a:solidFill>
                <a:latin typeface="Times New Roman" panose="02020603050405020304" pitchFamily="18" charset="0"/>
                <a:cs typeface="Times New Roman" panose="02020603050405020304" pitchFamily="18" charset="0"/>
              </a:rPr>
              <a:t>1</a:t>
            </a:r>
          </a:p>
        </p:txBody>
      </p:sp>
      <p:sp>
        <p:nvSpPr>
          <p:cNvPr id="12" name="TextBox 45">
            <a:extLst>
              <a:ext uri="{FF2B5EF4-FFF2-40B4-BE49-F238E27FC236}">
                <a16:creationId xmlns:a16="http://schemas.microsoft.com/office/drawing/2014/main" id="{4873ADB2-7604-499C-8AC1-B74F40D2B51E}"/>
              </a:ext>
            </a:extLst>
          </p:cNvPr>
          <p:cNvSpPr txBox="1"/>
          <p:nvPr/>
        </p:nvSpPr>
        <p:spPr>
          <a:xfrm>
            <a:off x="327563" y="310005"/>
            <a:ext cx="9797928" cy="523220"/>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2800" b="1" dirty="0">
                <a:solidFill>
                  <a:srgbClr val="FF0000"/>
                </a:solidFill>
                <a:latin typeface="Times New Roman" pitchFamily="18" charset="0"/>
                <a:cs typeface="Times New Roman" pitchFamily="18" charset="0"/>
              </a:rPr>
              <a:t>b. Tìm ƯCLN trong trường hợp đặc biệt.</a:t>
            </a:r>
            <a:endParaRPr lang="en-GB" sz="2800" dirty="0">
              <a:solidFill>
                <a:srgbClr val="FF0000"/>
              </a:solidFill>
            </a:endParaRPr>
          </a:p>
        </p:txBody>
      </p:sp>
    </p:spTree>
    <p:extLst>
      <p:ext uri="{BB962C8B-B14F-4D97-AF65-F5344CB8AC3E}">
        <p14:creationId xmlns:p14="http://schemas.microsoft.com/office/powerpoint/2010/main" val="687340"/>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arn(inVertical)">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fade">
                                      <p:cBhvr>
                                        <p:cTn id="45" dur="500"/>
                                        <p:tgtEl>
                                          <p:spTgt spid="5"/>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fade">
                                      <p:cBhvr>
                                        <p:cTn id="50" dur="500"/>
                                        <p:tgtEl>
                                          <p:spTgt spid="6"/>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6" grpId="0"/>
      <p:bldP spid="7" grpId="0"/>
      <p:bldP spid="8" grpId="0"/>
      <p:bldP spid="9" grpId="0"/>
      <p:bldP spid="10" grpId="0"/>
      <p:bldP spid="11" grpId="0"/>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358"/>
        <p:cNvGrpSpPr/>
        <p:nvPr/>
      </p:nvGrpSpPr>
      <p:grpSpPr>
        <a:xfrm>
          <a:off x="0" y="0"/>
          <a:ext cx="0" cy="0"/>
          <a:chOff x="0" y="0"/>
          <a:chExt cx="0" cy="0"/>
        </a:xfrm>
      </p:grpSpPr>
      <p:sp>
        <p:nvSpPr>
          <p:cNvPr id="49" name="TextBox 45">
            <a:extLst>
              <a:ext uri="{FF2B5EF4-FFF2-40B4-BE49-F238E27FC236}">
                <a16:creationId xmlns:a16="http://schemas.microsoft.com/office/drawing/2014/main" id="{31794E07-40B2-4208-8F6D-8C4BB23DC104}"/>
              </a:ext>
            </a:extLst>
          </p:cNvPr>
          <p:cNvSpPr txBox="1"/>
          <p:nvPr/>
        </p:nvSpPr>
        <p:spPr>
          <a:xfrm>
            <a:off x="315196" y="307100"/>
            <a:ext cx="9510755" cy="2241576"/>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a:lnSpc>
                <a:spcPct val="150000"/>
              </a:lnSpc>
            </a:pPr>
            <a:r>
              <a:rPr lang="en-US" sz="2400" b="1" dirty="0">
                <a:solidFill>
                  <a:schemeClr val="tx1"/>
                </a:solidFill>
                <a:latin typeface="Times New Roman" pitchFamily="18" charset="0"/>
                <a:cs typeface="Times New Roman" pitchFamily="18" charset="0"/>
              </a:rPr>
              <a:t>Luyện tập 1</a:t>
            </a:r>
          </a:p>
          <a:p>
            <a:pPr>
              <a:lnSpc>
                <a:spcPct val="150000"/>
              </a:lnSpc>
            </a:pPr>
            <a:r>
              <a:rPr lang="vi-VN" sz="2400" dirty="0">
                <a:latin typeface="+mj-lt"/>
              </a:rPr>
              <a:t>Bố có 12 quả bóng màu xanh và 15 quả bóng màu đỏ. Bố muốn chia số bóng cho ba anh em Việt, Hà và Nam đều như nhau gồm cả bóng màu xanh và b</a:t>
            </a:r>
            <a:r>
              <a:rPr lang="en-US" sz="2400" dirty="0">
                <a:latin typeface="+mj-lt"/>
              </a:rPr>
              <a:t>ó</a:t>
            </a:r>
            <a:r>
              <a:rPr lang="vi-VN" sz="2400" dirty="0">
                <a:latin typeface="+mj-lt"/>
              </a:rPr>
              <a:t>ng màu đỏ. Hỏi bố có thực hiện được điều đó hay không?</a:t>
            </a:r>
            <a:endParaRPr lang="en-GB" sz="2400" dirty="0">
              <a:solidFill>
                <a:schemeClr val="tx1"/>
              </a:solidFill>
              <a:latin typeface="Times New Roman" panose="02020603050405020304" pitchFamily="18" charset="0"/>
              <a:cs typeface="Times New Roman" panose="02020603050405020304" pitchFamily="18" charset="0"/>
            </a:endParaRPr>
          </a:p>
        </p:txBody>
      </p:sp>
      <p:pic>
        <p:nvPicPr>
          <p:cNvPr id="45" name="Picture 44">
            <a:extLst>
              <a:ext uri="{FF2B5EF4-FFF2-40B4-BE49-F238E27FC236}">
                <a16:creationId xmlns:a16="http://schemas.microsoft.com/office/drawing/2014/main" id="{1548B0D8-5638-4FAB-AE7D-98B524A24BEB}"/>
              </a:ext>
            </a:extLst>
          </p:cNvPr>
          <p:cNvPicPr>
            <a:picLocks noChangeAspect="1"/>
          </p:cNvPicPr>
          <p:nvPr/>
        </p:nvPicPr>
        <p:blipFill>
          <a:blip r:embed="rId3"/>
          <a:stretch>
            <a:fillRect/>
          </a:stretch>
        </p:blipFill>
        <p:spPr>
          <a:xfrm>
            <a:off x="6069890" y="2841923"/>
            <a:ext cx="4356788" cy="2790825"/>
          </a:xfrm>
          <a:prstGeom prst="rect">
            <a:avLst/>
          </a:prstGeom>
        </p:spPr>
      </p:pic>
    </p:spTree>
    <p:extLst>
      <p:ext uri="{BB962C8B-B14F-4D97-AF65-F5344CB8AC3E}">
        <p14:creationId xmlns:p14="http://schemas.microsoft.com/office/powerpoint/2010/main" val="1121359054"/>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down)">
                                      <p:cBhvr>
                                        <p:cTn id="7" dur="500"/>
                                        <p:tgtEl>
                                          <p:spTgt spid="49"/>
                                        </p:tgtEl>
                                      </p:cBhvr>
                                    </p:animEffect>
                                  </p:childTnLst>
                                </p:cTn>
                              </p:par>
                              <p:par>
                                <p:cTn id="8" presetID="16" presetClass="entr" presetSubtype="21" fill="hold"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barn(inVertical)">
                                      <p:cBhvr>
                                        <p:cTn id="10"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358"/>
        <p:cNvGrpSpPr/>
        <p:nvPr/>
      </p:nvGrpSpPr>
      <p:grpSpPr>
        <a:xfrm>
          <a:off x="0" y="0"/>
          <a:ext cx="0" cy="0"/>
          <a:chOff x="0" y="0"/>
          <a:chExt cx="0" cy="0"/>
        </a:xfrm>
      </p:grpSpPr>
      <p:sp>
        <p:nvSpPr>
          <p:cNvPr id="49" name="TextBox 45">
            <a:extLst>
              <a:ext uri="{FF2B5EF4-FFF2-40B4-BE49-F238E27FC236}">
                <a16:creationId xmlns:a16="http://schemas.microsoft.com/office/drawing/2014/main" id="{31794E07-40B2-4208-8F6D-8C4BB23DC104}"/>
              </a:ext>
            </a:extLst>
          </p:cNvPr>
          <p:cNvSpPr txBox="1"/>
          <p:nvPr/>
        </p:nvSpPr>
        <p:spPr>
          <a:xfrm>
            <a:off x="644503" y="488852"/>
            <a:ext cx="9510755" cy="1569660"/>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2400" b="1" dirty="0">
                <a:solidFill>
                  <a:schemeClr val="tx1"/>
                </a:solidFill>
                <a:latin typeface="Times New Roman" pitchFamily="18" charset="0"/>
                <a:cs typeface="Times New Roman" pitchFamily="18" charset="0"/>
              </a:rPr>
              <a:t>Luyện tập 1</a:t>
            </a:r>
          </a:p>
          <a:p>
            <a:r>
              <a:rPr lang="vi-VN" sz="2400" dirty="0">
                <a:solidFill>
                  <a:schemeClr val="tx1"/>
                </a:solidFill>
                <a:latin typeface="+mj-lt"/>
              </a:rPr>
              <a:t>Bố có 12 quả bóng màu xanh và 15 quả bóng màu đỏ. Bố muốn chia số bóng cho ba anh em Việt, Hà và Nam đều như nhau gồm cả bóng màu xanh và bảng màu đỏ. Hỏi bố có thực hiện được điều đó hay không?</a:t>
            </a:r>
            <a:endParaRPr lang="en-GB" sz="2400" dirty="0">
              <a:solidFill>
                <a:schemeClr val="tx1"/>
              </a:solidFill>
              <a:latin typeface="Times New Roman" panose="02020603050405020304" pitchFamily="18" charset="0"/>
              <a:cs typeface="Times New Roman" panose="02020603050405020304" pitchFamily="18" charset="0"/>
            </a:endParaRPr>
          </a:p>
        </p:txBody>
      </p:sp>
      <p:sp>
        <p:nvSpPr>
          <p:cNvPr id="46" name="Hộp Văn bản 45">
            <a:extLst>
              <a:ext uri="{FF2B5EF4-FFF2-40B4-BE49-F238E27FC236}">
                <a16:creationId xmlns:a16="http://schemas.microsoft.com/office/drawing/2014/main" id="{F4F686DA-5267-4961-A67C-5F2AD375FFF3}"/>
              </a:ext>
            </a:extLst>
          </p:cNvPr>
          <p:cNvSpPr txBox="1"/>
          <p:nvPr/>
        </p:nvSpPr>
        <p:spPr>
          <a:xfrm>
            <a:off x="644503" y="2627090"/>
            <a:ext cx="9677133" cy="1954189"/>
          </a:xfrm>
          <a:prstGeom prst="rect">
            <a:avLst/>
          </a:prstGeom>
          <a:noFill/>
        </p:spPr>
        <p:txBody>
          <a:bodyPr wrap="square">
            <a:spAutoFit/>
          </a:bodyPr>
          <a:lstStyle/>
          <a:p>
            <a:pPr marL="482600" indent="-342900" algn="l">
              <a:lnSpc>
                <a:spcPct val="107000"/>
              </a:lnSpc>
              <a:spcAft>
                <a:spcPts val="800"/>
              </a:spcAft>
              <a:buFont typeface="Arial" panose="020B0604020202020204" pitchFamily="34" charset="0"/>
              <a:buChar char="•"/>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Vì 12   3 nên 3     Ư(12) </a:t>
            </a:r>
          </a:p>
          <a:p>
            <a:pPr algn="l">
              <a:lnSpc>
                <a:spcPct val="107000"/>
              </a:lnSpc>
              <a:spcAft>
                <a:spcPts val="800"/>
              </a:spcAft>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15  3 nên  3     Ư(15).</a:t>
            </a:r>
          </a:p>
          <a:p>
            <a:pPr marL="482600" indent="-342900" algn="l">
              <a:lnSpc>
                <a:spcPct val="107000"/>
              </a:lnSpc>
              <a:spcAft>
                <a:spcPts val="800"/>
              </a:spcAft>
              <a:buFont typeface="Arial" panose="020B0604020202020204" pitchFamily="34" charset="0"/>
              <a:buChar char="•"/>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Do đó 3    ƯC(12, 15).</a:t>
            </a:r>
          </a:p>
          <a:p>
            <a:pPr marL="482600" indent="-342900" algn="l">
              <a:lnSpc>
                <a:spcPct val="107000"/>
              </a:lnSpc>
              <a:spcAft>
                <a:spcPts val="800"/>
              </a:spcAft>
              <a:buFont typeface="Arial" panose="020B0604020202020204" pitchFamily="34" charset="0"/>
              <a:buChar char="•"/>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Do vậy bố </a:t>
            </a:r>
            <a:r>
              <a:rPr lang="en-US" sz="2400" u="sng"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hực hiện</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được việc chia đều số bóng cho 3 anh em.</a:t>
            </a:r>
          </a:p>
        </p:txBody>
      </p:sp>
      <p:graphicFrame>
        <p:nvGraphicFramePr>
          <p:cNvPr id="47" name="Đối tượng 46">
            <a:extLst>
              <a:ext uri="{FF2B5EF4-FFF2-40B4-BE49-F238E27FC236}">
                <a16:creationId xmlns:a16="http://schemas.microsoft.com/office/drawing/2014/main" id="{661339A5-6829-44CA-ACCE-0708EC57AE1D}"/>
              </a:ext>
            </a:extLst>
          </p:cNvPr>
          <p:cNvGraphicFramePr>
            <a:graphicFrameLocks noChangeAspect="1"/>
          </p:cNvGraphicFramePr>
          <p:nvPr>
            <p:extLst>
              <p:ext uri="{D42A27DB-BD31-4B8C-83A1-F6EECF244321}">
                <p14:modId xmlns:p14="http://schemas.microsoft.com/office/powerpoint/2010/main" val="2208693888"/>
              </p:ext>
            </p:extLst>
          </p:nvPr>
        </p:nvGraphicFramePr>
        <p:xfrm>
          <a:off x="1918810" y="2598954"/>
          <a:ext cx="292346" cy="472381"/>
        </p:xfrm>
        <a:graphic>
          <a:graphicData uri="http://schemas.openxmlformats.org/presentationml/2006/ole">
            <mc:AlternateContent xmlns:mc="http://schemas.openxmlformats.org/markup-compatibility/2006">
              <mc:Choice xmlns:v="urn:schemas-microsoft-com:vml" Requires="v">
                <p:oleObj spid="_x0000_s2310" name="Equation" r:id="rId4" imgW="75960" imgH="215640" progId="Equation.DSMT4">
                  <p:embed/>
                </p:oleObj>
              </mc:Choice>
              <mc:Fallback>
                <p:oleObj name="Equation" r:id="rId4" imgW="75960" imgH="215640" progId="Equation.DSMT4">
                  <p:embed/>
                  <p:pic>
                    <p:nvPicPr>
                      <p:cNvPr id="2" name="Đối tượng 1">
                        <a:extLst>
                          <a:ext uri="{FF2B5EF4-FFF2-40B4-BE49-F238E27FC236}">
                            <a16:creationId xmlns:a16="http://schemas.microsoft.com/office/drawing/2014/main" id="{3CE555B6-3616-420B-B67F-3970C726E1B9}"/>
                          </a:ext>
                        </a:extLst>
                      </p:cNvPr>
                      <p:cNvPicPr/>
                      <p:nvPr/>
                    </p:nvPicPr>
                    <p:blipFill>
                      <a:blip r:embed="rId5"/>
                      <a:stretch>
                        <a:fillRect/>
                      </a:stretch>
                    </p:blipFill>
                    <p:spPr>
                      <a:xfrm>
                        <a:off x="1918810" y="2598954"/>
                        <a:ext cx="292346" cy="472381"/>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9A1ACDDD-075E-4F7D-B125-E6235F84AC01}"/>
              </a:ext>
            </a:extLst>
          </p:cNvPr>
          <p:cNvGraphicFramePr>
            <a:graphicFrameLocks noChangeAspect="1"/>
          </p:cNvGraphicFramePr>
          <p:nvPr>
            <p:extLst>
              <p:ext uri="{D42A27DB-BD31-4B8C-83A1-F6EECF244321}">
                <p14:modId xmlns:p14="http://schemas.microsoft.com/office/powerpoint/2010/main" val="38341025"/>
              </p:ext>
            </p:extLst>
          </p:nvPr>
        </p:nvGraphicFramePr>
        <p:xfrm>
          <a:off x="1878562" y="3082784"/>
          <a:ext cx="294307" cy="473075"/>
        </p:xfrm>
        <a:graphic>
          <a:graphicData uri="http://schemas.openxmlformats.org/presentationml/2006/ole">
            <mc:AlternateContent xmlns:mc="http://schemas.openxmlformats.org/markup-compatibility/2006">
              <mc:Choice xmlns:v="urn:schemas-microsoft-com:vml" Requires="v">
                <p:oleObj spid="_x0000_s2311" name="Equation" r:id="rId6" imgW="248645" imgH="472637" progId="Equation.DSMT4">
                  <p:embed/>
                </p:oleObj>
              </mc:Choice>
              <mc:Fallback>
                <p:oleObj name="Equation" r:id="rId6" imgW="248645" imgH="472637" progId="Equation.DSMT4">
                  <p:embed/>
                  <p:pic>
                    <p:nvPicPr>
                      <p:cNvPr id="0" name=""/>
                      <p:cNvPicPr/>
                      <p:nvPr/>
                    </p:nvPicPr>
                    <p:blipFill>
                      <a:blip r:embed="rId7"/>
                      <a:stretch>
                        <a:fillRect/>
                      </a:stretch>
                    </p:blipFill>
                    <p:spPr>
                      <a:xfrm>
                        <a:off x="1878562" y="3082784"/>
                        <a:ext cx="294307" cy="473075"/>
                      </a:xfrm>
                      <a:prstGeom prst="rect">
                        <a:avLst/>
                      </a:prstGeom>
                    </p:spPr>
                  </p:pic>
                </p:oleObj>
              </mc:Fallback>
            </mc:AlternateContent>
          </a:graphicData>
        </a:graphic>
      </p:graphicFrame>
      <p:graphicFrame>
        <p:nvGraphicFramePr>
          <p:cNvPr id="4" name="Đối tượng 3">
            <a:extLst>
              <a:ext uri="{FF2B5EF4-FFF2-40B4-BE49-F238E27FC236}">
                <a16:creationId xmlns:a16="http://schemas.microsoft.com/office/drawing/2014/main" id="{173FEE58-5672-4279-81C3-82443C7C3726}"/>
              </a:ext>
            </a:extLst>
          </p:cNvPr>
          <p:cNvGraphicFramePr>
            <a:graphicFrameLocks noChangeAspect="1"/>
          </p:cNvGraphicFramePr>
          <p:nvPr>
            <p:extLst>
              <p:ext uri="{D42A27DB-BD31-4B8C-83A1-F6EECF244321}">
                <p14:modId xmlns:p14="http://schemas.microsoft.com/office/powerpoint/2010/main" val="363066468"/>
              </p:ext>
            </p:extLst>
          </p:nvPr>
        </p:nvGraphicFramePr>
        <p:xfrm>
          <a:off x="3035631" y="2729565"/>
          <a:ext cx="478355" cy="322848"/>
        </p:xfrm>
        <a:graphic>
          <a:graphicData uri="http://schemas.openxmlformats.org/presentationml/2006/ole">
            <mc:AlternateContent xmlns:mc="http://schemas.openxmlformats.org/markup-compatibility/2006">
              <mc:Choice xmlns:v="urn:schemas-microsoft-com:vml" Requires="v">
                <p:oleObj spid="_x0000_s2312" name="Equation" r:id="rId8" imgW="152280" imgH="152280" progId="Equation.DSMT4">
                  <p:embed/>
                </p:oleObj>
              </mc:Choice>
              <mc:Fallback>
                <p:oleObj name="Equation" r:id="rId8" imgW="152280" imgH="152280" progId="Equation.DSMT4">
                  <p:embed/>
                  <p:pic>
                    <p:nvPicPr>
                      <p:cNvPr id="0" name=""/>
                      <p:cNvPicPr/>
                      <p:nvPr/>
                    </p:nvPicPr>
                    <p:blipFill>
                      <a:blip r:embed="rId9"/>
                      <a:stretch>
                        <a:fillRect/>
                      </a:stretch>
                    </p:blipFill>
                    <p:spPr>
                      <a:xfrm>
                        <a:off x="3035631" y="2729565"/>
                        <a:ext cx="478355" cy="322848"/>
                      </a:xfrm>
                      <a:prstGeom prst="rect">
                        <a:avLst/>
                      </a:prstGeom>
                    </p:spPr>
                  </p:pic>
                </p:oleObj>
              </mc:Fallback>
            </mc:AlternateContent>
          </a:graphicData>
        </a:graphic>
      </p:graphicFrame>
      <p:graphicFrame>
        <p:nvGraphicFramePr>
          <p:cNvPr id="5" name="Đối tượng 4">
            <a:extLst>
              <a:ext uri="{FF2B5EF4-FFF2-40B4-BE49-F238E27FC236}">
                <a16:creationId xmlns:a16="http://schemas.microsoft.com/office/drawing/2014/main" id="{84125ABD-6F5C-4082-83F9-3F36647BCB5E}"/>
              </a:ext>
            </a:extLst>
          </p:cNvPr>
          <p:cNvGraphicFramePr>
            <a:graphicFrameLocks noChangeAspect="1"/>
          </p:cNvGraphicFramePr>
          <p:nvPr>
            <p:extLst>
              <p:ext uri="{D42A27DB-BD31-4B8C-83A1-F6EECF244321}">
                <p14:modId xmlns:p14="http://schemas.microsoft.com/office/powerpoint/2010/main" val="1169846652"/>
              </p:ext>
            </p:extLst>
          </p:nvPr>
        </p:nvGraphicFramePr>
        <p:xfrm>
          <a:off x="3076579" y="3214066"/>
          <a:ext cx="478017" cy="322262"/>
        </p:xfrm>
        <a:graphic>
          <a:graphicData uri="http://schemas.openxmlformats.org/presentationml/2006/ole">
            <mc:AlternateContent xmlns:mc="http://schemas.openxmlformats.org/markup-compatibility/2006">
              <mc:Choice xmlns:v="urn:schemas-microsoft-com:vml" Requires="v">
                <p:oleObj spid="_x0000_s2313" name="Equation" r:id="rId10" imgW="405532" imgH="321580" progId="Equation.DSMT4">
                  <p:embed/>
                </p:oleObj>
              </mc:Choice>
              <mc:Fallback>
                <p:oleObj name="Equation" r:id="rId10" imgW="405532" imgH="321580" progId="Equation.DSMT4">
                  <p:embed/>
                  <p:pic>
                    <p:nvPicPr>
                      <p:cNvPr id="0" name=""/>
                      <p:cNvPicPr/>
                      <p:nvPr/>
                    </p:nvPicPr>
                    <p:blipFill>
                      <a:blip r:embed="rId11"/>
                      <a:stretch>
                        <a:fillRect/>
                      </a:stretch>
                    </p:blipFill>
                    <p:spPr>
                      <a:xfrm>
                        <a:off x="3076579" y="3214066"/>
                        <a:ext cx="478017" cy="322262"/>
                      </a:xfrm>
                      <a:prstGeom prst="rect">
                        <a:avLst/>
                      </a:prstGeom>
                    </p:spPr>
                  </p:pic>
                </p:oleObj>
              </mc:Fallback>
            </mc:AlternateContent>
          </a:graphicData>
        </a:graphic>
      </p:graphicFrame>
      <p:graphicFrame>
        <p:nvGraphicFramePr>
          <p:cNvPr id="6" name="Đối tượng 5">
            <a:extLst>
              <a:ext uri="{FF2B5EF4-FFF2-40B4-BE49-F238E27FC236}">
                <a16:creationId xmlns:a16="http://schemas.microsoft.com/office/drawing/2014/main" id="{2C20151E-C8E4-47A8-9C95-7BF1C4CF5183}"/>
              </a:ext>
            </a:extLst>
          </p:cNvPr>
          <p:cNvGraphicFramePr>
            <a:graphicFrameLocks noChangeAspect="1"/>
          </p:cNvGraphicFramePr>
          <p:nvPr>
            <p:extLst>
              <p:ext uri="{D42A27DB-BD31-4B8C-83A1-F6EECF244321}">
                <p14:modId xmlns:p14="http://schemas.microsoft.com/office/powerpoint/2010/main" val="547227771"/>
              </p:ext>
            </p:extLst>
          </p:nvPr>
        </p:nvGraphicFramePr>
        <p:xfrm>
          <a:off x="2208590" y="3701797"/>
          <a:ext cx="478017" cy="323850"/>
        </p:xfrm>
        <a:graphic>
          <a:graphicData uri="http://schemas.openxmlformats.org/presentationml/2006/ole">
            <mc:AlternateContent xmlns:mc="http://schemas.openxmlformats.org/markup-compatibility/2006">
              <mc:Choice xmlns:v="urn:schemas-microsoft-com:vml" Requires="v">
                <p:oleObj spid="_x0000_s2314" name="Equation" r:id="rId12" imgW="404093" imgH="323383" progId="Equation.DSMT4">
                  <p:embed/>
                </p:oleObj>
              </mc:Choice>
              <mc:Fallback>
                <p:oleObj name="Equation" r:id="rId12" imgW="404093" imgH="323383" progId="Equation.DSMT4">
                  <p:embed/>
                  <p:pic>
                    <p:nvPicPr>
                      <p:cNvPr id="0" name=""/>
                      <p:cNvPicPr/>
                      <p:nvPr/>
                    </p:nvPicPr>
                    <p:blipFill>
                      <a:blip r:embed="rId13"/>
                      <a:stretch>
                        <a:fillRect/>
                      </a:stretch>
                    </p:blipFill>
                    <p:spPr>
                      <a:xfrm>
                        <a:off x="2208590" y="3701797"/>
                        <a:ext cx="478017" cy="323850"/>
                      </a:xfrm>
                      <a:prstGeom prst="rect">
                        <a:avLst/>
                      </a:prstGeom>
                    </p:spPr>
                  </p:pic>
                </p:oleObj>
              </mc:Fallback>
            </mc:AlternateContent>
          </a:graphicData>
        </a:graphic>
      </p:graphicFrame>
      <p:sp>
        <p:nvSpPr>
          <p:cNvPr id="7" name="Hộp Văn bản 6">
            <a:extLst>
              <a:ext uri="{FF2B5EF4-FFF2-40B4-BE49-F238E27FC236}">
                <a16:creationId xmlns:a16="http://schemas.microsoft.com/office/drawing/2014/main" id="{A679B72B-B805-47A0-B732-B0C4F4F8D406}"/>
              </a:ext>
            </a:extLst>
          </p:cNvPr>
          <p:cNvSpPr txBox="1"/>
          <p:nvPr/>
        </p:nvSpPr>
        <p:spPr>
          <a:xfrm>
            <a:off x="4273542" y="2144067"/>
            <a:ext cx="1318628" cy="369332"/>
          </a:xfrm>
          <a:prstGeom prst="rect">
            <a:avLst/>
          </a:prstGeom>
          <a:noFill/>
        </p:spPr>
        <p:txBody>
          <a:bodyPr wrap="square" rtlCol="0">
            <a:spAutoFit/>
          </a:bodyPr>
          <a:lstStyle/>
          <a:p>
            <a:r>
              <a:rPr lang="en-US" sz="1800" b="1" dirty="0">
                <a:latin typeface="Times New Roman" panose="02020603050405020304" pitchFamily="18" charset="0"/>
                <a:cs typeface="Times New Roman" panose="02020603050405020304" pitchFamily="18" charset="0"/>
              </a:rPr>
              <a:t>LỜI GIẢI</a:t>
            </a:r>
          </a:p>
        </p:txBody>
      </p:sp>
    </p:spTree>
    <p:extLst>
      <p:ext uri="{BB962C8B-B14F-4D97-AF65-F5344CB8AC3E}">
        <p14:creationId xmlns:p14="http://schemas.microsoft.com/office/powerpoint/2010/main" val="2432556380"/>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389"/>
        <p:cNvGrpSpPr/>
        <p:nvPr/>
      </p:nvGrpSpPr>
      <p:grpSpPr>
        <a:xfrm>
          <a:off x="0" y="0"/>
          <a:ext cx="0" cy="0"/>
          <a:chOff x="0" y="0"/>
          <a:chExt cx="0" cy="0"/>
        </a:xfrm>
      </p:grpSpPr>
      <p:grpSp>
        <p:nvGrpSpPr>
          <p:cNvPr id="398" name="Google Shape;398;p38"/>
          <p:cNvGrpSpPr/>
          <p:nvPr/>
        </p:nvGrpSpPr>
        <p:grpSpPr>
          <a:xfrm rot="345115" flipH="1">
            <a:off x="7635622" y="-125077"/>
            <a:ext cx="1799821" cy="1323940"/>
            <a:chOff x="6876425" y="1268933"/>
            <a:chExt cx="1653550" cy="1152165"/>
          </a:xfrm>
        </p:grpSpPr>
        <p:grpSp>
          <p:nvGrpSpPr>
            <p:cNvPr id="399" name="Google Shape;399;p38"/>
            <p:cNvGrpSpPr/>
            <p:nvPr/>
          </p:nvGrpSpPr>
          <p:grpSpPr>
            <a:xfrm rot="1400853">
              <a:off x="7531678" y="2028397"/>
              <a:ext cx="998956" cy="203068"/>
              <a:chOff x="10471811" y="1999263"/>
              <a:chExt cx="998976" cy="203072"/>
            </a:xfrm>
          </p:grpSpPr>
          <p:sp>
            <p:nvSpPr>
              <p:cNvPr id="400" name="Google Shape;400;p38"/>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1" name="Google Shape;401;p38"/>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2" name="Google Shape;402;p38"/>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3" name="Google Shape;403;p38"/>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4" name="Google Shape;404;p38"/>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5" name="Google Shape;405;p38"/>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06" name="Google Shape;406;p38"/>
            <p:cNvGrpSpPr/>
            <p:nvPr/>
          </p:nvGrpSpPr>
          <p:grpSpPr>
            <a:xfrm>
              <a:off x="6907063" y="1389007"/>
              <a:ext cx="626852" cy="654662"/>
              <a:chOff x="6907063" y="1389007"/>
              <a:chExt cx="626852" cy="654662"/>
            </a:xfrm>
          </p:grpSpPr>
          <p:sp>
            <p:nvSpPr>
              <p:cNvPr id="407" name="Google Shape;407;p38"/>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408" name="Google Shape;408;p38"/>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09" name="Google Shape;409;p38"/>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10" name="Google Shape;410;p38"/>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11" name="Google Shape;411;p38"/>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412" name="Google Shape;412;p38"/>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3" name="Google Shape;413;p38"/>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414" name="Google Shape;414;p38"/>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15" name="Google Shape;415;p38"/>
          <p:cNvGrpSpPr/>
          <p:nvPr/>
        </p:nvGrpSpPr>
        <p:grpSpPr>
          <a:xfrm>
            <a:off x="20131" y="-60481"/>
            <a:ext cx="806820" cy="910078"/>
            <a:chOff x="-3118700" y="2365900"/>
            <a:chExt cx="741250" cy="792000"/>
          </a:xfrm>
        </p:grpSpPr>
        <p:sp>
          <p:nvSpPr>
            <p:cNvPr id="416" name="Google Shape;416;p38"/>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17" name="Google Shape;417;p38"/>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8" name="Google Shape;418;p38"/>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9" name="Google Shape;419;p38"/>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0" name="Google Shape;420;p38"/>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1" name="Google Shape;421;p38"/>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2" name="Google Shape;422;p38"/>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3" name="Google Shape;423;p38"/>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4" name="Google Shape;424;p38"/>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5" name="Google Shape;425;p38"/>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pic>
        <p:nvPicPr>
          <p:cNvPr id="59" name="Picture 12">
            <a:extLst>
              <a:ext uri="{FF2B5EF4-FFF2-40B4-BE49-F238E27FC236}">
                <a16:creationId xmlns:a16="http://schemas.microsoft.com/office/drawing/2014/main" id="{58D6E7FA-C95D-4B3E-96C7-A527B0D36E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89" y="2914444"/>
            <a:ext cx="3724972" cy="1904442"/>
          </a:xfrm>
          <a:prstGeom prst="rect">
            <a:avLst/>
          </a:prstGeom>
          <a:noFill/>
          <a:extLst>
            <a:ext uri="{909E8E84-426E-40DD-AFC4-6F175D3DCCD1}">
              <a14:hiddenFill xmlns:a14="http://schemas.microsoft.com/office/drawing/2010/main">
                <a:solidFill>
                  <a:srgbClr val="FFFFFF"/>
                </a:solidFill>
              </a14:hiddenFill>
            </a:ext>
          </a:extLst>
        </p:spPr>
      </p:pic>
      <p:pic>
        <p:nvPicPr>
          <p:cNvPr id="60" name="Picture 11">
            <a:extLst>
              <a:ext uri="{FF2B5EF4-FFF2-40B4-BE49-F238E27FC236}">
                <a16:creationId xmlns:a16="http://schemas.microsoft.com/office/drawing/2014/main" id="{C7E597AA-7EE5-475B-B572-1783102E33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819" y="2956380"/>
            <a:ext cx="3230620" cy="879254"/>
          </a:xfrm>
          <a:prstGeom prst="rect">
            <a:avLst/>
          </a:prstGeom>
          <a:noFill/>
          <a:extLst>
            <a:ext uri="{909E8E84-426E-40DD-AFC4-6F175D3DCCD1}">
              <a14:hiddenFill xmlns:a14="http://schemas.microsoft.com/office/drawing/2010/main">
                <a:solidFill>
                  <a:srgbClr val="FFFFFF"/>
                </a:solidFill>
              </a14:hiddenFill>
            </a:ext>
          </a:extLst>
        </p:spPr>
      </p:pic>
      <p:pic>
        <p:nvPicPr>
          <p:cNvPr id="61" name="Picture 10">
            <a:extLst>
              <a:ext uri="{FF2B5EF4-FFF2-40B4-BE49-F238E27FC236}">
                <a16:creationId xmlns:a16="http://schemas.microsoft.com/office/drawing/2014/main" id="{CA44874D-5946-4334-B480-7C20666820D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663" y="1622136"/>
            <a:ext cx="3389324" cy="1464815"/>
          </a:xfrm>
          <a:prstGeom prst="rect">
            <a:avLst/>
          </a:prstGeom>
          <a:noFill/>
          <a:extLst>
            <a:ext uri="{909E8E84-426E-40DD-AFC4-6F175D3DCCD1}">
              <a14:hiddenFill xmlns:a14="http://schemas.microsoft.com/office/drawing/2010/main">
                <a:solidFill>
                  <a:srgbClr val="FFFFFF"/>
                </a:solidFill>
              </a14:hiddenFill>
            </a:ext>
          </a:extLst>
        </p:spPr>
      </p:pic>
      <p:pic>
        <p:nvPicPr>
          <p:cNvPr id="62" name="Picture 9">
            <a:extLst>
              <a:ext uri="{FF2B5EF4-FFF2-40B4-BE49-F238E27FC236}">
                <a16:creationId xmlns:a16="http://schemas.microsoft.com/office/drawing/2014/main" id="{F2DDB29C-14D8-4AC6-807A-40C6A30A62B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3905" y="2679125"/>
            <a:ext cx="2497300" cy="1587035"/>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8">
            <a:extLst>
              <a:ext uri="{FF2B5EF4-FFF2-40B4-BE49-F238E27FC236}">
                <a16:creationId xmlns:a16="http://schemas.microsoft.com/office/drawing/2014/main" id="{B99841C9-199B-4022-952E-D7145378638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5785" y="2914444"/>
            <a:ext cx="2905915" cy="1714727"/>
          </a:xfrm>
          <a:prstGeom prst="rect">
            <a:avLst/>
          </a:prstGeom>
          <a:noFill/>
          <a:extLst>
            <a:ext uri="{909E8E84-426E-40DD-AFC4-6F175D3DCCD1}">
              <a14:hiddenFill xmlns:a14="http://schemas.microsoft.com/office/drawing/2010/main">
                <a:solidFill>
                  <a:srgbClr val="FFFFFF"/>
                </a:solidFill>
              </a14:hiddenFill>
            </a:ext>
          </a:extLst>
        </p:spPr>
      </p:pic>
      <p:pic>
        <p:nvPicPr>
          <p:cNvPr id="64" name="Picture 7">
            <a:extLst>
              <a:ext uri="{FF2B5EF4-FFF2-40B4-BE49-F238E27FC236}">
                <a16:creationId xmlns:a16="http://schemas.microsoft.com/office/drawing/2014/main" id="{70740193-72CA-42D1-935B-00E4D4EBA5D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08956" y="2942045"/>
            <a:ext cx="3108399" cy="866484"/>
          </a:xfrm>
          <a:prstGeom prst="rect">
            <a:avLst/>
          </a:prstGeom>
          <a:noFill/>
          <a:extLst>
            <a:ext uri="{909E8E84-426E-40DD-AFC4-6F175D3DCCD1}">
              <a14:hiddenFill xmlns:a14="http://schemas.microsoft.com/office/drawing/2010/main">
                <a:solidFill>
                  <a:srgbClr val="FFFFFF"/>
                </a:solidFill>
              </a14:hiddenFill>
            </a:ext>
          </a:extLst>
        </p:spPr>
      </p:pic>
      <p:pic>
        <p:nvPicPr>
          <p:cNvPr id="65" name="Picture 6">
            <a:extLst>
              <a:ext uri="{FF2B5EF4-FFF2-40B4-BE49-F238E27FC236}">
                <a16:creationId xmlns:a16="http://schemas.microsoft.com/office/drawing/2014/main" id="{8104D77C-6A5D-4AC6-A343-761419F5390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5785" y="2035097"/>
            <a:ext cx="3113872" cy="1043430"/>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5">
            <a:extLst>
              <a:ext uri="{FF2B5EF4-FFF2-40B4-BE49-F238E27FC236}">
                <a16:creationId xmlns:a16="http://schemas.microsoft.com/office/drawing/2014/main" id="{A53191D8-DAED-4F5D-BB1D-9985F06D301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45094" y="2728378"/>
            <a:ext cx="2002948" cy="1537782"/>
          </a:xfrm>
          <a:prstGeom prst="rect">
            <a:avLst/>
          </a:prstGeom>
          <a:noFill/>
          <a:extLst>
            <a:ext uri="{909E8E84-426E-40DD-AFC4-6F175D3DCCD1}">
              <a14:hiddenFill xmlns:a14="http://schemas.microsoft.com/office/drawing/2010/main">
                <a:solidFill>
                  <a:srgbClr val="FFFFFF"/>
                </a:solidFill>
              </a14:hiddenFill>
            </a:ext>
          </a:extLst>
        </p:spPr>
      </p:pic>
      <p:pic>
        <p:nvPicPr>
          <p:cNvPr id="78" name="Picture 4">
            <a:extLst>
              <a:ext uri="{FF2B5EF4-FFF2-40B4-BE49-F238E27FC236}">
                <a16:creationId xmlns:a16="http://schemas.microsoft.com/office/drawing/2014/main" id="{7890771B-4B56-4FC8-9DC1-B18667B66FE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64044" y="3361546"/>
            <a:ext cx="2125169" cy="133165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box(out)">
                                      <p:cBhvr>
                                        <p:cTn id="7" dur="500"/>
                                        <p:tgtEl>
                                          <p:spTgt spid="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wipe(left)">
                                      <p:cBhvr>
                                        <p:cTn id="12" dur="500"/>
                                        <p:tgtEl>
                                          <p:spTgt spid="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5"/>
                                        </p:tgtEl>
                                        <p:attrNameLst>
                                          <p:attrName>style.visibility</p:attrName>
                                        </p:attrNameLst>
                                      </p:cBhvr>
                                      <p:to>
                                        <p:strVal val="visible"/>
                                      </p:to>
                                    </p:set>
                                    <p:animEffect transition="in" filter="wipe(left)">
                                      <p:cBhvr>
                                        <p:cTn id="17" dur="500"/>
                                        <p:tgtEl>
                                          <p:spTgt spid="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4"/>
                                        </p:tgtEl>
                                        <p:attrNameLst>
                                          <p:attrName>style.visibility</p:attrName>
                                        </p:attrNameLst>
                                      </p:cBhvr>
                                      <p:to>
                                        <p:strVal val="visible"/>
                                      </p:to>
                                    </p:set>
                                    <p:animEffect transition="in" filter="wipe(left)">
                                      <p:cBhvr>
                                        <p:cTn id="22" dur="500"/>
                                        <p:tgtEl>
                                          <p:spTgt spid="6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3"/>
                                        </p:tgtEl>
                                        <p:attrNameLst>
                                          <p:attrName>style.visibility</p:attrName>
                                        </p:attrNameLst>
                                      </p:cBhvr>
                                      <p:to>
                                        <p:strVal val="visible"/>
                                      </p:to>
                                    </p:set>
                                    <p:animEffect transition="in" filter="wipe(left)">
                                      <p:cBhvr>
                                        <p:cTn id="27" dur="500"/>
                                        <p:tgtEl>
                                          <p:spTgt spid="6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wipe(right)">
                                      <p:cBhvr>
                                        <p:cTn id="32" dur="500"/>
                                        <p:tgtEl>
                                          <p:spTgt spid="6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wipe(right)">
                                      <p:cBhvr>
                                        <p:cTn id="37" dur="500"/>
                                        <p:tgtEl>
                                          <p:spTgt spid="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60"/>
                                        </p:tgtEl>
                                        <p:attrNameLst>
                                          <p:attrName>style.visibility</p:attrName>
                                        </p:attrNameLst>
                                      </p:cBhvr>
                                      <p:to>
                                        <p:strVal val="visible"/>
                                      </p:to>
                                    </p:set>
                                    <p:animEffect transition="in" filter="wipe(right)">
                                      <p:cBhvr>
                                        <p:cTn id="42" dur="500"/>
                                        <p:tgtEl>
                                          <p:spTgt spid="6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nodeType="clickEffect">
                                  <p:stCondLst>
                                    <p:cond delay="0"/>
                                  </p:stCondLst>
                                  <p:childTnLst>
                                    <p:set>
                                      <p:cBhvr>
                                        <p:cTn id="46" dur="1" fill="hold">
                                          <p:stCondLst>
                                            <p:cond delay="0"/>
                                          </p:stCondLst>
                                        </p:cTn>
                                        <p:tgtEl>
                                          <p:spTgt spid="59"/>
                                        </p:tgtEl>
                                        <p:attrNameLst>
                                          <p:attrName>style.visibility</p:attrName>
                                        </p:attrNameLst>
                                      </p:cBhvr>
                                      <p:to>
                                        <p:strVal val="visible"/>
                                      </p:to>
                                    </p:set>
                                    <p:animEffect transition="in" filter="wipe(right)">
                                      <p:cBhvr>
                                        <p:cTn id="47"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202654"/>
            <a:ext cx="10799763" cy="6074866"/>
          </a:xfrm>
          <a:prstGeom prst="rect">
            <a:avLst/>
          </a:prstGeom>
        </p:spPr>
      </p:pic>
      <p:pic>
        <p:nvPicPr>
          <p:cNvPr id="5" name="Picture 4"/>
          <p:cNvPicPr>
            <a:picLocks noChangeAspect="1"/>
          </p:cNvPicPr>
          <p:nvPr/>
        </p:nvPicPr>
        <p:blipFill>
          <a:blip r:embed="rId5">
            <a:extLst>
              <a:ext uri="{BEBA8EAE-BF5A-486C-A8C5-ECC9F3942E4B}">
                <a14:imgProps xmlns:a14="http://schemas.microsoft.com/office/drawing/2010/main">
                  <a14:imgLayer r:embed="rId6">
                    <a14:imgEffect>
                      <a14:backgroundRemoval t="0" b="100000" l="0" r="100000">
                        <a14:foregroundMark x1="4000" y1="64608" x2="5846" y2="75059"/>
                        <a14:foregroundMark x1="79846" y1="15202" x2="77538" y2="15439"/>
                        <a14:foregroundMark x1="83077" y1="14727" x2="83385" y2="13777"/>
                        <a14:foregroundMark x1="83385" y1="18527" x2="82923" y2="19715"/>
                        <a14:foregroundMark x1="81538" y1="27553" x2="81538" y2="27553"/>
                        <a14:foregroundMark x1="80154" y1="8076" x2="80154" y2="8076"/>
                        <a14:foregroundMark x1="76462" y1="9739" x2="76462" y2="9739"/>
                        <a14:foregroundMark x1="74615" y1="3563" x2="74615" y2="3563"/>
                        <a14:foregroundMark x1="90308" y1="23278" x2="89692" y2="26366"/>
                        <a14:foregroundMark x1="98154" y1="25653" x2="98154" y2="25653"/>
                        <a14:foregroundMark x1="95077" y1="22328" x2="95077" y2="22328"/>
                        <a14:foregroundMark x1="87231" y1="79572" x2="87692" y2="82423"/>
                      </a14:backgroundRemoval>
                    </a14:imgEffect>
                  </a14:imgLayer>
                </a14:imgProps>
              </a:ext>
              <a:ext uri="{28A0092B-C50C-407E-A947-70E740481C1C}">
                <a14:useLocalDpi xmlns:a14="http://schemas.microsoft.com/office/drawing/2010/main" val="0"/>
              </a:ext>
            </a:extLst>
          </a:blip>
          <a:stretch>
            <a:fillRect/>
          </a:stretch>
        </p:blipFill>
        <p:spPr>
          <a:xfrm>
            <a:off x="2382572" y="-987522"/>
            <a:ext cx="6382730" cy="4134045"/>
          </a:xfrm>
          <a:prstGeom prst="rect">
            <a:avLst/>
          </a:prstGeom>
        </p:spPr>
      </p:pic>
      <p:sp>
        <p:nvSpPr>
          <p:cNvPr id="39" name="TextBox 38"/>
          <p:cNvSpPr txBox="1"/>
          <p:nvPr/>
        </p:nvSpPr>
        <p:spPr>
          <a:xfrm>
            <a:off x="2738926" y="784346"/>
            <a:ext cx="5344733" cy="1292020"/>
          </a:xfrm>
          <a:prstGeom prst="rect">
            <a:avLst/>
          </a:prstGeom>
          <a:noFill/>
        </p:spPr>
        <p:txBody>
          <a:bodyPr wrap="none" rtlCol="0">
            <a:spAutoFit/>
          </a:bodyPr>
          <a:lstStyle/>
          <a:p>
            <a:pPr algn="ctr" defTabSz="404988">
              <a:buClrTx/>
            </a:pPr>
            <a:r>
              <a:rPr lang="en-US" sz="3898" kern="1200" dirty="0">
                <a:solidFill>
                  <a:prstClr val="white"/>
                </a:solidFill>
                <a:latin typeface="Times New Roman" panose="02020603050405020304" pitchFamily="18" charset="0"/>
                <a:ea typeface="+mn-ea"/>
                <a:cs typeface="Times New Roman" panose="02020603050405020304" pitchFamily="18" charset="0"/>
              </a:rPr>
              <a:t>HOA HỒNG TẶNG MẸ </a:t>
            </a:r>
            <a:br>
              <a:rPr lang="en-US" sz="3898" kern="1200" dirty="0">
                <a:solidFill>
                  <a:prstClr val="white"/>
                </a:solidFill>
                <a:latin typeface="Times New Roman" panose="02020603050405020304" pitchFamily="18" charset="0"/>
                <a:ea typeface="+mn-ea"/>
                <a:cs typeface="Times New Roman" panose="02020603050405020304" pitchFamily="18" charset="0"/>
              </a:rPr>
            </a:br>
            <a:r>
              <a:rPr lang="en-US" sz="3898" kern="1200" dirty="0">
                <a:solidFill>
                  <a:prstClr val="white"/>
                </a:solidFill>
                <a:latin typeface="Times New Roman" panose="02020603050405020304" pitchFamily="18" charset="0"/>
                <a:ea typeface="+mn-ea"/>
                <a:cs typeface="Times New Roman" panose="02020603050405020304" pitchFamily="18" charset="0"/>
              </a:rPr>
              <a:t>VÀ CÔ GIÁO</a:t>
            </a:r>
          </a:p>
        </p:txBody>
      </p:sp>
      <p:pic>
        <p:nvPicPr>
          <p:cNvPr id="40" name="Picture 3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5400000">
            <a:off x="3477158" y="411578"/>
            <a:ext cx="3829805" cy="7777972"/>
          </a:xfrm>
          <a:prstGeom prst="rect">
            <a:avLst/>
          </a:prstGeom>
        </p:spPr>
      </p:pic>
      <p:sp>
        <p:nvSpPr>
          <p:cNvPr id="41" name="TextBox 40"/>
          <p:cNvSpPr txBox="1"/>
          <p:nvPr/>
        </p:nvSpPr>
        <p:spPr>
          <a:xfrm>
            <a:off x="2886323" y="3358210"/>
            <a:ext cx="5037734" cy="1837426"/>
          </a:xfrm>
          <a:prstGeom prst="rect">
            <a:avLst/>
          </a:prstGeom>
          <a:noFill/>
        </p:spPr>
        <p:txBody>
          <a:bodyPr wrap="square" rtlCol="0">
            <a:spAutoFit/>
          </a:bodyPr>
          <a:lstStyle/>
          <a:p>
            <a:pPr algn="ctr" defTabSz="404988">
              <a:buClrTx/>
            </a:pPr>
            <a:r>
              <a:rPr lang="en-US" sz="2835" kern="1200">
                <a:solidFill>
                  <a:srgbClr val="0000FF"/>
                </a:solidFill>
                <a:latin typeface="Times New Roman" panose="02020603050405020304" pitchFamily="18" charset="0"/>
                <a:ea typeface="+mn-ea"/>
                <a:cs typeface="Times New Roman" panose="02020603050405020304" pitchFamily="18" charset="0"/>
              </a:rPr>
              <a:t>Các em hãy hái những bông hoa hồng đẹp nhất để dành tặng mẹ và cô giáo bằng cách trả lời nhanh và đúng các câu hỏi.</a:t>
            </a:r>
          </a:p>
        </p:txBody>
      </p:sp>
      <p:pic>
        <p:nvPicPr>
          <p:cNvPr id="42" name="Picture 2" descr="Káº¿t quáº£ hÃ¬nh áº£nh cho rose cartoon png pink">
            <a:hlinkClick r:id="rId8" action="ppaction://hlinksldjump"/>
          </p:cNvPr>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34222" y1="35673" x2="41333" y2="92212"/>
                        <a14:foregroundMark x1="35111" y1="50288" x2="5778" y2="79519"/>
                        <a14:foregroundMark x1="19556" y1="38365" x2="33778" y2="69904"/>
                        <a14:foregroundMark x1="6667" y1="71154" x2="9111" y2="64808"/>
                        <a14:foregroundMark x1="6111" y1="64904" x2="6333" y2="60481"/>
                        <a14:foregroundMark x1="58730" y1="81787" x2="61111" y2="47766"/>
                        <a14:foregroundMark x1="73810" y1="79725" x2="75000" y2="56701"/>
                        <a14:foregroundMark x1="71429" y1="75945" x2="54762" y2="63230"/>
                        <a14:foregroundMark x1="40476" y1="85911" x2="59127" y2="42955"/>
                        <a14:foregroundMark x1="58730" y1="36082" x2="18254" y2="34021"/>
                        <a14:foregroundMark x1="65079" y1="34364" x2="83730" y2="26117"/>
                        <a14:foregroundMark x1="57143" y1="22680" x2="55159" y2="10997"/>
                        <a14:foregroundMark x1="56746" y1="12027" x2="57937" y2="3436"/>
                        <a14:foregroundMark x1="42063" y1="69072" x2="48810" y2="40550"/>
                        <a14:foregroundMark x1="21429" y1="67698" x2="19048" y2="51203"/>
                        <a14:foregroundMark x1="29762" y1="89347" x2="9524" y2="76976"/>
                        <a14:foregroundMark x1="25397" y1="88660" x2="18254" y2="85567"/>
                        <a14:foregroundMark x1="47222" y1="87629" x2="70238" y2="74914"/>
                        <a14:foregroundMark x1="73810" y1="80412" x2="47222" y2="84880"/>
                        <a14:foregroundMark x1="51984" y1="86942" x2="72222" y2="81787"/>
                      </a14:backgroundRemoval>
                    </a14:imgEffect>
                    <a14:imgEffect>
                      <a14:sharpenSoften amount="50000"/>
                    </a14:imgEffect>
                    <a14:imgEffect>
                      <a14:colorTemperature colorTemp="5900"/>
                    </a14:imgEffect>
                  </a14:imgLayer>
                </a14:imgProps>
              </a:ext>
              <a:ext uri="{28A0092B-C50C-407E-A947-70E740481C1C}">
                <a14:useLocalDpi xmlns:a14="http://schemas.microsoft.com/office/drawing/2010/main" val="0"/>
              </a:ext>
            </a:extLst>
          </a:blip>
          <a:srcRect/>
          <a:stretch>
            <a:fillRect/>
          </a:stretch>
        </p:blipFill>
        <p:spPr bwMode="auto">
          <a:xfrm rot="17978891">
            <a:off x="8037651" y="4741969"/>
            <a:ext cx="1182896" cy="1366903"/>
          </a:xfrm>
          <a:prstGeom prst="rect">
            <a:avLst/>
          </a:prstGeom>
          <a:noFill/>
          <a:extLst>
            <a:ext uri="{909E8E84-426E-40DD-AFC4-6F175D3DCCD1}">
              <a14:hiddenFill xmlns:a14="http://schemas.microsoft.com/office/drawing/2010/main">
                <a:solidFill>
                  <a:srgbClr val="FFFFFF"/>
                </a:solidFill>
              </a14:hiddenFill>
            </a:ext>
          </a:extLst>
        </p:spPr>
      </p:pic>
      <p:pic>
        <p:nvPicPr>
          <p:cNvPr id="2" name="Hoa hong tang co (July - In Love)">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0994769" y="2385660"/>
            <a:ext cx="539988" cy="539988"/>
          </a:xfrm>
          <a:prstGeom prst="rect">
            <a:avLst/>
          </a:prstGeom>
        </p:spPr>
      </p:pic>
    </p:spTree>
    <p:extLst>
      <p:ext uri="{BB962C8B-B14F-4D97-AF65-F5344CB8AC3E}">
        <p14:creationId xmlns:p14="http://schemas.microsoft.com/office/powerpoint/2010/main" val="1056181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
                                        </p:tgtEl>
                                      </p:cBhvr>
                                    </p:cmd>
                                  </p:childTnLst>
                                </p:cTn>
                              </p:par>
                              <p:par>
                                <p:cTn id="7" presetID="47" presetClass="entr" presetSubtype="0" fill="hold" grpId="0" nodeType="withEffect">
                                  <p:stCondLst>
                                    <p:cond delay="0"/>
                                  </p:stCondLst>
                                  <p:childTnLst>
                                    <p:set>
                                      <p:cBhvr>
                                        <p:cTn id="8" dur="1" fill="hold">
                                          <p:stCondLst>
                                            <p:cond delay="0"/>
                                          </p:stCondLst>
                                        </p:cTn>
                                        <p:tgtEl>
                                          <p:spTgt spid="39"/>
                                        </p:tgtEl>
                                        <p:attrNameLst>
                                          <p:attrName>style.visibility</p:attrName>
                                        </p:attrNameLst>
                                      </p:cBhvr>
                                      <p:to>
                                        <p:strVal val="visible"/>
                                      </p:to>
                                    </p:set>
                                    <p:animEffect transition="in" filter="fade">
                                      <p:cBhvr>
                                        <p:cTn id="9" dur="1000"/>
                                        <p:tgtEl>
                                          <p:spTgt spid="39"/>
                                        </p:tgtEl>
                                      </p:cBhvr>
                                    </p:animEffect>
                                    <p:anim calcmode="lin" valueType="num">
                                      <p:cBhvr>
                                        <p:cTn id="10" dur="1000" fill="hold"/>
                                        <p:tgtEl>
                                          <p:spTgt spid="39"/>
                                        </p:tgtEl>
                                        <p:attrNameLst>
                                          <p:attrName>ppt_x</p:attrName>
                                        </p:attrNameLst>
                                      </p:cBhvr>
                                      <p:tavLst>
                                        <p:tav tm="0">
                                          <p:val>
                                            <p:strVal val="#ppt_x"/>
                                          </p:val>
                                        </p:tav>
                                        <p:tav tm="100000">
                                          <p:val>
                                            <p:strVal val="#ppt_x"/>
                                          </p:val>
                                        </p:tav>
                                      </p:tavLst>
                                    </p:anim>
                                    <p:anim calcmode="lin" valueType="num">
                                      <p:cBhvr>
                                        <p:cTn id="11" dur="1000" fill="hold"/>
                                        <p:tgtEl>
                                          <p:spTgt spid="39"/>
                                        </p:tgtEl>
                                        <p:attrNameLst>
                                          <p:attrName>ppt_y</p:attrName>
                                        </p:attrNameLst>
                                      </p:cBhvr>
                                      <p:tavLst>
                                        <p:tav tm="0">
                                          <p:val>
                                            <p:strVal val="#ppt_y-.1"/>
                                          </p:val>
                                        </p:tav>
                                        <p:tav tm="100000">
                                          <p:val>
                                            <p:strVal val="#ppt_y"/>
                                          </p:val>
                                        </p:tav>
                                      </p:tavLst>
                                    </p:anim>
                                  </p:childTnLst>
                                </p:cTn>
                              </p:par>
                              <p:par>
                                <p:cTn id="12" presetID="47" presetClass="entr" presetSubtype="0"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nodeType="click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fade">
                                      <p:cBhvr>
                                        <p:cTn id="21" dur="1000"/>
                                        <p:tgtEl>
                                          <p:spTgt spid="40"/>
                                        </p:tgtEl>
                                      </p:cBhvr>
                                    </p:animEffect>
                                    <p:anim calcmode="lin" valueType="num">
                                      <p:cBhvr>
                                        <p:cTn id="22" dur="1000" fill="hold"/>
                                        <p:tgtEl>
                                          <p:spTgt spid="40"/>
                                        </p:tgtEl>
                                        <p:attrNameLst>
                                          <p:attrName>ppt_x</p:attrName>
                                        </p:attrNameLst>
                                      </p:cBhvr>
                                      <p:tavLst>
                                        <p:tav tm="0">
                                          <p:val>
                                            <p:strVal val="#ppt_x"/>
                                          </p:val>
                                        </p:tav>
                                        <p:tav tm="100000">
                                          <p:val>
                                            <p:strVal val="#ppt_x"/>
                                          </p:val>
                                        </p:tav>
                                      </p:tavLst>
                                    </p:anim>
                                    <p:anim calcmode="lin" valueType="num">
                                      <p:cBhvr>
                                        <p:cTn id="23" dur="1000" fill="hold"/>
                                        <p:tgtEl>
                                          <p:spTgt spid="40"/>
                                        </p:tgtEl>
                                        <p:attrNameLst>
                                          <p:attrName>ppt_y</p:attrName>
                                        </p:attrNameLst>
                                      </p:cBhvr>
                                      <p:tavLst>
                                        <p:tav tm="0">
                                          <p:val>
                                            <p:strVal val="#ppt_y-.1"/>
                                          </p:val>
                                        </p:tav>
                                        <p:tav tm="100000">
                                          <p:val>
                                            <p:strVal val="#ppt_y"/>
                                          </p:val>
                                        </p:tav>
                                      </p:tavLst>
                                    </p:anim>
                                  </p:childTnLst>
                                </p:cTn>
                              </p:par>
                              <p:par>
                                <p:cTn id="24" presetID="47" presetClass="entr" presetSubtype="0" fill="hold" grpId="0" nodeType="with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fade">
                                      <p:cBhvr>
                                        <p:cTn id="26" dur="1000"/>
                                        <p:tgtEl>
                                          <p:spTgt spid="41"/>
                                        </p:tgtEl>
                                      </p:cBhvr>
                                    </p:animEffect>
                                    <p:anim calcmode="lin" valueType="num">
                                      <p:cBhvr>
                                        <p:cTn id="27" dur="1000" fill="hold"/>
                                        <p:tgtEl>
                                          <p:spTgt spid="41"/>
                                        </p:tgtEl>
                                        <p:attrNameLst>
                                          <p:attrName>ppt_x</p:attrName>
                                        </p:attrNameLst>
                                      </p:cBhvr>
                                      <p:tavLst>
                                        <p:tav tm="0">
                                          <p:val>
                                            <p:strVal val="#ppt_x"/>
                                          </p:val>
                                        </p:tav>
                                        <p:tav tm="100000">
                                          <p:val>
                                            <p:strVal val="#ppt_x"/>
                                          </p:val>
                                        </p:tav>
                                      </p:tavLst>
                                    </p:anim>
                                    <p:anim calcmode="lin" valueType="num">
                                      <p:cBhvr>
                                        <p:cTn id="28" dur="1000" fill="hold"/>
                                        <p:tgtEl>
                                          <p:spTgt spid="41"/>
                                        </p:tgtEl>
                                        <p:attrNameLst>
                                          <p:attrName>ppt_y</p:attrName>
                                        </p:attrNameLst>
                                      </p:cBhvr>
                                      <p:tavLst>
                                        <p:tav tm="0">
                                          <p:val>
                                            <p:strVal val="#ppt_y-.1"/>
                                          </p:val>
                                        </p:tav>
                                        <p:tav tm="100000">
                                          <p:val>
                                            <p:strVal val="#ppt_y"/>
                                          </p:val>
                                        </p:tav>
                                      </p:tavLst>
                                    </p:anim>
                                  </p:childTnLst>
                                </p:cTn>
                              </p:par>
                              <p:par>
                                <p:cTn id="29" presetID="47" presetClass="entr" presetSubtype="0" fill="hold" nodeType="with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fade">
                                      <p:cBhvr>
                                        <p:cTn id="31" dur="1000"/>
                                        <p:tgtEl>
                                          <p:spTgt spid="42"/>
                                        </p:tgtEl>
                                      </p:cBhvr>
                                    </p:animEffect>
                                    <p:anim calcmode="lin" valueType="num">
                                      <p:cBhvr>
                                        <p:cTn id="32" dur="1000" fill="hold"/>
                                        <p:tgtEl>
                                          <p:spTgt spid="42"/>
                                        </p:tgtEl>
                                        <p:attrNameLst>
                                          <p:attrName>ppt_x</p:attrName>
                                        </p:attrNameLst>
                                      </p:cBhvr>
                                      <p:tavLst>
                                        <p:tav tm="0">
                                          <p:val>
                                            <p:strVal val="#ppt_x"/>
                                          </p:val>
                                        </p:tav>
                                        <p:tav tm="100000">
                                          <p:val>
                                            <p:strVal val="#ppt_x"/>
                                          </p:val>
                                        </p:tav>
                                      </p:tavLst>
                                    </p:anim>
                                    <p:anim calcmode="lin" valueType="num">
                                      <p:cBhvr>
                                        <p:cTn id="33"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22727" numSld="8">
                <p:cTn id="34" repeatCount="indefinite" fill="hold" display="0">
                  <p:stCondLst>
                    <p:cond delay="indefinite"/>
                  </p:stCondLst>
                  <p:endCondLst>
                    <p:cond evt="onStopAudio" delay="0">
                      <p:tgtEl>
                        <p:sldTgt/>
                      </p:tgtEl>
                    </p:cond>
                  </p:endCondLst>
                </p:cTn>
                <p:tgtEl>
                  <p:spTgt spid="2"/>
                </p:tgtEl>
              </p:cMediaNode>
            </p:audio>
          </p:childTnLst>
        </p:cTn>
      </p:par>
    </p:tnLst>
    <p:bldLst>
      <p:bldP spid="39" grpId="0"/>
      <p:bldP spid="4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202654"/>
            <a:ext cx="10799763" cy="6074866"/>
          </a:xfrm>
          <a:prstGeom prst="rect">
            <a:avLst/>
          </a:prstGeom>
        </p:spPr>
      </p:pic>
      <p:pic>
        <p:nvPicPr>
          <p:cNvPr id="126" name="Picture 3" descr="C:\Users\ADMIN\Desktop\Tai nguyen thiet ke tro choi\Bảng gỗ\1.jpg">
            <a:hlinkClick r:id="rId5" action="ppaction://hlinksldjump"/>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427531" y="161000"/>
            <a:ext cx="731890" cy="747977"/>
          </a:xfrm>
          <a:prstGeom prst="rect">
            <a:avLst/>
          </a:prstGeom>
          <a:noFill/>
          <a:extLst>
            <a:ext uri="{909E8E84-426E-40DD-AFC4-6F175D3DCCD1}">
              <a14:hiddenFill xmlns:a14="http://schemas.microsoft.com/office/drawing/2010/main">
                <a:solidFill>
                  <a:srgbClr val="FFFFFF"/>
                </a:solidFill>
              </a14:hiddenFill>
            </a:ext>
          </a:extLst>
        </p:spPr>
      </p:pic>
      <p:pic>
        <p:nvPicPr>
          <p:cNvPr id="127" name="Picture 4" descr="C:\Users\ADMIN\Desktop\Tai nguyen thiet ke tro choi\Bảng gỗ\2.jpg">
            <a:hlinkClick r:id="rId8" action="ppaction://hlinksldjump"/>
          </p:cNvPr>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0" b="100000" l="0" r="99115"/>
                    </a14:imgEffect>
                  </a14:imgLayer>
                </a14:imgProps>
              </a:ext>
              <a:ext uri="{28A0092B-C50C-407E-A947-70E740481C1C}">
                <a14:useLocalDpi xmlns:a14="http://schemas.microsoft.com/office/drawing/2010/main" val="0"/>
              </a:ext>
            </a:extLst>
          </a:blip>
          <a:srcRect/>
          <a:stretch>
            <a:fillRect/>
          </a:stretch>
        </p:blipFill>
        <p:spPr bwMode="auto">
          <a:xfrm>
            <a:off x="2262984" y="167765"/>
            <a:ext cx="692207" cy="741213"/>
          </a:xfrm>
          <a:prstGeom prst="rect">
            <a:avLst/>
          </a:prstGeom>
          <a:noFill/>
          <a:extLst>
            <a:ext uri="{909E8E84-426E-40DD-AFC4-6F175D3DCCD1}">
              <a14:hiddenFill xmlns:a14="http://schemas.microsoft.com/office/drawing/2010/main">
                <a:solidFill>
                  <a:srgbClr val="FFFFFF"/>
                </a:solidFill>
              </a14:hiddenFill>
            </a:ext>
          </a:extLst>
        </p:spPr>
      </p:pic>
      <p:pic>
        <p:nvPicPr>
          <p:cNvPr id="128" name="Picture 5" descr="C:\Users\ADMIN\Desktop\Tai nguyen thiet ke tro choi\Bảng gỗ\3.jpg">
            <a:hlinkClick r:id="rId11" action="ppaction://hlinksldjump"/>
          </p:cNvPr>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2980239" y="164083"/>
            <a:ext cx="700898" cy="750519"/>
          </a:xfrm>
          <a:prstGeom prst="rect">
            <a:avLst/>
          </a:prstGeom>
          <a:noFill/>
          <a:extLst>
            <a:ext uri="{909E8E84-426E-40DD-AFC4-6F175D3DCCD1}">
              <a14:hiddenFill xmlns:a14="http://schemas.microsoft.com/office/drawing/2010/main">
                <a:solidFill>
                  <a:srgbClr val="FFFFFF"/>
                </a:solidFill>
              </a14:hiddenFill>
            </a:ext>
          </a:extLst>
        </p:spPr>
      </p:pic>
      <p:pic>
        <p:nvPicPr>
          <p:cNvPr id="129" name="Picture 6" descr="C:\Users\ADMIN\Desktop\Tai nguyen thiet ke tro choi\Bảng gỗ\4.jpg">
            <a:hlinkClick r:id="rId14" action="ppaction://hlinksldjump"/>
          </p:cNvPr>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97521" l="0" r="100000"/>
                    </a14:imgEffect>
                  </a14:imgLayer>
                </a14:imgProps>
              </a:ext>
              <a:ext uri="{28A0092B-C50C-407E-A947-70E740481C1C}">
                <a14:useLocalDpi xmlns:a14="http://schemas.microsoft.com/office/drawing/2010/main" val="0"/>
              </a:ext>
            </a:extLst>
          </a:blip>
          <a:srcRect/>
          <a:stretch>
            <a:fillRect/>
          </a:stretch>
        </p:blipFill>
        <p:spPr bwMode="auto">
          <a:xfrm>
            <a:off x="3757596" y="167765"/>
            <a:ext cx="667753" cy="715028"/>
          </a:xfrm>
          <a:prstGeom prst="rect">
            <a:avLst/>
          </a:prstGeom>
          <a:noFill/>
          <a:extLst>
            <a:ext uri="{909E8E84-426E-40DD-AFC4-6F175D3DCCD1}">
              <a14:hiddenFill xmlns:a14="http://schemas.microsoft.com/office/drawing/2010/main">
                <a:solidFill>
                  <a:srgbClr val="FFFFFF"/>
                </a:solidFill>
              </a14:hiddenFill>
            </a:ext>
          </a:extLst>
        </p:spPr>
      </p:pic>
      <p:pic>
        <p:nvPicPr>
          <p:cNvPr id="130" name="Picture 7" descr="C:\Users\ADMIN\Desktop\Tai nguyen thiet ke tro choi\Bảng gỗ\5.jpg">
            <a:hlinkClick r:id="rId17" action="ppaction://hlinksldjump"/>
          </p:cNvPr>
          <p:cNvPicPr>
            <a:picLocks noChangeAspect="1" noChangeArrowheads="1"/>
          </p:cNvPicPr>
          <p:nvPr/>
        </p:nvPicPr>
        <p:blipFill>
          <a:blip r:embed="rId18">
            <a:extLst>
              <a:ext uri="{BEBA8EAE-BF5A-486C-A8C5-ECC9F3942E4B}">
                <a14:imgProps xmlns:a14="http://schemas.microsoft.com/office/drawing/2010/main">
                  <a14:imgLayer r:embed="rId19">
                    <a14:imgEffect>
                      <a14:backgroundRemoval t="3306" b="97521" l="0" r="97345"/>
                    </a14:imgEffect>
                  </a14:imgLayer>
                </a14:imgProps>
              </a:ext>
              <a:ext uri="{28A0092B-C50C-407E-A947-70E740481C1C}">
                <a14:useLocalDpi xmlns:a14="http://schemas.microsoft.com/office/drawing/2010/main" val="0"/>
              </a:ext>
            </a:extLst>
          </a:blip>
          <a:srcRect/>
          <a:stretch>
            <a:fillRect/>
          </a:stretch>
        </p:blipFill>
        <p:spPr bwMode="auto">
          <a:xfrm>
            <a:off x="4520105" y="185511"/>
            <a:ext cx="667753" cy="715028"/>
          </a:xfrm>
          <a:prstGeom prst="rect">
            <a:avLst/>
          </a:prstGeom>
          <a:noFill/>
          <a:extLst>
            <a:ext uri="{909E8E84-426E-40DD-AFC4-6F175D3DCCD1}">
              <a14:hiddenFill xmlns:a14="http://schemas.microsoft.com/office/drawing/2010/main">
                <a:solidFill>
                  <a:srgbClr val="FFFFFF"/>
                </a:solidFill>
              </a14:hiddenFill>
            </a:ext>
          </a:extLst>
        </p:spPr>
      </p:pic>
      <p:pic>
        <p:nvPicPr>
          <p:cNvPr id="137" name="Picture 136"/>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7526679" y="1313350"/>
            <a:ext cx="877603" cy="2160254"/>
          </a:xfrm>
          <a:prstGeom prst="rect">
            <a:avLst/>
          </a:prstGeom>
        </p:spPr>
      </p:pic>
      <p:pic>
        <p:nvPicPr>
          <p:cNvPr id="138" name="Picture 2" descr="Káº¿t quáº£ hÃ¬nh áº£nh cho rose cartoon png pink"/>
          <p:cNvPicPr>
            <a:picLocks noChangeAspect="1" noChangeArrowheads="1"/>
          </p:cNvPicPr>
          <p:nvPr/>
        </p:nvPicPr>
        <p:blipFill>
          <a:blip r:embed="rId21" cstate="print">
            <a:extLst>
              <a:ext uri="{BEBA8EAE-BF5A-486C-A8C5-ECC9F3942E4B}">
                <a14:imgProps xmlns:a14="http://schemas.microsoft.com/office/drawing/2010/main">
                  <a14:imgLayer r:embed="rId22">
                    <a14:imgEffect>
                      <a14:backgroundRemoval t="0" b="100000" l="0" r="100000">
                        <a14:foregroundMark x1="34222" y1="35673" x2="41333" y2="92212"/>
                        <a14:foregroundMark x1="35111" y1="50288" x2="5778" y2="79519"/>
                        <a14:foregroundMark x1="19556" y1="38365" x2="33778" y2="69904"/>
                        <a14:foregroundMark x1="6667" y1="71154" x2="9111" y2="64808"/>
                        <a14:foregroundMark x1="6111" y1="64904" x2="6333" y2="60481"/>
                        <a14:foregroundMark x1="58730" y1="81787" x2="61111" y2="47766"/>
                        <a14:foregroundMark x1="73810" y1="79725" x2="75000" y2="56701"/>
                        <a14:foregroundMark x1="71429" y1="75945" x2="54762" y2="63230"/>
                        <a14:foregroundMark x1="40476" y1="85911" x2="59127" y2="42955"/>
                        <a14:foregroundMark x1="58730" y1="36082" x2="18254" y2="34021"/>
                        <a14:foregroundMark x1="65079" y1="34364" x2="83730" y2="26117"/>
                        <a14:foregroundMark x1="57143" y1="22680" x2="55159" y2="10997"/>
                        <a14:foregroundMark x1="56746" y1="12027" x2="57937" y2="3436"/>
                        <a14:foregroundMark x1="42063" y1="69072" x2="48810" y2="40550"/>
                        <a14:foregroundMark x1="21429" y1="67698" x2="19048" y2="51203"/>
                        <a14:foregroundMark x1="29762" y1="89347" x2="9524" y2="76976"/>
                        <a14:foregroundMark x1="25397" y1="88660" x2="18254" y2="85567"/>
                        <a14:foregroundMark x1="47222" y1="87629" x2="70238" y2="74914"/>
                        <a14:foregroundMark x1="73810" y1="80412" x2="47222" y2="84880"/>
                        <a14:foregroundMark x1="51984" y1="86942" x2="72222" y2="81787"/>
                      </a14:backgroundRemoval>
                    </a14:imgEffect>
                    <a14:imgEffect>
                      <a14:colorTemperature colorTemp="5900"/>
                    </a14:imgEffect>
                  </a14:imgLayer>
                </a14:imgProps>
              </a:ext>
              <a:ext uri="{28A0092B-C50C-407E-A947-70E740481C1C}">
                <a14:useLocalDpi xmlns:a14="http://schemas.microsoft.com/office/drawing/2010/main" val="0"/>
              </a:ext>
            </a:extLst>
          </a:blip>
          <a:srcRect/>
          <a:stretch>
            <a:fillRect/>
          </a:stretch>
        </p:blipFill>
        <p:spPr bwMode="auto">
          <a:xfrm rot="7124254">
            <a:off x="1958228" y="4293126"/>
            <a:ext cx="666985" cy="770738"/>
          </a:xfrm>
          <a:prstGeom prst="rect">
            <a:avLst/>
          </a:prstGeom>
          <a:noFill/>
          <a:extLst>
            <a:ext uri="{909E8E84-426E-40DD-AFC4-6F175D3DCCD1}">
              <a14:hiddenFill xmlns:a14="http://schemas.microsoft.com/office/drawing/2010/main">
                <a:solidFill>
                  <a:srgbClr val="FFFFFF"/>
                </a:solidFill>
              </a14:hiddenFill>
            </a:ext>
          </a:extLst>
        </p:spPr>
      </p:pic>
      <p:pic>
        <p:nvPicPr>
          <p:cNvPr id="139" name="Picture 138"/>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rot="20762004">
            <a:off x="7369289" y="1740003"/>
            <a:ext cx="877603" cy="2160254"/>
          </a:xfrm>
          <a:prstGeom prst="rect">
            <a:avLst/>
          </a:prstGeom>
        </p:spPr>
      </p:pic>
      <p:pic>
        <p:nvPicPr>
          <p:cNvPr id="140" name="Picture 2" descr="Káº¿t quáº£ hÃ¬nh áº£nh cho rose cartoon png pink"/>
          <p:cNvPicPr>
            <a:picLocks noChangeAspect="1" noChangeArrowheads="1"/>
          </p:cNvPicPr>
          <p:nvPr/>
        </p:nvPicPr>
        <p:blipFill>
          <a:blip r:embed="rId21" cstate="print">
            <a:extLst>
              <a:ext uri="{BEBA8EAE-BF5A-486C-A8C5-ECC9F3942E4B}">
                <a14:imgProps xmlns:a14="http://schemas.microsoft.com/office/drawing/2010/main">
                  <a14:imgLayer r:embed="rId22">
                    <a14:imgEffect>
                      <a14:backgroundRemoval t="0" b="100000" l="0" r="100000">
                        <a14:foregroundMark x1="34222" y1="35673" x2="41333" y2="92212"/>
                        <a14:foregroundMark x1="35111" y1="50288" x2="5778" y2="79519"/>
                        <a14:foregroundMark x1="19556" y1="38365" x2="33778" y2="69904"/>
                        <a14:foregroundMark x1="6667" y1="71154" x2="9111" y2="64808"/>
                        <a14:foregroundMark x1="6111" y1="64904" x2="6333" y2="60481"/>
                        <a14:foregroundMark x1="58730" y1="81787" x2="61111" y2="47766"/>
                        <a14:foregroundMark x1="73810" y1="79725" x2="75000" y2="56701"/>
                        <a14:foregroundMark x1="71429" y1="75945" x2="54762" y2="63230"/>
                        <a14:foregroundMark x1="40476" y1="85911" x2="59127" y2="42955"/>
                        <a14:foregroundMark x1="58730" y1="36082" x2="18254" y2="34021"/>
                        <a14:foregroundMark x1="65079" y1="34364" x2="83730" y2="26117"/>
                        <a14:foregroundMark x1="57143" y1="22680" x2="55159" y2="10997"/>
                        <a14:foregroundMark x1="56746" y1="12027" x2="57937" y2="3436"/>
                        <a14:foregroundMark x1="42063" y1="69072" x2="48810" y2="40550"/>
                        <a14:foregroundMark x1="21429" y1="67698" x2="19048" y2="51203"/>
                        <a14:foregroundMark x1="29762" y1="89347" x2="9524" y2="76976"/>
                        <a14:foregroundMark x1="25397" y1="88660" x2="18254" y2="85567"/>
                        <a14:foregroundMark x1="47222" y1="87629" x2="70238" y2="74914"/>
                        <a14:foregroundMark x1="73810" y1="80412" x2="47222" y2="84880"/>
                        <a14:foregroundMark x1="51984" y1="86942" x2="72222" y2="81787"/>
                      </a14:backgroundRemoval>
                    </a14:imgEffect>
                    <a14:imgEffect>
                      <a14:colorTemperature colorTemp="5900"/>
                    </a14:imgEffect>
                  </a14:imgLayer>
                </a14:imgProps>
              </a:ext>
              <a:ext uri="{28A0092B-C50C-407E-A947-70E740481C1C}">
                <a14:useLocalDpi xmlns:a14="http://schemas.microsoft.com/office/drawing/2010/main" val="0"/>
              </a:ext>
            </a:extLst>
          </a:blip>
          <a:srcRect/>
          <a:stretch>
            <a:fillRect/>
          </a:stretch>
        </p:blipFill>
        <p:spPr bwMode="auto">
          <a:xfrm rot="6795072">
            <a:off x="4549389" y="3171608"/>
            <a:ext cx="666985" cy="770738"/>
          </a:xfrm>
          <a:prstGeom prst="rect">
            <a:avLst/>
          </a:prstGeom>
          <a:noFill/>
          <a:extLst>
            <a:ext uri="{909E8E84-426E-40DD-AFC4-6F175D3DCCD1}">
              <a14:hiddenFill xmlns:a14="http://schemas.microsoft.com/office/drawing/2010/main">
                <a:solidFill>
                  <a:srgbClr val="FFFFFF"/>
                </a:solidFill>
              </a14:hiddenFill>
            </a:ext>
          </a:extLst>
        </p:spPr>
      </p:pic>
      <p:pic>
        <p:nvPicPr>
          <p:cNvPr id="141" name="Picture 140"/>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rot="619140">
            <a:off x="7635513" y="1694042"/>
            <a:ext cx="877603" cy="2160254"/>
          </a:xfrm>
          <a:prstGeom prst="rect">
            <a:avLst/>
          </a:prstGeom>
        </p:spPr>
      </p:pic>
      <p:pic>
        <p:nvPicPr>
          <p:cNvPr id="142" name="Picture 2" descr="Káº¿t quáº£ hÃ¬nh áº£nh cho rose cartoon png pink"/>
          <p:cNvPicPr>
            <a:picLocks noChangeAspect="1" noChangeArrowheads="1"/>
          </p:cNvPicPr>
          <p:nvPr/>
        </p:nvPicPr>
        <p:blipFill>
          <a:blip r:embed="rId21" cstate="print">
            <a:extLst>
              <a:ext uri="{BEBA8EAE-BF5A-486C-A8C5-ECC9F3942E4B}">
                <a14:imgProps xmlns:a14="http://schemas.microsoft.com/office/drawing/2010/main">
                  <a14:imgLayer r:embed="rId22">
                    <a14:imgEffect>
                      <a14:backgroundRemoval t="0" b="100000" l="0" r="100000">
                        <a14:foregroundMark x1="34222" y1="35673" x2="41333" y2="92212"/>
                        <a14:foregroundMark x1="35111" y1="50288" x2="5778" y2="79519"/>
                        <a14:foregroundMark x1="19556" y1="38365" x2="33778" y2="69904"/>
                        <a14:foregroundMark x1="6667" y1="71154" x2="9111" y2="64808"/>
                        <a14:foregroundMark x1="6111" y1="64904" x2="6333" y2="60481"/>
                        <a14:foregroundMark x1="58730" y1="81787" x2="61111" y2="47766"/>
                        <a14:foregroundMark x1="73810" y1="79725" x2="75000" y2="56701"/>
                        <a14:foregroundMark x1="71429" y1="75945" x2="54762" y2="63230"/>
                        <a14:foregroundMark x1="40476" y1="85911" x2="59127" y2="42955"/>
                        <a14:foregroundMark x1="58730" y1="36082" x2="18254" y2="34021"/>
                        <a14:foregroundMark x1="65079" y1="34364" x2="83730" y2="26117"/>
                        <a14:foregroundMark x1="57143" y1="22680" x2="55159" y2="10997"/>
                        <a14:foregroundMark x1="56746" y1="12027" x2="57937" y2="3436"/>
                        <a14:foregroundMark x1="42063" y1="69072" x2="48810" y2="40550"/>
                        <a14:foregroundMark x1="21429" y1="67698" x2="19048" y2="51203"/>
                        <a14:foregroundMark x1="29762" y1="89347" x2="9524" y2="76976"/>
                        <a14:foregroundMark x1="25397" y1="88660" x2="18254" y2="85567"/>
                        <a14:foregroundMark x1="47222" y1="87629" x2="70238" y2="74914"/>
                        <a14:foregroundMark x1="73810" y1="80412" x2="47222" y2="84880"/>
                        <a14:foregroundMark x1="51984" y1="86942" x2="72222" y2="81787"/>
                      </a14:backgroundRemoval>
                    </a14:imgEffect>
                    <a14:imgEffect>
                      <a14:colorTemperature colorTemp="5900"/>
                    </a14:imgEffect>
                  </a14:imgLayer>
                </a14:imgProps>
              </a:ext>
              <a:ext uri="{28A0092B-C50C-407E-A947-70E740481C1C}">
                <a14:useLocalDpi xmlns:a14="http://schemas.microsoft.com/office/drawing/2010/main" val="0"/>
              </a:ext>
            </a:extLst>
          </a:blip>
          <a:srcRect/>
          <a:stretch>
            <a:fillRect/>
          </a:stretch>
        </p:blipFill>
        <p:spPr bwMode="auto">
          <a:xfrm rot="6795072">
            <a:off x="2938382" y="5535740"/>
            <a:ext cx="666985" cy="770738"/>
          </a:xfrm>
          <a:prstGeom prst="rect">
            <a:avLst/>
          </a:prstGeom>
          <a:noFill/>
          <a:extLst>
            <a:ext uri="{909E8E84-426E-40DD-AFC4-6F175D3DCCD1}">
              <a14:hiddenFill xmlns:a14="http://schemas.microsoft.com/office/drawing/2010/main">
                <a:solidFill>
                  <a:srgbClr val="FFFFFF"/>
                </a:solidFill>
              </a14:hiddenFill>
            </a:ext>
          </a:extLst>
        </p:spPr>
      </p:pic>
      <p:pic>
        <p:nvPicPr>
          <p:cNvPr id="147" name="Picture 2" descr="Káº¿t quáº£ hÃ¬nh áº£nh cho rose cartoon png pink"/>
          <p:cNvPicPr>
            <a:picLocks noChangeAspect="1" noChangeArrowheads="1"/>
          </p:cNvPicPr>
          <p:nvPr/>
        </p:nvPicPr>
        <p:blipFill>
          <a:blip r:embed="rId21" cstate="print">
            <a:extLst>
              <a:ext uri="{BEBA8EAE-BF5A-486C-A8C5-ECC9F3942E4B}">
                <a14:imgProps xmlns:a14="http://schemas.microsoft.com/office/drawing/2010/main">
                  <a14:imgLayer r:embed="rId22">
                    <a14:imgEffect>
                      <a14:backgroundRemoval t="0" b="100000" l="0" r="100000">
                        <a14:foregroundMark x1="34222" y1="35673" x2="41333" y2="92212"/>
                        <a14:foregroundMark x1="35111" y1="50288" x2="5778" y2="79519"/>
                        <a14:foregroundMark x1="19556" y1="38365" x2="33778" y2="69904"/>
                        <a14:foregroundMark x1="6667" y1="71154" x2="9111" y2="64808"/>
                        <a14:foregroundMark x1="6111" y1="64904" x2="6333" y2="60481"/>
                        <a14:foregroundMark x1="58730" y1="81787" x2="61111" y2="47766"/>
                        <a14:foregroundMark x1="73810" y1="79725" x2="75000" y2="56701"/>
                        <a14:foregroundMark x1="71429" y1="75945" x2="54762" y2="63230"/>
                        <a14:foregroundMark x1="40476" y1="85911" x2="59127" y2="42955"/>
                        <a14:foregroundMark x1="58730" y1="36082" x2="18254" y2="34021"/>
                        <a14:foregroundMark x1="65079" y1="34364" x2="83730" y2="26117"/>
                        <a14:foregroundMark x1="57143" y1="22680" x2="55159" y2="10997"/>
                        <a14:foregroundMark x1="56746" y1="12027" x2="57937" y2="3436"/>
                        <a14:foregroundMark x1="42063" y1="69072" x2="48810" y2="40550"/>
                        <a14:foregroundMark x1="21429" y1="67698" x2="19048" y2="51203"/>
                        <a14:foregroundMark x1="29762" y1="89347" x2="9524" y2="76976"/>
                        <a14:foregroundMark x1="25397" y1="88660" x2="18254" y2="85567"/>
                        <a14:foregroundMark x1="47222" y1="87629" x2="70238" y2="74914"/>
                        <a14:foregroundMark x1="73810" y1="80412" x2="47222" y2="84880"/>
                        <a14:foregroundMark x1="51984" y1="86942" x2="72222" y2="81787"/>
                      </a14:backgroundRemoval>
                    </a14:imgEffect>
                    <a14:imgEffect>
                      <a14:colorTemperature colorTemp="5900"/>
                    </a14:imgEffect>
                  </a14:imgLayer>
                </a14:imgProps>
              </a:ext>
              <a:ext uri="{28A0092B-C50C-407E-A947-70E740481C1C}">
                <a14:useLocalDpi xmlns:a14="http://schemas.microsoft.com/office/drawing/2010/main" val="0"/>
              </a:ext>
            </a:extLst>
          </a:blip>
          <a:srcRect/>
          <a:stretch>
            <a:fillRect/>
          </a:stretch>
        </p:blipFill>
        <p:spPr bwMode="auto">
          <a:xfrm rot="6795072">
            <a:off x="3751036" y="4175238"/>
            <a:ext cx="666985" cy="770738"/>
          </a:xfrm>
          <a:prstGeom prst="rect">
            <a:avLst/>
          </a:prstGeom>
          <a:noFill/>
          <a:extLst>
            <a:ext uri="{909E8E84-426E-40DD-AFC4-6F175D3DCCD1}">
              <a14:hiddenFill xmlns:a14="http://schemas.microsoft.com/office/drawing/2010/main">
                <a:solidFill>
                  <a:srgbClr val="FFFFFF"/>
                </a:solidFill>
              </a14:hiddenFill>
            </a:ext>
          </a:extLst>
        </p:spPr>
      </p:pic>
      <p:pic>
        <p:nvPicPr>
          <p:cNvPr id="148" name="Picture 147"/>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rot="19691390">
            <a:off x="7523348" y="2260719"/>
            <a:ext cx="877603" cy="2160254"/>
          </a:xfrm>
          <a:prstGeom prst="rect">
            <a:avLst/>
          </a:prstGeom>
        </p:spPr>
      </p:pic>
      <p:pic>
        <p:nvPicPr>
          <p:cNvPr id="151" name="Picture 150"/>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rot="431807">
            <a:off x="7704571" y="2283316"/>
            <a:ext cx="877603" cy="2160254"/>
          </a:xfrm>
          <a:prstGeom prst="rect">
            <a:avLst/>
          </a:prstGeom>
        </p:spPr>
      </p:pic>
      <p:pic>
        <p:nvPicPr>
          <p:cNvPr id="152" name="Picture 2" descr="Káº¿t quáº£ hÃ¬nh áº£nh cho rose cartoon png pink"/>
          <p:cNvPicPr>
            <a:picLocks noChangeAspect="1" noChangeArrowheads="1"/>
          </p:cNvPicPr>
          <p:nvPr/>
        </p:nvPicPr>
        <p:blipFill>
          <a:blip r:embed="rId21" cstate="print">
            <a:extLst>
              <a:ext uri="{BEBA8EAE-BF5A-486C-A8C5-ECC9F3942E4B}">
                <a14:imgProps xmlns:a14="http://schemas.microsoft.com/office/drawing/2010/main">
                  <a14:imgLayer r:embed="rId22">
                    <a14:imgEffect>
                      <a14:backgroundRemoval t="0" b="100000" l="0" r="100000">
                        <a14:foregroundMark x1="34222" y1="35673" x2="41333" y2="92212"/>
                        <a14:foregroundMark x1="35111" y1="50288" x2="5778" y2="79519"/>
                        <a14:foregroundMark x1="19556" y1="38365" x2="33778" y2="69904"/>
                        <a14:foregroundMark x1="6667" y1="71154" x2="9111" y2="64808"/>
                        <a14:foregroundMark x1="6111" y1="64904" x2="6333" y2="60481"/>
                        <a14:foregroundMark x1="58730" y1="81787" x2="61111" y2="47766"/>
                        <a14:foregroundMark x1="73810" y1="79725" x2="75000" y2="56701"/>
                        <a14:foregroundMark x1="71429" y1="75945" x2="54762" y2="63230"/>
                        <a14:foregroundMark x1="40476" y1="85911" x2="59127" y2="42955"/>
                        <a14:foregroundMark x1="58730" y1="36082" x2="18254" y2="34021"/>
                        <a14:foregroundMark x1="65079" y1="34364" x2="83730" y2="26117"/>
                        <a14:foregroundMark x1="57143" y1="22680" x2="55159" y2="10997"/>
                        <a14:foregroundMark x1="56746" y1="12027" x2="57937" y2="3436"/>
                        <a14:foregroundMark x1="42063" y1="69072" x2="48810" y2="40550"/>
                        <a14:foregroundMark x1="21429" y1="67698" x2="19048" y2="51203"/>
                        <a14:foregroundMark x1="29762" y1="89347" x2="9524" y2="76976"/>
                        <a14:foregroundMark x1="25397" y1="88660" x2="18254" y2="85567"/>
                        <a14:foregroundMark x1="47222" y1="87629" x2="70238" y2="74914"/>
                        <a14:foregroundMark x1="73810" y1="80412" x2="47222" y2="84880"/>
                        <a14:foregroundMark x1="51984" y1="86942" x2="72222" y2="81787"/>
                      </a14:backgroundRemoval>
                    </a14:imgEffect>
                    <a14:imgEffect>
                      <a14:colorTemperature colorTemp="5900"/>
                    </a14:imgEffect>
                  </a14:imgLayer>
                </a14:imgProps>
              </a:ext>
              <a:ext uri="{28A0092B-C50C-407E-A947-70E740481C1C}">
                <a14:useLocalDpi xmlns:a14="http://schemas.microsoft.com/office/drawing/2010/main" val="0"/>
              </a:ext>
            </a:extLst>
          </a:blip>
          <a:srcRect/>
          <a:stretch>
            <a:fillRect/>
          </a:stretch>
        </p:blipFill>
        <p:spPr bwMode="auto">
          <a:xfrm rot="9470369">
            <a:off x="5987955" y="4012757"/>
            <a:ext cx="666985" cy="770738"/>
          </a:xfrm>
          <a:prstGeom prst="rect">
            <a:avLst/>
          </a:prstGeom>
          <a:noFill/>
          <a:extLst>
            <a:ext uri="{909E8E84-426E-40DD-AFC4-6F175D3DCCD1}">
              <a14:hiddenFill xmlns:a14="http://schemas.microsoft.com/office/drawing/2010/main">
                <a:solidFill>
                  <a:srgbClr val="FFFFFF"/>
                </a:solidFill>
              </a14:hiddenFill>
            </a:ext>
          </a:extLst>
        </p:spPr>
      </p:pic>
      <p:pic>
        <p:nvPicPr>
          <p:cNvPr id="155" name="Picture 4" descr="Káº¿t quáº£ hÃ¬nh áº£nh cho vase cartoon">
            <a:hlinkClick r:id="rId23" action="ppaction://hlinksldjump"/>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7012504" y="3109035"/>
            <a:ext cx="1891881" cy="1891881"/>
          </a:xfrm>
          <a:prstGeom prst="rect">
            <a:avLst/>
          </a:prstGeom>
          <a:noFill/>
          <a:extLst>
            <a:ext uri="{909E8E84-426E-40DD-AFC4-6F175D3DCCD1}">
              <a14:hiddenFill xmlns:a14="http://schemas.microsoft.com/office/drawing/2010/main">
                <a:solidFill>
                  <a:srgbClr val="FFFFFF"/>
                </a:solidFill>
              </a14:hiddenFill>
            </a:ext>
          </a:extLst>
        </p:spPr>
      </p:pic>
      <p:pic>
        <p:nvPicPr>
          <p:cNvPr id="3" name="Tieng vo t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5"/>
          <a:stretch>
            <a:fillRect/>
          </a:stretch>
        </p:blipFill>
        <p:spPr>
          <a:xfrm>
            <a:off x="11058863" y="255284"/>
            <a:ext cx="539988" cy="539988"/>
          </a:xfrm>
          <a:prstGeom prst="rect">
            <a:avLst/>
          </a:prstGeom>
        </p:spPr>
      </p:pic>
      <p:pic>
        <p:nvPicPr>
          <p:cNvPr id="20" name="Tieng vo t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5"/>
          <a:stretch>
            <a:fillRect/>
          </a:stretch>
        </p:blipFill>
        <p:spPr>
          <a:xfrm>
            <a:off x="11058863" y="914602"/>
            <a:ext cx="539988" cy="539988"/>
          </a:xfrm>
          <a:prstGeom prst="rect">
            <a:avLst/>
          </a:prstGeom>
        </p:spPr>
      </p:pic>
      <p:pic>
        <p:nvPicPr>
          <p:cNvPr id="21" name="Tieng vo t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5"/>
          <a:stretch>
            <a:fillRect/>
          </a:stretch>
        </p:blipFill>
        <p:spPr>
          <a:xfrm>
            <a:off x="11127326" y="1602787"/>
            <a:ext cx="539988" cy="539988"/>
          </a:xfrm>
          <a:prstGeom prst="rect">
            <a:avLst/>
          </a:prstGeom>
        </p:spPr>
      </p:pic>
      <p:pic>
        <p:nvPicPr>
          <p:cNvPr id="22" name="Tieng vo t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5"/>
          <a:stretch>
            <a:fillRect/>
          </a:stretch>
        </p:blipFill>
        <p:spPr>
          <a:xfrm>
            <a:off x="11165866" y="2290971"/>
            <a:ext cx="539988" cy="539988"/>
          </a:xfrm>
          <a:prstGeom prst="rect">
            <a:avLst/>
          </a:prstGeom>
        </p:spPr>
      </p:pic>
      <p:pic>
        <p:nvPicPr>
          <p:cNvPr id="23" name="Tieng vo t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5"/>
          <a:stretch>
            <a:fillRect/>
          </a:stretch>
        </p:blipFill>
        <p:spPr>
          <a:xfrm>
            <a:off x="11089976" y="3093449"/>
            <a:ext cx="539988" cy="539988"/>
          </a:xfrm>
          <a:prstGeom prst="rect">
            <a:avLst/>
          </a:prstGeom>
        </p:spPr>
      </p:pic>
      <p:pic>
        <p:nvPicPr>
          <p:cNvPr id="5" name="Picture 4"/>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3271876" y="3199195"/>
            <a:ext cx="4664217" cy="2998546"/>
          </a:xfrm>
          <a:prstGeom prst="rect">
            <a:avLst/>
          </a:prstGeom>
        </p:spPr>
      </p:pic>
      <p:sp>
        <p:nvSpPr>
          <p:cNvPr id="6" name="TextBox 5"/>
          <p:cNvSpPr txBox="1"/>
          <p:nvPr/>
        </p:nvSpPr>
        <p:spPr>
          <a:xfrm>
            <a:off x="3619142" y="4458942"/>
            <a:ext cx="3934090" cy="473976"/>
          </a:xfrm>
          <a:prstGeom prst="rect">
            <a:avLst/>
          </a:prstGeom>
          <a:noFill/>
        </p:spPr>
        <p:txBody>
          <a:bodyPr wrap="none" rtlCol="0">
            <a:spAutoFit/>
          </a:bodyPr>
          <a:lstStyle/>
          <a:p>
            <a:pPr defTabSz="404988">
              <a:buClrTx/>
            </a:pPr>
            <a:r>
              <a:rPr lang="en-US" sz="2480" kern="1200">
                <a:solidFill>
                  <a:srgbClr val="FF0000"/>
                </a:solidFill>
                <a:latin typeface="Times New Roman" panose="02020603050405020304" pitchFamily="18" charset="0"/>
                <a:ea typeface="+mn-ea"/>
                <a:cs typeface="Times New Roman" panose="02020603050405020304" pitchFamily="18" charset="0"/>
              </a:rPr>
              <a:t>CHÚC MỪNG NGÀY 20/10</a:t>
            </a:r>
          </a:p>
        </p:txBody>
      </p:sp>
    </p:spTree>
    <p:extLst>
      <p:ext uri="{BB962C8B-B14F-4D97-AF65-F5344CB8AC3E}">
        <p14:creationId xmlns:p14="http://schemas.microsoft.com/office/powerpoint/2010/main" val="136600882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8"/>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38"/>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37"/>
                                        </p:tgtEl>
                                        <p:attrNameLst>
                                          <p:attrName>style.visibility</p:attrName>
                                        </p:attrNameLst>
                                      </p:cBhvr>
                                      <p:to>
                                        <p:strVal val="visible"/>
                                      </p:to>
                                    </p:set>
                                  </p:childTnLst>
                                </p:cTn>
                              </p:par>
                              <p:par>
                                <p:cTn id="9" presetID="1" presetClass="mediacall" presetSubtype="0" fill="hold" nodeType="withEffect">
                                  <p:stCondLst>
                                    <p:cond delay="0"/>
                                  </p:stCondLst>
                                  <p:childTnLst>
                                    <p:cmd type="call" cmd="playFrom(0.0)">
                                      <p:cBhvr>
                                        <p:cTn id="10" dur="5042" fill="hold"/>
                                        <p:tgtEl>
                                          <p:spTgt spid="3"/>
                                        </p:tgtEl>
                                      </p:cBhvr>
                                    </p:cmd>
                                  </p:childTnLst>
                                </p:cTn>
                              </p:par>
                            </p:childTnLst>
                          </p:cTn>
                        </p:par>
                      </p:childTnLst>
                    </p:cTn>
                  </p:par>
                </p:childTnLst>
              </p:cTn>
              <p:nextCondLst>
                <p:cond evt="onClick" delay="0">
                  <p:tgtEl>
                    <p:spTgt spid="138"/>
                  </p:tgtEl>
                </p:cond>
              </p:nextCondLst>
            </p:seq>
            <p:seq concurrent="1" nextAc="seek">
              <p:cTn id="11" restart="whenNotActive" fill="hold" evtFilter="cancelBubble" nodeType="interactiveSeq">
                <p:stCondLst>
                  <p:cond evt="onClick" delay="0">
                    <p:tgtEl>
                      <p:spTgt spid="140"/>
                    </p:tgtEl>
                  </p:cond>
                </p:stCondLst>
                <p:endSync evt="end" delay="0">
                  <p:rtn val="all"/>
                </p:endSync>
                <p:childTnLst>
                  <p:par>
                    <p:cTn id="12" fill="hold">
                      <p:stCondLst>
                        <p:cond delay="0"/>
                      </p:stCondLst>
                      <p:childTnLst>
                        <p:par>
                          <p:cTn id="13" fill="hold">
                            <p:stCondLst>
                              <p:cond delay="0"/>
                            </p:stCondLst>
                            <p:childTnLst>
                              <p:par>
                                <p:cTn id="14" presetID="1" presetClass="exit" presetSubtype="0" fill="hold" nodeType="clickEffect">
                                  <p:stCondLst>
                                    <p:cond delay="0"/>
                                  </p:stCondLst>
                                  <p:childTnLst>
                                    <p:set>
                                      <p:cBhvr>
                                        <p:cTn id="15" dur="1" fill="hold">
                                          <p:stCondLst>
                                            <p:cond delay="0"/>
                                          </p:stCondLst>
                                        </p:cTn>
                                        <p:tgtEl>
                                          <p:spTgt spid="140"/>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139"/>
                                        </p:tgtEl>
                                        <p:attrNameLst>
                                          <p:attrName>style.visibility</p:attrName>
                                        </p:attrNameLst>
                                      </p:cBhvr>
                                      <p:to>
                                        <p:strVal val="visible"/>
                                      </p:to>
                                    </p:set>
                                  </p:childTnLst>
                                </p:cTn>
                              </p:par>
                              <p:par>
                                <p:cTn id="18" presetID="1" presetClass="mediacall" presetSubtype="0" fill="hold" nodeType="withEffect">
                                  <p:stCondLst>
                                    <p:cond delay="0"/>
                                  </p:stCondLst>
                                  <p:childTnLst>
                                    <p:cmd type="call" cmd="playFrom(0.0)">
                                      <p:cBhvr>
                                        <p:cTn id="19" dur="5042" fill="hold"/>
                                        <p:tgtEl>
                                          <p:spTgt spid="20"/>
                                        </p:tgtEl>
                                      </p:cBhvr>
                                    </p:cmd>
                                  </p:childTnLst>
                                </p:cTn>
                              </p:par>
                            </p:childTnLst>
                          </p:cTn>
                        </p:par>
                      </p:childTnLst>
                    </p:cTn>
                  </p:par>
                </p:childTnLst>
              </p:cTn>
              <p:nextCondLst>
                <p:cond evt="onClick" delay="0">
                  <p:tgtEl>
                    <p:spTgt spid="140"/>
                  </p:tgtEl>
                </p:cond>
              </p:nextCondLst>
            </p:seq>
            <p:seq concurrent="1" nextAc="seek">
              <p:cTn id="20" restart="whenNotActive" fill="hold" evtFilter="cancelBubble" nodeType="interactiveSeq">
                <p:stCondLst>
                  <p:cond evt="onClick" delay="0">
                    <p:tgtEl>
                      <p:spTgt spid="142"/>
                    </p:tgtEl>
                  </p:cond>
                </p:stCondLst>
                <p:endSync evt="end" delay="0">
                  <p:rtn val="all"/>
                </p:endSync>
                <p:childTnLst>
                  <p:par>
                    <p:cTn id="21" fill="hold">
                      <p:stCondLst>
                        <p:cond delay="0"/>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142"/>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141"/>
                                        </p:tgtEl>
                                        <p:attrNameLst>
                                          <p:attrName>style.visibility</p:attrName>
                                        </p:attrNameLst>
                                      </p:cBhvr>
                                      <p:to>
                                        <p:strVal val="visible"/>
                                      </p:to>
                                    </p:set>
                                  </p:childTnLst>
                                </p:cTn>
                              </p:par>
                              <p:par>
                                <p:cTn id="27" presetID="1" presetClass="mediacall" presetSubtype="0" fill="hold" nodeType="withEffect">
                                  <p:stCondLst>
                                    <p:cond delay="0"/>
                                  </p:stCondLst>
                                  <p:childTnLst>
                                    <p:cmd type="call" cmd="playFrom(0.0)">
                                      <p:cBhvr>
                                        <p:cTn id="28" dur="5042" fill="hold"/>
                                        <p:tgtEl>
                                          <p:spTgt spid="21"/>
                                        </p:tgtEl>
                                      </p:cBhvr>
                                    </p:cmd>
                                  </p:childTnLst>
                                </p:cTn>
                              </p:par>
                            </p:childTnLst>
                          </p:cTn>
                        </p:par>
                      </p:childTnLst>
                    </p:cTn>
                  </p:par>
                </p:childTnLst>
              </p:cTn>
              <p:nextCondLst>
                <p:cond evt="onClick" delay="0">
                  <p:tgtEl>
                    <p:spTgt spid="142"/>
                  </p:tgtEl>
                </p:cond>
              </p:nextCondLst>
            </p:seq>
            <p:seq concurrent="1" nextAc="seek">
              <p:cTn id="29" restart="whenNotActive" fill="hold" evtFilter="cancelBubble" nodeType="interactiveSeq">
                <p:stCondLst>
                  <p:cond evt="onClick" delay="0">
                    <p:tgtEl>
                      <p:spTgt spid="147"/>
                    </p:tgtEl>
                  </p:cond>
                </p:stCondLst>
                <p:endSync evt="end" delay="0">
                  <p:rtn val="all"/>
                </p:endSync>
                <p:childTnLst>
                  <p:par>
                    <p:cTn id="30" fill="hold">
                      <p:stCondLst>
                        <p:cond delay="0"/>
                      </p:stCondLst>
                      <p:childTnLst>
                        <p:par>
                          <p:cTn id="31" fill="hold">
                            <p:stCondLst>
                              <p:cond delay="0"/>
                            </p:stCondLst>
                            <p:childTnLst>
                              <p:par>
                                <p:cTn id="32" presetID="1" presetClass="exit" presetSubtype="0" fill="hold" nodeType="clickEffect">
                                  <p:stCondLst>
                                    <p:cond delay="0"/>
                                  </p:stCondLst>
                                  <p:childTnLst>
                                    <p:set>
                                      <p:cBhvr>
                                        <p:cTn id="33" dur="1" fill="hold">
                                          <p:stCondLst>
                                            <p:cond delay="0"/>
                                          </p:stCondLst>
                                        </p:cTn>
                                        <p:tgtEl>
                                          <p:spTgt spid="147"/>
                                        </p:tgtEl>
                                        <p:attrNameLst>
                                          <p:attrName>style.visibility</p:attrName>
                                        </p:attrNameLst>
                                      </p:cBhvr>
                                      <p:to>
                                        <p:strVal val="hidden"/>
                                      </p:to>
                                    </p:set>
                                  </p:childTnLst>
                                </p:cTn>
                              </p:par>
                              <p:par>
                                <p:cTn id="34" presetID="1" presetClass="entr" presetSubtype="0" fill="hold" nodeType="withEffect">
                                  <p:stCondLst>
                                    <p:cond delay="0"/>
                                  </p:stCondLst>
                                  <p:childTnLst>
                                    <p:set>
                                      <p:cBhvr>
                                        <p:cTn id="35" dur="1" fill="hold">
                                          <p:stCondLst>
                                            <p:cond delay="0"/>
                                          </p:stCondLst>
                                        </p:cTn>
                                        <p:tgtEl>
                                          <p:spTgt spid="148"/>
                                        </p:tgtEl>
                                        <p:attrNameLst>
                                          <p:attrName>style.visibility</p:attrName>
                                        </p:attrNameLst>
                                      </p:cBhvr>
                                      <p:to>
                                        <p:strVal val="visible"/>
                                      </p:to>
                                    </p:set>
                                  </p:childTnLst>
                                </p:cTn>
                              </p:par>
                              <p:par>
                                <p:cTn id="36" presetID="1" presetClass="mediacall" presetSubtype="0" fill="hold" nodeType="withEffect">
                                  <p:stCondLst>
                                    <p:cond delay="0"/>
                                  </p:stCondLst>
                                  <p:childTnLst>
                                    <p:cmd type="call" cmd="playFrom(0.0)">
                                      <p:cBhvr>
                                        <p:cTn id="37" dur="5042" fill="hold"/>
                                        <p:tgtEl>
                                          <p:spTgt spid="23"/>
                                        </p:tgtEl>
                                      </p:cBhvr>
                                    </p:cmd>
                                  </p:childTnLst>
                                </p:cTn>
                              </p:par>
                            </p:childTnLst>
                          </p:cTn>
                        </p:par>
                      </p:childTnLst>
                    </p:cTn>
                  </p:par>
                </p:childTnLst>
              </p:cTn>
              <p:nextCondLst>
                <p:cond evt="onClick" delay="0">
                  <p:tgtEl>
                    <p:spTgt spid="147"/>
                  </p:tgtEl>
                </p:cond>
              </p:nextCondLst>
            </p:seq>
            <p:seq concurrent="1" nextAc="seek">
              <p:cTn id="38" restart="whenNotActive" fill="hold" evtFilter="cancelBubble" nodeType="interactiveSeq">
                <p:stCondLst>
                  <p:cond evt="onClick" delay="0">
                    <p:tgtEl>
                      <p:spTgt spid="152"/>
                    </p:tgtEl>
                  </p:cond>
                </p:stCondLst>
                <p:endSync evt="end" delay="0">
                  <p:rtn val="all"/>
                </p:endSync>
                <p:childTnLst>
                  <p:par>
                    <p:cTn id="39" fill="hold">
                      <p:stCondLst>
                        <p:cond delay="0"/>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152"/>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151"/>
                                        </p:tgtEl>
                                        <p:attrNameLst>
                                          <p:attrName>style.visibility</p:attrName>
                                        </p:attrNameLst>
                                      </p:cBhvr>
                                      <p:to>
                                        <p:strVal val="visible"/>
                                      </p:to>
                                    </p:set>
                                  </p:childTnLst>
                                </p:cTn>
                              </p:par>
                              <p:par>
                                <p:cTn id="45" presetID="1" presetClass="mediacall" presetSubtype="0" fill="hold" nodeType="withEffect">
                                  <p:stCondLst>
                                    <p:cond delay="0"/>
                                  </p:stCondLst>
                                  <p:childTnLst>
                                    <p:cmd type="call" cmd="playFrom(0.0)">
                                      <p:cBhvr>
                                        <p:cTn id="46" dur="5042" fill="hold"/>
                                        <p:tgtEl>
                                          <p:spTgt spid="22"/>
                                        </p:tgtEl>
                                      </p:cBhvr>
                                    </p:cmd>
                                  </p:childTnLst>
                                </p:cTn>
                              </p:par>
                            </p:childTnLst>
                          </p:cTn>
                        </p:par>
                      </p:childTnLst>
                    </p:cTn>
                  </p:par>
                </p:childTnLst>
              </p:cTn>
              <p:nextCondLst>
                <p:cond evt="onClick" delay="0">
                  <p:tgtEl>
                    <p:spTgt spid="152"/>
                  </p:tgtEl>
                </p:cond>
              </p:nextCondLst>
            </p:seq>
            <p:seq concurrent="1" nextAc="seek">
              <p:cTn id="47" restart="whenNotActive" fill="hold" evtFilter="cancelBubble" nodeType="interactiveSeq">
                <p:stCondLst>
                  <p:cond evt="onClick" delay="0">
                    <p:tgtEl>
                      <p:spTgt spid="126"/>
                    </p:tgtEl>
                  </p:cond>
                </p:stCondLst>
                <p:endSync evt="end" delay="0">
                  <p:rtn val="all"/>
                </p:endSync>
                <p:childTnLst>
                  <p:par>
                    <p:cTn id="48" fill="hold">
                      <p:stCondLst>
                        <p:cond delay="0"/>
                      </p:stCondLst>
                      <p:childTnLst>
                        <p:par>
                          <p:cTn id="49" fill="hold">
                            <p:stCondLst>
                              <p:cond delay="0"/>
                            </p:stCondLst>
                            <p:childTnLst>
                              <p:par>
                                <p:cTn id="50" presetID="1" presetClass="exit" presetSubtype="0" fill="hold" nodeType="clickEffect">
                                  <p:stCondLst>
                                    <p:cond delay="0"/>
                                  </p:stCondLst>
                                  <p:childTnLst>
                                    <p:set>
                                      <p:cBhvr>
                                        <p:cTn id="51" dur="1" fill="hold">
                                          <p:stCondLst>
                                            <p:cond delay="0"/>
                                          </p:stCondLst>
                                        </p:cTn>
                                        <p:tgtEl>
                                          <p:spTgt spid="126"/>
                                        </p:tgtEl>
                                        <p:attrNameLst>
                                          <p:attrName>style.visibility</p:attrName>
                                        </p:attrNameLst>
                                      </p:cBhvr>
                                      <p:to>
                                        <p:strVal val="hidden"/>
                                      </p:to>
                                    </p:set>
                                  </p:childTnLst>
                                </p:cTn>
                              </p:par>
                            </p:childTnLst>
                          </p:cTn>
                        </p:par>
                      </p:childTnLst>
                    </p:cTn>
                  </p:par>
                </p:childTnLst>
              </p:cTn>
              <p:nextCondLst>
                <p:cond evt="onClick" delay="0">
                  <p:tgtEl>
                    <p:spTgt spid="126"/>
                  </p:tgtEl>
                </p:cond>
              </p:nextCondLst>
            </p:seq>
            <p:seq concurrent="1" nextAc="seek">
              <p:cTn id="52" restart="whenNotActive" fill="hold" evtFilter="cancelBubble" nodeType="interactiveSeq">
                <p:stCondLst>
                  <p:cond evt="onClick" delay="0">
                    <p:tgtEl>
                      <p:spTgt spid="127"/>
                    </p:tgtEl>
                  </p:cond>
                </p:stCondLst>
                <p:endSync evt="end" delay="0">
                  <p:rtn val="all"/>
                </p:endSync>
                <p:childTnLst>
                  <p:par>
                    <p:cTn id="53" fill="hold">
                      <p:stCondLst>
                        <p:cond delay="0"/>
                      </p:stCondLst>
                      <p:childTnLst>
                        <p:par>
                          <p:cTn id="54" fill="hold">
                            <p:stCondLst>
                              <p:cond delay="0"/>
                            </p:stCondLst>
                            <p:childTnLst>
                              <p:par>
                                <p:cTn id="55" presetID="1" presetClass="exit" presetSubtype="0" fill="hold" nodeType="clickEffect">
                                  <p:stCondLst>
                                    <p:cond delay="0"/>
                                  </p:stCondLst>
                                  <p:childTnLst>
                                    <p:set>
                                      <p:cBhvr>
                                        <p:cTn id="56" dur="1" fill="hold">
                                          <p:stCondLst>
                                            <p:cond delay="0"/>
                                          </p:stCondLst>
                                        </p:cTn>
                                        <p:tgtEl>
                                          <p:spTgt spid="127"/>
                                        </p:tgtEl>
                                        <p:attrNameLst>
                                          <p:attrName>style.visibility</p:attrName>
                                        </p:attrNameLst>
                                      </p:cBhvr>
                                      <p:to>
                                        <p:strVal val="hidden"/>
                                      </p:to>
                                    </p:set>
                                  </p:childTnLst>
                                </p:cTn>
                              </p:par>
                            </p:childTnLst>
                          </p:cTn>
                        </p:par>
                      </p:childTnLst>
                    </p:cTn>
                  </p:par>
                </p:childTnLst>
              </p:cTn>
              <p:nextCondLst>
                <p:cond evt="onClick" delay="0">
                  <p:tgtEl>
                    <p:spTgt spid="127"/>
                  </p:tgtEl>
                </p:cond>
              </p:nextCondLst>
            </p:seq>
            <p:seq concurrent="1" nextAc="seek">
              <p:cTn id="57" restart="whenNotActive" fill="hold" evtFilter="cancelBubble" nodeType="interactiveSeq">
                <p:stCondLst>
                  <p:cond evt="onClick" delay="0">
                    <p:tgtEl>
                      <p:spTgt spid="128"/>
                    </p:tgtEl>
                  </p:cond>
                </p:stCondLst>
                <p:endSync evt="end" delay="0">
                  <p:rtn val="all"/>
                </p:endSync>
                <p:childTnLst>
                  <p:par>
                    <p:cTn id="58" fill="hold">
                      <p:stCondLst>
                        <p:cond delay="0"/>
                      </p:stCondLst>
                      <p:childTnLst>
                        <p:par>
                          <p:cTn id="59" fill="hold">
                            <p:stCondLst>
                              <p:cond delay="0"/>
                            </p:stCondLst>
                            <p:childTnLst>
                              <p:par>
                                <p:cTn id="60" presetID="1" presetClass="exit" presetSubtype="0" fill="hold" nodeType="clickEffect">
                                  <p:stCondLst>
                                    <p:cond delay="0"/>
                                  </p:stCondLst>
                                  <p:childTnLst>
                                    <p:set>
                                      <p:cBhvr>
                                        <p:cTn id="61" dur="1" fill="hold">
                                          <p:stCondLst>
                                            <p:cond delay="0"/>
                                          </p:stCondLst>
                                        </p:cTn>
                                        <p:tgtEl>
                                          <p:spTgt spid="128"/>
                                        </p:tgtEl>
                                        <p:attrNameLst>
                                          <p:attrName>style.visibility</p:attrName>
                                        </p:attrNameLst>
                                      </p:cBhvr>
                                      <p:to>
                                        <p:strVal val="hidden"/>
                                      </p:to>
                                    </p:set>
                                  </p:childTnLst>
                                </p:cTn>
                              </p:par>
                            </p:childTnLst>
                          </p:cTn>
                        </p:par>
                      </p:childTnLst>
                    </p:cTn>
                  </p:par>
                </p:childTnLst>
              </p:cTn>
              <p:nextCondLst>
                <p:cond evt="onClick" delay="0">
                  <p:tgtEl>
                    <p:spTgt spid="128"/>
                  </p:tgtEl>
                </p:cond>
              </p:nextCondLst>
            </p:seq>
            <p:seq concurrent="1" nextAc="seek">
              <p:cTn id="62" restart="whenNotActive" fill="hold" evtFilter="cancelBubble" nodeType="interactiveSeq">
                <p:stCondLst>
                  <p:cond evt="onClick" delay="0">
                    <p:tgtEl>
                      <p:spTgt spid="129"/>
                    </p:tgtEl>
                  </p:cond>
                </p:stCondLst>
                <p:endSync evt="end" delay="0">
                  <p:rtn val="all"/>
                </p:endSync>
                <p:childTnLst>
                  <p:par>
                    <p:cTn id="63" fill="hold">
                      <p:stCondLst>
                        <p:cond delay="0"/>
                      </p:stCondLst>
                      <p:childTnLst>
                        <p:par>
                          <p:cTn id="64" fill="hold">
                            <p:stCondLst>
                              <p:cond delay="0"/>
                            </p:stCondLst>
                            <p:childTnLst>
                              <p:par>
                                <p:cTn id="65" presetID="1" presetClass="exit" presetSubtype="0" fill="hold" nodeType="clickEffect">
                                  <p:stCondLst>
                                    <p:cond delay="0"/>
                                  </p:stCondLst>
                                  <p:childTnLst>
                                    <p:set>
                                      <p:cBhvr>
                                        <p:cTn id="66" dur="1" fill="hold">
                                          <p:stCondLst>
                                            <p:cond delay="0"/>
                                          </p:stCondLst>
                                        </p:cTn>
                                        <p:tgtEl>
                                          <p:spTgt spid="129"/>
                                        </p:tgtEl>
                                        <p:attrNameLst>
                                          <p:attrName>style.visibility</p:attrName>
                                        </p:attrNameLst>
                                      </p:cBhvr>
                                      <p:to>
                                        <p:strVal val="hidden"/>
                                      </p:to>
                                    </p:set>
                                  </p:childTnLst>
                                </p:cTn>
                              </p:par>
                            </p:childTnLst>
                          </p:cTn>
                        </p:par>
                      </p:childTnLst>
                    </p:cTn>
                  </p:par>
                </p:childTnLst>
              </p:cTn>
              <p:nextCondLst>
                <p:cond evt="onClick" delay="0">
                  <p:tgtEl>
                    <p:spTgt spid="129"/>
                  </p:tgtEl>
                </p:cond>
              </p:nextCondLst>
            </p:seq>
            <p:seq concurrent="1" nextAc="seek">
              <p:cTn id="67" restart="whenNotActive" fill="hold" evtFilter="cancelBubble" nodeType="interactiveSeq">
                <p:stCondLst>
                  <p:cond evt="onClick" delay="0">
                    <p:tgtEl>
                      <p:spTgt spid="130"/>
                    </p:tgtEl>
                  </p:cond>
                </p:stCondLst>
                <p:endSync evt="end" delay="0">
                  <p:rtn val="all"/>
                </p:endSync>
                <p:childTnLst>
                  <p:par>
                    <p:cTn id="68" fill="hold">
                      <p:stCondLst>
                        <p:cond delay="0"/>
                      </p:stCondLst>
                      <p:childTnLst>
                        <p:par>
                          <p:cTn id="69" fill="hold">
                            <p:stCondLst>
                              <p:cond delay="0"/>
                            </p:stCondLst>
                            <p:childTnLst>
                              <p:par>
                                <p:cTn id="70" presetID="1" presetClass="exit" presetSubtype="0" fill="hold" nodeType="clickEffect">
                                  <p:stCondLst>
                                    <p:cond delay="0"/>
                                  </p:stCondLst>
                                  <p:childTnLst>
                                    <p:set>
                                      <p:cBhvr>
                                        <p:cTn id="71" dur="1" fill="hold">
                                          <p:stCondLst>
                                            <p:cond delay="0"/>
                                          </p:stCondLst>
                                        </p:cTn>
                                        <p:tgtEl>
                                          <p:spTgt spid="130"/>
                                        </p:tgtEl>
                                        <p:attrNameLst>
                                          <p:attrName>style.visibility</p:attrName>
                                        </p:attrNameLst>
                                      </p:cBhvr>
                                      <p:to>
                                        <p:strVal val="hidden"/>
                                      </p:to>
                                    </p:set>
                                  </p:childTnLst>
                                </p:cTn>
                              </p:par>
                            </p:childTnLst>
                          </p:cTn>
                        </p:par>
                      </p:childTnLst>
                    </p:cTn>
                  </p:par>
                </p:childTnLst>
              </p:cTn>
              <p:nextCondLst>
                <p:cond evt="onClick" delay="0">
                  <p:tgtEl>
                    <p:spTgt spid="130"/>
                  </p:tgtEl>
                </p:cond>
              </p:nextCondLst>
            </p:seq>
            <p:audio>
              <p:cMediaNode vol="37879">
                <p:cTn id="72" fill="hold" display="0">
                  <p:stCondLst>
                    <p:cond delay="indefinite"/>
                  </p:stCondLst>
                  <p:endCondLst>
                    <p:cond evt="onStopAudio" delay="0">
                      <p:tgtEl>
                        <p:sldTgt/>
                      </p:tgtEl>
                    </p:cond>
                  </p:endCondLst>
                </p:cTn>
                <p:tgtEl>
                  <p:spTgt spid="3"/>
                </p:tgtEl>
              </p:cMediaNode>
            </p:audio>
            <p:audio>
              <p:cMediaNode vol="45455">
                <p:cTn id="73" fill="hold" display="0">
                  <p:stCondLst>
                    <p:cond delay="indefinite"/>
                  </p:stCondLst>
                  <p:endCondLst>
                    <p:cond evt="onStopAudio" delay="0">
                      <p:tgtEl>
                        <p:sldTgt/>
                      </p:tgtEl>
                    </p:cond>
                  </p:endCondLst>
                </p:cTn>
                <p:tgtEl>
                  <p:spTgt spid="20"/>
                </p:tgtEl>
              </p:cMediaNode>
            </p:audio>
            <p:audio>
              <p:cMediaNode vol="46970">
                <p:cTn id="74" fill="hold" display="0">
                  <p:stCondLst>
                    <p:cond delay="indefinite"/>
                  </p:stCondLst>
                  <p:endCondLst>
                    <p:cond evt="onStopAudio" delay="0">
                      <p:tgtEl>
                        <p:sldTgt/>
                      </p:tgtEl>
                    </p:cond>
                  </p:endCondLst>
                </p:cTn>
                <p:tgtEl>
                  <p:spTgt spid="21"/>
                </p:tgtEl>
              </p:cMediaNode>
            </p:audio>
            <p:audio>
              <p:cMediaNode vol="48485">
                <p:cTn id="75" fill="hold" display="0">
                  <p:stCondLst>
                    <p:cond delay="indefinite"/>
                  </p:stCondLst>
                  <p:endCondLst>
                    <p:cond evt="onStopAudio" delay="0">
                      <p:tgtEl>
                        <p:sldTgt/>
                      </p:tgtEl>
                    </p:cond>
                  </p:endCondLst>
                </p:cTn>
                <p:tgtEl>
                  <p:spTgt spid="22"/>
                </p:tgtEl>
              </p:cMediaNode>
            </p:audio>
            <p:audio>
              <p:cMediaNode vol="48485">
                <p:cTn id="76" fill="hold" display="0">
                  <p:stCondLst>
                    <p:cond delay="indefinite"/>
                  </p:stCondLst>
                  <p:endCondLst>
                    <p:cond evt="onStopAudio" delay="0">
                      <p:tgtEl>
                        <p:sldTgt/>
                      </p:tgtEl>
                    </p:cond>
                  </p:endCondLst>
                </p:cTn>
                <p:tgtEl>
                  <p:spTgt spid="23"/>
                </p:tgtEl>
              </p:cMediaNode>
            </p:audio>
            <p:seq concurrent="1" nextAc="seek">
              <p:cTn id="77" restart="whenNotActive" fill="hold" evtFilter="cancelBubble" nodeType="interactiveSeq">
                <p:stCondLst>
                  <p:cond evt="onClick" delay="0">
                    <p:tgtEl>
                      <p:spTgt spid="155"/>
                    </p:tgtEl>
                  </p:cond>
                </p:stCondLst>
                <p:endSync evt="end" delay="0">
                  <p:rtn val="all"/>
                </p:endSync>
                <p:childTnLst>
                  <p:par>
                    <p:cTn id="78" fill="hold">
                      <p:stCondLst>
                        <p:cond delay="0"/>
                      </p:stCondLst>
                      <p:childTnLst>
                        <p:par>
                          <p:cTn id="79" fill="hold">
                            <p:stCondLst>
                              <p:cond delay="0"/>
                            </p:stCondLst>
                            <p:childTnLst>
                              <p:par>
                                <p:cTn id="80" presetID="47" presetClass="entr" presetSubtype="0" fill="hold" nodeType="clickEffect">
                                  <p:stCondLst>
                                    <p:cond delay="0"/>
                                  </p:stCondLst>
                                  <p:childTnLst>
                                    <p:set>
                                      <p:cBhvr>
                                        <p:cTn id="81" dur="1" fill="hold">
                                          <p:stCondLst>
                                            <p:cond delay="0"/>
                                          </p:stCondLst>
                                        </p:cTn>
                                        <p:tgtEl>
                                          <p:spTgt spid="5"/>
                                        </p:tgtEl>
                                        <p:attrNameLst>
                                          <p:attrName>style.visibility</p:attrName>
                                        </p:attrNameLst>
                                      </p:cBhvr>
                                      <p:to>
                                        <p:strVal val="visible"/>
                                      </p:to>
                                    </p:set>
                                    <p:animEffect transition="in" filter="fade">
                                      <p:cBhvr>
                                        <p:cTn id="82" dur="1000"/>
                                        <p:tgtEl>
                                          <p:spTgt spid="5"/>
                                        </p:tgtEl>
                                      </p:cBhvr>
                                    </p:animEffect>
                                    <p:anim calcmode="lin" valueType="num">
                                      <p:cBhvr>
                                        <p:cTn id="83" dur="1000" fill="hold"/>
                                        <p:tgtEl>
                                          <p:spTgt spid="5"/>
                                        </p:tgtEl>
                                        <p:attrNameLst>
                                          <p:attrName>ppt_x</p:attrName>
                                        </p:attrNameLst>
                                      </p:cBhvr>
                                      <p:tavLst>
                                        <p:tav tm="0">
                                          <p:val>
                                            <p:strVal val="#ppt_x"/>
                                          </p:val>
                                        </p:tav>
                                        <p:tav tm="100000">
                                          <p:val>
                                            <p:strVal val="#ppt_x"/>
                                          </p:val>
                                        </p:tav>
                                      </p:tavLst>
                                    </p:anim>
                                    <p:anim calcmode="lin" valueType="num">
                                      <p:cBhvr>
                                        <p:cTn id="84" dur="1000" fill="hold"/>
                                        <p:tgtEl>
                                          <p:spTgt spid="5"/>
                                        </p:tgtEl>
                                        <p:attrNameLst>
                                          <p:attrName>ppt_y</p:attrName>
                                        </p:attrNameLst>
                                      </p:cBhvr>
                                      <p:tavLst>
                                        <p:tav tm="0">
                                          <p:val>
                                            <p:strVal val="#ppt_y-.1"/>
                                          </p:val>
                                        </p:tav>
                                        <p:tav tm="100000">
                                          <p:val>
                                            <p:strVal val="#ppt_y"/>
                                          </p:val>
                                        </p:tav>
                                      </p:tavLst>
                                    </p:anim>
                                  </p:childTnLst>
                                </p:cTn>
                              </p:par>
                              <p:par>
                                <p:cTn id="85" presetID="47" presetClass="entr" presetSubtype="0" fill="hold" grpId="0" nodeType="withEffect">
                                  <p:stCondLst>
                                    <p:cond delay="0"/>
                                  </p:stCondLst>
                                  <p:childTnLst>
                                    <p:set>
                                      <p:cBhvr>
                                        <p:cTn id="86" dur="1" fill="hold">
                                          <p:stCondLst>
                                            <p:cond delay="0"/>
                                          </p:stCondLst>
                                        </p:cTn>
                                        <p:tgtEl>
                                          <p:spTgt spid="6"/>
                                        </p:tgtEl>
                                        <p:attrNameLst>
                                          <p:attrName>style.visibility</p:attrName>
                                        </p:attrNameLst>
                                      </p:cBhvr>
                                      <p:to>
                                        <p:strVal val="visible"/>
                                      </p:to>
                                    </p:set>
                                    <p:animEffect transition="in" filter="fade">
                                      <p:cBhvr>
                                        <p:cTn id="87" dur="1000"/>
                                        <p:tgtEl>
                                          <p:spTgt spid="6"/>
                                        </p:tgtEl>
                                      </p:cBhvr>
                                    </p:animEffect>
                                    <p:anim calcmode="lin" valueType="num">
                                      <p:cBhvr>
                                        <p:cTn id="88" dur="1000" fill="hold"/>
                                        <p:tgtEl>
                                          <p:spTgt spid="6"/>
                                        </p:tgtEl>
                                        <p:attrNameLst>
                                          <p:attrName>ppt_x</p:attrName>
                                        </p:attrNameLst>
                                      </p:cBhvr>
                                      <p:tavLst>
                                        <p:tav tm="0">
                                          <p:val>
                                            <p:strVal val="#ppt_x"/>
                                          </p:val>
                                        </p:tav>
                                        <p:tav tm="100000">
                                          <p:val>
                                            <p:strVal val="#ppt_x"/>
                                          </p:val>
                                        </p:tav>
                                      </p:tavLst>
                                    </p:anim>
                                    <p:anim calcmode="lin" valueType="num">
                                      <p:cBhvr>
                                        <p:cTn id="8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55"/>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 y="202654"/>
            <a:ext cx="10799763" cy="6074866"/>
          </a:xfrm>
          <a:prstGeom prst="rect">
            <a:avLst/>
          </a:prstGeom>
        </p:spPr>
      </p:pic>
      <p:pic>
        <p:nvPicPr>
          <p:cNvPr id="12" name="Picture 1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4342549" y="-3439116"/>
            <a:ext cx="1787967" cy="9154706"/>
          </a:xfrm>
          <a:prstGeom prst="rect">
            <a:avLst/>
          </a:prstGeom>
        </p:spPr>
      </p:pic>
      <p:pic>
        <p:nvPicPr>
          <p:cNvPr id="13" name="Picture 1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5058787" y="-1256100"/>
            <a:ext cx="794557" cy="7571909"/>
          </a:xfrm>
          <a:prstGeom prst="rect">
            <a:avLst/>
          </a:prstGeom>
        </p:spPr>
      </p:pic>
      <p:sp>
        <p:nvSpPr>
          <p:cNvPr id="14" name="TextBox 13"/>
          <p:cNvSpPr txBox="1"/>
          <p:nvPr/>
        </p:nvSpPr>
        <p:spPr>
          <a:xfrm>
            <a:off x="1537761" y="524816"/>
            <a:ext cx="7397541" cy="1237262"/>
          </a:xfrm>
          <a:prstGeom prst="rect">
            <a:avLst/>
          </a:prstGeom>
          <a:solidFill>
            <a:schemeClr val="bg1"/>
          </a:solidFill>
        </p:spPr>
        <p:txBody>
          <a:bodyPr wrap="square" rtlCol="0">
            <a:spAutoFit/>
          </a:bodyPr>
          <a:lstStyle/>
          <a:p>
            <a:pPr defTabSz="404988">
              <a:buClrTx/>
            </a:pPr>
            <a:r>
              <a:rPr lang="en-US" sz="2480" b="1" kern="1200" dirty="0">
                <a:solidFill>
                  <a:srgbClr val="0000FF"/>
                </a:solidFill>
                <a:latin typeface="Times New Roman" panose="02020603050405020304" pitchFamily="18" charset="0"/>
                <a:ea typeface="+mn-ea"/>
                <a:cs typeface="Times New Roman" panose="02020603050405020304" pitchFamily="18" charset="0"/>
              </a:rPr>
              <a:t>Câu 1: Biết tập hợp Ư(30) = {1; 2; 3; 5; 6; 10; 15; 30}</a:t>
            </a:r>
          </a:p>
          <a:p>
            <a:pPr defTabSz="404988">
              <a:buClrTx/>
            </a:pPr>
            <a:r>
              <a:rPr lang="en-US" sz="2480" b="1" kern="1200" dirty="0">
                <a:solidFill>
                  <a:srgbClr val="0000FF"/>
                </a:solidFill>
                <a:latin typeface="Times New Roman" panose="02020603050405020304" pitchFamily="18" charset="0"/>
                <a:ea typeface="+mn-ea"/>
                <a:cs typeface="Times New Roman" panose="02020603050405020304" pitchFamily="18" charset="0"/>
              </a:rPr>
              <a:t>                                 Ư(45) = {1; 3; 5; 9; 15; 45}. </a:t>
            </a:r>
          </a:p>
          <a:p>
            <a:pPr defTabSz="404988">
              <a:buClrTx/>
            </a:pPr>
            <a:r>
              <a:rPr lang="en-US" sz="2480" b="1" kern="1200" dirty="0">
                <a:solidFill>
                  <a:srgbClr val="0000FF"/>
                </a:solidFill>
                <a:latin typeface="Times New Roman" panose="02020603050405020304" pitchFamily="18" charset="0"/>
                <a:ea typeface="+mn-ea"/>
                <a:cs typeface="Times New Roman" panose="02020603050405020304" pitchFamily="18" charset="0"/>
              </a:rPr>
              <a:t>                                  Khẳng định nào sau đây đúng? </a:t>
            </a:r>
          </a:p>
        </p:txBody>
      </p:sp>
      <p:pic>
        <p:nvPicPr>
          <p:cNvPr id="16" name="Picture 2" descr="Káº¿t quáº£ hÃ¬nh áº£nh cho rose cartoon png pink">
            <a:hlinkClick r:id="rId9" action="ppaction://hlinksldjump"/>
          </p:cNvPr>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foregroundMark x1="34222" y1="35673" x2="41333" y2="92212"/>
                        <a14:foregroundMark x1="35111" y1="50288" x2="5778" y2="79519"/>
                        <a14:foregroundMark x1="19556" y1="38365" x2="33778" y2="69904"/>
                        <a14:foregroundMark x1="6667" y1="71154" x2="9111" y2="64808"/>
                        <a14:foregroundMark x1="6111" y1="64904" x2="6333" y2="60481"/>
                        <a14:foregroundMark x1="58730" y1="81787" x2="61111" y2="47766"/>
                        <a14:foregroundMark x1="73810" y1="79725" x2="75000" y2="56701"/>
                        <a14:foregroundMark x1="71429" y1="75945" x2="54762" y2="63230"/>
                        <a14:foregroundMark x1="40476" y1="85911" x2="59127" y2="42955"/>
                        <a14:foregroundMark x1="58730" y1="36082" x2="18254" y2="34021"/>
                        <a14:foregroundMark x1="65079" y1="34364" x2="83730" y2="26117"/>
                        <a14:foregroundMark x1="57143" y1="22680" x2="55159" y2="10997"/>
                        <a14:foregroundMark x1="56746" y1="12027" x2="57937" y2="3436"/>
                        <a14:foregroundMark x1="42063" y1="69072" x2="48810" y2="40550"/>
                        <a14:foregroundMark x1="21429" y1="67698" x2="19048" y2="51203"/>
                        <a14:foregroundMark x1="29762" y1="89347" x2="9524" y2="76976"/>
                        <a14:foregroundMark x1="25397" y1="88660" x2="18254" y2="85567"/>
                        <a14:foregroundMark x1="47222" y1="87629" x2="70238" y2="74914"/>
                        <a14:foregroundMark x1="73810" y1="80412" x2="47222" y2="84880"/>
                        <a14:foregroundMark x1="51984" y1="86942" x2="72222" y2="81787"/>
                      </a14:backgroundRemoval>
                    </a14:imgEffect>
                    <a14:imgEffect>
                      <a14:colorTemperature colorTemp="5900"/>
                    </a14:imgEffect>
                  </a14:imgLayer>
                </a14:imgProps>
              </a:ext>
              <a:ext uri="{28A0092B-C50C-407E-A947-70E740481C1C}">
                <a14:useLocalDpi xmlns:a14="http://schemas.microsoft.com/office/drawing/2010/main" val="0"/>
              </a:ext>
            </a:extLst>
          </a:blip>
          <a:srcRect/>
          <a:stretch>
            <a:fillRect/>
          </a:stretch>
        </p:blipFill>
        <p:spPr bwMode="auto">
          <a:xfrm rot="17978891">
            <a:off x="9551625" y="4788962"/>
            <a:ext cx="1241038" cy="143409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2">
            <a:extLst>
              <a:ext uri="{FF2B5EF4-FFF2-40B4-BE49-F238E27FC236}">
                <a16:creationId xmlns:a16="http://schemas.microsoft.com/office/drawing/2014/main" id="{DEA2E54F-3259-48FE-BBE9-23A74EC33F4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5058787" y="-260832"/>
            <a:ext cx="794557" cy="7571909"/>
          </a:xfrm>
          <a:prstGeom prst="rect">
            <a:avLst/>
          </a:prstGeom>
        </p:spPr>
      </p:pic>
      <p:pic>
        <p:nvPicPr>
          <p:cNvPr id="9" name="Picture 12">
            <a:extLst>
              <a:ext uri="{FF2B5EF4-FFF2-40B4-BE49-F238E27FC236}">
                <a16:creationId xmlns:a16="http://schemas.microsoft.com/office/drawing/2014/main" id="{224E33F5-1F3D-4A03-A32A-10E2A81AE28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5058787" y="734435"/>
            <a:ext cx="794557" cy="7571909"/>
          </a:xfrm>
          <a:prstGeom prst="rect">
            <a:avLst/>
          </a:prstGeom>
        </p:spPr>
      </p:pic>
      <p:pic>
        <p:nvPicPr>
          <p:cNvPr id="10" name="Picture 12">
            <a:extLst>
              <a:ext uri="{FF2B5EF4-FFF2-40B4-BE49-F238E27FC236}">
                <a16:creationId xmlns:a16="http://schemas.microsoft.com/office/drawing/2014/main" id="{EAA6CADA-1487-4642-B437-0431B1040A8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5058787" y="1729703"/>
            <a:ext cx="794557" cy="7571909"/>
          </a:xfrm>
          <a:prstGeom prst="rect">
            <a:avLst/>
          </a:prstGeom>
        </p:spPr>
      </p:pic>
      <p:sp>
        <p:nvSpPr>
          <p:cNvPr id="36" name="Rectangle 25">
            <a:extLst>
              <a:ext uri="{FF2B5EF4-FFF2-40B4-BE49-F238E27FC236}">
                <a16:creationId xmlns:a16="http://schemas.microsoft.com/office/drawing/2014/main" id="{7FF06A78-BFF8-4AA4-9790-2B542AB2D2A2}"/>
              </a:ext>
            </a:extLst>
          </p:cNvPr>
          <p:cNvSpPr/>
          <p:nvPr/>
        </p:nvSpPr>
        <p:spPr>
          <a:xfrm>
            <a:off x="1818207" y="2327357"/>
            <a:ext cx="6257785" cy="445124"/>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09976">
              <a:buClrTx/>
              <a:defRPr/>
            </a:pPr>
            <a:r>
              <a:rPr lang="vi-VN" sz="2835" kern="1200" dirty="0">
                <a:solidFill>
                  <a:prstClr val="black"/>
                </a:solidFill>
                <a:latin typeface="Times New Roman" panose="02020603050405020304" pitchFamily="18" charset="0"/>
                <a:cs typeface="Times New Roman" panose="02020603050405020304" pitchFamily="18" charset="0"/>
              </a:rPr>
              <a:t>A. </a:t>
            </a:r>
            <a:r>
              <a:rPr lang="en-US" sz="2835" kern="1200" dirty="0">
                <a:solidFill>
                  <a:prstClr val="black"/>
                </a:solidFill>
                <a:latin typeface="Times New Roman" panose="02020603050405020304" pitchFamily="18" charset="0"/>
                <a:cs typeface="Times New Roman" panose="02020603050405020304" pitchFamily="18" charset="0"/>
              </a:rPr>
              <a:t>ƯC(30, 45) = 5. </a:t>
            </a:r>
            <a:endParaRPr lang="vi-VN" sz="2835" kern="1200" dirty="0">
              <a:solidFill>
                <a:prstClr val="black"/>
              </a:solidFill>
              <a:latin typeface="Times New Roman" panose="02020603050405020304" pitchFamily="18" charset="0"/>
              <a:cs typeface="Times New Roman" panose="02020603050405020304" pitchFamily="18" charset="0"/>
            </a:endParaRPr>
          </a:p>
        </p:txBody>
      </p:sp>
      <p:sp>
        <p:nvSpPr>
          <p:cNvPr id="37" name="Rectangle 41">
            <a:extLst>
              <a:ext uri="{FF2B5EF4-FFF2-40B4-BE49-F238E27FC236}">
                <a16:creationId xmlns:a16="http://schemas.microsoft.com/office/drawing/2014/main" id="{0A640E60-AB70-4B30-AB12-D3DB2F5AAD59}"/>
              </a:ext>
            </a:extLst>
          </p:cNvPr>
          <p:cNvSpPr/>
          <p:nvPr/>
        </p:nvSpPr>
        <p:spPr>
          <a:xfrm>
            <a:off x="1818208" y="4198792"/>
            <a:ext cx="4779039" cy="657971"/>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09976">
              <a:buClrTx/>
              <a:defRPr/>
            </a:pPr>
            <a:r>
              <a:rPr lang="vi-VN" sz="2835" kern="1200" dirty="0">
                <a:solidFill>
                  <a:prstClr val="black"/>
                </a:solidFill>
                <a:latin typeface="Times New Roman" panose="02020603050405020304" pitchFamily="18" charset="0"/>
                <a:cs typeface="Times New Roman" panose="02020603050405020304" pitchFamily="18" charset="0"/>
              </a:rPr>
              <a:t>C. </a:t>
            </a:r>
            <a:r>
              <a:rPr lang="en-US" sz="2835" kern="1200" dirty="0">
                <a:solidFill>
                  <a:prstClr val="black"/>
                </a:solidFill>
                <a:latin typeface="Times New Roman" panose="02020603050405020304" pitchFamily="18" charset="0"/>
                <a:cs typeface="Times New Roman" panose="02020603050405020304" pitchFamily="18" charset="0"/>
              </a:rPr>
              <a:t>ƯC(30, 45) = {1; 3; 5; 15}. </a:t>
            </a:r>
            <a:endParaRPr lang="vi-VN" sz="2835" kern="1200" dirty="0">
              <a:solidFill>
                <a:prstClr val="black"/>
              </a:solidFill>
              <a:latin typeface="Times New Roman" panose="02020603050405020304" pitchFamily="18" charset="0"/>
              <a:cs typeface="Times New Roman" panose="02020603050405020304" pitchFamily="18" charset="0"/>
            </a:endParaRPr>
          </a:p>
        </p:txBody>
      </p:sp>
      <p:sp>
        <p:nvSpPr>
          <p:cNvPr id="38" name="Rectangle 42">
            <a:extLst>
              <a:ext uri="{FF2B5EF4-FFF2-40B4-BE49-F238E27FC236}">
                <a16:creationId xmlns:a16="http://schemas.microsoft.com/office/drawing/2014/main" id="{76F27514-CDC7-4440-8E64-64D7CF51FC33}"/>
              </a:ext>
            </a:extLst>
          </p:cNvPr>
          <p:cNvSpPr/>
          <p:nvPr/>
        </p:nvSpPr>
        <p:spPr>
          <a:xfrm>
            <a:off x="1819525" y="3195464"/>
            <a:ext cx="4977282" cy="657979"/>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09976">
              <a:buClrTx/>
              <a:defRPr/>
            </a:pPr>
            <a:r>
              <a:rPr lang="vi-VN" sz="2835" kern="1200" dirty="0">
                <a:solidFill>
                  <a:prstClr val="black"/>
                </a:solidFill>
                <a:latin typeface="Times New Roman" panose="02020603050405020304" pitchFamily="18" charset="0"/>
                <a:cs typeface="Times New Roman" panose="02020603050405020304" pitchFamily="18" charset="0"/>
              </a:rPr>
              <a:t>B. </a:t>
            </a:r>
            <a:r>
              <a:rPr lang="en-US" sz="2835" kern="1200" dirty="0">
                <a:solidFill>
                  <a:prstClr val="black"/>
                </a:solidFill>
                <a:latin typeface="Times New Roman" panose="02020603050405020304" pitchFamily="18" charset="0"/>
                <a:cs typeface="Times New Roman" panose="02020603050405020304" pitchFamily="18" charset="0"/>
              </a:rPr>
              <a:t>ƯC(30, 45) = {1; 3; 5}. </a:t>
            </a:r>
            <a:endParaRPr lang="vi-VN" sz="2835" kern="1200" dirty="0">
              <a:solidFill>
                <a:prstClr val="black"/>
              </a:solidFill>
              <a:latin typeface="Times New Roman" panose="02020603050405020304" pitchFamily="18" charset="0"/>
              <a:cs typeface="Times New Roman" panose="02020603050405020304" pitchFamily="18" charset="0"/>
            </a:endParaRPr>
          </a:p>
        </p:txBody>
      </p:sp>
      <p:sp>
        <p:nvSpPr>
          <p:cNvPr id="39" name="Rectangle 43">
            <a:extLst>
              <a:ext uri="{FF2B5EF4-FFF2-40B4-BE49-F238E27FC236}">
                <a16:creationId xmlns:a16="http://schemas.microsoft.com/office/drawing/2014/main" id="{D975A1D1-6082-47D9-8300-7237FB007926}"/>
              </a:ext>
            </a:extLst>
          </p:cNvPr>
          <p:cNvSpPr/>
          <p:nvPr/>
        </p:nvSpPr>
        <p:spPr>
          <a:xfrm>
            <a:off x="1818207" y="5195806"/>
            <a:ext cx="6062963" cy="631504"/>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09976">
              <a:buClrTx/>
              <a:defRPr/>
            </a:pPr>
            <a:r>
              <a:rPr lang="vi-VN" sz="2835" kern="1200" dirty="0">
                <a:solidFill>
                  <a:prstClr val="black"/>
                </a:solidFill>
                <a:latin typeface="Times New Roman" panose="02020603050405020304" pitchFamily="18" charset="0"/>
                <a:cs typeface="Times New Roman" panose="02020603050405020304" pitchFamily="18" charset="0"/>
              </a:rPr>
              <a:t>D. </a:t>
            </a:r>
            <a:r>
              <a:rPr lang="en-US" sz="2835" kern="1200" dirty="0">
                <a:solidFill>
                  <a:prstClr val="black"/>
                </a:solidFill>
                <a:latin typeface="Times New Roman" panose="02020603050405020304" pitchFamily="18" charset="0"/>
                <a:cs typeface="Times New Roman" panose="02020603050405020304" pitchFamily="18" charset="0"/>
              </a:rPr>
              <a:t>ƯC(30, 45) = 15. </a:t>
            </a:r>
            <a:endParaRPr lang="vi-VN" sz="2835" kern="1200" dirty="0">
              <a:solidFill>
                <a:prstClr val="black"/>
              </a:solidFill>
              <a:latin typeface="Times New Roman" panose="02020603050405020304" pitchFamily="18" charset="0"/>
              <a:cs typeface="Times New Roman" panose="02020603050405020304" pitchFamily="18" charset="0"/>
            </a:endParaRPr>
          </a:p>
        </p:txBody>
      </p:sp>
      <p:pic>
        <p:nvPicPr>
          <p:cNvPr id="40" name="Picture 46">
            <a:extLst>
              <a:ext uri="{FF2B5EF4-FFF2-40B4-BE49-F238E27FC236}">
                <a16:creationId xmlns:a16="http://schemas.microsoft.com/office/drawing/2014/main" id="{D69C14F2-FBA0-49C8-8F16-660DC130D117}"/>
              </a:ext>
            </a:extLst>
          </p:cNvPr>
          <p:cNvPicPr>
            <a:picLocks noChangeAspect="1"/>
          </p:cNvPicPr>
          <p:nvPr/>
        </p:nvPicPr>
        <p:blipFill>
          <a:blip r:embed="rId12">
            <a:duotone>
              <a:prstClr val="black"/>
              <a:schemeClr val="accent5">
                <a:tint val="45000"/>
                <a:satMod val="400000"/>
              </a:schemeClr>
            </a:duotone>
            <a:extLst>
              <a:ext uri="{28A0092B-C50C-407E-A947-70E740481C1C}">
                <a14:useLocalDpi xmlns:a14="http://schemas.microsoft.com/office/drawing/2010/main" val="0"/>
              </a:ext>
            </a:extLst>
          </a:blip>
          <a:stretch>
            <a:fillRect/>
          </a:stretch>
        </p:blipFill>
        <p:spPr>
          <a:xfrm>
            <a:off x="8528305" y="2134087"/>
            <a:ext cx="713714" cy="627204"/>
          </a:xfrm>
          <a:prstGeom prst="rect">
            <a:avLst/>
          </a:prstGeom>
          <a:ln>
            <a:solidFill>
              <a:srgbClr val="FF0000"/>
            </a:solidFill>
          </a:ln>
        </p:spPr>
      </p:pic>
      <p:pic>
        <p:nvPicPr>
          <p:cNvPr id="41" name="Picture 50">
            <a:extLst>
              <a:ext uri="{FF2B5EF4-FFF2-40B4-BE49-F238E27FC236}">
                <a16:creationId xmlns:a16="http://schemas.microsoft.com/office/drawing/2014/main" id="{72B7DEDE-9EE2-4026-9006-E9E3155B5A6F}"/>
              </a:ext>
            </a:extLst>
          </p:cNvPr>
          <p:cNvPicPr>
            <a:picLocks noChangeAspect="1"/>
          </p:cNvPicPr>
          <p:nvPr/>
        </p:nvPicPr>
        <p:blipFill rotWithShape="1">
          <a:blip r:embed="rId13" cstate="print">
            <a:duotone>
              <a:prstClr val="black"/>
              <a:srgbClr val="002060">
                <a:tint val="45000"/>
                <a:satMod val="400000"/>
              </a:srgbClr>
            </a:duotone>
            <a:extLst>
              <a:ext uri="{BEBA8EAE-BF5A-486C-A8C5-ECC9F3942E4B}">
                <a14:imgProps xmlns:a14="http://schemas.microsoft.com/office/drawing/2010/main">
                  <a14:imgLayer r:embed="rId14">
                    <a14:imgEffect>
                      <a14:colorTemperature colorTemp="8800"/>
                    </a14:imgEffect>
                  </a14:imgLayer>
                </a14:imgProps>
              </a:ext>
              <a:ext uri="{28A0092B-C50C-407E-A947-70E740481C1C}">
                <a14:useLocalDpi xmlns:a14="http://schemas.microsoft.com/office/drawing/2010/main" val="0"/>
              </a:ext>
            </a:extLst>
          </a:blip>
          <a:srcRect r="3472"/>
          <a:stretch/>
        </p:blipFill>
        <p:spPr>
          <a:xfrm>
            <a:off x="8528192" y="3270875"/>
            <a:ext cx="712664" cy="623686"/>
          </a:xfrm>
          <a:prstGeom prst="rect">
            <a:avLst/>
          </a:prstGeom>
        </p:spPr>
      </p:pic>
      <p:pic>
        <p:nvPicPr>
          <p:cNvPr id="42" name="Picture 48">
            <a:extLst>
              <a:ext uri="{FF2B5EF4-FFF2-40B4-BE49-F238E27FC236}">
                <a16:creationId xmlns:a16="http://schemas.microsoft.com/office/drawing/2014/main" id="{888D12F3-E773-4173-B039-0647FFD0C820}"/>
              </a:ext>
            </a:extLst>
          </p:cNvPr>
          <p:cNvPicPr>
            <a:picLocks noChangeAspect="1"/>
          </p:cNvPicPr>
          <p:nvPr/>
        </p:nvPicPr>
        <p:blipFill>
          <a:blip r:embed="rId12">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8523116" y="5274895"/>
            <a:ext cx="718607" cy="631503"/>
          </a:xfrm>
          <a:prstGeom prst="rect">
            <a:avLst/>
          </a:prstGeom>
        </p:spPr>
      </p:pic>
      <p:pic>
        <p:nvPicPr>
          <p:cNvPr id="43" name="Picture 52">
            <a:extLst>
              <a:ext uri="{FF2B5EF4-FFF2-40B4-BE49-F238E27FC236}">
                <a16:creationId xmlns:a16="http://schemas.microsoft.com/office/drawing/2014/main" id="{86E11C94-EDA0-420B-B9BB-8E6F099B6D18}"/>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8460511" y="4286486"/>
            <a:ext cx="712846" cy="570277"/>
          </a:xfrm>
          <a:prstGeom prst="rect">
            <a:avLst/>
          </a:prstGeom>
        </p:spPr>
      </p:pic>
      <p:pic>
        <p:nvPicPr>
          <p:cNvPr id="44" name="Picture 28" descr="dong-ho-cat">
            <a:extLst>
              <a:ext uri="{FF2B5EF4-FFF2-40B4-BE49-F238E27FC236}">
                <a16:creationId xmlns:a16="http://schemas.microsoft.com/office/drawing/2014/main" id="{AF45279B-BF15-47CC-9353-8DE77AA1B773}"/>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2151" y="4994230"/>
            <a:ext cx="871324" cy="1160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5" name="WordArt 29" descr="Purple mesh">
            <a:extLst>
              <a:ext uri="{FF2B5EF4-FFF2-40B4-BE49-F238E27FC236}">
                <a16:creationId xmlns:a16="http://schemas.microsoft.com/office/drawing/2014/main" id="{DF5F8DD9-7270-46B2-BF33-1C7457C784D7}"/>
              </a:ext>
            </a:extLst>
          </p:cNvPr>
          <p:cNvSpPr>
            <a:spLocks noChangeArrowheads="1" noChangeShapeType="1" noTextEdit="1"/>
          </p:cNvSpPr>
          <p:nvPr/>
        </p:nvSpPr>
        <p:spPr bwMode="auto">
          <a:xfrm>
            <a:off x="317467" y="5501183"/>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0</a:t>
            </a:r>
          </a:p>
        </p:txBody>
      </p:sp>
      <p:sp>
        <p:nvSpPr>
          <p:cNvPr id="46" name="WordArt 30" descr="Purple mesh">
            <a:extLst>
              <a:ext uri="{FF2B5EF4-FFF2-40B4-BE49-F238E27FC236}">
                <a16:creationId xmlns:a16="http://schemas.microsoft.com/office/drawing/2014/main" id="{F5230E06-50B6-45C3-927D-84D2DAEFE8D0}"/>
              </a:ext>
            </a:extLst>
          </p:cNvPr>
          <p:cNvSpPr>
            <a:spLocks noChangeArrowheads="1" noChangeShapeType="1" noTextEdit="1"/>
          </p:cNvSpPr>
          <p:nvPr/>
        </p:nvSpPr>
        <p:spPr bwMode="auto">
          <a:xfrm>
            <a:off x="317467" y="5518058"/>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1</a:t>
            </a:r>
          </a:p>
        </p:txBody>
      </p:sp>
      <p:sp>
        <p:nvSpPr>
          <p:cNvPr id="47" name="WordArt 31" descr="Purple mesh">
            <a:extLst>
              <a:ext uri="{FF2B5EF4-FFF2-40B4-BE49-F238E27FC236}">
                <a16:creationId xmlns:a16="http://schemas.microsoft.com/office/drawing/2014/main" id="{DE30DD0F-A417-4C67-BF6F-D5EA10EF549D}"/>
              </a:ext>
            </a:extLst>
          </p:cNvPr>
          <p:cNvSpPr>
            <a:spLocks noChangeArrowheads="1" noChangeShapeType="1" noTextEdit="1"/>
          </p:cNvSpPr>
          <p:nvPr/>
        </p:nvSpPr>
        <p:spPr bwMode="auto">
          <a:xfrm>
            <a:off x="334341" y="5518058"/>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2</a:t>
            </a:r>
          </a:p>
        </p:txBody>
      </p:sp>
      <p:sp>
        <p:nvSpPr>
          <p:cNvPr id="48" name="WordArt 32" descr="Purple mesh">
            <a:extLst>
              <a:ext uri="{FF2B5EF4-FFF2-40B4-BE49-F238E27FC236}">
                <a16:creationId xmlns:a16="http://schemas.microsoft.com/office/drawing/2014/main" id="{4CE0A6D0-BBF5-430D-9A54-A3C7DE053801}"/>
              </a:ext>
            </a:extLst>
          </p:cNvPr>
          <p:cNvSpPr>
            <a:spLocks noChangeArrowheads="1" noChangeShapeType="1" noTextEdit="1"/>
          </p:cNvSpPr>
          <p:nvPr/>
        </p:nvSpPr>
        <p:spPr bwMode="auto">
          <a:xfrm>
            <a:off x="334341" y="5518058"/>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3</a:t>
            </a:r>
          </a:p>
        </p:txBody>
      </p:sp>
      <p:sp>
        <p:nvSpPr>
          <p:cNvPr id="49" name="WordArt 33" descr="Purple mesh">
            <a:extLst>
              <a:ext uri="{FF2B5EF4-FFF2-40B4-BE49-F238E27FC236}">
                <a16:creationId xmlns:a16="http://schemas.microsoft.com/office/drawing/2014/main" id="{40F009D6-3749-4344-8614-0FF26A40B725}"/>
              </a:ext>
            </a:extLst>
          </p:cNvPr>
          <p:cNvSpPr>
            <a:spLocks noChangeArrowheads="1" noChangeShapeType="1" noTextEdit="1"/>
          </p:cNvSpPr>
          <p:nvPr/>
        </p:nvSpPr>
        <p:spPr bwMode="auto">
          <a:xfrm>
            <a:off x="334341" y="5518058"/>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4</a:t>
            </a:r>
          </a:p>
        </p:txBody>
      </p:sp>
      <p:sp>
        <p:nvSpPr>
          <p:cNvPr id="50" name="WordArt 34" descr="Purple mesh">
            <a:extLst>
              <a:ext uri="{FF2B5EF4-FFF2-40B4-BE49-F238E27FC236}">
                <a16:creationId xmlns:a16="http://schemas.microsoft.com/office/drawing/2014/main" id="{7DF02B4B-0135-4013-BE1C-8EDFC49DC654}"/>
              </a:ext>
            </a:extLst>
          </p:cNvPr>
          <p:cNvSpPr>
            <a:spLocks noChangeArrowheads="1" noChangeShapeType="1" noTextEdit="1"/>
          </p:cNvSpPr>
          <p:nvPr/>
        </p:nvSpPr>
        <p:spPr bwMode="auto">
          <a:xfrm>
            <a:off x="334341" y="5518058"/>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5</a:t>
            </a:r>
          </a:p>
        </p:txBody>
      </p:sp>
      <p:sp>
        <p:nvSpPr>
          <p:cNvPr id="51" name="WordArt 35" descr="Purple mesh">
            <a:extLst>
              <a:ext uri="{FF2B5EF4-FFF2-40B4-BE49-F238E27FC236}">
                <a16:creationId xmlns:a16="http://schemas.microsoft.com/office/drawing/2014/main" id="{D2C519DF-394E-48C3-9B3F-33D57847CA7B}"/>
              </a:ext>
            </a:extLst>
          </p:cNvPr>
          <p:cNvSpPr>
            <a:spLocks noChangeArrowheads="1" noChangeShapeType="1" noTextEdit="1"/>
          </p:cNvSpPr>
          <p:nvPr/>
        </p:nvSpPr>
        <p:spPr bwMode="auto">
          <a:xfrm>
            <a:off x="334341" y="5522276"/>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6</a:t>
            </a:r>
          </a:p>
        </p:txBody>
      </p:sp>
      <p:sp>
        <p:nvSpPr>
          <p:cNvPr id="52" name="WordArt 36" descr="Purple mesh">
            <a:extLst>
              <a:ext uri="{FF2B5EF4-FFF2-40B4-BE49-F238E27FC236}">
                <a16:creationId xmlns:a16="http://schemas.microsoft.com/office/drawing/2014/main" id="{CF27A560-19D9-4CC5-9A59-C092BE6DC88B}"/>
              </a:ext>
            </a:extLst>
          </p:cNvPr>
          <p:cNvSpPr>
            <a:spLocks noChangeArrowheads="1" noChangeShapeType="1" noTextEdit="1"/>
          </p:cNvSpPr>
          <p:nvPr/>
        </p:nvSpPr>
        <p:spPr bwMode="auto">
          <a:xfrm>
            <a:off x="325904" y="5526495"/>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7</a:t>
            </a:r>
          </a:p>
        </p:txBody>
      </p:sp>
      <p:sp>
        <p:nvSpPr>
          <p:cNvPr id="53" name="WordArt 37" descr="Purple mesh">
            <a:extLst>
              <a:ext uri="{FF2B5EF4-FFF2-40B4-BE49-F238E27FC236}">
                <a16:creationId xmlns:a16="http://schemas.microsoft.com/office/drawing/2014/main" id="{53A7C3C3-2E71-488F-8AC7-8D4E10BF2AE7}"/>
              </a:ext>
            </a:extLst>
          </p:cNvPr>
          <p:cNvSpPr>
            <a:spLocks noChangeArrowheads="1" noChangeShapeType="1" noTextEdit="1"/>
          </p:cNvSpPr>
          <p:nvPr/>
        </p:nvSpPr>
        <p:spPr bwMode="auto">
          <a:xfrm>
            <a:off x="334341" y="5522276"/>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8</a:t>
            </a:r>
          </a:p>
        </p:txBody>
      </p:sp>
      <p:sp>
        <p:nvSpPr>
          <p:cNvPr id="54" name="WordArt 38" descr="Purple mesh">
            <a:extLst>
              <a:ext uri="{FF2B5EF4-FFF2-40B4-BE49-F238E27FC236}">
                <a16:creationId xmlns:a16="http://schemas.microsoft.com/office/drawing/2014/main" id="{CCE78B84-6464-4AB0-B502-72734F4118D1}"/>
              </a:ext>
            </a:extLst>
          </p:cNvPr>
          <p:cNvSpPr>
            <a:spLocks noChangeArrowheads="1" noChangeShapeType="1" noTextEdit="1"/>
          </p:cNvSpPr>
          <p:nvPr/>
        </p:nvSpPr>
        <p:spPr bwMode="auto">
          <a:xfrm>
            <a:off x="330123" y="5522276"/>
            <a:ext cx="324837"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9</a:t>
            </a:r>
          </a:p>
        </p:txBody>
      </p:sp>
      <p:sp>
        <p:nvSpPr>
          <p:cNvPr id="55" name="WordArt 39" descr="Purple mesh">
            <a:extLst>
              <a:ext uri="{FF2B5EF4-FFF2-40B4-BE49-F238E27FC236}">
                <a16:creationId xmlns:a16="http://schemas.microsoft.com/office/drawing/2014/main" id="{F69B6652-EC1D-4276-A0E3-CAB84AE0DF67}"/>
              </a:ext>
            </a:extLst>
          </p:cNvPr>
          <p:cNvSpPr>
            <a:spLocks noChangeArrowheads="1" noChangeShapeType="1" noTextEdit="1"/>
          </p:cNvSpPr>
          <p:nvPr/>
        </p:nvSpPr>
        <p:spPr bwMode="auto">
          <a:xfrm>
            <a:off x="321686" y="5526495"/>
            <a:ext cx="324837"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dirty="0">
                <a:blipFill dpi="0" rotWithShape="0">
                  <a:blip r:embed="rId17"/>
                  <a:srcRect/>
                  <a:tile tx="0" ty="0" sx="100000" sy="100000" flip="none" algn="tl"/>
                </a:blipFill>
                <a:latin typeface="Arial" panose="020B0604020202020204" pitchFamily="34" charset="0"/>
                <a:ea typeface="+mn-ea"/>
                <a:cs typeface="Arial" panose="020B0604020202020204" pitchFamily="34" charset="0"/>
              </a:rPr>
              <a:t>10</a:t>
            </a:r>
          </a:p>
        </p:txBody>
      </p:sp>
    </p:spTree>
    <p:extLst>
      <p:ext uri="{BB962C8B-B14F-4D97-AF65-F5344CB8AC3E}">
        <p14:creationId xmlns:p14="http://schemas.microsoft.com/office/powerpoint/2010/main" val="4251026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circle(out)">
                                      <p:cBhvr>
                                        <p:cTn id="7" dur="500"/>
                                        <p:tgtEl>
                                          <p:spTgt spid="55"/>
                                        </p:tgtEl>
                                      </p:cBhvr>
                                    </p:animEffect>
                                  </p:childTnLst>
                                  <p:subTnLst>
                                    <p:audio>
                                      <p:cMediaNode>
                                        <p:cTn display="0" masterRel="sameClick">
                                          <p:stCondLst>
                                            <p:cond evt="begin" delay="0">
                                              <p:tn val="5"/>
                                            </p:cond>
                                          </p:stCondLst>
                                          <p:endCondLst>
                                            <p:cond evt="onStopAudio" delay="0">
                                              <p:tgtEl>
                                                <p:sldTgt/>
                                              </p:tgtEl>
                                            </p:cond>
                                          </p:endCondLst>
                                        </p:cTn>
                                        <p:tgtEl>
                                          <p:sndTgt r:embed="rId2" name="ding.wav"/>
                                        </p:tgtEl>
                                      </p:cMediaNode>
                                    </p:audio>
                                  </p:subTnLst>
                                </p:cTn>
                              </p:par>
                            </p:childTnLst>
                          </p:cTn>
                        </p:par>
                        <p:par>
                          <p:cTn id="8" fill="hold">
                            <p:stCondLst>
                              <p:cond delay="500"/>
                            </p:stCondLst>
                            <p:childTnLst>
                              <p:par>
                                <p:cTn id="9" presetID="8" presetClass="exit" presetSubtype="16" fill="hold" nodeType="afterEffect">
                                  <p:stCondLst>
                                    <p:cond delay="0"/>
                                  </p:stCondLst>
                                  <p:childTnLst>
                                    <p:animEffect transition="out" filter="diamond(in)">
                                      <p:cBhvr>
                                        <p:cTn id="10" dur="500"/>
                                        <p:tgtEl>
                                          <p:spTgt spid="55"/>
                                        </p:tgtEl>
                                      </p:cBhvr>
                                    </p:animEffect>
                                    <p:set>
                                      <p:cBhvr>
                                        <p:cTn id="11" dur="1" fill="hold">
                                          <p:stCondLst>
                                            <p:cond delay="499"/>
                                          </p:stCondLst>
                                        </p:cTn>
                                        <p:tgtEl>
                                          <p:spTgt spid="55"/>
                                        </p:tgtEl>
                                        <p:attrNameLst>
                                          <p:attrName>style.visibility</p:attrName>
                                        </p:attrNameLst>
                                      </p:cBhvr>
                                      <p:to>
                                        <p:strVal val="hidden"/>
                                      </p:to>
                                    </p:set>
                                  </p:childTnLst>
                                </p:cTn>
                              </p:par>
                            </p:childTnLst>
                          </p:cTn>
                        </p:par>
                        <p:par>
                          <p:cTn id="12" fill="hold">
                            <p:stCondLst>
                              <p:cond delay="1000"/>
                            </p:stCondLst>
                            <p:childTnLst>
                              <p:par>
                                <p:cTn id="13" presetID="6" presetClass="entr" presetSubtype="32" fill="hold" nodeType="after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circle(out)">
                                      <p:cBhvr>
                                        <p:cTn id="15" dur="500"/>
                                        <p:tgtEl>
                                          <p:spTgt spid="54"/>
                                        </p:tgtEl>
                                      </p:cBhvr>
                                    </p:animEffect>
                                  </p:childTnLst>
                                  <p:subTnLst>
                                    <p:audio>
                                      <p:cMediaNode>
                                        <p:cTn display="0" masterRel="sameClick">
                                          <p:stCondLst>
                                            <p:cond evt="begin" delay="0">
                                              <p:tn val="13"/>
                                            </p:cond>
                                          </p:stCondLst>
                                          <p:endCondLst>
                                            <p:cond evt="onStopAudio" delay="0">
                                              <p:tgtEl>
                                                <p:sldTgt/>
                                              </p:tgtEl>
                                            </p:cond>
                                          </p:endCondLst>
                                        </p:cTn>
                                        <p:tgtEl>
                                          <p:sndTgt r:embed="rId2" name="ding.wav"/>
                                        </p:tgtEl>
                                      </p:cMediaNode>
                                    </p:audio>
                                  </p:subTnLst>
                                </p:cTn>
                              </p:par>
                            </p:childTnLst>
                          </p:cTn>
                        </p:par>
                        <p:par>
                          <p:cTn id="16" fill="hold">
                            <p:stCondLst>
                              <p:cond delay="1500"/>
                            </p:stCondLst>
                            <p:childTnLst>
                              <p:par>
                                <p:cTn id="17" presetID="8" presetClass="exit" presetSubtype="32" fill="hold" nodeType="afterEffect">
                                  <p:stCondLst>
                                    <p:cond delay="0"/>
                                  </p:stCondLst>
                                  <p:childTnLst>
                                    <p:animEffect transition="out" filter="diamond(out)">
                                      <p:cBhvr>
                                        <p:cTn id="18" dur="500"/>
                                        <p:tgtEl>
                                          <p:spTgt spid="54"/>
                                        </p:tgtEl>
                                      </p:cBhvr>
                                    </p:animEffect>
                                    <p:set>
                                      <p:cBhvr>
                                        <p:cTn id="19" dur="1" fill="hold">
                                          <p:stCondLst>
                                            <p:cond delay="499"/>
                                          </p:stCondLst>
                                        </p:cTn>
                                        <p:tgtEl>
                                          <p:spTgt spid="54"/>
                                        </p:tgtEl>
                                        <p:attrNameLst>
                                          <p:attrName>style.visibility</p:attrName>
                                        </p:attrNameLst>
                                      </p:cBhvr>
                                      <p:to>
                                        <p:strVal val="hidden"/>
                                      </p:to>
                                    </p:set>
                                  </p:childTnLst>
                                </p:cTn>
                              </p:par>
                            </p:childTnLst>
                          </p:cTn>
                        </p:par>
                        <p:par>
                          <p:cTn id="20" fill="hold">
                            <p:stCondLst>
                              <p:cond delay="2000"/>
                            </p:stCondLst>
                            <p:childTnLst>
                              <p:par>
                                <p:cTn id="21" presetID="6" presetClass="entr" presetSubtype="32" fill="hold" nodeType="afterEffect">
                                  <p:stCondLst>
                                    <p:cond delay="0"/>
                                  </p:stCondLst>
                                  <p:childTnLst>
                                    <p:set>
                                      <p:cBhvr>
                                        <p:cTn id="22" dur="1" fill="hold">
                                          <p:stCondLst>
                                            <p:cond delay="0"/>
                                          </p:stCondLst>
                                        </p:cTn>
                                        <p:tgtEl>
                                          <p:spTgt spid="53"/>
                                        </p:tgtEl>
                                        <p:attrNameLst>
                                          <p:attrName>style.visibility</p:attrName>
                                        </p:attrNameLst>
                                      </p:cBhvr>
                                      <p:to>
                                        <p:strVal val="visible"/>
                                      </p:to>
                                    </p:set>
                                    <p:animEffect transition="in" filter="circle(out)">
                                      <p:cBhvr>
                                        <p:cTn id="23" dur="500"/>
                                        <p:tgtEl>
                                          <p:spTgt spid="53"/>
                                        </p:tgtEl>
                                      </p:cBhvr>
                                    </p:animEffect>
                                  </p:childTnLst>
                                  <p:subTnLst>
                                    <p:audio>
                                      <p:cMediaNode>
                                        <p:cTn display="0" masterRel="sameClick">
                                          <p:stCondLst>
                                            <p:cond evt="begin" delay="0">
                                              <p:tn val="21"/>
                                            </p:cond>
                                          </p:stCondLst>
                                          <p:endCondLst>
                                            <p:cond evt="onStopAudio" delay="0">
                                              <p:tgtEl>
                                                <p:sldTgt/>
                                              </p:tgtEl>
                                            </p:cond>
                                          </p:endCondLst>
                                        </p:cTn>
                                        <p:tgtEl>
                                          <p:sndTgt r:embed="rId2" name="ding.wav"/>
                                        </p:tgtEl>
                                      </p:cMediaNode>
                                    </p:audio>
                                  </p:subTnLst>
                                </p:cTn>
                              </p:par>
                            </p:childTnLst>
                          </p:cTn>
                        </p:par>
                        <p:par>
                          <p:cTn id="24" fill="hold">
                            <p:stCondLst>
                              <p:cond delay="2500"/>
                            </p:stCondLst>
                            <p:childTnLst>
                              <p:par>
                                <p:cTn id="25" presetID="8" presetClass="exit" presetSubtype="32" fill="hold" nodeType="afterEffect">
                                  <p:stCondLst>
                                    <p:cond delay="0"/>
                                  </p:stCondLst>
                                  <p:childTnLst>
                                    <p:animEffect transition="out" filter="diamond(out)">
                                      <p:cBhvr>
                                        <p:cTn id="26" dur="500"/>
                                        <p:tgtEl>
                                          <p:spTgt spid="53"/>
                                        </p:tgtEl>
                                      </p:cBhvr>
                                    </p:animEffect>
                                    <p:set>
                                      <p:cBhvr>
                                        <p:cTn id="27" dur="1" fill="hold">
                                          <p:stCondLst>
                                            <p:cond delay="499"/>
                                          </p:stCondLst>
                                        </p:cTn>
                                        <p:tgtEl>
                                          <p:spTgt spid="53"/>
                                        </p:tgtEl>
                                        <p:attrNameLst>
                                          <p:attrName>style.visibility</p:attrName>
                                        </p:attrNameLst>
                                      </p:cBhvr>
                                      <p:to>
                                        <p:strVal val="hidden"/>
                                      </p:to>
                                    </p:set>
                                  </p:childTnLst>
                                </p:cTn>
                              </p:par>
                            </p:childTnLst>
                          </p:cTn>
                        </p:par>
                        <p:par>
                          <p:cTn id="28" fill="hold">
                            <p:stCondLst>
                              <p:cond delay="3000"/>
                            </p:stCondLst>
                            <p:childTnLst>
                              <p:par>
                                <p:cTn id="29" presetID="6" presetClass="entr" presetSubtype="32" fill="hold" nodeType="afterEffect">
                                  <p:stCondLst>
                                    <p:cond delay="0"/>
                                  </p:stCondLst>
                                  <p:childTnLst>
                                    <p:set>
                                      <p:cBhvr>
                                        <p:cTn id="30" dur="1" fill="hold">
                                          <p:stCondLst>
                                            <p:cond delay="0"/>
                                          </p:stCondLst>
                                        </p:cTn>
                                        <p:tgtEl>
                                          <p:spTgt spid="52"/>
                                        </p:tgtEl>
                                        <p:attrNameLst>
                                          <p:attrName>style.visibility</p:attrName>
                                        </p:attrNameLst>
                                      </p:cBhvr>
                                      <p:to>
                                        <p:strVal val="visible"/>
                                      </p:to>
                                    </p:set>
                                    <p:animEffect transition="in" filter="circle(out)">
                                      <p:cBhvr>
                                        <p:cTn id="31" dur="500"/>
                                        <p:tgtEl>
                                          <p:spTgt spid="52"/>
                                        </p:tgtEl>
                                      </p:cBhvr>
                                    </p:animEffect>
                                  </p:childTnLst>
                                  <p:subTnLst>
                                    <p:audio>
                                      <p:cMediaNode>
                                        <p:cTn display="0" masterRel="sameClick">
                                          <p:stCondLst>
                                            <p:cond evt="begin" delay="0">
                                              <p:tn val="29"/>
                                            </p:cond>
                                          </p:stCondLst>
                                          <p:endCondLst>
                                            <p:cond evt="onStopAudio" delay="0">
                                              <p:tgtEl>
                                                <p:sldTgt/>
                                              </p:tgtEl>
                                            </p:cond>
                                          </p:endCondLst>
                                        </p:cTn>
                                        <p:tgtEl>
                                          <p:sndTgt r:embed="rId2" name="ding.wav"/>
                                        </p:tgtEl>
                                      </p:cMediaNode>
                                    </p:audio>
                                  </p:subTnLst>
                                </p:cTn>
                              </p:par>
                            </p:childTnLst>
                          </p:cTn>
                        </p:par>
                        <p:par>
                          <p:cTn id="32" fill="hold">
                            <p:stCondLst>
                              <p:cond delay="3500"/>
                            </p:stCondLst>
                            <p:childTnLst>
                              <p:par>
                                <p:cTn id="33" presetID="8" presetClass="exit" presetSubtype="32" fill="hold" nodeType="afterEffect">
                                  <p:stCondLst>
                                    <p:cond delay="0"/>
                                  </p:stCondLst>
                                  <p:childTnLst>
                                    <p:animEffect transition="out" filter="diamond(out)">
                                      <p:cBhvr>
                                        <p:cTn id="34" dur="500"/>
                                        <p:tgtEl>
                                          <p:spTgt spid="52"/>
                                        </p:tgtEl>
                                      </p:cBhvr>
                                    </p:animEffect>
                                    <p:set>
                                      <p:cBhvr>
                                        <p:cTn id="35" dur="1" fill="hold">
                                          <p:stCondLst>
                                            <p:cond delay="499"/>
                                          </p:stCondLst>
                                        </p:cTn>
                                        <p:tgtEl>
                                          <p:spTgt spid="52"/>
                                        </p:tgtEl>
                                        <p:attrNameLst>
                                          <p:attrName>style.visibility</p:attrName>
                                        </p:attrNameLst>
                                      </p:cBhvr>
                                      <p:to>
                                        <p:strVal val="hidden"/>
                                      </p:to>
                                    </p:set>
                                  </p:childTnLst>
                                </p:cTn>
                              </p:par>
                            </p:childTnLst>
                          </p:cTn>
                        </p:par>
                        <p:par>
                          <p:cTn id="36" fill="hold">
                            <p:stCondLst>
                              <p:cond delay="4000"/>
                            </p:stCondLst>
                            <p:childTnLst>
                              <p:par>
                                <p:cTn id="37" presetID="6" presetClass="entr" presetSubtype="32" fill="hold" nodeType="afterEffect">
                                  <p:stCondLst>
                                    <p:cond delay="0"/>
                                  </p:stCondLst>
                                  <p:childTnLst>
                                    <p:set>
                                      <p:cBhvr>
                                        <p:cTn id="38" dur="1" fill="hold">
                                          <p:stCondLst>
                                            <p:cond delay="0"/>
                                          </p:stCondLst>
                                        </p:cTn>
                                        <p:tgtEl>
                                          <p:spTgt spid="51"/>
                                        </p:tgtEl>
                                        <p:attrNameLst>
                                          <p:attrName>style.visibility</p:attrName>
                                        </p:attrNameLst>
                                      </p:cBhvr>
                                      <p:to>
                                        <p:strVal val="visible"/>
                                      </p:to>
                                    </p:set>
                                    <p:animEffect transition="in" filter="circle(out)">
                                      <p:cBhvr>
                                        <p:cTn id="39" dur="500"/>
                                        <p:tgtEl>
                                          <p:spTgt spid="51"/>
                                        </p:tgtEl>
                                      </p:cBhvr>
                                    </p:animEffect>
                                  </p:childTnLst>
                                  <p:subTnLst>
                                    <p:audio>
                                      <p:cMediaNode>
                                        <p:cTn display="0" masterRel="sameClick">
                                          <p:stCondLst>
                                            <p:cond evt="begin" delay="0">
                                              <p:tn val="37"/>
                                            </p:cond>
                                          </p:stCondLst>
                                          <p:endCondLst>
                                            <p:cond evt="onStopAudio" delay="0">
                                              <p:tgtEl>
                                                <p:sldTgt/>
                                              </p:tgtEl>
                                            </p:cond>
                                          </p:endCondLst>
                                        </p:cTn>
                                        <p:tgtEl>
                                          <p:sndTgt r:embed="rId2" name="ding.wav"/>
                                        </p:tgtEl>
                                      </p:cMediaNode>
                                    </p:audio>
                                  </p:subTnLst>
                                </p:cTn>
                              </p:par>
                            </p:childTnLst>
                          </p:cTn>
                        </p:par>
                        <p:par>
                          <p:cTn id="40" fill="hold">
                            <p:stCondLst>
                              <p:cond delay="4500"/>
                            </p:stCondLst>
                            <p:childTnLst>
                              <p:par>
                                <p:cTn id="41" presetID="8" presetClass="exit" presetSubtype="32" fill="hold" nodeType="afterEffect">
                                  <p:stCondLst>
                                    <p:cond delay="0"/>
                                  </p:stCondLst>
                                  <p:childTnLst>
                                    <p:animEffect transition="out" filter="diamond(out)">
                                      <p:cBhvr>
                                        <p:cTn id="42" dur="500"/>
                                        <p:tgtEl>
                                          <p:spTgt spid="51"/>
                                        </p:tgtEl>
                                      </p:cBhvr>
                                    </p:animEffect>
                                    <p:set>
                                      <p:cBhvr>
                                        <p:cTn id="43" dur="1" fill="hold">
                                          <p:stCondLst>
                                            <p:cond delay="499"/>
                                          </p:stCondLst>
                                        </p:cTn>
                                        <p:tgtEl>
                                          <p:spTgt spid="51"/>
                                        </p:tgtEl>
                                        <p:attrNameLst>
                                          <p:attrName>style.visibility</p:attrName>
                                        </p:attrNameLst>
                                      </p:cBhvr>
                                      <p:to>
                                        <p:strVal val="hidden"/>
                                      </p:to>
                                    </p:set>
                                  </p:childTnLst>
                                </p:cTn>
                              </p:par>
                            </p:childTnLst>
                          </p:cTn>
                        </p:par>
                        <p:par>
                          <p:cTn id="44" fill="hold">
                            <p:stCondLst>
                              <p:cond delay="5000"/>
                            </p:stCondLst>
                            <p:childTnLst>
                              <p:par>
                                <p:cTn id="45" presetID="6" presetClass="entr" presetSubtype="32" fill="hold" nodeType="afterEffect">
                                  <p:stCondLst>
                                    <p:cond delay="0"/>
                                  </p:stCondLst>
                                  <p:childTnLst>
                                    <p:set>
                                      <p:cBhvr>
                                        <p:cTn id="46" dur="1" fill="hold">
                                          <p:stCondLst>
                                            <p:cond delay="0"/>
                                          </p:stCondLst>
                                        </p:cTn>
                                        <p:tgtEl>
                                          <p:spTgt spid="50"/>
                                        </p:tgtEl>
                                        <p:attrNameLst>
                                          <p:attrName>style.visibility</p:attrName>
                                        </p:attrNameLst>
                                      </p:cBhvr>
                                      <p:to>
                                        <p:strVal val="visible"/>
                                      </p:to>
                                    </p:set>
                                    <p:animEffect transition="in" filter="circle(out)">
                                      <p:cBhvr>
                                        <p:cTn id="47" dur="500"/>
                                        <p:tgtEl>
                                          <p:spTgt spid="50"/>
                                        </p:tgtEl>
                                      </p:cBhvr>
                                    </p:animEffect>
                                  </p:childTnLst>
                                  <p:subTnLst>
                                    <p:audio>
                                      <p:cMediaNode>
                                        <p:cTn display="0" masterRel="sameClick">
                                          <p:stCondLst>
                                            <p:cond evt="begin" delay="0">
                                              <p:tn val="45"/>
                                            </p:cond>
                                          </p:stCondLst>
                                          <p:endCondLst>
                                            <p:cond evt="onStopAudio" delay="0">
                                              <p:tgtEl>
                                                <p:sldTgt/>
                                              </p:tgtEl>
                                            </p:cond>
                                          </p:endCondLst>
                                        </p:cTn>
                                        <p:tgtEl>
                                          <p:sndTgt r:embed="rId2" name="ding.wav"/>
                                        </p:tgtEl>
                                      </p:cMediaNode>
                                    </p:audio>
                                  </p:subTnLst>
                                </p:cTn>
                              </p:par>
                            </p:childTnLst>
                          </p:cTn>
                        </p:par>
                        <p:par>
                          <p:cTn id="48" fill="hold">
                            <p:stCondLst>
                              <p:cond delay="5500"/>
                            </p:stCondLst>
                            <p:childTnLst>
                              <p:par>
                                <p:cTn id="49" presetID="8" presetClass="exit" presetSubtype="32" fill="hold" nodeType="afterEffect">
                                  <p:stCondLst>
                                    <p:cond delay="0"/>
                                  </p:stCondLst>
                                  <p:childTnLst>
                                    <p:animEffect transition="out" filter="diamond(out)">
                                      <p:cBhvr>
                                        <p:cTn id="50" dur="500"/>
                                        <p:tgtEl>
                                          <p:spTgt spid="50"/>
                                        </p:tgtEl>
                                      </p:cBhvr>
                                    </p:animEffect>
                                    <p:set>
                                      <p:cBhvr>
                                        <p:cTn id="51" dur="1" fill="hold">
                                          <p:stCondLst>
                                            <p:cond delay="499"/>
                                          </p:stCondLst>
                                        </p:cTn>
                                        <p:tgtEl>
                                          <p:spTgt spid="50"/>
                                        </p:tgtEl>
                                        <p:attrNameLst>
                                          <p:attrName>style.visibility</p:attrName>
                                        </p:attrNameLst>
                                      </p:cBhvr>
                                      <p:to>
                                        <p:strVal val="hidden"/>
                                      </p:to>
                                    </p:set>
                                  </p:childTnLst>
                                </p:cTn>
                              </p:par>
                            </p:childTnLst>
                          </p:cTn>
                        </p:par>
                        <p:par>
                          <p:cTn id="52" fill="hold">
                            <p:stCondLst>
                              <p:cond delay="6000"/>
                            </p:stCondLst>
                            <p:childTnLst>
                              <p:par>
                                <p:cTn id="53" presetID="6" presetClass="entr" presetSubtype="32" fill="hold" nodeType="afterEffect">
                                  <p:stCondLst>
                                    <p:cond delay="0"/>
                                  </p:stCondLst>
                                  <p:childTnLst>
                                    <p:set>
                                      <p:cBhvr>
                                        <p:cTn id="54" dur="1" fill="hold">
                                          <p:stCondLst>
                                            <p:cond delay="0"/>
                                          </p:stCondLst>
                                        </p:cTn>
                                        <p:tgtEl>
                                          <p:spTgt spid="49"/>
                                        </p:tgtEl>
                                        <p:attrNameLst>
                                          <p:attrName>style.visibility</p:attrName>
                                        </p:attrNameLst>
                                      </p:cBhvr>
                                      <p:to>
                                        <p:strVal val="visible"/>
                                      </p:to>
                                    </p:set>
                                    <p:animEffect transition="in" filter="circle(out)">
                                      <p:cBhvr>
                                        <p:cTn id="55" dur="500"/>
                                        <p:tgtEl>
                                          <p:spTgt spid="49"/>
                                        </p:tgtEl>
                                      </p:cBhvr>
                                    </p:animEffect>
                                  </p:childTnLst>
                                  <p:subTnLst>
                                    <p:audio>
                                      <p:cMediaNode>
                                        <p:cTn display="0" masterRel="sameClick">
                                          <p:stCondLst>
                                            <p:cond evt="begin" delay="0">
                                              <p:tn val="53"/>
                                            </p:cond>
                                          </p:stCondLst>
                                          <p:endCondLst>
                                            <p:cond evt="onStopAudio" delay="0">
                                              <p:tgtEl>
                                                <p:sldTgt/>
                                              </p:tgtEl>
                                            </p:cond>
                                          </p:endCondLst>
                                        </p:cTn>
                                        <p:tgtEl>
                                          <p:sndTgt r:embed="rId2" name="ding.wav"/>
                                        </p:tgtEl>
                                      </p:cMediaNode>
                                    </p:audio>
                                  </p:subTnLst>
                                </p:cTn>
                              </p:par>
                            </p:childTnLst>
                          </p:cTn>
                        </p:par>
                        <p:par>
                          <p:cTn id="56" fill="hold">
                            <p:stCondLst>
                              <p:cond delay="6500"/>
                            </p:stCondLst>
                            <p:childTnLst>
                              <p:par>
                                <p:cTn id="57" presetID="8" presetClass="exit" presetSubtype="32" fill="hold" nodeType="afterEffect">
                                  <p:stCondLst>
                                    <p:cond delay="0"/>
                                  </p:stCondLst>
                                  <p:childTnLst>
                                    <p:animEffect transition="out" filter="diamond(out)">
                                      <p:cBhvr>
                                        <p:cTn id="58" dur="500"/>
                                        <p:tgtEl>
                                          <p:spTgt spid="49"/>
                                        </p:tgtEl>
                                      </p:cBhvr>
                                    </p:animEffect>
                                    <p:set>
                                      <p:cBhvr>
                                        <p:cTn id="59" dur="1" fill="hold">
                                          <p:stCondLst>
                                            <p:cond delay="499"/>
                                          </p:stCondLst>
                                        </p:cTn>
                                        <p:tgtEl>
                                          <p:spTgt spid="49"/>
                                        </p:tgtEl>
                                        <p:attrNameLst>
                                          <p:attrName>style.visibility</p:attrName>
                                        </p:attrNameLst>
                                      </p:cBhvr>
                                      <p:to>
                                        <p:strVal val="hidden"/>
                                      </p:to>
                                    </p:set>
                                  </p:childTnLst>
                                </p:cTn>
                              </p:par>
                            </p:childTnLst>
                          </p:cTn>
                        </p:par>
                        <p:par>
                          <p:cTn id="60" fill="hold">
                            <p:stCondLst>
                              <p:cond delay="7000"/>
                            </p:stCondLst>
                            <p:childTnLst>
                              <p:par>
                                <p:cTn id="61" presetID="6" presetClass="entr" presetSubtype="32" fill="hold" nodeType="afterEffect">
                                  <p:stCondLst>
                                    <p:cond delay="0"/>
                                  </p:stCondLst>
                                  <p:childTnLst>
                                    <p:set>
                                      <p:cBhvr>
                                        <p:cTn id="62" dur="1" fill="hold">
                                          <p:stCondLst>
                                            <p:cond delay="0"/>
                                          </p:stCondLst>
                                        </p:cTn>
                                        <p:tgtEl>
                                          <p:spTgt spid="48"/>
                                        </p:tgtEl>
                                        <p:attrNameLst>
                                          <p:attrName>style.visibility</p:attrName>
                                        </p:attrNameLst>
                                      </p:cBhvr>
                                      <p:to>
                                        <p:strVal val="visible"/>
                                      </p:to>
                                    </p:set>
                                    <p:animEffect transition="in" filter="circle(out)">
                                      <p:cBhvr>
                                        <p:cTn id="63" dur="500"/>
                                        <p:tgtEl>
                                          <p:spTgt spid="48"/>
                                        </p:tgtEl>
                                      </p:cBhvr>
                                    </p:animEffect>
                                  </p:childTnLst>
                                  <p:subTnLst>
                                    <p:audio>
                                      <p:cMediaNode>
                                        <p:cTn display="0" masterRel="sameClick">
                                          <p:stCondLst>
                                            <p:cond evt="begin" delay="0">
                                              <p:tn val="61"/>
                                            </p:cond>
                                          </p:stCondLst>
                                          <p:endCondLst>
                                            <p:cond evt="onStopAudio" delay="0">
                                              <p:tgtEl>
                                                <p:sldTgt/>
                                              </p:tgtEl>
                                            </p:cond>
                                          </p:endCondLst>
                                        </p:cTn>
                                        <p:tgtEl>
                                          <p:sndTgt r:embed="rId2" name="ding.wav"/>
                                        </p:tgtEl>
                                      </p:cMediaNode>
                                    </p:audio>
                                  </p:subTnLst>
                                </p:cTn>
                              </p:par>
                            </p:childTnLst>
                          </p:cTn>
                        </p:par>
                        <p:par>
                          <p:cTn id="64" fill="hold">
                            <p:stCondLst>
                              <p:cond delay="7500"/>
                            </p:stCondLst>
                            <p:childTnLst>
                              <p:par>
                                <p:cTn id="65" presetID="8" presetClass="exit" presetSubtype="32" fill="hold" nodeType="afterEffect">
                                  <p:stCondLst>
                                    <p:cond delay="0"/>
                                  </p:stCondLst>
                                  <p:childTnLst>
                                    <p:animEffect transition="out" filter="diamond(out)">
                                      <p:cBhvr>
                                        <p:cTn id="66" dur="500"/>
                                        <p:tgtEl>
                                          <p:spTgt spid="48"/>
                                        </p:tgtEl>
                                      </p:cBhvr>
                                    </p:animEffect>
                                    <p:set>
                                      <p:cBhvr>
                                        <p:cTn id="67" dur="1" fill="hold">
                                          <p:stCondLst>
                                            <p:cond delay="499"/>
                                          </p:stCondLst>
                                        </p:cTn>
                                        <p:tgtEl>
                                          <p:spTgt spid="48"/>
                                        </p:tgtEl>
                                        <p:attrNameLst>
                                          <p:attrName>style.visibility</p:attrName>
                                        </p:attrNameLst>
                                      </p:cBhvr>
                                      <p:to>
                                        <p:strVal val="hidden"/>
                                      </p:to>
                                    </p:set>
                                  </p:childTnLst>
                                </p:cTn>
                              </p:par>
                            </p:childTnLst>
                          </p:cTn>
                        </p:par>
                        <p:par>
                          <p:cTn id="68" fill="hold">
                            <p:stCondLst>
                              <p:cond delay="8000"/>
                            </p:stCondLst>
                            <p:childTnLst>
                              <p:par>
                                <p:cTn id="69" presetID="6" presetClass="entr" presetSubtype="32" fill="hold" nodeType="afterEffect">
                                  <p:stCondLst>
                                    <p:cond delay="0"/>
                                  </p:stCondLst>
                                  <p:childTnLst>
                                    <p:set>
                                      <p:cBhvr>
                                        <p:cTn id="70" dur="1" fill="hold">
                                          <p:stCondLst>
                                            <p:cond delay="0"/>
                                          </p:stCondLst>
                                        </p:cTn>
                                        <p:tgtEl>
                                          <p:spTgt spid="47"/>
                                        </p:tgtEl>
                                        <p:attrNameLst>
                                          <p:attrName>style.visibility</p:attrName>
                                        </p:attrNameLst>
                                      </p:cBhvr>
                                      <p:to>
                                        <p:strVal val="visible"/>
                                      </p:to>
                                    </p:set>
                                    <p:animEffect transition="in" filter="circle(out)">
                                      <p:cBhvr>
                                        <p:cTn id="71" dur="500"/>
                                        <p:tgtEl>
                                          <p:spTgt spid="47"/>
                                        </p:tgtEl>
                                      </p:cBhvr>
                                    </p:animEffect>
                                  </p:childTnLst>
                                  <p:subTnLst>
                                    <p:audio>
                                      <p:cMediaNode>
                                        <p:cTn display="0" masterRel="sameClick">
                                          <p:stCondLst>
                                            <p:cond evt="begin" delay="0">
                                              <p:tn val="69"/>
                                            </p:cond>
                                          </p:stCondLst>
                                          <p:endCondLst>
                                            <p:cond evt="onStopAudio" delay="0">
                                              <p:tgtEl>
                                                <p:sldTgt/>
                                              </p:tgtEl>
                                            </p:cond>
                                          </p:endCondLst>
                                        </p:cTn>
                                        <p:tgtEl>
                                          <p:sndTgt r:embed="rId2" name="ding.wav"/>
                                        </p:tgtEl>
                                      </p:cMediaNode>
                                    </p:audio>
                                  </p:subTnLst>
                                </p:cTn>
                              </p:par>
                            </p:childTnLst>
                          </p:cTn>
                        </p:par>
                        <p:par>
                          <p:cTn id="72" fill="hold">
                            <p:stCondLst>
                              <p:cond delay="8500"/>
                            </p:stCondLst>
                            <p:childTnLst>
                              <p:par>
                                <p:cTn id="73" presetID="8" presetClass="exit" presetSubtype="32" fill="hold" nodeType="afterEffect">
                                  <p:stCondLst>
                                    <p:cond delay="0"/>
                                  </p:stCondLst>
                                  <p:childTnLst>
                                    <p:animEffect transition="out" filter="diamond(out)">
                                      <p:cBhvr>
                                        <p:cTn id="74" dur="500"/>
                                        <p:tgtEl>
                                          <p:spTgt spid="47"/>
                                        </p:tgtEl>
                                      </p:cBhvr>
                                    </p:animEffect>
                                    <p:set>
                                      <p:cBhvr>
                                        <p:cTn id="75" dur="1" fill="hold">
                                          <p:stCondLst>
                                            <p:cond delay="499"/>
                                          </p:stCondLst>
                                        </p:cTn>
                                        <p:tgtEl>
                                          <p:spTgt spid="47"/>
                                        </p:tgtEl>
                                        <p:attrNameLst>
                                          <p:attrName>style.visibility</p:attrName>
                                        </p:attrNameLst>
                                      </p:cBhvr>
                                      <p:to>
                                        <p:strVal val="hidden"/>
                                      </p:to>
                                    </p:set>
                                  </p:childTnLst>
                                </p:cTn>
                              </p:par>
                            </p:childTnLst>
                          </p:cTn>
                        </p:par>
                        <p:par>
                          <p:cTn id="76" fill="hold">
                            <p:stCondLst>
                              <p:cond delay="9000"/>
                            </p:stCondLst>
                            <p:childTnLst>
                              <p:par>
                                <p:cTn id="77" presetID="6" presetClass="entr" presetSubtype="32" fill="hold" nodeType="afterEffect">
                                  <p:stCondLst>
                                    <p:cond delay="0"/>
                                  </p:stCondLst>
                                  <p:childTnLst>
                                    <p:set>
                                      <p:cBhvr>
                                        <p:cTn id="78" dur="1" fill="hold">
                                          <p:stCondLst>
                                            <p:cond delay="0"/>
                                          </p:stCondLst>
                                        </p:cTn>
                                        <p:tgtEl>
                                          <p:spTgt spid="46"/>
                                        </p:tgtEl>
                                        <p:attrNameLst>
                                          <p:attrName>style.visibility</p:attrName>
                                        </p:attrNameLst>
                                      </p:cBhvr>
                                      <p:to>
                                        <p:strVal val="visible"/>
                                      </p:to>
                                    </p:set>
                                    <p:animEffect transition="in" filter="circle(out)">
                                      <p:cBhvr>
                                        <p:cTn id="79" dur="500"/>
                                        <p:tgtEl>
                                          <p:spTgt spid="46"/>
                                        </p:tgtEl>
                                      </p:cBhvr>
                                    </p:animEffect>
                                  </p:childTnLst>
                                  <p:subTnLst>
                                    <p:audio>
                                      <p:cMediaNode>
                                        <p:cTn display="0" masterRel="sameClick">
                                          <p:stCondLst>
                                            <p:cond evt="begin" delay="0">
                                              <p:tn val="77"/>
                                            </p:cond>
                                          </p:stCondLst>
                                          <p:endCondLst>
                                            <p:cond evt="onStopAudio" delay="0">
                                              <p:tgtEl>
                                                <p:sldTgt/>
                                              </p:tgtEl>
                                            </p:cond>
                                          </p:endCondLst>
                                        </p:cTn>
                                        <p:tgtEl>
                                          <p:sndTgt r:embed="rId2" name="ding.wav"/>
                                        </p:tgtEl>
                                      </p:cMediaNode>
                                    </p:audio>
                                  </p:subTnLst>
                                </p:cTn>
                              </p:par>
                            </p:childTnLst>
                          </p:cTn>
                        </p:par>
                        <p:par>
                          <p:cTn id="80" fill="hold">
                            <p:stCondLst>
                              <p:cond delay="9500"/>
                            </p:stCondLst>
                            <p:childTnLst>
                              <p:par>
                                <p:cTn id="81" presetID="8" presetClass="exit" presetSubtype="32" fill="hold" nodeType="afterEffect">
                                  <p:stCondLst>
                                    <p:cond delay="0"/>
                                  </p:stCondLst>
                                  <p:childTnLst>
                                    <p:animEffect transition="out" filter="diamond(out)">
                                      <p:cBhvr>
                                        <p:cTn id="82" dur="500"/>
                                        <p:tgtEl>
                                          <p:spTgt spid="46"/>
                                        </p:tgtEl>
                                      </p:cBhvr>
                                    </p:animEffect>
                                    <p:set>
                                      <p:cBhvr>
                                        <p:cTn id="83" dur="1" fill="hold">
                                          <p:stCondLst>
                                            <p:cond delay="499"/>
                                          </p:stCondLst>
                                        </p:cTn>
                                        <p:tgtEl>
                                          <p:spTgt spid="46"/>
                                        </p:tgtEl>
                                        <p:attrNameLst>
                                          <p:attrName>style.visibility</p:attrName>
                                        </p:attrNameLst>
                                      </p:cBhvr>
                                      <p:to>
                                        <p:strVal val="hidden"/>
                                      </p:to>
                                    </p:set>
                                  </p:childTnLst>
                                </p:cTn>
                              </p:par>
                            </p:childTnLst>
                          </p:cTn>
                        </p:par>
                        <p:par>
                          <p:cTn id="84" fill="hold">
                            <p:stCondLst>
                              <p:cond delay="10000"/>
                            </p:stCondLst>
                            <p:childTnLst>
                              <p:par>
                                <p:cTn id="85" presetID="6" presetClass="entr" presetSubtype="32" fill="hold" nodeType="afterEffect">
                                  <p:stCondLst>
                                    <p:cond delay="0"/>
                                  </p:stCondLst>
                                  <p:childTnLst>
                                    <p:set>
                                      <p:cBhvr>
                                        <p:cTn id="86" dur="1" fill="hold">
                                          <p:stCondLst>
                                            <p:cond delay="0"/>
                                          </p:stCondLst>
                                        </p:cTn>
                                        <p:tgtEl>
                                          <p:spTgt spid="45"/>
                                        </p:tgtEl>
                                        <p:attrNameLst>
                                          <p:attrName>style.visibility</p:attrName>
                                        </p:attrNameLst>
                                      </p:cBhvr>
                                      <p:to>
                                        <p:strVal val="visible"/>
                                      </p:to>
                                    </p:set>
                                    <p:animEffect transition="in" filter="circle(out)">
                                      <p:cBhvr>
                                        <p:cTn id="87" dur="500"/>
                                        <p:tgtEl>
                                          <p:spTgt spid="45"/>
                                        </p:tgtEl>
                                      </p:cBhvr>
                                    </p:animEffect>
                                  </p:childTnLst>
                                  <p:subTnLst>
                                    <p:audio>
                                      <p:cMediaNode>
                                        <p:cTn display="0" masterRel="sameClick">
                                          <p:stCondLst>
                                            <p:cond evt="begin" delay="0">
                                              <p:tn val="85"/>
                                            </p:cond>
                                          </p:stCondLst>
                                          <p:endCondLst>
                                            <p:cond evt="onStopAudio" delay="0">
                                              <p:tgtEl>
                                                <p:sldTgt/>
                                              </p:tgtEl>
                                            </p:cond>
                                          </p:endCondLst>
                                        </p:cTn>
                                        <p:tgtEl>
                                          <p:sndTgt r:embed="rId3" name="tada.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36"/>
                    </p:tgtEl>
                  </p:cond>
                </p:stCondLst>
                <p:endSync evt="end" delay="0">
                  <p:rtn val="all"/>
                </p:endSync>
                <p:childTnLst>
                  <p:par>
                    <p:cTn id="89" fill="hold">
                      <p:stCondLst>
                        <p:cond delay="0"/>
                      </p:stCondLst>
                      <p:childTnLst>
                        <p:par>
                          <p:cTn id="90" fill="hold">
                            <p:stCondLst>
                              <p:cond delay="0"/>
                            </p:stCondLst>
                            <p:childTnLst>
                              <p:par>
                                <p:cTn id="91" presetID="16" presetClass="emph" presetSubtype="0" fill="hold" nodeType="clickEffect">
                                  <p:stCondLst>
                                    <p:cond delay="0"/>
                                  </p:stCondLst>
                                  <p:iterate type="lt">
                                    <p:tmPct val="4000"/>
                                  </p:iterate>
                                  <p:childTnLst>
                                    <p:set>
                                      <p:cBhvr override="childStyle">
                                        <p:cTn id="92" dur="500" fill="hold"/>
                                        <p:tgtEl>
                                          <p:spTgt spid="36"/>
                                        </p:tgtEl>
                                        <p:attrNameLst>
                                          <p:attrName>style.color</p:attrName>
                                        </p:attrNameLst>
                                      </p:cBhvr>
                                      <p:to>
                                        <p:clrVal>
                                          <a:srgbClr val="FF0000"/>
                                        </p:clrVal>
                                      </p:to>
                                    </p:set>
                                    <p:set>
                                      <p:cBhvr>
                                        <p:cTn id="93" dur="500" fill="hold"/>
                                        <p:tgtEl>
                                          <p:spTgt spid="36"/>
                                        </p:tgtEl>
                                        <p:attrNameLst>
                                          <p:attrName>fillcolor</p:attrName>
                                        </p:attrNameLst>
                                      </p:cBhvr>
                                      <p:to>
                                        <p:clrVal>
                                          <a:srgbClr val="FF0000"/>
                                        </p:clrVal>
                                      </p:to>
                                    </p:set>
                                    <p:set>
                                      <p:cBhvr>
                                        <p:cTn id="94" dur="500" fill="hold"/>
                                        <p:tgtEl>
                                          <p:spTgt spid="36"/>
                                        </p:tgtEl>
                                        <p:attrNameLst>
                                          <p:attrName>fill.type</p:attrName>
                                        </p:attrNameLst>
                                      </p:cBhvr>
                                      <p:to>
                                        <p:strVal val="solid"/>
                                      </p:to>
                                    </p:set>
                                  </p:childTnLst>
                                  <p:subTnLst>
                                    <p:audio>
                                      <p:cMediaNode>
                                        <p:cTn display="0" masterRel="sameClick">
                                          <p:stCondLst>
                                            <p:cond evt="begin" delay="0">
                                              <p:tn val="91"/>
                                            </p:cond>
                                          </p:stCondLst>
                                          <p:endCondLst>
                                            <p:cond evt="onStopAudio" delay="0">
                                              <p:tgtEl>
                                                <p:sldTgt/>
                                              </p:tgtEl>
                                            </p:cond>
                                          </p:endCondLst>
                                        </p:cTn>
                                        <p:tgtEl>
                                          <p:sndTgt r:embed="rId4" name="click.wav"/>
                                        </p:tgtEl>
                                      </p:cMediaNode>
                                    </p:audio>
                                  </p:subTnLst>
                                </p:cTn>
                              </p:par>
                              <p:par>
                                <p:cTn id="95" presetID="23" presetClass="entr" presetSubtype="32" fill="hold" nodeType="withEffect">
                                  <p:stCondLst>
                                    <p:cond delay="1000"/>
                                  </p:stCondLst>
                                  <p:childTnLst>
                                    <p:set>
                                      <p:cBhvr>
                                        <p:cTn id="96" dur="1" fill="hold">
                                          <p:stCondLst>
                                            <p:cond delay="0"/>
                                          </p:stCondLst>
                                        </p:cTn>
                                        <p:tgtEl>
                                          <p:spTgt spid="40"/>
                                        </p:tgtEl>
                                        <p:attrNameLst>
                                          <p:attrName>style.visibility</p:attrName>
                                        </p:attrNameLst>
                                      </p:cBhvr>
                                      <p:to>
                                        <p:strVal val="visible"/>
                                      </p:to>
                                    </p:set>
                                    <p:anim calcmode="lin" valueType="num">
                                      <p:cBhvr>
                                        <p:cTn id="97" dur="250" fill="hold"/>
                                        <p:tgtEl>
                                          <p:spTgt spid="40"/>
                                        </p:tgtEl>
                                        <p:attrNameLst>
                                          <p:attrName>ppt_w</p:attrName>
                                        </p:attrNameLst>
                                      </p:cBhvr>
                                      <p:tavLst>
                                        <p:tav tm="0">
                                          <p:val>
                                            <p:strVal val="4*#ppt_w"/>
                                          </p:val>
                                        </p:tav>
                                        <p:tav tm="100000">
                                          <p:val>
                                            <p:strVal val="#ppt_w"/>
                                          </p:val>
                                        </p:tav>
                                      </p:tavLst>
                                    </p:anim>
                                    <p:anim calcmode="lin" valueType="num">
                                      <p:cBhvr>
                                        <p:cTn id="98" dur="250" fill="hold"/>
                                        <p:tgtEl>
                                          <p:spTgt spid="4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5"/>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36"/>
                  </p:tgtEl>
                </p:cond>
              </p:nextCondLst>
            </p:seq>
            <p:seq concurrent="1" nextAc="seek">
              <p:cTn id="99" restart="whenNotActive" fill="hold" evtFilter="cancelBubble" nodeType="interactiveSeq">
                <p:stCondLst>
                  <p:cond evt="onClick" delay="0">
                    <p:tgtEl>
                      <p:spTgt spid="37"/>
                    </p:tgtEl>
                  </p:cond>
                </p:stCondLst>
                <p:endSync evt="end" delay="0">
                  <p:rtn val="all"/>
                </p:endSync>
                <p:childTnLst>
                  <p:par>
                    <p:cTn id="100" fill="hold">
                      <p:stCondLst>
                        <p:cond delay="0"/>
                      </p:stCondLst>
                      <p:childTnLst>
                        <p:par>
                          <p:cTn id="101" fill="hold">
                            <p:stCondLst>
                              <p:cond delay="0"/>
                            </p:stCondLst>
                            <p:childTnLst>
                              <p:par>
                                <p:cTn id="102" presetID="16" presetClass="emph" presetSubtype="0" fill="hold" nodeType="clickEffect">
                                  <p:stCondLst>
                                    <p:cond delay="0"/>
                                  </p:stCondLst>
                                  <p:iterate type="lt">
                                    <p:tmPct val="4000"/>
                                  </p:iterate>
                                  <p:childTnLst>
                                    <p:set>
                                      <p:cBhvr override="childStyle">
                                        <p:cTn id="103" dur="500" fill="hold"/>
                                        <p:tgtEl>
                                          <p:spTgt spid="37"/>
                                        </p:tgtEl>
                                        <p:attrNameLst>
                                          <p:attrName>style.color</p:attrName>
                                        </p:attrNameLst>
                                      </p:cBhvr>
                                      <p:to>
                                        <p:clrVal>
                                          <a:srgbClr val="FF0000"/>
                                        </p:clrVal>
                                      </p:to>
                                    </p:set>
                                    <p:set>
                                      <p:cBhvr>
                                        <p:cTn id="104" dur="500" fill="hold"/>
                                        <p:tgtEl>
                                          <p:spTgt spid="37"/>
                                        </p:tgtEl>
                                        <p:attrNameLst>
                                          <p:attrName>fillcolor</p:attrName>
                                        </p:attrNameLst>
                                      </p:cBhvr>
                                      <p:to>
                                        <p:clrVal>
                                          <a:srgbClr val="FF0000"/>
                                        </p:clrVal>
                                      </p:to>
                                    </p:set>
                                    <p:set>
                                      <p:cBhvr>
                                        <p:cTn id="105" dur="500" fill="hold"/>
                                        <p:tgtEl>
                                          <p:spTgt spid="37"/>
                                        </p:tgtEl>
                                        <p:attrNameLst>
                                          <p:attrName>fill.type</p:attrName>
                                        </p:attrNameLst>
                                      </p:cBhvr>
                                      <p:to>
                                        <p:strVal val="solid"/>
                                      </p:to>
                                    </p:set>
                                  </p:childTnLst>
                                  <p:subTnLst>
                                    <p:audio>
                                      <p:cMediaNode>
                                        <p:cTn display="0" masterRel="sameClick">
                                          <p:stCondLst>
                                            <p:cond evt="begin" delay="0">
                                              <p:tn val="102"/>
                                            </p:cond>
                                          </p:stCondLst>
                                          <p:endCondLst>
                                            <p:cond evt="onStopAudio" delay="0">
                                              <p:tgtEl>
                                                <p:sldTgt/>
                                              </p:tgtEl>
                                            </p:cond>
                                          </p:endCondLst>
                                        </p:cTn>
                                        <p:tgtEl>
                                          <p:sndTgt r:embed="rId4" name="click.wav"/>
                                        </p:tgtEl>
                                      </p:cMediaNode>
                                    </p:audio>
                                  </p:subTnLst>
                                </p:cTn>
                              </p:par>
                              <p:par>
                                <p:cTn id="106" presetID="23" presetClass="entr" presetSubtype="32" fill="hold" nodeType="withEffect">
                                  <p:stCondLst>
                                    <p:cond delay="1000"/>
                                  </p:stCondLst>
                                  <p:childTnLst>
                                    <p:set>
                                      <p:cBhvr>
                                        <p:cTn id="107" dur="1" fill="hold">
                                          <p:stCondLst>
                                            <p:cond delay="0"/>
                                          </p:stCondLst>
                                        </p:cTn>
                                        <p:tgtEl>
                                          <p:spTgt spid="43"/>
                                        </p:tgtEl>
                                        <p:attrNameLst>
                                          <p:attrName>style.visibility</p:attrName>
                                        </p:attrNameLst>
                                      </p:cBhvr>
                                      <p:to>
                                        <p:strVal val="visible"/>
                                      </p:to>
                                    </p:set>
                                    <p:anim calcmode="lin" valueType="num">
                                      <p:cBhvr>
                                        <p:cTn id="108" dur="250" fill="hold"/>
                                        <p:tgtEl>
                                          <p:spTgt spid="43"/>
                                        </p:tgtEl>
                                        <p:attrNameLst>
                                          <p:attrName>ppt_w</p:attrName>
                                        </p:attrNameLst>
                                      </p:cBhvr>
                                      <p:tavLst>
                                        <p:tav tm="0">
                                          <p:val>
                                            <p:strVal val="4*#ppt_w"/>
                                          </p:val>
                                        </p:tav>
                                        <p:tav tm="100000">
                                          <p:val>
                                            <p:strVal val="#ppt_w"/>
                                          </p:val>
                                        </p:tav>
                                      </p:tavLst>
                                    </p:anim>
                                    <p:anim calcmode="lin" valueType="num">
                                      <p:cBhvr>
                                        <p:cTn id="109" dur="250" fill="hold"/>
                                        <p:tgtEl>
                                          <p:spTgt spid="4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6"/>
                                            </p:cond>
                                          </p:stCondLst>
                                          <p:endCondLst>
                                            <p:cond evt="onStopAudio" delay="0">
                                              <p:tgtEl>
                                                <p:sldTgt/>
                                              </p:tgtEl>
                                            </p:cond>
                                          </p:endCondLst>
                                        </p:cTn>
                                        <p:tgtEl>
                                          <p:sndTgt r:embed="rId6" name="Check mark.wav"/>
                                        </p:tgtEl>
                                      </p:cMediaNode>
                                    </p:audio>
                                  </p:subTnLst>
                                </p:cTn>
                              </p:par>
                            </p:childTnLst>
                          </p:cTn>
                        </p:par>
                      </p:childTnLst>
                    </p:cTn>
                  </p:par>
                </p:childTnLst>
              </p:cTn>
              <p:nextCondLst>
                <p:cond evt="onClick" delay="0">
                  <p:tgtEl>
                    <p:spTgt spid="37"/>
                  </p:tgtEl>
                </p:cond>
              </p:nextCondLst>
            </p:seq>
            <p:seq concurrent="1" nextAc="seek">
              <p:cTn id="110" restart="whenNotActive" fill="hold" evtFilter="cancelBubble" nodeType="interactiveSeq">
                <p:stCondLst>
                  <p:cond evt="onClick" delay="0">
                    <p:tgtEl>
                      <p:spTgt spid="38"/>
                    </p:tgtEl>
                  </p:cond>
                </p:stCondLst>
                <p:endSync evt="end" delay="0">
                  <p:rtn val="all"/>
                </p:endSync>
                <p:childTnLst>
                  <p:par>
                    <p:cTn id="111" fill="hold">
                      <p:stCondLst>
                        <p:cond delay="0"/>
                      </p:stCondLst>
                      <p:childTnLst>
                        <p:par>
                          <p:cTn id="112" fill="hold">
                            <p:stCondLst>
                              <p:cond delay="0"/>
                            </p:stCondLst>
                            <p:childTnLst>
                              <p:par>
                                <p:cTn id="113" presetID="16" presetClass="emph" presetSubtype="0" fill="hold" nodeType="clickEffect">
                                  <p:stCondLst>
                                    <p:cond delay="0"/>
                                  </p:stCondLst>
                                  <p:iterate type="lt">
                                    <p:tmPct val="4000"/>
                                  </p:iterate>
                                  <p:childTnLst>
                                    <p:set>
                                      <p:cBhvr override="childStyle">
                                        <p:cTn id="114" dur="500" fill="hold"/>
                                        <p:tgtEl>
                                          <p:spTgt spid="38"/>
                                        </p:tgtEl>
                                        <p:attrNameLst>
                                          <p:attrName>style.color</p:attrName>
                                        </p:attrNameLst>
                                      </p:cBhvr>
                                      <p:to>
                                        <p:clrVal>
                                          <a:srgbClr val="FF0000"/>
                                        </p:clrVal>
                                      </p:to>
                                    </p:set>
                                    <p:set>
                                      <p:cBhvr>
                                        <p:cTn id="115" dur="500" fill="hold"/>
                                        <p:tgtEl>
                                          <p:spTgt spid="38"/>
                                        </p:tgtEl>
                                        <p:attrNameLst>
                                          <p:attrName>fillcolor</p:attrName>
                                        </p:attrNameLst>
                                      </p:cBhvr>
                                      <p:to>
                                        <p:clrVal>
                                          <a:srgbClr val="FF0000"/>
                                        </p:clrVal>
                                      </p:to>
                                    </p:set>
                                    <p:set>
                                      <p:cBhvr>
                                        <p:cTn id="116" dur="500" fill="hold"/>
                                        <p:tgtEl>
                                          <p:spTgt spid="38"/>
                                        </p:tgtEl>
                                        <p:attrNameLst>
                                          <p:attrName>fill.type</p:attrName>
                                        </p:attrNameLst>
                                      </p:cBhvr>
                                      <p:to>
                                        <p:strVal val="solid"/>
                                      </p:to>
                                    </p:set>
                                  </p:childTnLst>
                                  <p:subTnLst>
                                    <p:audio>
                                      <p:cMediaNode>
                                        <p:cTn display="0" masterRel="sameClick">
                                          <p:stCondLst>
                                            <p:cond evt="begin" delay="0">
                                              <p:tn val="113"/>
                                            </p:cond>
                                          </p:stCondLst>
                                          <p:endCondLst>
                                            <p:cond evt="onStopAudio" delay="0">
                                              <p:tgtEl>
                                                <p:sldTgt/>
                                              </p:tgtEl>
                                            </p:cond>
                                          </p:endCondLst>
                                        </p:cTn>
                                        <p:tgtEl>
                                          <p:sndTgt r:embed="rId4" name="click.wav"/>
                                        </p:tgtEl>
                                      </p:cMediaNode>
                                    </p:audio>
                                  </p:subTnLst>
                                </p:cTn>
                              </p:par>
                              <p:par>
                                <p:cTn id="117" presetID="23" presetClass="entr" presetSubtype="32" fill="hold" nodeType="withEffect">
                                  <p:stCondLst>
                                    <p:cond delay="1000"/>
                                  </p:stCondLst>
                                  <p:childTnLst>
                                    <p:set>
                                      <p:cBhvr>
                                        <p:cTn id="118" dur="1" fill="hold">
                                          <p:stCondLst>
                                            <p:cond delay="0"/>
                                          </p:stCondLst>
                                        </p:cTn>
                                        <p:tgtEl>
                                          <p:spTgt spid="41"/>
                                        </p:tgtEl>
                                        <p:attrNameLst>
                                          <p:attrName>style.visibility</p:attrName>
                                        </p:attrNameLst>
                                      </p:cBhvr>
                                      <p:to>
                                        <p:strVal val="visible"/>
                                      </p:to>
                                    </p:set>
                                    <p:anim calcmode="lin" valueType="num">
                                      <p:cBhvr>
                                        <p:cTn id="119" dur="250" fill="hold"/>
                                        <p:tgtEl>
                                          <p:spTgt spid="41"/>
                                        </p:tgtEl>
                                        <p:attrNameLst>
                                          <p:attrName>ppt_w</p:attrName>
                                        </p:attrNameLst>
                                      </p:cBhvr>
                                      <p:tavLst>
                                        <p:tav tm="0">
                                          <p:val>
                                            <p:strVal val="4*#ppt_w"/>
                                          </p:val>
                                        </p:tav>
                                        <p:tav tm="100000">
                                          <p:val>
                                            <p:strVal val="#ppt_w"/>
                                          </p:val>
                                        </p:tav>
                                      </p:tavLst>
                                    </p:anim>
                                    <p:anim calcmode="lin" valueType="num">
                                      <p:cBhvr>
                                        <p:cTn id="120" dur="250" fill="hold"/>
                                        <p:tgtEl>
                                          <p:spTgt spid="4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7"/>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38"/>
                  </p:tgtEl>
                </p:cond>
              </p:nextCondLst>
            </p:seq>
            <p:seq concurrent="1" nextAc="seek">
              <p:cTn id="121" restart="whenNotActive" fill="hold" evtFilter="cancelBubble" nodeType="interactiveSeq">
                <p:stCondLst>
                  <p:cond evt="onClick" delay="0">
                    <p:tgtEl>
                      <p:spTgt spid="39"/>
                    </p:tgtEl>
                  </p:cond>
                </p:stCondLst>
                <p:endSync evt="end" delay="0">
                  <p:rtn val="all"/>
                </p:endSync>
                <p:childTnLst>
                  <p:par>
                    <p:cTn id="122" fill="hold">
                      <p:stCondLst>
                        <p:cond delay="0"/>
                      </p:stCondLst>
                      <p:childTnLst>
                        <p:par>
                          <p:cTn id="123" fill="hold">
                            <p:stCondLst>
                              <p:cond delay="0"/>
                            </p:stCondLst>
                            <p:childTnLst>
                              <p:par>
                                <p:cTn id="124" presetID="16" presetClass="emph" presetSubtype="0" fill="hold" nodeType="clickEffect">
                                  <p:stCondLst>
                                    <p:cond delay="0"/>
                                  </p:stCondLst>
                                  <p:iterate type="lt">
                                    <p:tmPct val="4000"/>
                                  </p:iterate>
                                  <p:childTnLst>
                                    <p:set>
                                      <p:cBhvr override="childStyle">
                                        <p:cTn id="125" dur="500" fill="hold"/>
                                        <p:tgtEl>
                                          <p:spTgt spid="39"/>
                                        </p:tgtEl>
                                        <p:attrNameLst>
                                          <p:attrName>style.color</p:attrName>
                                        </p:attrNameLst>
                                      </p:cBhvr>
                                      <p:to>
                                        <p:clrVal>
                                          <a:srgbClr val="FF0000"/>
                                        </p:clrVal>
                                      </p:to>
                                    </p:set>
                                    <p:set>
                                      <p:cBhvr>
                                        <p:cTn id="126" dur="500" fill="hold"/>
                                        <p:tgtEl>
                                          <p:spTgt spid="39"/>
                                        </p:tgtEl>
                                        <p:attrNameLst>
                                          <p:attrName>fillcolor</p:attrName>
                                        </p:attrNameLst>
                                      </p:cBhvr>
                                      <p:to>
                                        <p:clrVal>
                                          <a:srgbClr val="FF0000"/>
                                        </p:clrVal>
                                      </p:to>
                                    </p:set>
                                    <p:set>
                                      <p:cBhvr>
                                        <p:cTn id="127" dur="500" fill="hold"/>
                                        <p:tgtEl>
                                          <p:spTgt spid="39"/>
                                        </p:tgtEl>
                                        <p:attrNameLst>
                                          <p:attrName>fill.type</p:attrName>
                                        </p:attrNameLst>
                                      </p:cBhvr>
                                      <p:to>
                                        <p:strVal val="solid"/>
                                      </p:to>
                                    </p:set>
                                  </p:childTnLst>
                                  <p:subTnLst>
                                    <p:audio>
                                      <p:cMediaNode>
                                        <p:cTn display="0" masterRel="sameClick">
                                          <p:stCondLst>
                                            <p:cond evt="begin" delay="0">
                                              <p:tn val="124"/>
                                            </p:cond>
                                          </p:stCondLst>
                                          <p:endCondLst>
                                            <p:cond evt="onStopAudio" delay="0">
                                              <p:tgtEl>
                                                <p:sldTgt/>
                                              </p:tgtEl>
                                            </p:cond>
                                          </p:endCondLst>
                                        </p:cTn>
                                        <p:tgtEl>
                                          <p:sndTgt r:embed="rId4" name="click.wav"/>
                                        </p:tgtEl>
                                      </p:cMediaNode>
                                    </p:audio>
                                  </p:subTnLst>
                                </p:cTn>
                              </p:par>
                              <p:par>
                                <p:cTn id="128" presetID="23" presetClass="entr" presetSubtype="32" fill="hold" nodeType="withEffect">
                                  <p:stCondLst>
                                    <p:cond delay="1000"/>
                                  </p:stCondLst>
                                  <p:childTnLst>
                                    <p:set>
                                      <p:cBhvr>
                                        <p:cTn id="129" dur="1" fill="hold">
                                          <p:stCondLst>
                                            <p:cond delay="0"/>
                                          </p:stCondLst>
                                        </p:cTn>
                                        <p:tgtEl>
                                          <p:spTgt spid="42"/>
                                        </p:tgtEl>
                                        <p:attrNameLst>
                                          <p:attrName>style.visibility</p:attrName>
                                        </p:attrNameLst>
                                      </p:cBhvr>
                                      <p:to>
                                        <p:strVal val="visible"/>
                                      </p:to>
                                    </p:set>
                                    <p:anim calcmode="lin" valueType="num">
                                      <p:cBhvr>
                                        <p:cTn id="130" dur="250" fill="hold"/>
                                        <p:tgtEl>
                                          <p:spTgt spid="42"/>
                                        </p:tgtEl>
                                        <p:attrNameLst>
                                          <p:attrName>ppt_w</p:attrName>
                                        </p:attrNameLst>
                                      </p:cBhvr>
                                      <p:tavLst>
                                        <p:tav tm="0">
                                          <p:val>
                                            <p:strVal val="4*#ppt_w"/>
                                          </p:val>
                                        </p:tav>
                                        <p:tav tm="100000">
                                          <p:val>
                                            <p:strVal val="#ppt_w"/>
                                          </p:val>
                                        </p:tav>
                                      </p:tavLst>
                                    </p:anim>
                                    <p:anim calcmode="lin" valueType="num">
                                      <p:cBhvr>
                                        <p:cTn id="131" dur="250" fill="hold"/>
                                        <p:tgtEl>
                                          <p:spTgt spid="4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8"/>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39"/>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 y="202654"/>
            <a:ext cx="10799763" cy="6074866"/>
          </a:xfrm>
          <a:prstGeom prst="rect">
            <a:avLst/>
          </a:prstGeom>
        </p:spPr>
      </p:pic>
      <p:pic>
        <p:nvPicPr>
          <p:cNvPr id="12" name="Picture 1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4505898" y="-3357495"/>
            <a:ext cx="1787967" cy="9154706"/>
          </a:xfrm>
          <a:prstGeom prst="rect">
            <a:avLst/>
          </a:prstGeom>
        </p:spPr>
      </p:pic>
      <p:pic>
        <p:nvPicPr>
          <p:cNvPr id="13" name="Picture 1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5058787" y="-1185282"/>
            <a:ext cx="794557" cy="7571909"/>
          </a:xfrm>
          <a:prstGeom prst="rect">
            <a:avLst/>
          </a:prstGeom>
        </p:spPr>
      </p:pic>
      <p:sp>
        <p:nvSpPr>
          <p:cNvPr id="14" name="TextBox 13"/>
          <p:cNvSpPr txBox="1"/>
          <p:nvPr/>
        </p:nvSpPr>
        <p:spPr>
          <a:xfrm>
            <a:off x="1154793" y="559154"/>
            <a:ext cx="8619667" cy="1401153"/>
          </a:xfrm>
          <a:prstGeom prst="rect">
            <a:avLst/>
          </a:prstGeom>
          <a:solidFill>
            <a:schemeClr val="bg1"/>
          </a:solidFill>
        </p:spPr>
        <p:txBody>
          <a:bodyPr wrap="none" rtlCol="0">
            <a:spAutoFit/>
          </a:bodyPr>
          <a:lstStyle/>
          <a:p>
            <a:pPr defTabSz="404988">
              <a:buClrTx/>
            </a:pPr>
            <a:r>
              <a:rPr lang="en-US" sz="2835" b="1" kern="1200" dirty="0">
                <a:solidFill>
                  <a:srgbClr val="0000FF"/>
                </a:solidFill>
                <a:latin typeface="Times New Roman" panose="02020603050405020304" pitchFamily="18" charset="0"/>
                <a:ea typeface="+mn-ea"/>
                <a:cs typeface="Times New Roman" panose="02020603050405020304" pitchFamily="18" charset="0"/>
              </a:rPr>
              <a:t>Câu 2: Biết tập hợp Ư(42) = {1; 2; 3; 6; 7; 14; 21; 42}</a:t>
            </a:r>
          </a:p>
          <a:p>
            <a:pPr defTabSz="404988">
              <a:buClrTx/>
            </a:pPr>
            <a:r>
              <a:rPr lang="en-US" sz="2835" b="1" kern="1200" dirty="0">
                <a:solidFill>
                  <a:srgbClr val="0000FF"/>
                </a:solidFill>
                <a:latin typeface="Times New Roman" panose="02020603050405020304" pitchFamily="18" charset="0"/>
                <a:ea typeface="+mn-ea"/>
                <a:cs typeface="Times New Roman" panose="02020603050405020304" pitchFamily="18" charset="0"/>
              </a:rPr>
              <a:t>                                 Ư(70) = {1; 2; 5; 7; 10; 14; 35; 70}. </a:t>
            </a:r>
          </a:p>
          <a:p>
            <a:pPr defTabSz="404988">
              <a:buClrTx/>
            </a:pPr>
            <a:r>
              <a:rPr lang="en-US" sz="2835" b="1" kern="1200" dirty="0">
                <a:solidFill>
                  <a:srgbClr val="0000FF"/>
                </a:solidFill>
                <a:latin typeface="Times New Roman" panose="02020603050405020304" pitchFamily="18" charset="0"/>
                <a:ea typeface="+mn-ea"/>
                <a:cs typeface="Times New Roman" panose="02020603050405020304" pitchFamily="18" charset="0"/>
              </a:rPr>
              <a:t>                                  Khẳng định nào sau đây đúng? </a:t>
            </a:r>
          </a:p>
        </p:txBody>
      </p:sp>
      <p:pic>
        <p:nvPicPr>
          <p:cNvPr id="16" name="Picture 2" descr="Káº¿t quáº£ hÃ¬nh áº£nh cho rose cartoon png pink">
            <a:hlinkClick r:id="rId9" action="ppaction://hlinksldjump"/>
          </p:cNvPr>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foregroundMark x1="34222" y1="35673" x2="41333" y2="92212"/>
                        <a14:foregroundMark x1="35111" y1="50288" x2="5778" y2="79519"/>
                        <a14:foregroundMark x1="19556" y1="38365" x2="33778" y2="69904"/>
                        <a14:foregroundMark x1="6667" y1="71154" x2="9111" y2="64808"/>
                        <a14:foregroundMark x1="6111" y1="64904" x2="6333" y2="60481"/>
                        <a14:foregroundMark x1="58730" y1="81787" x2="61111" y2="47766"/>
                        <a14:foregroundMark x1="73810" y1="79725" x2="75000" y2="56701"/>
                        <a14:foregroundMark x1="71429" y1="75945" x2="54762" y2="63230"/>
                        <a14:foregroundMark x1="40476" y1="85911" x2="59127" y2="42955"/>
                        <a14:foregroundMark x1="58730" y1="36082" x2="18254" y2="34021"/>
                        <a14:foregroundMark x1="65079" y1="34364" x2="83730" y2="26117"/>
                        <a14:foregroundMark x1="57143" y1="22680" x2="55159" y2="10997"/>
                        <a14:foregroundMark x1="56746" y1="12027" x2="57937" y2="3436"/>
                        <a14:foregroundMark x1="42063" y1="69072" x2="48810" y2="40550"/>
                        <a14:foregroundMark x1="21429" y1="67698" x2="19048" y2="51203"/>
                        <a14:foregroundMark x1="29762" y1="89347" x2="9524" y2="76976"/>
                        <a14:foregroundMark x1="25397" y1="88660" x2="18254" y2="85567"/>
                        <a14:foregroundMark x1="47222" y1="87629" x2="70238" y2="74914"/>
                        <a14:foregroundMark x1="73810" y1="80412" x2="47222" y2="84880"/>
                        <a14:foregroundMark x1="51984" y1="86942" x2="72222" y2="81787"/>
                      </a14:backgroundRemoval>
                    </a14:imgEffect>
                    <a14:imgEffect>
                      <a14:colorTemperature colorTemp="5900"/>
                    </a14:imgEffect>
                  </a14:imgLayer>
                </a14:imgProps>
              </a:ext>
              <a:ext uri="{28A0092B-C50C-407E-A947-70E740481C1C}">
                <a14:useLocalDpi xmlns:a14="http://schemas.microsoft.com/office/drawing/2010/main" val="0"/>
              </a:ext>
            </a:extLst>
          </a:blip>
          <a:srcRect/>
          <a:stretch>
            <a:fillRect/>
          </a:stretch>
        </p:blipFill>
        <p:spPr bwMode="auto">
          <a:xfrm rot="17978891">
            <a:off x="9551625" y="4788962"/>
            <a:ext cx="1241038" cy="143409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2">
            <a:extLst>
              <a:ext uri="{FF2B5EF4-FFF2-40B4-BE49-F238E27FC236}">
                <a16:creationId xmlns:a16="http://schemas.microsoft.com/office/drawing/2014/main" id="{DEA2E54F-3259-48FE-BBE9-23A74EC33F4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5058787" y="-190015"/>
            <a:ext cx="794557" cy="7571909"/>
          </a:xfrm>
          <a:prstGeom prst="rect">
            <a:avLst/>
          </a:prstGeom>
        </p:spPr>
      </p:pic>
      <p:pic>
        <p:nvPicPr>
          <p:cNvPr id="9" name="Picture 12">
            <a:extLst>
              <a:ext uri="{FF2B5EF4-FFF2-40B4-BE49-F238E27FC236}">
                <a16:creationId xmlns:a16="http://schemas.microsoft.com/office/drawing/2014/main" id="{224E33F5-1F3D-4A03-A32A-10E2A81AE28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5058787" y="805253"/>
            <a:ext cx="794557" cy="7571909"/>
          </a:xfrm>
          <a:prstGeom prst="rect">
            <a:avLst/>
          </a:prstGeom>
        </p:spPr>
      </p:pic>
      <p:pic>
        <p:nvPicPr>
          <p:cNvPr id="10" name="Picture 12">
            <a:extLst>
              <a:ext uri="{FF2B5EF4-FFF2-40B4-BE49-F238E27FC236}">
                <a16:creationId xmlns:a16="http://schemas.microsoft.com/office/drawing/2014/main" id="{EAA6CADA-1487-4642-B437-0431B1040A8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5058787" y="1800521"/>
            <a:ext cx="794557" cy="7571909"/>
          </a:xfrm>
          <a:prstGeom prst="rect">
            <a:avLst/>
          </a:prstGeom>
        </p:spPr>
      </p:pic>
      <p:sp>
        <p:nvSpPr>
          <p:cNvPr id="36" name="Rectangle 25">
            <a:extLst>
              <a:ext uri="{FF2B5EF4-FFF2-40B4-BE49-F238E27FC236}">
                <a16:creationId xmlns:a16="http://schemas.microsoft.com/office/drawing/2014/main" id="{7FF06A78-BFF8-4AA4-9790-2B542AB2D2A2}"/>
              </a:ext>
            </a:extLst>
          </p:cNvPr>
          <p:cNvSpPr/>
          <p:nvPr/>
        </p:nvSpPr>
        <p:spPr>
          <a:xfrm>
            <a:off x="1780473" y="2378110"/>
            <a:ext cx="6257785" cy="445124"/>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09976">
              <a:buClrTx/>
              <a:defRPr/>
            </a:pPr>
            <a:r>
              <a:rPr lang="vi-VN" sz="2835" kern="1200" dirty="0">
                <a:solidFill>
                  <a:prstClr val="black"/>
                </a:solidFill>
                <a:latin typeface="Times New Roman" panose="02020603050405020304" pitchFamily="18" charset="0"/>
                <a:cs typeface="Times New Roman" panose="02020603050405020304" pitchFamily="18" charset="0"/>
              </a:rPr>
              <a:t>A. </a:t>
            </a:r>
            <a:r>
              <a:rPr lang="en-US" sz="2835" kern="1200" dirty="0">
                <a:solidFill>
                  <a:prstClr val="black"/>
                </a:solidFill>
                <a:latin typeface="Times New Roman" panose="02020603050405020304" pitchFamily="18" charset="0"/>
                <a:cs typeface="Times New Roman" panose="02020603050405020304" pitchFamily="18" charset="0"/>
              </a:rPr>
              <a:t>ƯC(42, 70) = {1; 2; 7}. </a:t>
            </a:r>
            <a:endParaRPr lang="vi-VN" sz="2835" kern="1200" dirty="0">
              <a:solidFill>
                <a:prstClr val="black"/>
              </a:solidFill>
              <a:latin typeface="Times New Roman" panose="02020603050405020304" pitchFamily="18" charset="0"/>
              <a:cs typeface="Times New Roman" panose="02020603050405020304" pitchFamily="18" charset="0"/>
            </a:endParaRPr>
          </a:p>
        </p:txBody>
      </p:sp>
      <p:sp>
        <p:nvSpPr>
          <p:cNvPr id="37" name="Rectangle 41">
            <a:extLst>
              <a:ext uri="{FF2B5EF4-FFF2-40B4-BE49-F238E27FC236}">
                <a16:creationId xmlns:a16="http://schemas.microsoft.com/office/drawing/2014/main" id="{0A640E60-AB70-4B30-AB12-D3DB2F5AAD59}"/>
              </a:ext>
            </a:extLst>
          </p:cNvPr>
          <p:cNvSpPr/>
          <p:nvPr/>
        </p:nvSpPr>
        <p:spPr>
          <a:xfrm>
            <a:off x="1776667" y="3282258"/>
            <a:ext cx="6086627" cy="682794"/>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09976">
              <a:buClrTx/>
              <a:defRPr/>
            </a:pPr>
            <a:r>
              <a:rPr lang="en-US" sz="2835" kern="1200" dirty="0">
                <a:solidFill>
                  <a:prstClr val="black"/>
                </a:solidFill>
                <a:latin typeface="Times New Roman" panose="02020603050405020304" pitchFamily="18" charset="0"/>
                <a:cs typeface="Times New Roman" panose="02020603050405020304" pitchFamily="18" charset="0"/>
              </a:rPr>
              <a:t>B</a:t>
            </a:r>
            <a:r>
              <a:rPr lang="vi-VN" sz="2835" kern="1200" dirty="0">
                <a:solidFill>
                  <a:prstClr val="black"/>
                </a:solidFill>
                <a:latin typeface="Times New Roman" panose="02020603050405020304" pitchFamily="18" charset="0"/>
                <a:cs typeface="Times New Roman" panose="02020603050405020304" pitchFamily="18" charset="0"/>
              </a:rPr>
              <a:t>. </a:t>
            </a:r>
            <a:r>
              <a:rPr lang="en-US" sz="2835" kern="1200" dirty="0">
                <a:solidFill>
                  <a:prstClr val="black"/>
                </a:solidFill>
                <a:latin typeface="Times New Roman" panose="02020603050405020304" pitchFamily="18" charset="0"/>
                <a:cs typeface="Times New Roman" panose="02020603050405020304" pitchFamily="18" charset="0"/>
              </a:rPr>
              <a:t>ƯC(42, 70) = {1; 2; 7; 14}.</a:t>
            </a:r>
            <a:r>
              <a:rPr lang="vi-VN" sz="2835" kern="1200" dirty="0">
                <a:solidFill>
                  <a:prstClr val="black"/>
                </a:solidFill>
                <a:latin typeface="Times New Roman" panose="02020603050405020304" pitchFamily="18" charset="0"/>
                <a:cs typeface="Times New Roman" panose="02020603050405020304" pitchFamily="18" charset="0"/>
              </a:rPr>
              <a:t> </a:t>
            </a:r>
          </a:p>
        </p:txBody>
      </p:sp>
      <p:sp>
        <p:nvSpPr>
          <p:cNvPr id="38" name="Rectangle 42">
            <a:extLst>
              <a:ext uri="{FF2B5EF4-FFF2-40B4-BE49-F238E27FC236}">
                <a16:creationId xmlns:a16="http://schemas.microsoft.com/office/drawing/2014/main" id="{76F27514-CDC7-4440-8E64-64D7CF51FC33}"/>
              </a:ext>
            </a:extLst>
          </p:cNvPr>
          <p:cNvSpPr/>
          <p:nvPr/>
        </p:nvSpPr>
        <p:spPr>
          <a:xfrm>
            <a:off x="1729723" y="4247036"/>
            <a:ext cx="6169169" cy="682794"/>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09976">
              <a:buClrTx/>
              <a:defRPr/>
            </a:pPr>
            <a:r>
              <a:rPr lang="en-US" sz="2835" kern="1200" dirty="0">
                <a:solidFill>
                  <a:prstClr val="black"/>
                </a:solidFill>
                <a:latin typeface="Times New Roman" panose="02020603050405020304" pitchFamily="18" charset="0"/>
                <a:cs typeface="Times New Roman" panose="02020603050405020304" pitchFamily="18" charset="0"/>
              </a:rPr>
              <a:t>C</a:t>
            </a:r>
            <a:r>
              <a:rPr lang="vi-VN" sz="2835" kern="1200" dirty="0">
                <a:solidFill>
                  <a:prstClr val="black"/>
                </a:solidFill>
                <a:latin typeface="Times New Roman" panose="02020603050405020304" pitchFamily="18" charset="0"/>
                <a:cs typeface="Times New Roman" panose="02020603050405020304" pitchFamily="18" charset="0"/>
              </a:rPr>
              <a:t>. </a:t>
            </a:r>
            <a:r>
              <a:rPr lang="en-US" sz="2835" kern="1200" dirty="0">
                <a:solidFill>
                  <a:prstClr val="black"/>
                </a:solidFill>
                <a:latin typeface="Times New Roman" panose="02020603050405020304" pitchFamily="18" charset="0"/>
                <a:cs typeface="Times New Roman" panose="02020603050405020304" pitchFamily="18" charset="0"/>
              </a:rPr>
              <a:t>ƯC(42, 70) = 14.</a:t>
            </a:r>
            <a:r>
              <a:rPr lang="vi-VN" sz="2835" kern="1200" dirty="0">
                <a:solidFill>
                  <a:prstClr val="black"/>
                </a:solidFill>
                <a:latin typeface="Times New Roman" panose="02020603050405020304" pitchFamily="18" charset="0"/>
                <a:cs typeface="Times New Roman" panose="02020603050405020304" pitchFamily="18" charset="0"/>
              </a:rPr>
              <a:t> </a:t>
            </a:r>
          </a:p>
        </p:txBody>
      </p:sp>
      <p:sp>
        <p:nvSpPr>
          <p:cNvPr id="39" name="Rectangle 43">
            <a:extLst>
              <a:ext uri="{FF2B5EF4-FFF2-40B4-BE49-F238E27FC236}">
                <a16:creationId xmlns:a16="http://schemas.microsoft.com/office/drawing/2014/main" id="{D975A1D1-6082-47D9-8300-7237FB007926}"/>
              </a:ext>
            </a:extLst>
          </p:cNvPr>
          <p:cNvSpPr/>
          <p:nvPr/>
        </p:nvSpPr>
        <p:spPr>
          <a:xfrm>
            <a:off x="1780473" y="5266624"/>
            <a:ext cx="6100697" cy="688312"/>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09976">
              <a:buClrTx/>
              <a:defRPr/>
            </a:pPr>
            <a:r>
              <a:rPr lang="vi-VN" sz="2835" kern="1200" dirty="0">
                <a:solidFill>
                  <a:prstClr val="black"/>
                </a:solidFill>
                <a:latin typeface="Times New Roman" panose="02020603050405020304" pitchFamily="18" charset="0"/>
                <a:cs typeface="Times New Roman" panose="02020603050405020304" pitchFamily="18" charset="0"/>
              </a:rPr>
              <a:t>D. </a:t>
            </a:r>
            <a:r>
              <a:rPr lang="en-US" sz="2835" kern="1200" dirty="0">
                <a:solidFill>
                  <a:prstClr val="black"/>
                </a:solidFill>
                <a:latin typeface="Times New Roman" panose="02020603050405020304" pitchFamily="18" charset="0"/>
                <a:cs typeface="Times New Roman" panose="02020603050405020304" pitchFamily="18" charset="0"/>
              </a:rPr>
              <a:t>ƯC(42, 70) = 7.</a:t>
            </a:r>
            <a:endParaRPr lang="vi-VN" sz="2835" kern="1200" dirty="0">
              <a:solidFill>
                <a:prstClr val="black"/>
              </a:solidFill>
              <a:latin typeface="Times New Roman" panose="02020603050405020304" pitchFamily="18" charset="0"/>
              <a:cs typeface="Times New Roman" panose="02020603050405020304" pitchFamily="18" charset="0"/>
            </a:endParaRPr>
          </a:p>
        </p:txBody>
      </p:sp>
      <p:pic>
        <p:nvPicPr>
          <p:cNvPr id="40" name="Picture 46">
            <a:extLst>
              <a:ext uri="{FF2B5EF4-FFF2-40B4-BE49-F238E27FC236}">
                <a16:creationId xmlns:a16="http://schemas.microsoft.com/office/drawing/2014/main" id="{D69C14F2-FBA0-49C8-8F16-660DC130D117}"/>
              </a:ext>
            </a:extLst>
          </p:cNvPr>
          <p:cNvPicPr>
            <a:picLocks noChangeAspect="1"/>
          </p:cNvPicPr>
          <p:nvPr/>
        </p:nvPicPr>
        <p:blipFill>
          <a:blip r:embed="rId12">
            <a:duotone>
              <a:prstClr val="black"/>
              <a:schemeClr val="accent5">
                <a:tint val="45000"/>
                <a:satMod val="400000"/>
              </a:schemeClr>
            </a:duotone>
            <a:extLst>
              <a:ext uri="{28A0092B-C50C-407E-A947-70E740481C1C}">
                <a14:useLocalDpi xmlns:a14="http://schemas.microsoft.com/office/drawing/2010/main" val="0"/>
              </a:ext>
            </a:extLst>
          </a:blip>
          <a:stretch>
            <a:fillRect/>
          </a:stretch>
        </p:blipFill>
        <p:spPr>
          <a:xfrm>
            <a:off x="8528305" y="2204905"/>
            <a:ext cx="713714" cy="627204"/>
          </a:xfrm>
          <a:prstGeom prst="rect">
            <a:avLst/>
          </a:prstGeom>
          <a:ln>
            <a:solidFill>
              <a:srgbClr val="FF0000"/>
            </a:solidFill>
          </a:ln>
        </p:spPr>
      </p:pic>
      <p:pic>
        <p:nvPicPr>
          <p:cNvPr id="41" name="Picture 50">
            <a:extLst>
              <a:ext uri="{FF2B5EF4-FFF2-40B4-BE49-F238E27FC236}">
                <a16:creationId xmlns:a16="http://schemas.microsoft.com/office/drawing/2014/main" id="{72B7DEDE-9EE2-4026-9006-E9E3155B5A6F}"/>
              </a:ext>
            </a:extLst>
          </p:cNvPr>
          <p:cNvPicPr>
            <a:picLocks noChangeAspect="1"/>
          </p:cNvPicPr>
          <p:nvPr/>
        </p:nvPicPr>
        <p:blipFill rotWithShape="1">
          <a:blip r:embed="rId13" cstate="print">
            <a:duotone>
              <a:prstClr val="black"/>
              <a:srgbClr val="002060">
                <a:tint val="45000"/>
                <a:satMod val="400000"/>
              </a:srgbClr>
            </a:duotone>
            <a:extLst>
              <a:ext uri="{BEBA8EAE-BF5A-486C-A8C5-ECC9F3942E4B}">
                <a14:imgProps xmlns:a14="http://schemas.microsoft.com/office/drawing/2010/main">
                  <a14:imgLayer r:embed="rId14">
                    <a14:imgEffect>
                      <a14:colorTemperature colorTemp="8800"/>
                    </a14:imgEffect>
                  </a14:imgLayer>
                </a14:imgProps>
              </a:ext>
              <a:ext uri="{28A0092B-C50C-407E-A947-70E740481C1C}">
                <a14:useLocalDpi xmlns:a14="http://schemas.microsoft.com/office/drawing/2010/main" val="0"/>
              </a:ext>
            </a:extLst>
          </a:blip>
          <a:srcRect r="3472"/>
          <a:stretch/>
        </p:blipFill>
        <p:spPr>
          <a:xfrm>
            <a:off x="8523116" y="4364800"/>
            <a:ext cx="712664" cy="623686"/>
          </a:xfrm>
          <a:prstGeom prst="rect">
            <a:avLst/>
          </a:prstGeom>
        </p:spPr>
      </p:pic>
      <p:pic>
        <p:nvPicPr>
          <p:cNvPr id="42" name="Picture 48">
            <a:extLst>
              <a:ext uri="{FF2B5EF4-FFF2-40B4-BE49-F238E27FC236}">
                <a16:creationId xmlns:a16="http://schemas.microsoft.com/office/drawing/2014/main" id="{888D12F3-E773-4173-B039-0647FFD0C820}"/>
              </a:ext>
            </a:extLst>
          </p:cNvPr>
          <p:cNvPicPr>
            <a:picLocks noChangeAspect="1"/>
          </p:cNvPicPr>
          <p:nvPr/>
        </p:nvPicPr>
        <p:blipFill>
          <a:blip r:embed="rId12">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8523116" y="5345713"/>
            <a:ext cx="718607" cy="631503"/>
          </a:xfrm>
          <a:prstGeom prst="rect">
            <a:avLst/>
          </a:prstGeom>
        </p:spPr>
      </p:pic>
      <p:pic>
        <p:nvPicPr>
          <p:cNvPr id="43" name="Picture 52">
            <a:extLst>
              <a:ext uri="{FF2B5EF4-FFF2-40B4-BE49-F238E27FC236}">
                <a16:creationId xmlns:a16="http://schemas.microsoft.com/office/drawing/2014/main" id="{86E11C94-EDA0-420B-B9BB-8E6F099B6D18}"/>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8418970" y="3369953"/>
            <a:ext cx="712846" cy="570277"/>
          </a:xfrm>
          <a:prstGeom prst="rect">
            <a:avLst/>
          </a:prstGeom>
        </p:spPr>
      </p:pic>
      <p:pic>
        <p:nvPicPr>
          <p:cNvPr id="44" name="Picture 28" descr="dong-ho-cat">
            <a:extLst>
              <a:ext uri="{FF2B5EF4-FFF2-40B4-BE49-F238E27FC236}">
                <a16:creationId xmlns:a16="http://schemas.microsoft.com/office/drawing/2014/main" id="{AF45279B-BF15-47CC-9353-8DE77AA1B773}"/>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2151" y="4994230"/>
            <a:ext cx="871324" cy="1160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5" name="WordArt 29" descr="Purple mesh">
            <a:extLst>
              <a:ext uri="{FF2B5EF4-FFF2-40B4-BE49-F238E27FC236}">
                <a16:creationId xmlns:a16="http://schemas.microsoft.com/office/drawing/2014/main" id="{DF5F8DD9-7270-46B2-BF33-1C7457C784D7}"/>
              </a:ext>
            </a:extLst>
          </p:cNvPr>
          <p:cNvSpPr>
            <a:spLocks noChangeArrowheads="1" noChangeShapeType="1" noTextEdit="1"/>
          </p:cNvSpPr>
          <p:nvPr/>
        </p:nvSpPr>
        <p:spPr bwMode="auto">
          <a:xfrm>
            <a:off x="317467" y="5501183"/>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0</a:t>
            </a:r>
          </a:p>
        </p:txBody>
      </p:sp>
      <p:sp>
        <p:nvSpPr>
          <p:cNvPr id="46" name="WordArt 30" descr="Purple mesh">
            <a:extLst>
              <a:ext uri="{FF2B5EF4-FFF2-40B4-BE49-F238E27FC236}">
                <a16:creationId xmlns:a16="http://schemas.microsoft.com/office/drawing/2014/main" id="{F5230E06-50B6-45C3-927D-84D2DAEFE8D0}"/>
              </a:ext>
            </a:extLst>
          </p:cNvPr>
          <p:cNvSpPr>
            <a:spLocks noChangeArrowheads="1" noChangeShapeType="1" noTextEdit="1"/>
          </p:cNvSpPr>
          <p:nvPr/>
        </p:nvSpPr>
        <p:spPr bwMode="auto">
          <a:xfrm>
            <a:off x="317467" y="5518058"/>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1</a:t>
            </a:r>
          </a:p>
        </p:txBody>
      </p:sp>
      <p:sp>
        <p:nvSpPr>
          <p:cNvPr id="47" name="WordArt 31" descr="Purple mesh">
            <a:extLst>
              <a:ext uri="{FF2B5EF4-FFF2-40B4-BE49-F238E27FC236}">
                <a16:creationId xmlns:a16="http://schemas.microsoft.com/office/drawing/2014/main" id="{DE30DD0F-A417-4C67-BF6F-D5EA10EF549D}"/>
              </a:ext>
            </a:extLst>
          </p:cNvPr>
          <p:cNvSpPr>
            <a:spLocks noChangeArrowheads="1" noChangeShapeType="1" noTextEdit="1"/>
          </p:cNvSpPr>
          <p:nvPr/>
        </p:nvSpPr>
        <p:spPr bwMode="auto">
          <a:xfrm>
            <a:off x="334341" y="5518058"/>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2</a:t>
            </a:r>
          </a:p>
        </p:txBody>
      </p:sp>
      <p:sp>
        <p:nvSpPr>
          <p:cNvPr id="48" name="WordArt 32" descr="Purple mesh">
            <a:extLst>
              <a:ext uri="{FF2B5EF4-FFF2-40B4-BE49-F238E27FC236}">
                <a16:creationId xmlns:a16="http://schemas.microsoft.com/office/drawing/2014/main" id="{4CE0A6D0-BBF5-430D-9A54-A3C7DE053801}"/>
              </a:ext>
            </a:extLst>
          </p:cNvPr>
          <p:cNvSpPr>
            <a:spLocks noChangeArrowheads="1" noChangeShapeType="1" noTextEdit="1"/>
          </p:cNvSpPr>
          <p:nvPr/>
        </p:nvSpPr>
        <p:spPr bwMode="auto">
          <a:xfrm>
            <a:off x="334341" y="5518058"/>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3</a:t>
            </a:r>
          </a:p>
        </p:txBody>
      </p:sp>
      <p:sp>
        <p:nvSpPr>
          <p:cNvPr id="49" name="WordArt 33" descr="Purple mesh">
            <a:extLst>
              <a:ext uri="{FF2B5EF4-FFF2-40B4-BE49-F238E27FC236}">
                <a16:creationId xmlns:a16="http://schemas.microsoft.com/office/drawing/2014/main" id="{40F009D6-3749-4344-8614-0FF26A40B725}"/>
              </a:ext>
            </a:extLst>
          </p:cNvPr>
          <p:cNvSpPr>
            <a:spLocks noChangeArrowheads="1" noChangeShapeType="1" noTextEdit="1"/>
          </p:cNvSpPr>
          <p:nvPr/>
        </p:nvSpPr>
        <p:spPr bwMode="auto">
          <a:xfrm>
            <a:off x="334341" y="5518058"/>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4</a:t>
            </a:r>
          </a:p>
        </p:txBody>
      </p:sp>
      <p:sp>
        <p:nvSpPr>
          <p:cNvPr id="50" name="WordArt 34" descr="Purple mesh">
            <a:extLst>
              <a:ext uri="{FF2B5EF4-FFF2-40B4-BE49-F238E27FC236}">
                <a16:creationId xmlns:a16="http://schemas.microsoft.com/office/drawing/2014/main" id="{7DF02B4B-0135-4013-BE1C-8EDFC49DC654}"/>
              </a:ext>
            </a:extLst>
          </p:cNvPr>
          <p:cNvSpPr>
            <a:spLocks noChangeArrowheads="1" noChangeShapeType="1" noTextEdit="1"/>
          </p:cNvSpPr>
          <p:nvPr/>
        </p:nvSpPr>
        <p:spPr bwMode="auto">
          <a:xfrm>
            <a:off x="334341" y="5518058"/>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5</a:t>
            </a:r>
          </a:p>
        </p:txBody>
      </p:sp>
      <p:sp>
        <p:nvSpPr>
          <p:cNvPr id="51" name="WordArt 35" descr="Purple mesh">
            <a:extLst>
              <a:ext uri="{FF2B5EF4-FFF2-40B4-BE49-F238E27FC236}">
                <a16:creationId xmlns:a16="http://schemas.microsoft.com/office/drawing/2014/main" id="{D2C519DF-394E-48C3-9B3F-33D57847CA7B}"/>
              </a:ext>
            </a:extLst>
          </p:cNvPr>
          <p:cNvSpPr>
            <a:spLocks noChangeArrowheads="1" noChangeShapeType="1" noTextEdit="1"/>
          </p:cNvSpPr>
          <p:nvPr/>
        </p:nvSpPr>
        <p:spPr bwMode="auto">
          <a:xfrm>
            <a:off x="334341" y="5522276"/>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6</a:t>
            </a:r>
          </a:p>
        </p:txBody>
      </p:sp>
      <p:sp>
        <p:nvSpPr>
          <p:cNvPr id="52" name="WordArt 36" descr="Purple mesh">
            <a:extLst>
              <a:ext uri="{FF2B5EF4-FFF2-40B4-BE49-F238E27FC236}">
                <a16:creationId xmlns:a16="http://schemas.microsoft.com/office/drawing/2014/main" id="{CF27A560-19D9-4CC5-9A59-C092BE6DC88B}"/>
              </a:ext>
            </a:extLst>
          </p:cNvPr>
          <p:cNvSpPr>
            <a:spLocks noChangeArrowheads="1" noChangeShapeType="1" noTextEdit="1"/>
          </p:cNvSpPr>
          <p:nvPr/>
        </p:nvSpPr>
        <p:spPr bwMode="auto">
          <a:xfrm>
            <a:off x="325904" y="5526495"/>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7</a:t>
            </a:r>
          </a:p>
        </p:txBody>
      </p:sp>
      <p:sp>
        <p:nvSpPr>
          <p:cNvPr id="53" name="WordArt 37" descr="Purple mesh">
            <a:extLst>
              <a:ext uri="{FF2B5EF4-FFF2-40B4-BE49-F238E27FC236}">
                <a16:creationId xmlns:a16="http://schemas.microsoft.com/office/drawing/2014/main" id="{53A7C3C3-2E71-488F-8AC7-8D4E10BF2AE7}"/>
              </a:ext>
            </a:extLst>
          </p:cNvPr>
          <p:cNvSpPr>
            <a:spLocks noChangeArrowheads="1" noChangeShapeType="1" noTextEdit="1"/>
          </p:cNvSpPr>
          <p:nvPr/>
        </p:nvSpPr>
        <p:spPr bwMode="auto">
          <a:xfrm>
            <a:off x="334341" y="5522276"/>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8</a:t>
            </a:r>
          </a:p>
        </p:txBody>
      </p:sp>
      <p:sp>
        <p:nvSpPr>
          <p:cNvPr id="54" name="WordArt 38" descr="Purple mesh">
            <a:extLst>
              <a:ext uri="{FF2B5EF4-FFF2-40B4-BE49-F238E27FC236}">
                <a16:creationId xmlns:a16="http://schemas.microsoft.com/office/drawing/2014/main" id="{CCE78B84-6464-4AB0-B502-72734F4118D1}"/>
              </a:ext>
            </a:extLst>
          </p:cNvPr>
          <p:cNvSpPr>
            <a:spLocks noChangeArrowheads="1" noChangeShapeType="1" noTextEdit="1"/>
          </p:cNvSpPr>
          <p:nvPr/>
        </p:nvSpPr>
        <p:spPr bwMode="auto">
          <a:xfrm>
            <a:off x="330123" y="5522276"/>
            <a:ext cx="324837"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9</a:t>
            </a:r>
          </a:p>
        </p:txBody>
      </p:sp>
      <p:sp>
        <p:nvSpPr>
          <p:cNvPr id="55" name="WordArt 39" descr="Purple mesh">
            <a:extLst>
              <a:ext uri="{FF2B5EF4-FFF2-40B4-BE49-F238E27FC236}">
                <a16:creationId xmlns:a16="http://schemas.microsoft.com/office/drawing/2014/main" id="{F69B6652-EC1D-4276-A0E3-CAB84AE0DF67}"/>
              </a:ext>
            </a:extLst>
          </p:cNvPr>
          <p:cNvSpPr>
            <a:spLocks noChangeArrowheads="1" noChangeShapeType="1" noTextEdit="1"/>
          </p:cNvSpPr>
          <p:nvPr/>
        </p:nvSpPr>
        <p:spPr bwMode="auto">
          <a:xfrm>
            <a:off x="321686" y="5526495"/>
            <a:ext cx="324837"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dirty="0">
                <a:blipFill dpi="0" rotWithShape="0">
                  <a:blip r:embed="rId17"/>
                  <a:srcRect/>
                  <a:tile tx="0" ty="0" sx="100000" sy="100000" flip="none" algn="tl"/>
                </a:blipFill>
                <a:latin typeface="Arial" panose="020B0604020202020204" pitchFamily="34" charset="0"/>
                <a:ea typeface="+mn-ea"/>
                <a:cs typeface="Arial" panose="020B0604020202020204" pitchFamily="34" charset="0"/>
              </a:rPr>
              <a:t>10</a:t>
            </a:r>
          </a:p>
        </p:txBody>
      </p:sp>
    </p:spTree>
    <p:extLst>
      <p:ext uri="{BB962C8B-B14F-4D97-AF65-F5344CB8AC3E}">
        <p14:creationId xmlns:p14="http://schemas.microsoft.com/office/powerpoint/2010/main" val="1456303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circle(out)">
                                      <p:cBhvr>
                                        <p:cTn id="7" dur="500"/>
                                        <p:tgtEl>
                                          <p:spTgt spid="55"/>
                                        </p:tgtEl>
                                      </p:cBhvr>
                                    </p:animEffect>
                                  </p:childTnLst>
                                  <p:subTnLst>
                                    <p:audio>
                                      <p:cMediaNode>
                                        <p:cTn display="0" masterRel="sameClick">
                                          <p:stCondLst>
                                            <p:cond evt="begin" delay="0">
                                              <p:tn val="5"/>
                                            </p:cond>
                                          </p:stCondLst>
                                          <p:endCondLst>
                                            <p:cond evt="onStopAudio" delay="0">
                                              <p:tgtEl>
                                                <p:sldTgt/>
                                              </p:tgtEl>
                                            </p:cond>
                                          </p:endCondLst>
                                        </p:cTn>
                                        <p:tgtEl>
                                          <p:sndTgt r:embed="rId2" name="ding.wav"/>
                                        </p:tgtEl>
                                      </p:cMediaNode>
                                    </p:audio>
                                  </p:subTnLst>
                                </p:cTn>
                              </p:par>
                            </p:childTnLst>
                          </p:cTn>
                        </p:par>
                        <p:par>
                          <p:cTn id="8" fill="hold">
                            <p:stCondLst>
                              <p:cond delay="500"/>
                            </p:stCondLst>
                            <p:childTnLst>
                              <p:par>
                                <p:cTn id="9" presetID="8" presetClass="exit" presetSubtype="16" fill="hold" nodeType="afterEffect">
                                  <p:stCondLst>
                                    <p:cond delay="0"/>
                                  </p:stCondLst>
                                  <p:childTnLst>
                                    <p:animEffect transition="out" filter="diamond(in)">
                                      <p:cBhvr>
                                        <p:cTn id="10" dur="500"/>
                                        <p:tgtEl>
                                          <p:spTgt spid="55"/>
                                        </p:tgtEl>
                                      </p:cBhvr>
                                    </p:animEffect>
                                    <p:set>
                                      <p:cBhvr>
                                        <p:cTn id="11" dur="1" fill="hold">
                                          <p:stCondLst>
                                            <p:cond delay="499"/>
                                          </p:stCondLst>
                                        </p:cTn>
                                        <p:tgtEl>
                                          <p:spTgt spid="55"/>
                                        </p:tgtEl>
                                        <p:attrNameLst>
                                          <p:attrName>style.visibility</p:attrName>
                                        </p:attrNameLst>
                                      </p:cBhvr>
                                      <p:to>
                                        <p:strVal val="hidden"/>
                                      </p:to>
                                    </p:set>
                                  </p:childTnLst>
                                </p:cTn>
                              </p:par>
                            </p:childTnLst>
                          </p:cTn>
                        </p:par>
                        <p:par>
                          <p:cTn id="12" fill="hold">
                            <p:stCondLst>
                              <p:cond delay="1000"/>
                            </p:stCondLst>
                            <p:childTnLst>
                              <p:par>
                                <p:cTn id="13" presetID="6" presetClass="entr" presetSubtype="32" fill="hold" nodeType="after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circle(out)">
                                      <p:cBhvr>
                                        <p:cTn id="15" dur="500"/>
                                        <p:tgtEl>
                                          <p:spTgt spid="54"/>
                                        </p:tgtEl>
                                      </p:cBhvr>
                                    </p:animEffect>
                                  </p:childTnLst>
                                  <p:subTnLst>
                                    <p:audio>
                                      <p:cMediaNode>
                                        <p:cTn display="0" masterRel="sameClick">
                                          <p:stCondLst>
                                            <p:cond evt="begin" delay="0">
                                              <p:tn val="13"/>
                                            </p:cond>
                                          </p:stCondLst>
                                          <p:endCondLst>
                                            <p:cond evt="onStopAudio" delay="0">
                                              <p:tgtEl>
                                                <p:sldTgt/>
                                              </p:tgtEl>
                                            </p:cond>
                                          </p:endCondLst>
                                        </p:cTn>
                                        <p:tgtEl>
                                          <p:sndTgt r:embed="rId2" name="ding.wav"/>
                                        </p:tgtEl>
                                      </p:cMediaNode>
                                    </p:audio>
                                  </p:subTnLst>
                                </p:cTn>
                              </p:par>
                            </p:childTnLst>
                          </p:cTn>
                        </p:par>
                        <p:par>
                          <p:cTn id="16" fill="hold">
                            <p:stCondLst>
                              <p:cond delay="1500"/>
                            </p:stCondLst>
                            <p:childTnLst>
                              <p:par>
                                <p:cTn id="17" presetID="8" presetClass="exit" presetSubtype="32" fill="hold" nodeType="afterEffect">
                                  <p:stCondLst>
                                    <p:cond delay="0"/>
                                  </p:stCondLst>
                                  <p:childTnLst>
                                    <p:animEffect transition="out" filter="diamond(out)">
                                      <p:cBhvr>
                                        <p:cTn id="18" dur="500"/>
                                        <p:tgtEl>
                                          <p:spTgt spid="54"/>
                                        </p:tgtEl>
                                      </p:cBhvr>
                                    </p:animEffect>
                                    <p:set>
                                      <p:cBhvr>
                                        <p:cTn id="19" dur="1" fill="hold">
                                          <p:stCondLst>
                                            <p:cond delay="499"/>
                                          </p:stCondLst>
                                        </p:cTn>
                                        <p:tgtEl>
                                          <p:spTgt spid="54"/>
                                        </p:tgtEl>
                                        <p:attrNameLst>
                                          <p:attrName>style.visibility</p:attrName>
                                        </p:attrNameLst>
                                      </p:cBhvr>
                                      <p:to>
                                        <p:strVal val="hidden"/>
                                      </p:to>
                                    </p:set>
                                  </p:childTnLst>
                                </p:cTn>
                              </p:par>
                            </p:childTnLst>
                          </p:cTn>
                        </p:par>
                        <p:par>
                          <p:cTn id="20" fill="hold">
                            <p:stCondLst>
                              <p:cond delay="2000"/>
                            </p:stCondLst>
                            <p:childTnLst>
                              <p:par>
                                <p:cTn id="21" presetID="6" presetClass="entr" presetSubtype="32" fill="hold" nodeType="afterEffect">
                                  <p:stCondLst>
                                    <p:cond delay="0"/>
                                  </p:stCondLst>
                                  <p:childTnLst>
                                    <p:set>
                                      <p:cBhvr>
                                        <p:cTn id="22" dur="1" fill="hold">
                                          <p:stCondLst>
                                            <p:cond delay="0"/>
                                          </p:stCondLst>
                                        </p:cTn>
                                        <p:tgtEl>
                                          <p:spTgt spid="53"/>
                                        </p:tgtEl>
                                        <p:attrNameLst>
                                          <p:attrName>style.visibility</p:attrName>
                                        </p:attrNameLst>
                                      </p:cBhvr>
                                      <p:to>
                                        <p:strVal val="visible"/>
                                      </p:to>
                                    </p:set>
                                    <p:animEffect transition="in" filter="circle(out)">
                                      <p:cBhvr>
                                        <p:cTn id="23" dur="500"/>
                                        <p:tgtEl>
                                          <p:spTgt spid="53"/>
                                        </p:tgtEl>
                                      </p:cBhvr>
                                    </p:animEffect>
                                  </p:childTnLst>
                                  <p:subTnLst>
                                    <p:audio>
                                      <p:cMediaNode>
                                        <p:cTn display="0" masterRel="sameClick">
                                          <p:stCondLst>
                                            <p:cond evt="begin" delay="0">
                                              <p:tn val="21"/>
                                            </p:cond>
                                          </p:stCondLst>
                                          <p:endCondLst>
                                            <p:cond evt="onStopAudio" delay="0">
                                              <p:tgtEl>
                                                <p:sldTgt/>
                                              </p:tgtEl>
                                            </p:cond>
                                          </p:endCondLst>
                                        </p:cTn>
                                        <p:tgtEl>
                                          <p:sndTgt r:embed="rId2" name="ding.wav"/>
                                        </p:tgtEl>
                                      </p:cMediaNode>
                                    </p:audio>
                                  </p:subTnLst>
                                </p:cTn>
                              </p:par>
                            </p:childTnLst>
                          </p:cTn>
                        </p:par>
                        <p:par>
                          <p:cTn id="24" fill="hold">
                            <p:stCondLst>
                              <p:cond delay="2500"/>
                            </p:stCondLst>
                            <p:childTnLst>
                              <p:par>
                                <p:cTn id="25" presetID="8" presetClass="exit" presetSubtype="32" fill="hold" nodeType="afterEffect">
                                  <p:stCondLst>
                                    <p:cond delay="0"/>
                                  </p:stCondLst>
                                  <p:childTnLst>
                                    <p:animEffect transition="out" filter="diamond(out)">
                                      <p:cBhvr>
                                        <p:cTn id="26" dur="500"/>
                                        <p:tgtEl>
                                          <p:spTgt spid="53"/>
                                        </p:tgtEl>
                                      </p:cBhvr>
                                    </p:animEffect>
                                    <p:set>
                                      <p:cBhvr>
                                        <p:cTn id="27" dur="1" fill="hold">
                                          <p:stCondLst>
                                            <p:cond delay="499"/>
                                          </p:stCondLst>
                                        </p:cTn>
                                        <p:tgtEl>
                                          <p:spTgt spid="53"/>
                                        </p:tgtEl>
                                        <p:attrNameLst>
                                          <p:attrName>style.visibility</p:attrName>
                                        </p:attrNameLst>
                                      </p:cBhvr>
                                      <p:to>
                                        <p:strVal val="hidden"/>
                                      </p:to>
                                    </p:set>
                                  </p:childTnLst>
                                </p:cTn>
                              </p:par>
                            </p:childTnLst>
                          </p:cTn>
                        </p:par>
                        <p:par>
                          <p:cTn id="28" fill="hold">
                            <p:stCondLst>
                              <p:cond delay="3000"/>
                            </p:stCondLst>
                            <p:childTnLst>
                              <p:par>
                                <p:cTn id="29" presetID="6" presetClass="entr" presetSubtype="32" fill="hold" nodeType="afterEffect">
                                  <p:stCondLst>
                                    <p:cond delay="0"/>
                                  </p:stCondLst>
                                  <p:childTnLst>
                                    <p:set>
                                      <p:cBhvr>
                                        <p:cTn id="30" dur="1" fill="hold">
                                          <p:stCondLst>
                                            <p:cond delay="0"/>
                                          </p:stCondLst>
                                        </p:cTn>
                                        <p:tgtEl>
                                          <p:spTgt spid="52"/>
                                        </p:tgtEl>
                                        <p:attrNameLst>
                                          <p:attrName>style.visibility</p:attrName>
                                        </p:attrNameLst>
                                      </p:cBhvr>
                                      <p:to>
                                        <p:strVal val="visible"/>
                                      </p:to>
                                    </p:set>
                                    <p:animEffect transition="in" filter="circle(out)">
                                      <p:cBhvr>
                                        <p:cTn id="31" dur="500"/>
                                        <p:tgtEl>
                                          <p:spTgt spid="52"/>
                                        </p:tgtEl>
                                      </p:cBhvr>
                                    </p:animEffect>
                                  </p:childTnLst>
                                  <p:subTnLst>
                                    <p:audio>
                                      <p:cMediaNode>
                                        <p:cTn display="0" masterRel="sameClick">
                                          <p:stCondLst>
                                            <p:cond evt="begin" delay="0">
                                              <p:tn val="29"/>
                                            </p:cond>
                                          </p:stCondLst>
                                          <p:endCondLst>
                                            <p:cond evt="onStopAudio" delay="0">
                                              <p:tgtEl>
                                                <p:sldTgt/>
                                              </p:tgtEl>
                                            </p:cond>
                                          </p:endCondLst>
                                        </p:cTn>
                                        <p:tgtEl>
                                          <p:sndTgt r:embed="rId2" name="ding.wav"/>
                                        </p:tgtEl>
                                      </p:cMediaNode>
                                    </p:audio>
                                  </p:subTnLst>
                                </p:cTn>
                              </p:par>
                            </p:childTnLst>
                          </p:cTn>
                        </p:par>
                        <p:par>
                          <p:cTn id="32" fill="hold">
                            <p:stCondLst>
                              <p:cond delay="3500"/>
                            </p:stCondLst>
                            <p:childTnLst>
                              <p:par>
                                <p:cTn id="33" presetID="8" presetClass="exit" presetSubtype="32" fill="hold" nodeType="afterEffect">
                                  <p:stCondLst>
                                    <p:cond delay="0"/>
                                  </p:stCondLst>
                                  <p:childTnLst>
                                    <p:animEffect transition="out" filter="diamond(out)">
                                      <p:cBhvr>
                                        <p:cTn id="34" dur="500"/>
                                        <p:tgtEl>
                                          <p:spTgt spid="52"/>
                                        </p:tgtEl>
                                      </p:cBhvr>
                                    </p:animEffect>
                                    <p:set>
                                      <p:cBhvr>
                                        <p:cTn id="35" dur="1" fill="hold">
                                          <p:stCondLst>
                                            <p:cond delay="499"/>
                                          </p:stCondLst>
                                        </p:cTn>
                                        <p:tgtEl>
                                          <p:spTgt spid="52"/>
                                        </p:tgtEl>
                                        <p:attrNameLst>
                                          <p:attrName>style.visibility</p:attrName>
                                        </p:attrNameLst>
                                      </p:cBhvr>
                                      <p:to>
                                        <p:strVal val="hidden"/>
                                      </p:to>
                                    </p:set>
                                  </p:childTnLst>
                                </p:cTn>
                              </p:par>
                            </p:childTnLst>
                          </p:cTn>
                        </p:par>
                        <p:par>
                          <p:cTn id="36" fill="hold">
                            <p:stCondLst>
                              <p:cond delay="4000"/>
                            </p:stCondLst>
                            <p:childTnLst>
                              <p:par>
                                <p:cTn id="37" presetID="6" presetClass="entr" presetSubtype="32" fill="hold" nodeType="afterEffect">
                                  <p:stCondLst>
                                    <p:cond delay="0"/>
                                  </p:stCondLst>
                                  <p:childTnLst>
                                    <p:set>
                                      <p:cBhvr>
                                        <p:cTn id="38" dur="1" fill="hold">
                                          <p:stCondLst>
                                            <p:cond delay="0"/>
                                          </p:stCondLst>
                                        </p:cTn>
                                        <p:tgtEl>
                                          <p:spTgt spid="51"/>
                                        </p:tgtEl>
                                        <p:attrNameLst>
                                          <p:attrName>style.visibility</p:attrName>
                                        </p:attrNameLst>
                                      </p:cBhvr>
                                      <p:to>
                                        <p:strVal val="visible"/>
                                      </p:to>
                                    </p:set>
                                    <p:animEffect transition="in" filter="circle(out)">
                                      <p:cBhvr>
                                        <p:cTn id="39" dur="500"/>
                                        <p:tgtEl>
                                          <p:spTgt spid="51"/>
                                        </p:tgtEl>
                                      </p:cBhvr>
                                    </p:animEffect>
                                  </p:childTnLst>
                                  <p:subTnLst>
                                    <p:audio>
                                      <p:cMediaNode>
                                        <p:cTn display="0" masterRel="sameClick">
                                          <p:stCondLst>
                                            <p:cond evt="begin" delay="0">
                                              <p:tn val="37"/>
                                            </p:cond>
                                          </p:stCondLst>
                                          <p:endCondLst>
                                            <p:cond evt="onStopAudio" delay="0">
                                              <p:tgtEl>
                                                <p:sldTgt/>
                                              </p:tgtEl>
                                            </p:cond>
                                          </p:endCondLst>
                                        </p:cTn>
                                        <p:tgtEl>
                                          <p:sndTgt r:embed="rId2" name="ding.wav"/>
                                        </p:tgtEl>
                                      </p:cMediaNode>
                                    </p:audio>
                                  </p:subTnLst>
                                </p:cTn>
                              </p:par>
                            </p:childTnLst>
                          </p:cTn>
                        </p:par>
                        <p:par>
                          <p:cTn id="40" fill="hold">
                            <p:stCondLst>
                              <p:cond delay="4500"/>
                            </p:stCondLst>
                            <p:childTnLst>
                              <p:par>
                                <p:cTn id="41" presetID="8" presetClass="exit" presetSubtype="32" fill="hold" nodeType="afterEffect">
                                  <p:stCondLst>
                                    <p:cond delay="0"/>
                                  </p:stCondLst>
                                  <p:childTnLst>
                                    <p:animEffect transition="out" filter="diamond(out)">
                                      <p:cBhvr>
                                        <p:cTn id="42" dur="500"/>
                                        <p:tgtEl>
                                          <p:spTgt spid="51"/>
                                        </p:tgtEl>
                                      </p:cBhvr>
                                    </p:animEffect>
                                    <p:set>
                                      <p:cBhvr>
                                        <p:cTn id="43" dur="1" fill="hold">
                                          <p:stCondLst>
                                            <p:cond delay="499"/>
                                          </p:stCondLst>
                                        </p:cTn>
                                        <p:tgtEl>
                                          <p:spTgt spid="51"/>
                                        </p:tgtEl>
                                        <p:attrNameLst>
                                          <p:attrName>style.visibility</p:attrName>
                                        </p:attrNameLst>
                                      </p:cBhvr>
                                      <p:to>
                                        <p:strVal val="hidden"/>
                                      </p:to>
                                    </p:set>
                                  </p:childTnLst>
                                </p:cTn>
                              </p:par>
                            </p:childTnLst>
                          </p:cTn>
                        </p:par>
                        <p:par>
                          <p:cTn id="44" fill="hold">
                            <p:stCondLst>
                              <p:cond delay="5000"/>
                            </p:stCondLst>
                            <p:childTnLst>
                              <p:par>
                                <p:cTn id="45" presetID="6" presetClass="entr" presetSubtype="32" fill="hold" nodeType="afterEffect">
                                  <p:stCondLst>
                                    <p:cond delay="0"/>
                                  </p:stCondLst>
                                  <p:childTnLst>
                                    <p:set>
                                      <p:cBhvr>
                                        <p:cTn id="46" dur="1" fill="hold">
                                          <p:stCondLst>
                                            <p:cond delay="0"/>
                                          </p:stCondLst>
                                        </p:cTn>
                                        <p:tgtEl>
                                          <p:spTgt spid="50"/>
                                        </p:tgtEl>
                                        <p:attrNameLst>
                                          <p:attrName>style.visibility</p:attrName>
                                        </p:attrNameLst>
                                      </p:cBhvr>
                                      <p:to>
                                        <p:strVal val="visible"/>
                                      </p:to>
                                    </p:set>
                                    <p:animEffect transition="in" filter="circle(out)">
                                      <p:cBhvr>
                                        <p:cTn id="47" dur="500"/>
                                        <p:tgtEl>
                                          <p:spTgt spid="50"/>
                                        </p:tgtEl>
                                      </p:cBhvr>
                                    </p:animEffect>
                                  </p:childTnLst>
                                  <p:subTnLst>
                                    <p:audio>
                                      <p:cMediaNode>
                                        <p:cTn display="0" masterRel="sameClick">
                                          <p:stCondLst>
                                            <p:cond evt="begin" delay="0">
                                              <p:tn val="45"/>
                                            </p:cond>
                                          </p:stCondLst>
                                          <p:endCondLst>
                                            <p:cond evt="onStopAudio" delay="0">
                                              <p:tgtEl>
                                                <p:sldTgt/>
                                              </p:tgtEl>
                                            </p:cond>
                                          </p:endCondLst>
                                        </p:cTn>
                                        <p:tgtEl>
                                          <p:sndTgt r:embed="rId2" name="ding.wav"/>
                                        </p:tgtEl>
                                      </p:cMediaNode>
                                    </p:audio>
                                  </p:subTnLst>
                                </p:cTn>
                              </p:par>
                            </p:childTnLst>
                          </p:cTn>
                        </p:par>
                        <p:par>
                          <p:cTn id="48" fill="hold">
                            <p:stCondLst>
                              <p:cond delay="5500"/>
                            </p:stCondLst>
                            <p:childTnLst>
                              <p:par>
                                <p:cTn id="49" presetID="8" presetClass="exit" presetSubtype="32" fill="hold" nodeType="afterEffect">
                                  <p:stCondLst>
                                    <p:cond delay="0"/>
                                  </p:stCondLst>
                                  <p:childTnLst>
                                    <p:animEffect transition="out" filter="diamond(out)">
                                      <p:cBhvr>
                                        <p:cTn id="50" dur="500"/>
                                        <p:tgtEl>
                                          <p:spTgt spid="50"/>
                                        </p:tgtEl>
                                      </p:cBhvr>
                                    </p:animEffect>
                                    <p:set>
                                      <p:cBhvr>
                                        <p:cTn id="51" dur="1" fill="hold">
                                          <p:stCondLst>
                                            <p:cond delay="499"/>
                                          </p:stCondLst>
                                        </p:cTn>
                                        <p:tgtEl>
                                          <p:spTgt spid="50"/>
                                        </p:tgtEl>
                                        <p:attrNameLst>
                                          <p:attrName>style.visibility</p:attrName>
                                        </p:attrNameLst>
                                      </p:cBhvr>
                                      <p:to>
                                        <p:strVal val="hidden"/>
                                      </p:to>
                                    </p:set>
                                  </p:childTnLst>
                                </p:cTn>
                              </p:par>
                            </p:childTnLst>
                          </p:cTn>
                        </p:par>
                        <p:par>
                          <p:cTn id="52" fill="hold">
                            <p:stCondLst>
                              <p:cond delay="6000"/>
                            </p:stCondLst>
                            <p:childTnLst>
                              <p:par>
                                <p:cTn id="53" presetID="6" presetClass="entr" presetSubtype="32" fill="hold" nodeType="afterEffect">
                                  <p:stCondLst>
                                    <p:cond delay="0"/>
                                  </p:stCondLst>
                                  <p:childTnLst>
                                    <p:set>
                                      <p:cBhvr>
                                        <p:cTn id="54" dur="1" fill="hold">
                                          <p:stCondLst>
                                            <p:cond delay="0"/>
                                          </p:stCondLst>
                                        </p:cTn>
                                        <p:tgtEl>
                                          <p:spTgt spid="49"/>
                                        </p:tgtEl>
                                        <p:attrNameLst>
                                          <p:attrName>style.visibility</p:attrName>
                                        </p:attrNameLst>
                                      </p:cBhvr>
                                      <p:to>
                                        <p:strVal val="visible"/>
                                      </p:to>
                                    </p:set>
                                    <p:animEffect transition="in" filter="circle(out)">
                                      <p:cBhvr>
                                        <p:cTn id="55" dur="500"/>
                                        <p:tgtEl>
                                          <p:spTgt spid="49"/>
                                        </p:tgtEl>
                                      </p:cBhvr>
                                    </p:animEffect>
                                  </p:childTnLst>
                                  <p:subTnLst>
                                    <p:audio>
                                      <p:cMediaNode>
                                        <p:cTn display="0" masterRel="sameClick">
                                          <p:stCondLst>
                                            <p:cond evt="begin" delay="0">
                                              <p:tn val="53"/>
                                            </p:cond>
                                          </p:stCondLst>
                                          <p:endCondLst>
                                            <p:cond evt="onStopAudio" delay="0">
                                              <p:tgtEl>
                                                <p:sldTgt/>
                                              </p:tgtEl>
                                            </p:cond>
                                          </p:endCondLst>
                                        </p:cTn>
                                        <p:tgtEl>
                                          <p:sndTgt r:embed="rId2" name="ding.wav"/>
                                        </p:tgtEl>
                                      </p:cMediaNode>
                                    </p:audio>
                                  </p:subTnLst>
                                </p:cTn>
                              </p:par>
                            </p:childTnLst>
                          </p:cTn>
                        </p:par>
                        <p:par>
                          <p:cTn id="56" fill="hold">
                            <p:stCondLst>
                              <p:cond delay="6500"/>
                            </p:stCondLst>
                            <p:childTnLst>
                              <p:par>
                                <p:cTn id="57" presetID="8" presetClass="exit" presetSubtype="32" fill="hold" nodeType="afterEffect">
                                  <p:stCondLst>
                                    <p:cond delay="0"/>
                                  </p:stCondLst>
                                  <p:childTnLst>
                                    <p:animEffect transition="out" filter="diamond(out)">
                                      <p:cBhvr>
                                        <p:cTn id="58" dur="500"/>
                                        <p:tgtEl>
                                          <p:spTgt spid="49"/>
                                        </p:tgtEl>
                                      </p:cBhvr>
                                    </p:animEffect>
                                    <p:set>
                                      <p:cBhvr>
                                        <p:cTn id="59" dur="1" fill="hold">
                                          <p:stCondLst>
                                            <p:cond delay="499"/>
                                          </p:stCondLst>
                                        </p:cTn>
                                        <p:tgtEl>
                                          <p:spTgt spid="49"/>
                                        </p:tgtEl>
                                        <p:attrNameLst>
                                          <p:attrName>style.visibility</p:attrName>
                                        </p:attrNameLst>
                                      </p:cBhvr>
                                      <p:to>
                                        <p:strVal val="hidden"/>
                                      </p:to>
                                    </p:set>
                                  </p:childTnLst>
                                </p:cTn>
                              </p:par>
                            </p:childTnLst>
                          </p:cTn>
                        </p:par>
                        <p:par>
                          <p:cTn id="60" fill="hold">
                            <p:stCondLst>
                              <p:cond delay="7000"/>
                            </p:stCondLst>
                            <p:childTnLst>
                              <p:par>
                                <p:cTn id="61" presetID="6" presetClass="entr" presetSubtype="32" fill="hold" nodeType="afterEffect">
                                  <p:stCondLst>
                                    <p:cond delay="0"/>
                                  </p:stCondLst>
                                  <p:childTnLst>
                                    <p:set>
                                      <p:cBhvr>
                                        <p:cTn id="62" dur="1" fill="hold">
                                          <p:stCondLst>
                                            <p:cond delay="0"/>
                                          </p:stCondLst>
                                        </p:cTn>
                                        <p:tgtEl>
                                          <p:spTgt spid="48"/>
                                        </p:tgtEl>
                                        <p:attrNameLst>
                                          <p:attrName>style.visibility</p:attrName>
                                        </p:attrNameLst>
                                      </p:cBhvr>
                                      <p:to>
                                        <p:strVal val="visible"/>
                                      </p:to>
                                    </p:set>
                                    <p:animEffect transition="in" filter="circle(out)">
                                      <p:cBhvr>
                                        <p:cTn id="63" dur="500"/>
                                        <p:tgtEl>
                                          <p:spTgt spid="48"/>
                                        </p:tgtEl>
                                      </p:cBhvr>
                                    </p:animEffect>
                                  </p:childTnLst>
                                  <p:subTnLst>
                                    <p:audio>
                                      <p:cMediaNode>
                                        <p:cTn display="0" masterRel="sameClick">
                                          <p:stCondLst>
                                            <p:cond evt="begin" delay="0">
                                              <p:tn val="61"/>
                                            </p:cond>
                                          </p:stCondLst>
                                          <p:endCondLst>
                                            <p:cond evt="onStopAudio" delay="0">
                                              <p:tgtEl>
                                                <p:sldTgt/>
                                              </p:tgtEl>
                                            </p:cond>
                                          </p:endCondLst>
                                        </p:cTn>
                                        <p:tgtEl>
                                          <p:sndTgt r:embed="rId2" name="ding.wav"/>
                                        </p:tgtEl>
                                      </p:cMediaNode>
                                    </p:audio>
                                  </p:subTnLst>
                                </p:cTn>
                              </p:par>
                            </p:childTnLst>
                          </p:cTn>
                        </p:par>
                        <p:par>
                          <p:cTn id="64" fill="hold">
                            <p:stCondLst>
                              <p:cond delay="7500"/>
                            </p:stCondLst>
                            <p:childTnLst>
                              <p:par>
                                <p:cTn id="65" presetID="8" presetClass="exit" presetSubtype="32" fill="hold" nodeType="afterEffect">
                                  <p:stCondLst>
                                    <p:cond delay="0"/>
                                  </p:stCondLst>
                                  <p:childTnLst>
                                    <p:animEffect transition="out" filter="diamond(out)">
                                      <p:cBhvr>
                                        <p:cTn id="66" dur="500"/>
                                        <p:tgtEl>
                                          <p:spTgt spid="48"/>
                                        </p:tgtEl>
                                      </p:cBhvr>
                                    </p:animEffect>
                                    <p:set>
                                      <p:cBhvr>
                                        <p:cTn id="67" dur="1" fill="hold">
                                          <p:stCondLst>
                                            <p:cond delay="499"/>
                                          </p:stCondLst>
                                        </p:cTn>
                                        <p:tgtEl>
                                          <p:spTgt spid="48"/>
                                        </p:tgtEl>
                                        <p:attrNameLst>
                                          <p:attrName>style.visibility</p:attrName>
                                        </p:attrNameLst>
                                      </p:cBhvr>
                                      <p:to>
                                        <p:strVal val="hidden"/>
                                      </p:to>
                                    </p:set>
                                  </p:childTnLst>
                                </p:cTn>
                              </p:par>
                            </p:childTnLst>
                          </p:cTn>
                        </p:par>
                        <p:par>
                          <p:cTn id="68" fill="hold">
                            <p:stCondLst>
                              <p:cond delay="8000"/>
                            </p:stCondLst>
                            <p:childTnLst>
                              <p:par>
                                <p:cTn id="69" presetID="6" presetClass="entr" presetSubtype="32" fill="hold" nodeType="afterEffect">
                                  <p:stCondLst>
                                    <p:cond delay="0"/>
                                  </p:stCondLst>
                                  <p:childTnLst>
                                    <p:set>
                                      <p:cBhvr>
                                        <p:cTn id="70" dur="1" fill="hold">
                                          <p:stCondLst>
                                            <p:cond delay="0"/>
                                          </p:stCondLst>
                                        </p:cTn>
                                        <p:tgtEl>
                                          <p:spTgt spid="47"/>
                                        </p:tgtEl>
                                        <p:attrNameLst>
                                          <p:attrName>style.visibility</p:attrName>
                                        </p:attrNameLst>
                                      </p:cBhvr>
                                      <p:to>
                                        <p:strVal val="visible"/>
                                      </p:to>
                                    </p:set>
                                    <p:animEffect transition="in" filter="circle(out)">
                                      <p:cBhvr>
                                        <p:cTn id="71" dur="500"/>
                                        <p:tgtEl>
                                          <p:spTgt spid="47"/>
                                        </p:tgtEl>
                                      </p:cBhvr>
                                    </p:animEffect>
                                  </p:childTnLst>
                                  <p:subTnLst>
                                    <p:audio>
                                      <p:cMediaNode>
                                        <p:cTn display="0" masterRel="sameClick">
                                          <p:stCondLst>
                                            <p:cond evt="begin" delay="0">
                                              <p:tn val="69"/>
                                            </p:cond>
                                          </p:stCondLst>
                                          <p:endCondLst>
                                            <p:cond evt="onStopAudio" delay="0">
                                              <p:tgtEl>
                                                <p:sldTgt/>
                                              </p:tgtEl>
                                            </p:cond>
                                          </p:endCondLst>
                                        </p:cTn>
                                        <p:tgtEl>
                                          <p:sndTgt r:embed="rId2" name="ding.wav"/>
                                        </p:tgtEl>
                                      </p:cMediaNode>
                                    </p:audio>
                                  </p:subTnLst>
                                </p:cTn>
                              </p:par>
                            </p:childTnLst>
                          </p:cTn>
                        </p:par>
                        <p:par>
                          <p:cTn id="72" fill="hold">
                            <p:stCondLst>
                              <p:cond delay="8500"/>
                            </p:stCondLst>
                            <p:childTnLst>
                              <p:par>
                                <p:cTn id="73" presetID="8" presetClass="exit" presetSubtype="32" fill="hold" nodeType="afterEffect">
                                  <p:stCondLst>
                                    <p:cond delay="0"/>
                                  </p:stCondLst>
                                  <p:childTnLst>
                                    <p:animEffect transition="out" filter="diamond(out)">
                                      <p:cBhvr>
                                        <p:cTn id="74" dur="500"/>
                                        <p:tgtEl>
                                          <p:spTgt spid="47"/>
                                        </p:tgtEl>
                                      </p:cBhvr>
                                    </p:animEffect>
                                    <p:set>
                                      <p:cBhvr>
                                        <p:cTn id="75" dur="1" fill="hold">
                                          <p:stCondLst>
                                            <p:cond delay="499"/>
                                          </p:stCondLst>
                                        </p:cTn>
                                        <p:tgtEl>
                                          <p:spTgt spid="47"/>
                                        </p:tgtEl>
                                        <p:attrNameLst>
                                          <p:attrName>style.visibility</p:attrName>
                                        </p:attrNameLst>
                                      </p:cBhvr>
                                      <p:to>
                                        <p:strVal val="hidden"/>
                                      </p:to>
                                    </p:set>
                                  </p:childTnLst>
                                </p:cTn>
                              </p:par>
                            </p:childTnLst>
                          </p:cTn>
                        </p:par>
                        <p:par>
                          <p:cTn id="76" fill="hold">
                            <p:stCondLst>
                              <p:cond delay="9000"/>
                            </p:stCondLst>
                            <p:childTnLst>
                              <p:par>
                                <p:cTn id="77" presetID="6" presetClass="entr" presetSubtype="32" fill="hold" nodeType="afterEffect">
                                  <p:stCondLst>
                                    <p:cond delay="0"/>
                                  </p:stCondLst>
                                  <p:childTnLst>
                                    <p:set>
                                      <p:cBhvr>
                                        <p:cTn id="78" dur="1" fill="hold">
                                          <p:stCondLst>
                                            <p:cond delay="0"/>
                                          </p:stCondLst>
                                        </p:cTn>
                                        <p:tgtEl>
                                          <p:spTgt spid="46"/>
                                        </p:tgtEl>
                                        <p:attrNameLst>
                                          <p:attrName>style.visibility</p:attrName>
                                        </p:attrNameLst>
                                      </p:cBhvr>
                                      <p:to>
                                        <p:strVal val="visible"/>
                                      </p:to>
                                    </p:set>
                                    <p:animEffect transition="in" filter="circle(out)">
                                      <p:cBhvr>
                                        <p:cTn id="79" dur="500"/>
                                        <p:tgtEl>
                                          <p:spTgt spid="46"/>
                                        </p:tgtEl>
                                      </p:cBhvr>
                                    </p:animEffect>
                                  </p:childTnLst>
                                  <p:subTnLst>
                                    <p:audio>
                                      <p:cMediaNode>
                                        <p:cTn display="0" masterRel="sameClick">
                                          <p:stCondLst>
                                            <p:cond evt="begin" delay="0">
                                              <p:tn val="77"/>
                                            </p:cond>
                                          </p:stCondLst>
                                          <p:endCondLst>
                                            <p:cond evt="onStopAudio" delay="0">
                                              <p:tgtEl>
                                                <p:sldTgt/>
                                              </p:tgtEl>
                                            </p:cond>
                                          </p:endCondLst>
                                        </p:cTn>
                                        <p:tgtEl>
                                          <p:sndTgt r:embed="rId2" name="ding.wav"/>
                                        </p:tgtEl>
                                      </p:cMediaNode>
                                    </p:audio>
                                  </p:subTnLst>
                                </p:cTn>
                              </p:par>
                            </p:childTnLst>
                          </p:cTn>
                        </p:par>
                        <p:par>
                          <p:cTn id="80" fill="hold">
                            <p:stCondLst>
                              <p:cond delay="9500"/>
                            </p:stCondLst>
                            <p:childTnLst>
                              <p:par>
                                <p:cTn id="81" presetID="8" presetClass="exit" presetSubtype="32" fill="hold" nodeType="afterEffect">
                                  <p:stCondLst>
                                    <p:cond delay="0"/>
                                  </p:stCondLst>
                                  <p:childTnLst>
                                    <p:animEffect transition="out" filter="diamond(out)">
                                      <p:cBhvr>
                                        <p:cTn id="82" dur="500"/>
                                        <p:tgtEl>
                                          <p:spTgt spid="46"/>
                                        </p:tgtEl>
                                      </p:cBhvr>
                                    </p:animEffect>
                                    <p:set>
                                      <p:cBhvr>
                                        <p:cTn id="83" dur="1" fill="hold">
                                          <p:stCondLst>
                                            <p:cond delay="499"/>
                                          </p:stCondLst>
                                        </p:cTn>
                                        <p:tgtEl>
                                          <p:spTgt spid="46"/>
                                        </p:tgtEl>
                                        <p:attrNameLst>
                                          <p:attrName>style.visibility</p:attrName>
                                        </p:attrNameLst>
                                      </p:cBhvr>
                                      <p:to>
                                        <p:strVal val="hidden"/>
                                      </p:to>
                                    </p:set>
                                  </p:childTnLst>
                                </p:cTn>
                              </p:par>
                            </p:childTnLst>
                          </p:cTn>
                        </p:par>
                        <p:par>
                          <p:cTn id="84" fill="hold">
                            <p:stCondLst>
                              <p:cond delay="10000"/>
                            </p:stCondLst>
                            <p:childTnLst>
                              <p:par>
                                <p:cTn id="85" presetID="6" presetClass="entr" presetSubtype="32" fill="hold" nodeType="afterEffect">
                                  <p:stCondLst>
                                    <p:cond delay="0"/>
                                  </p:stCondLst>
                                  <p:childTnLst>
                                    <p:set>
                                      <p:cBhvr>
                                        <p:cTn id="86" dur="1" fill="hold">
                                          <p:stCondLst>
                                            <p:cond delay="0"/>
                                          </p:stCondLst>
                                        </p:cTn>
                                        <p:tgtEl>
                                          <p:spTgt spid="45"/>
                                        </p:tgtEl>
                                        <p:attrNameLst>
                                          <p:attrName>style.visibility</p:attrName>
                                        </p:attrNameLst>
                                      </p:cBhvr>
                                      <p:to>
                                        <p:strVal val="visible"/>
                                      </p:to>
                                    </p:set>
                                    <p:animEffect transition="in" filter="circle(out)">
                                      <p:cBhvr>
                                        <p:cTn id="87" dur="500"/>
                                        <p:tgtEl>
                                          <p:spTgt spid="45"/>
                                        </p:tgtEl>
                                      </p:cBhvr>
                                    </p:animEffect>
                                  </p:childTnLst>
                                  <p:subTnLst>
                                    <p:audio>
                                      <p:cMediaNode>
                                        <p:cTn display="0" masterRel="sameClick">
                                          <p:stCondLst>
                                            <p:cond evt="begin" delay="0">
                                              <p:tn val="85"/>
                                            </p:cond>
                                          </p:stCondLst>
                                          <p:endCondLst>
                                            <p:cond evt="onStopAudio" delay="0">
                                              <p:tgtEl>
                                                <p:sldTgt/>
                                              </p:tgtEl>
                                            </p:cond>
                                          </p:endCondLst>
                                        </p:cTn>
                                        <p:tgtEl>
                                          <p:sndTgt r:embed="rId3" name="tada.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36"/>
                    </p:tgtEl>
                  </p:cond>
                </p:stCondLst>
                <p:endSync evt="end" delay="0">
                  <p:rtn val="all"/>
                </p:endSync>
                <p:childTnLst>
                  <p:par>
                    <p:cTn id="89" fill="hold">
                      <p:stCondLst>
                        <p:cond delay="0"/>
                      </p:stCondLst>
                      <p:childTnLst>
                        <p:par>
                          <p:cTn id="90" fill="hold">
                            <p:stCondLst>
                              <p:cond delay="0"/>
                            </p:stCondLst>
                            <p:childTnLst>
                              <p:par>
                                <p:cTn id="91" presetID="16" presetClass="emph" presetSubtype="0" fill="hold" nodeType="clickEffect">
                                  <p:stCondLst>
                                    <p:cond delay="0"/>
                                  </p:stCondLst>
                                  <p:iterate type="lt">
                                    <p:tmPct val="4000"/>
                                  </p:iterate>
                                  <p:childTnLst>
                                    <p:set>
                                      <p:cBhvr override="childStyle">
                                        <p:cTn id="92" dur="500" fill="hold"/>
                                        <p:tgtEl>
                                          <p:spTgt spid="36"/>
                                        </p:tgtEl>
                                        <p:attrNameLst>
                                          <p:attrName>style.color</p:attrName>
                                        </p:attrNameLst>
                                      </p:cBhvr>
                                      <p:to>
                                        <p:clrVal>
                                          <a:schemeClr val="accent2"/>
                                        </p:clrVal>
                                      </p:to>
                                    </p:set>
                                    <p:set>
                                      <p:cBhvr>
                                        <p:cTn id="93" dur="500" fill="hold"/>
                                        <p:tgtEl>
                                          <p:spTgt spid="36"/>
                                        </p:tgtEl>
                                        <p:attrNameLst>
                                          <p:attrName>fillcolor</p:attrName>
                                        </p:attrNameLst>
                                      </p:cBhvr>
                                      <p:to>
                                        <p:clrVal>
                                          <a:schemeClr val="accent2"/>
                                        </p:clrVal>
                                      </p:to>
                                    </p:set>
                                    <p:set>
                                      <p:cBhvr>
                                        <p:cTn id="94" dur="500" fill="hold"/>
                                        <p:tgtEl>
                                          <p:spTgt spid="36"/>
                                        </p:tgtEl>
                                        <p:attrNameLst>
                                          <p:attrName>fill.type</p:attrName>
                                        </p:attrNameLst>
                                      </p:cBhvr>
                                      <p:to>
                                        <p:strVal val="solid"/>
                                      </p:to>
                                    </p:set>
                                  </p:childTnLst>
                                  <p:subTnLst>
                                    <p:audio>
                                      <p:cMediaNode>
                                        <p:cTn display="0" masterRel="sameClick">
                                          <p:stCondLst>
                                            <p:cond evt="begin" delay="0">
                                              <p:tn val="91"/>
                                            </p:cond>
                                          </p:stCondLst>
                                          <p:endCondLst>
                                            <p:cond evt="onStopAudio" delay="0">
                                              <p:tgtEl>
                                                <p:sldTgt/>
                                              </p:tgtEl>
                                            </p:cond>
                                          </p:endCondLst>
                                        </p:cTn>
                                        <p:tgtEl>
                                          <p:sndTgt r:embed="rId4" name="click.wav"/>
                                        </p:tgtEl>
                                      </p:cMediaNode>
                                    </p:audio>
                                  </p:subTnLst>
                                </p:cTn>
                              </p:par>
                              <p:par>
                                <p:cTn id="95" presetID="23" presetClass="entr" presetSubtype="32" fill="hold" nodeType="withEffect">
                                  <p:stCondLst>
                                    <p:cond delay="1000"/>
                                  </p:stCondLst>
                                  <p:childTnLst>
                                    <p:set>
                                      <p:cBhvr>
                                        <p:cTn id="96" dur="1" fill="hold">
                                          <p:stCondLst>
                                            <p:cond delay="0"/>
                                          </p:stCondLst>
                                        </p:cTn>
                                        <p:tgtEl>
                                          <p:spTgt spid="40"/>
                                        </p:tgtEl>
                                        <p:attrNameLst>
                                          <p:attrName>style.visibility</p:attrName>
                                        </p:attrNameLst>
                                      </p:cBhvr>
                                      <p:to>
                                        <p:strVal val="visible"/>
                                      </p:to>
                                    </p:set>
                                    <p:anim calcmode="lin" valueType="num">
                                      <p:cBhvr>
                                        <p:cTn id="97" dur="250" fill="hold"/>
                                        <p:tgtEl>
                                          <p:spTgt spid="40"/>
                                        </p:tgtEl>
                                        <p:attrNameLst>
                                          <p:attrName>ppt_w</p:attrName>
                                        </p:attrNameLst>
                                      </p:cBhvr>
                                      <p:tavLst>
                                        <p:tav tm="0">
                                          <p:val>
                                            <p:strVal val="4*#ppt_w"/>
                                          </p:val>
                                        </p:tav>
                                        <p:tav tm="100000">
                                          <p:val>
                                            <p:strVal val="#ppt_w"/>
                                          </p:val>
                                        </p:tav>
                                      </p:tavLst>
                                    </p:anim>
                                    <p:anim calcmode="lin" valueType="num">
                                      <p:cBhvr>
                                        <p:cTn id="98" dur="250" fill="hold"/>
                                        <p:tgtEl>
                                          <p:spTgt spid="4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5"/>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36"/>
                  </p:tgtEl>
                </p:cond>
              </p:nextCondLst>
            </p:seq>
            <p:seq concurrent="1" nextAc="seek">
              <p:cTn id="99" restart="whenNotActive" fill="hold" evtFilter="cancelBubble" nodeType="interactiveSeq">
                <p:stCondLst>
                  <p:cond evt="onClick" delay="0">
                    <p:tgtEl>
                      <p:spTgt spid="37"/>
                    </p:tgtEl>
                  </p:cond>
                </p:stCondLst>
                <p:endSync evt="end" delay="0">
                  <p:rtn val="all"/>
                </p:endSync>
                <p:childTnLst>
                  <p:par>
                    <p:cTn id="100" fill="hold">
                      <p:stCondLst>
                        <p:cond delay="0"/>
                      </p:stCondLst>
                      <p:childTnLst>
                        <p:par>
                          <p:cTn id="101" fill="hold">
                            <p:stCondLst>
                              <p:cond delay="0"/>
                            </p:stCondLst>
                            <p:childTnLst>
                              <p:par>
                                <p:cTn id="102" presetID="16" presetClass="emph" presetSubtype="0" fill="hold" nodeType="clickEffect">
                                  <p:stCondLst>
                                    <p:cond delay="0"/>
                                  </p:stCondLst>
                                  <p:iterate type="lt">
                                    <p:tmPct val="4000"/>
                                  </p:iterate>
                                  <p:childTnLst>
                                    <p:set>
                                      <p:cBhvr override="childStyle">
                                        <p:cTn id="103" dur="500" fill="hold"/>
                                        <p:tgtEl>
                                          <p:spTgt spid="37"/>
                                        </p:tgtEl>
                                        <p:attrNameLst>
                                          <p:attrName>style.color</p:attrName>
                                        </p:attrNameLst>
                                      </p:cBhvr>
                                      <p:to>
                                        <p:clrVal>
                                          <a:schemeClr val="accent2"/>
                                        </p:clrVal>
                                      </p:to>
                                    </p:set>
                                    <p:set>
                                      <p:cBhvr>
                                        <p:cTn id="104" dur="500" fill="hold"/>
                                        <p:tgtEl>
                                          <p:spTgt spid="37"/>
                                        </p:tgtEl>
                                        <p:attrNameLst>
                                          <p:attrName>fillcolor</p:attrName>
                                        </p:attrNameLst>
                                      </p:cBhvr>
                                      <p:to>
                                        <p:clrVal>
                                          <a:schemeClr val="accent2"/>
                                        </p:clrVal>
                                      </p:to>
                                    </p:set>
                                    <p:set>
                                      <p:cBhvr>
                                        <p:cTn id="105" dur="500" fill="hold"/>
                                        <p:tgtEl>
                                          <p:spTgt spid="37"/>
                                        </p:tgtEl>
                                        <p:attrNameLst>
                                          <p:attrName>fill.type</p:attrName>
                                        </p:attrNameLst>
                                      </p:cBhvr>
                                      <p:to>
                                        <p:strVal val="solid"/>
                                      </p:to>
                                    </p:set>
                                  </p:childTnLst>
                                  <p:subTnLst>
                                    <p:audio>
                                      <p:cMediaNode>
                                        <p:cTn display="0" masterRel="sameClick">
                                          <p:stCondLst>
                                            <p:cond evt="begin" delay="0">
                                              <p:tn val="102"/>
                                            </p:cond>
                                          </p:stCondLst>
                                          <p:endCondLst>
                                            <p:cond evt="onStopAudio" delay="0">
                                              <p:tgtEl>
                                                <p:sldTgt/>
                                              </p:tgtEl>
                                            </p:cond>
                                          </p:endCondLst>
                                        </p:cTn>
                                        <p:tgtEl>
                                          <p:sndTgt r:embed="rId4" name="click.wav"/>
                                        </p:tgtEl>
                                      </p:cMediaNode>
                                    </p:audio>
                                  </p:subTnLst>
                                </p:cTn>
                              </p:par>
                              <p:par>
                                <p:cTn id="106" presetID="23" presetClass="entr" presetSubtype="32" fill="hold" nodeType="withEffect">
                                  <p:stCondLst>
                                    <p:cond delay="1000"/>
                                  </p:stCondLst>
                                  <p:childTnLst>
                                    <p:set>
                                      <p:cBhvr>
                                        <p:cTn id="107" dur="1" fill="hold">
                                          <p:stCondLst>
                                            <p:cond delay="0"/>
                                          </p:stCondLst>
                                        </p:cTn>
                                        <p:tgtEl>
                                          <p:spTgt spid="43"/>
                                        </p:tgtEl>
                                        <p:attrNameLst>
                                          <p:attrName>style.visibility</p:attrName>
                                        </p:attrNameLst>
                                      </p:cBhvr>
                                      <p:to>
                                        <p:strVal val="visible"/>
                                      </p:to>
                                    </p:set>
                                    <p:anim calcmode="lin" valueType="num">
                                      <p:cBhvr>
                                        <p:cTn id="108" dur="250" fill="hold"/>
                                        <p:tgtEl>
                                          <p:spTgt spid="43"/>
                                        </p:tgtEl>
                                        <p:attrNameLst>
                                          <p:attrName>ppt_w</p:attrName>
                                        </p:attrNameLst>
                                      </p:cBhvr>
                                      <p:tavLst>
                                        <p:tav tm="0">
                                          <p:val>
                                            <p:strVal val="4*#ppt_w"/>
                                          </p:val>
                                        </p:tav>
                                        <p:tav tm="100000">
                                          <p:val>
                                            <p:strVal val="#ppt_w"/>
                                          </p:val>
                                        </p:tav>
                                      </p:tavLst>
                                    </p:anim>
                                    <p:anim calcmode="lin" valueType="num">
                                      <p:cBhvr>
                                        <p:cTn id="109" dur="250" fill="hold"/>
                                        <p:tgtEl>
                                          <p:spTgt spid="4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6"/>
                                            </p:cond>
                                          </p:stCondLst>
                                          <p:endCondLst>
                                            <p:cond evt="onStopAudio" delay="0">
                                              <p:tgtEl>
                                                <p:sldTgt/>
                                              </p:tgtEl>
                                            </p:cond>
                                          </p:endCondLst>
                                        </p:cTn>
                                        <p:tgtEl>
                                          <p:sndTgt r:embed="rId6" name="Check mark.wav"/>
                                        </p:tgtEl>
                                      </p:cMediaNode>
                                    </p:audio>
                                  </p:subTnLst>
                                </p:cTn>
                              </p:par>
                            </p:childTnLst>
                          </p:cTn>
                        </p:par>
                      </p:childTnLst>
                    </p:cTn>
                  </p:par>
                </p:childTnLst>
              </p:cTn>
              <p:nextCondLst>
                <p:cond evt="onClick" delay="0">
                  <p:tgtEl>
                    <p:spTgt spid="37"/>
                  </p:tgtEl>
                </p:cond>
              </p:nextCondLst>
            </p:seq>
            <p:seq concurrent="1" nextAc="seek">
              <p:cTn id="110" restart="whenNotActive" fill="hold" evtFilter="cancelBubble" nodeType="interactiveSeq">
                <p:stCondLst>
                  <p:cond evt="onClick" delay="0">
                    <p:tgtEl>
                      <p:spTgt spid="38"/>
                    </p:tgtEl>
                  </p:cond>
                </p:stCondLst>
                <p:endSync evt="end" delay="0">
                  <p:rtn val="all"/>
                </p:endSync>
                <p:childTnLst>
                  <p:par>
                    <p:cTn id="111" fill="hold">
                      <p:stCondLst>
                        <p:cond delay="0"/>
                      </p:stCondLst>
                      <p:childTnLst>
                        <p:par>
                          <p:cTn id="112" fill="hold">
                            <p:stCondLst>
                              <p:cond delay="0"/>
                            </p:stCondLst>
                            <p:childTnLst>
                              <p:par>
                                <p:cTn id="113" presetID="16" presetClass="emph" presetSubtype="0" fill="hold" nodeType="clickEffect">
                                  <p:stCondLst>
                                    <p:cond delay="0"/>
                                  </p:stCondLst>
                                  <p:iterate type="lt">
                                    <p:tmPct val="4000"/>
                                  </p:iterate>
                                  <p:childTnLst>
                                    <p:set>
                                      <p:cBhvr override="childStyle">
                                        <p:cTn id="114" dur="500" fill="hold"/>
                                        <p:tgtEl>
                                          <p:spTgt spid="38"/>
                                        </p:tgtEl>
                                        <p:attrNameLst>
                                          <p:attrName>style.color</p:attrName>
                                        </p:attrNameLst>
                                      </p:cBhvr>
                                      <p:to>
                                        <p:clrVal>
                                          <a:schemeClr val="accent2"/>
                                        </p:clrVal>
                                      </p:to>
                                    </p:set>
                                    <p:set>
                                      <p:cBhvr>
                                        <p:cTn id="115" dur="500" fill="hold"/>
                                        <p:tgtEl>
                                          <p:spTgt spid="38"/>
                                        </p:tgtEl>
                                        <p:attrNameLst>
                                          <p:attrName>fillcolor</p:attrName>
                                        </p:attrNameLst>
                                      </p:cBhvr>
                                      <p:to>
                                        <p:clrVal>
                                          <a:schemeClr val="accent2"/>
                                        </p:clrVal>
                                      </p:to>
                                    </p:set>
                                    <p:set>
                                      <p:cBhvr>
                                        <p:cTn id="116" dur="500" fill="hold"/>
                                        <p:tgtEl>
                                          <p:spTgt spid="38"/>
                                        </p:tgtEl>
                                        <p:attrNameLst>
                                          <p:attrName>fill.type</p:attrName>
                                        </p:attrNameLst>
                                      </p:cBhvr>
                                      <p:to>
                                        <p:strVal val="solid"/>
                                      </p:to>
                                    </p:set>
                                  </p:childTnLst>
                                  <p:subTnLst>
                                    <p:audio>
                                      <p:cMediaNode>
                                        <p:cTn display="0" masterRel="sameClick">
                                          <p:stCondLst>
                                            <p:cond evt="begin" delay="0">
                                              <p:tn val="113"/>
                                            </p:cond>
                                          </p:stCondLst>
                                          <p:endCondLst>
                                            <p:cond evt="onStopAudio" delay="0">
                                              <p:tgtEl>
                                                <p:sldTgt/>
                                              </p:tgtEl>
                                            </p:cond>
                                          </p:endCondLst>
                                        </p:cTn>
                                        <p:tgtEl>
                                          <p:sndTgt r:embed="rId4" name="click.wav"/>
                                        </p:tgtEl>
                                      </p:cMediaNode>
                                    </p:audio>
                                  </p:subTnLst>
                                </p:cTn>
                              </p:par>
                              <p:par>
                                <p:cTn id="117" presetID="23" presetClass="entr" presetSubtype="32" fill="hold" nodeType="withEffect">
                                  <p:stCondLst>
                                    <p:cond delay="1000"/>
                                  </p:stCondLst>
                                  <p:childTnLst>
                                    <p:set>
                                      <p:cBhvr>
                                        <p:cTn id="118" dur="1" fill="hold">
                                          <p:stCondLst>
                                            <p:cond delay="0"/>
                                          </p:stCondLst>
                                        </p:cTn>
                                        <p:tgtEl>
                                          <p:spTgt spid="41"/>
                                        </p:tgtEl>
                                        <p:attrNameLst>
                                          <p:attrName>style.visibility</p:attrName>
                                        </p:attrNameLst>
                                      </p:cBhvr>
                                      <p:to>
                                        <p:strVal val="visible"/>
                                      </p:to>
                                    </p:set>
                                    <p:anim calcmode="lin" valueType="num">
                                      <p:cBhvr>
                                        <p:cTn id="119" dur="250" fill="hold"/>
                                        <p:tgtEl>
                                          <p:spTgt spid="41"/>
                                        </p:tgtEl>
                                        <p:attrNameLst>
                                          <p:attrName>ppt_w</p:attrName>
                                        </p:attrNameLst>
                                      </p:cBhvr>
                                      <p:tavLst>
                                        <p:tav tm="0">
                                          <p:val>
                                            <p:strVal val="4*#ppt_w"/>
                                          </p:val>
                                        </p:tav>
                                        <p:tav tm="100000">
                                          <p:val>
                                            <p:strVal val="#ppt_w"/>
                                          </p:val>
                                        </p:tav>
                                      </p:tavLst>
                                    </p:anim>
                                    <p:anim calcmode="lin" valueType="num">
                                      <p:cBhvr>
                                        <p:cTn id="120" dur="250" fill="hold"/>
                                        <p:tgtEl>
                                          <p:spTgt spid="4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7"/>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38"/>
                  </p:tgtEl>
                </p:cond>
              </p:nextCondLst>
            </p:seq>
            <p:seq concurrent="1" nextAc="seek">
              <p:cTn id="121" restart="whenNotActive" fill="hold" evtFilter="cancelBubble" nodeType="interactiveSeq">
                <p:stCondLst>
                  <p:cond evt="onClick" delay="0">
                    <p:tgtEl>
                      <p:spTgt spid="39"/>
                    </p:tgtEl>
                  </p:cond>
                </p:stCondLst>
                <p:endSync evt="end" delay="0">
                  <p:rtn val="all"/>
                </p:endSync>
                <p:childTnLst>
                  <p:par>
                    <p:cTn id="122" fill="hold">
                      <p:stCondLst>
                        <p:cond delay="0"/>
                      </p:stCondLst>
                      <p:childTnLst>
                        <p:par>
                          <p:cTn id="123" fill="hold">
                            <p:stCondLst>
                              <p:cond delay="0"/>
                            </p:stCondLst>
                            <p:childTnLst>
                              <p:par>
                                <p:cTn id="124" presetID="16" presetClass="emph" presetSubtype="0" fill="hold" nodeType="clickEffect">
                                  <p:stCondLst>
                                    <p:cond delay="0"/>
                                  </p:stCondLst>
                                  <p:iterate type="lt">
                                    <p:tmPct val="4000"/>
                                  </p:iterate>
                                  <p:childTnLst>
                                    <p:set>
                                      <p:cBhvr override="childStyle">
                                        <p:cTn id="125" dur="500" fill="hold"/>
                                        <p:tgtEl>
                                          <p:spTgt spid="39"/>
                                        </p:tgtEl>
                                        <p:attrNameLst>
                                          <p:attrName>style.color</p:attrName>
                                        </p:attrNameLst>
                                      </p:cBhvr>
                                      <p:to>
                                        <p:clrVal>
                                          <a:schemeClr val="accent2"/>
                                        </p:clrVal>
                                      </p:to>
                                    </p:set>
                                    <p:set>
                                      <p:cBhvr>
                                        <p:cTn id="126" dur="500" fill="hold"/>
                                        <p:tgtEl>
                                          <p:spTgt spid="39"/>
                                        </p:tgtEl>
                                        <p:attrNameLst>
                                          <p:attrName>fillcolor</p:attrName>
                                        </p:attrNameLst>
                                      </p:cBhvr>
                                      <p:to>
                                        <p:clrVal>
                                          <a:schemeClr val="accent2"/>
                                        </p:clrVal>
                                      </p:to>
                                    </p:set>
                                    <p:set>
                                      <p:cBhvr>
                                        <p:cTn id="127" dur="500" fill="hold"/>
                                        <p:tgtEl>
                                          <p:spTgt spid="39"/>
                                        </p:tgtEl>
                                        <p:attrNameLst>
                                          <p:attrName>fill.type</p:attrName>
                                        </p:attrNameLst>
                                      </p:cBhvr>
                                      <p:to>
                                        <p:strVal val="solid"/>
                                      </p:to>
                                    </p:set>
                                  </p:childTnLst>
                                  <p:subTnLst>
                                    <p:audio>
                                      <p:cMediaNode>
                                        <p:cTn display="0" masterRel="sameClick">
                                          <p:stCondLst>
                                            <p:cond evt="begin" delay="0">
                                              <p:tn val="124"/>
                                            </p:cond>
                                          </p:stCondLst>
                                          <p:endCondLst>
                                            <p:cond evt="onStopAudio" delay="0">
                                              <p:tgtEl>
                                                <p:sldTgt/>
                                              </p:tgtEl>
                                            </p:cond>
                                          </p:endCondLst>
                                        </p:cTn>
                                        <p:tgtEl>
                                          <p:sndTgt r:embed="rId4" name="click.wav"/>
                                        </p:tgtEl>
                                      </p:cMediaNode>
                                    </p:audio>
                                  </p:subTnLst>
                                </p:cTn>
                              </p:par>
                              <p:par>
                                <p:cTn id="128" presetID="23" presetClass="entr" presetSubtype="32" fill="hold" nodeType="withEffect">
                                  <p:stCondLst>
                                    <p:cond delay="1000"/>
                                  </p:stCondLst>
                                  <p:childTnLst>
                                    <p:set>
                                      <p:cBhvr>
                                        <p:cTn id="129" dur="1" fill="hold">
                                          <p:stCondLst>
                                            <p:cond delay="0"/>
                                          </p:stCondLst>
                                        </p:cTn>
                                        <p:tgtEl>
                                          <p:spTgt spid="42"/>
                                        </p:tgtEl>
                                        <p:attrNameLst>
                                          <p:attrName>style.visibility</p:attrName>
                                        </p:attrNameLst>
                                      </p:cBhvr>
                                      <p:to>
                                        <p:strVal val="visible"/>
                                      </p:to>
                                    </p:set>
                                    <p:anim calcmode="lin" valueType="num">
                                      <p:cBhvr>
                                        <p:cTn id="130" dur="250" fill="hold"/>
                                        <p:tgtEl>
                                          <p:spTgt spid="42"/>
                                        </p:tgtEl>
                                        <p:attrNameLst>
                                          <p:attrName>ppt_w</p:attrName>
                                        </p:attrNameLst>
                                      </p:cBhvr>
                                      <p:tavLst>
                                        <p:tav tm="0">
                                          <p:val>
                                            <p:strVal val="4*#ppt_w"/>
                                          </p:val>
                                        </p:tav>
                                        <p:tav tm="100000">
                                          <p:val>
                                            <p:strVal val="#ppt_w"/>
                                          </p:val>
                                        </p:tav>
                                      </p:tavLst>
                                    </p:anim>
                                    <p:anim calcmode="lin" valueType="num">
                                      <p:cBhvr>
                                        <p:cTn id="131" dur="250" fill="hold"/>
                                        <p:tgtEl>
                                          <p:spTgt spid="4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8"/>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39"/>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Nhạc khởi động để bắt đầu tiết học thú vị hơn nè -v #khoidong #amnhac">
            <a:hlinkClick r:id="" action="ppaction://media"/>
            <a:extLst>
              <a:ext uri="{FF2B5EF4-FFF2-40B4-BE49-F238E27FC236}">
                <a16:creationId xmlns:a16="http://schemas.microsoft.com/office/drawing/2014/main" id="{CDD38301-AB93-41F1-B2C9-8FC9C3B8D770}"/>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306472" y="0"/>
            <a:ext cx="5663821" cy="6480175"/>
          </a:xfrm>
          <a:prstGeom prst="rect">
            <a:avLst/>
          </a:prstGeom>
        </p:spPr>
      </p:pic>
    </p:spTree>
    <p:extLst>
      <p:ext uri="{BB962C8B-B14F-4D97-AF65-F5344CB8AC3E}">
        <p14:creationId xmlns:p14="http://schemas.microsoft.com/office/powerpoint/2010/main" val="15363126"/>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9734"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 y="202654"/>
            <a:ext cx="10799763" cy="6074866"/>
          </a:xfrm>
          <a:prstGeom prst="rect">
            <a:avLst/>
          </a:prstGeom>
        </p:spPr>
      </p:pic>
      <p:pic>
        <p:nvPicPr>
          <p:cNvPr id="12" name="Picture 1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4505898" y="-3357495"/>
            <a:ext cx="1787967" cy="9154706"/>
          </a:xfrm>
          <a:prstGeom prst="rect">
            <a:avLst/>
          </a:prstGeom>
        </p:spPr>
      </p:pic>
      <p:pic>
        <p:nvPicPr>
          <p:cNvPr id="13" name="Picture 1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5058787" y="-1145442"/>
            <a:ext cx="794557" cy="7571909"/>
          </a:xfrm>
          <a:prstGeom prst="rect">
            <a:avLst/>
          </a:prstGeom>
        </p:spPr>
      </p:pic>
      <p:sp>
        <p:nvSpPr>
          <p:cNvPr id="14" name="TextBox 13"/>
          <p:cNvSpPr txBox="1"/>
          <p:nvPr/>
        </p:nvSpPr>
        <p:spPr>
          <a:xfrm>
            <a:off x="3416777" y="911191"/>
            <a:ext cx="3990195" cy="528606"/>
          </a:xfrm>
          <a:prstGeom prst="rect">
            <a:avLst/>
          </a:prstGeom>
          <a:solidFill>
            <a:schemeClr val="bg1"/>
          </a:solidFill>
        </p:spPr>
        <p:txBody>
          <a:bodyPr wrap="none" rtlCol="0">
            <a:spAutoFit/>
          </a:bodyPr>
          <a:lstStyle/>
          <a:p>
            <a:pPr defTabSz="404988">
              <a:buClrTx/>
            </a:pPr>
            <a:r>
              <a:rPr lang="en-US" sz="2835" b="1" kern="1200" dirty="0">
                <a:solidFill>
                  <a:srgbClr val="0000FF"/>
                </a:solidFill>
                <a:latin typeface="Times New Roman" panose="02020603050405020304" pitchFamily="18" charset="0"/>
                <a:ea typeface="+mn-ea"/>
                <a:cs typeface="Times New Roman" panose="02020603050405020304" pitchFamily="18" charset="0"/>
              </a:rPr>
              <a:t>Câu 3: ƯCLN(200, 1) là </a:t>
            </a:r>
          </a:p>
        </p:txBody>
      </p:sp>
      <p:pic>
        <p:nvPicPr>
          <p:cNvPr id="16" name="Picture 2" descr="Káº¿t quáº£ hÃ¬nh áº£nh cho rose cartoon png pink">
            <a:hlinkClick r:id="rId9" action="ppaction://hlinksldjump"/>
          </p:cNvPr>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foregroundMark x1="34222" y1="35673" x2="41333" y2="92212"/>
                        <a14:foregroundMark x1="35111" y1="50288" x2="5778" y2="79519"/>
                        <a14:foregroundMark x1="19556" y1="38365" x2="33778" y2="69904"/>
                        <a14:foregroundMark x1="6667" y1="71154" x2="9111" y2="64808"/>
                        <a14:foregroundMark x1="6111" y1="64904" x2="6333" y2="60481"/>
                        <a14:foregroundMark x1="58730" y1="81787" x2="61111" y2="47766"/>
                        <a14:foregroundMark x1="73810" y1="79725" x2="75000" y2="56701"/>
                        <a14:foregroundMark x1="71429" y1="75945" x2="54762" y2="63230"/>
                        <a14:foregroundMark x1="40476" y1="85911" x2="59127" y2="42955"/>
                        <a14:foregroundMark x1="58730" y1="36082" x2="18254" y2="34021"/>
                        <a14:foregroundMark x1="65079" y1="34364" x2="83730" y2="26117"/>
                        <a14:foregroundMark x1="57143" y1="22680" x2="55159" y2="10997"/>
                        <a14:foregroundMark x1="56746" y1="12027" x2="57937" y2="3436"/>
                        <a14:foregroundMark x1="42063" y1="69072" x2="48810" y2="40550"/>
                        <a14:foregroundMark x1="21429" y1="67698" x2="19048" y2="51203"/>
                        <a14:foregroundMark x1="29762" y1="89347" x2="9524" y2="76976"/>
                        <a14:foregroundMark x1="25397" y1="88660" x2="18254" y2="85567"/>
                        <a14:foregroundMark x1="47222" y1="87629" x2="70238" y2="74914"/>
                        <a14:foregroundMark x1="73810" y1="80412" x2="47222" y2="84880"/>
                        <a14:foregroundMark x1="51984" y1="86942" x2="72222" y2="81787"/>
                      </a14:backgroundRemoval>
                    </a14:imgEffect>
                    <a14:imgEffect>
                      <a14:colorTemperature colorTemp="5900"/>
                    </a14:imgEffect>
                  </a14:imgLayer>
                </a14:imgProps>
              </a:ext>
              <a:ext uri="{28A0092B-C50C-407E-A947-70E740481C1C}">
                <a14:useLocalDpi xmlns:a14="http://schemas.microsoft.com/office/drawing/2010/main" val="0"/>
              </a:ext>
            </a:extLst>
          </a:blip>
          <a:srcRect/>
          <a:stretch>
            <a:fillRect/>
          </a:stretch>
        </p:blipFill>
        <p:spPr bwMode="auto">
          <a:xfrm rot="17978891">
            <a:off x="9551625" y="4788962"/>
            <a:ext cx="1241038" cy="143409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2">
            <a:extLst>
              <a:ext uri="{FF2B5EF4-FFF2-40B4-BE49-F238E27FC236}">
                <a16:creationId xmlns:a16="http://schemas.microsoft.com/office/drawing/2014/main" id="{DEA2E54F-3259-48FE-BBE9-23A74EC33F4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5058787" y="-150175"/>
            <a:ext cx="794557" cy="7571909"/>
          </a:xfrm>
          <a:prstGeom prst="rect">
            <a:avLst/>
          </a:prstGeom>
        </p:spPr>
      </p:pic>
      <p:pic>
        <p:nvPicPr>
          <p:cNvPr id="9" name="Picture 12">
            <a:extLst>
              <a:ext uri="{FF2B5EF4-FFF2-40B4-BE49-F238E27FC236}">
                <a16:creationId xmlns:a16="http://schemas.microsoft.com/office/drawing/2014/main" id="{224E33F5-1F3D-4A03-A32A-10E2A81AE28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5058787" y="845093"/>
            <a:ext cx="794557" cy="7571909"/>
          </a:xfrm>
          <a:prstGeom prst="rect">
            <a:avLst/>
          </a:prstGeom>
        </p:spPr>
      </p:pic>
      <p:pic>
        <p:nvPicPr>
          <p:cNvPr id="10" name="Picture 12">
            <a:extLst>
              <a:ext uri="{FF2B5EF4-FFF2-40B4-BE49-F238E27FC236}">
                <a16:creationId xmlns:a16="http://schemas.microsoft.com/office/drawing/2014/main" id="{EAA6CADA-1487-4642-B437-0431B1040A8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5058787" y="1840361"/>
            <a:ext cx="794557" cy="7571909"/>
          </a:xfrm>
          <a:prstGeom prst="rect">
            <a:avLst/>
          </a:prstGeom>
        </p:spPr>
      </p:pic>
      <p:sp>
        <p:nvSpPr>
          <p:cNvPr id="36" name="Rectangle 25">
            <a:extLst>
              <a:ext uri="{FF2B5EF4-FFF2-40B4-BE49-F238E27FC236}">
                <a16:creationId xmlns:a16="http://schemas.microsoft.com/office/drawing/2014/main" id="{7FF06A78-BFF8-4AA4-9790-2B542AB2D2A2}"/>
              </a:ext>
            </a:extLst>
          </p:cNvPr>
          <p:cNvSpPr/>
          <p:nvPr/>
        </p:nvSpPr>
        <p:spPr>
          <a:xfrm>
            <a:off x="1710524" y="4415891"/>
            <a:ext cx="6257785" cy="445124"/>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09976">
              <a:buClrTx/>
              <a:defRPr/>
            </a:pPr>
            <a:r>
              <a:rPr lang="en-US" sz="2835" kern="1200" dirty="0">
                <a:solidFill>
                  <a:prstClr val="black"/>
                </a:solidFill>
                <a:latin typeface="Times New Roman" panose="02020603050405020304" pitchFamily="18" charset="0"/>
                <a:cs typeface="Times New Roman" panose="02020603050405020304" pitchFamily="18" charset="0"/>
              </a:rPr>
              <a:t>C</a:t>
            </a:r>
            <a:r>
              <a:rPr lang="vi-VN" sz="2835" kern="1200" dirty="0">
                <a:solidFill>
                  <a:prstClr val="black"/>
                </a:solidFill>
                <a:latin typeface="Times New Roman" panose="02020603050405020304" pitchFamily="18" charset="0"/>
                <a:cs typeface="Times New Roman" panose="02020603050405020304" pitchFamily="18" charset="0"/>
              </a:rPr>
              <a:t>. </a:t>
            </a:r>
            <a:r>
              <a:rPr lang="en-US" sz="2835" kern="1200" dirty="0">
                <a:solidFill>
                  <a:prstClr val="black"/>
                </a:solidFill>
                <a:latin typeface="Times New Roman" panose="02020603050405020304" pitchFamily="18" charset="0"/>
                <a:cs typeface="Times New Roman" panose="02020603050405020304" pitchFamily="18" charset="0"/>
              </a:rPr>
              <a:t>100.</a:t>
            </a:r>
            <a:endParaRPr lang="vi-VN" sz="2835" kern="1200" dirty="0">
              <a:solidFill>
                <a:prstClr val="black"/>
              </a:solidFill>
              <a:latin typeface="Times New Roman" panose="02020603050405020304" pitchFamily="18" charset="0"/>
              <a:cs typeface="Times New Roman" panose="02020603050405020304" pitchFamily="18" charset="0"/>
            </a:endParaRPr>
          </a:p>
        </p:txBody>
      </p:sp>
      <p:sp>
        <p:nvSpPr>
          <p:cNvPr id="37" name="Rectangle 41">
            <a:extLst>
              <a:ext uri="{FF2B5EF4-FFF2-40B4-BE49-F238E27FC236}">
                <a16:creationId xmlns:a16="http://schemas.microsoft.com/office/drawing/2014/main" id="{0A640E60-AB70-4B30-AB12-D3DB2F5AAD59}"/>
              </a:ext>
            </a:extLst>
          </p:cNvPr>
          <p:cNvSpPr/>
          <p:nvPr/>
        </p:nvSpPr>
        <p:spPr>
          <a:xfrm>
            <a:off x="1734799" y="2328579"/>
            <a:ext cx="6086627" cy="682794"/>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09976">
              <a:buClrTx/>
              <a:defRPr/>
            </a:pPr>
            <a:r>
              <a:rPr lang="en-US" sz="2835" kern="1200" dirty="0">
                <a:solidFill>
                  <a:prstClr val="black"/>
                </a:solidFill>
                <a:latin typeface="Arial" panose="020B0604020202020204" pitchFamily="34" charset="0"/>
              </a:rPr>
              <a:t>A</a:t>
            </a:r>
            <a:r>
              <a:rPr lang="vi-VN" sz="2835" kern="1200" dirty="0">
                <a:solidFill>
                  <a:prstClr val="black"/>
                </a:solidFill>
                <a:latin typeface="Arial" panose="020B0604020202020204" pitchFamily="34" charset="0"/>
              </a:rPr>
              <a:t>. </a:t>
            </a:r>
            <a:r>
              <a:rPr lang="en-US" sz="2835" kern="1200" dirty="0">
                <a:solidFill>
                  <a:prstClr val="black"/>
                </a:solidFill>
                <a:latin typeface="Times New Roman" panose="02020603050405020304" pitchFamily="18" charset="0"/>
                <a:cs typeface="Times New Roman" panose="02020603050405020304" pitchFamily="18" charset="0"/>
              </a:rPr>
              <a:t>1.</a:t>
            </a:r>
            <a:endParaRPr lang="vi-VN" sz="2835" kern="1200" dirty="0">
              <a:solidFill>
                <a:prstClr val="black"/>
              </a:solidFill>
              <a:latin typeface="Arial" panose="020B0604020202020204" pitchFamily="34" charset="0"/>
            </a:endParaRPr>
          </a:p>
        </p:txBody>
      </p:sp>
      <p:sp>
        <p:nvSpPr>
          <p:cNvPr id="38" name="Rectangle 42">
            <a:extLst>
              <a:ext uri="{FF2B5EF4-FFF2-40B4-BE49-F238E27FC236}">
                <a16:creationId xmlns:a16="http://schemas.microsoft.com/office/drawing/2014/main" id="{76F27514-CDC7-4440-8E64-64D7CF51FC33}"/>
              </a:ext>
            </a:extLst>
          </p:cNvPr>
          <p:cNvSpPr/>
          <p:nvPr/>
        </p:nvSpPr>
        <p:spPr>
          <a:xfrm>
            <a:off x="1734799" y="3263768"/>
            <a:ext cx="6169169" cy="682794"/>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09976">
              <a:buClrTx/>
              <a:defRPr/>
            </a:pPr>
            <a:r>
              <a:rPr lang="vi-VN" sz="2835" kern="1200" dirty="0">
                <a:solidFill>
                  <a:prstClr val="black"/>
                </a:solidFill>
                <a:latin typeface="Arial" panose="020B0604020202020204" pitchFamily="34" charset="0"/>
              </a:rPr>
              <a:t>B. </a:t>
            </a:r>
            <a:r>
              <a:rPr lang="en-US" sz="2835" kern="1200" dirty="0">
                <a:solidFill>
                  <a:prstClr val="black"/>
                </a:solidFill>
                <a:latin typeface="Times New Roman" panose="02020603050405020304" pitchFamily="18" charset="0"/>
                <a:cs typeface="Times New Roman" panose="02020603050405020304" pitchFamily="18" charset="0"/>
              </a:rPr>
              <a:t>2.</a:t>
            </a:r>
            <a:endParaRPr lang="vi-VN" sz="2835" kern="1200" dirty="0">
              <a:solidFill>
                <a:prstClr val="black"/>
              </a:solidFill>
              <a:latin typeface="Arial" panose="020B0604020202020204" pitchFamily="34" charset="0"/>
            </a:endParaRPr>
          </a:p>
        </p:txBody>
      </p:sp>
      <p:sp>
        <p:nvSpPr>
          <p:cNvPr id="39" name="Rectangle 43">
            <a:extLst>
              <a:ext uri="{FF2B5EF4-FFF2-40B4-BE49-F238E27FC236}">
                <a16:creationId xmlns:a16="http://schemas.microsoft.com/office/drawing/2014/main" id="{D975A1D1-6082-47D9-8300-7237FB007926}"/>
              </a:ext>
            </a:extLst>
          </p:cNvPr>
          <p:cNvSpPr/>
          <p:nvPr/>
        </p:nvSpPr>
        <p:spPr>
          <a:xfrm>
            <a:off x="1780473" y="5306464"/>
            <a:ext cx="6100697" cy="688312"/>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09976">
              <a:buClrTx/>
              <a:defRPr/>
            </a:pPr>
            <a:r>
              <a:rPr lang="vi-VN" sz="2835" kern="1200" dirty="0">
                <a:solidFill>
                  <a:prstClr val="black"/>
                </a:solidFill>
                <a:latin typeface="Arial" panose="020B0604020202020204" pitchFamily="34" charset="0"/>
              </a:rPr>
              <a:t>D. </a:t>
            </a:r>
            <a:r>
              <a:rPr lang="en-US" sz="2835" kern="1200" dirty="0">
                <a:solidFill>
                  <a:prstClr val="black"/>
                </a:solidFill>
                <a:latin typeface="Times New Roman" panose="02020603050405020304" pitchFamily="18" charset="0"/>
                <a:cs typeface="Times New Roman" panose="02020603050405020304" pitchFamily="18" charset="0"/>
              </a:rPr>
              <a:t>200.</a:t>
            </a:r>
            <a:endParaRPr lang="vi-VN" sz="2835" kern="1200" dirty="0">
              <a:solidFill>
                <a:prstClr val="black"/>
              </a:solidFill>
              <a:latin typeface="Arial" panose="020B0604020202020204" pitchFamily="34" charset="0"/>
            </a:endParaRPr>
          </a:p>
        </p:txBody>
      </p:sp>
      <p:pic>
        <p:nvPicPr>
          <p:cNvPr id="40" name="Picture 46">
            <a:extLst>
              <a:ext uri="{FF2B5EF4-FFF2-40B4-BE49-F238E27FC236}">
                <a16:creationId xmlns:a16="http://schemas.microsoft.com/office/drawing/2014/main" id="{D69C14F2-FBA0-49C8-8F16-660DC130D117}"/>
              </a:ext>
            </a:extLst>
          </p:cNvPr>
          <p:cNvPicPr>
            <a:picLocks noChangeAspect="1"/>
          </p:cNvPicPr>
          <p:nvPr/>
        </p:nvPicPr>
        <p:blipFill>
          <a:blip r:embed="rId12">
            <a:duotone>
              <a:prstClr val="black"/>
              <a:schemeClr val="accent5">
                <a:tint val="45000"/>
                <a:satMod val="400000"/>
              </a:schemeClr>
            </a:duotone>
            <a:extLst>
              <a:ext uri="{28A0092B-C50C-407E-A947-70E740481C1C}">
                <a14:useLocalDpi xmlns:a14="http://schemas.microsoft.com/office/drawing/2010/main" val="0"/>
              </a:ext>
            </a:extLst>
          </a:blip>
          <a:stretch>
            <a:fillRect/>
          </a:stretch>
        </p:blipFill>
        <p:spPr>
          <a:xfrm>
            <a:off x="8523116" y="4346549"/>
            <a:ext cx="713714" cy="627204"/>
          </a:xfrm>
          <a:prstGeom prst="rect">
            <a:avLst/>
          </a:prstGeom>
          <a:ln>
            <a:solidFill>
              <a:srgbClr val="FF0000"/>
            </a:solidFill>
          </a:ln>
        </p:spPr>
      </p:pic>
      <p:pic>
        <p:nvPicPr>
          <p:cNvPr id="41" name="Picture 50">
            <a:extLst>
              <a:ext uri="{FF2B5EF4-FFF2-40B4-BE49-F238E27FC236}">
                <a16:creationId xmlns:a16="http://schemas.microsoft.com/office/drawing/2014/main" id="{72B7DEDE-9EE2-4026-9006-E9E3155B5A6F}"/>
              </a:ext>
            </a:extLst>
          </p:cNvPr>
          <p:cNvPicPr>
            <a:picLocks noChangeAspect="1"/>
          </p:cNvPicPr>
          <p:nvPr/>
        </p:nvPicPr>
        <p:blipFill rotWithShape="1">
          <a:blip r:embed="rId13" cstate="print">
            <a:duotone>
              <a:prstClr val="black"/>
              <a:srgbClr val="002060">
                <a:tint val="45000"/>
                <a:satMod val="400000"/>
              </a:srgbClr>
            </a:duotone>
            <a:extLst>
              <a:ext uri="{BEBA8EAE-BF5A-486C-A8C5-ECC9F3942E4B}">
                <a14:imgProps xmlns:a14="http://schemas.microsoft.com/office/drawing/2010/main">
                  <a14:imgLayer r:embed="rId14">
                    <a14:imgEffect>
                      <a14:colorTemperature colorTemp="8800"/>
                    </a14:imgEffect>
                  </a14:imgLayer>
                </a14:imgProps>
              </a:ext>
              <a:ext uri="{28A0092B-C50C-407E-A947-70E740481C1C}">
                <a14:useLocalDpi xmlns:a14="http://schemas.microsoft.com/office/drawing/2010/main" val="0"/>
              </a:ext>
            </a:extLst>
          </a:blip>
          <a:srcRect r="3472"/>
          <a:stretch/>
        </p:blipFill>
        <p:spPr>
          <a:xfrm>
            <a:off x="8528192" y="3381533"/>
            <a:ext cx="712664" cy="623686"/>
          </a:xfrm>
          <a:prstGeom prst="rect">
            <a:avLst/>
          </a:prstGeom>
        </p:spPr>
      </p:pic>
      <p:pic>
        <p:nvPicPr>
          <p:cNvPr id="42" name="Picture 48">
            <a:extLst>
              <a:ext uri="{FF2B5EF4-FFF2-40B4-BE49-F238E27FC236}">
                <a16:creationId xmlns:a16="http://schemas.microsoft.com/office/drawing/2014/main" id="{888D12F3-E773-4173-B039-0647FFD0C820}"/>
              </a:ext>
            </a:extLst>
          </p:cNvPr>
          <p:cNvPicPr>
            <a:picLocks noChangeAspect="1"/>
          </p:cNvPicPr>
          <p:nvPr/>
        </p:nvPicPr>
        <p:blipFill>
          <a:blip r:embed="rId12">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8523116" y="5385553"/>
            <a:ext cx="718607" cy="631503"/>
          </a:xfrm>
          <a:prstGeom prst="rect">
            <a:avLst/>
          </a:prstGeom>
        </p:spPr>
      </p:pic>
      <p:pic>
        <p:nvPicPr>
          <p:cNvPr id="43" name="Picture 52">
            <a:extLst>
              <a:ext uri="{FF2B5EF4-FFF2-40B4-BE49-F238E27FC236}">
                <a16:creationId xmlns:a16="http://schemas.microsoft.com/office/drawing/2014/main" id="{86E11C94-EDA0-420B-B9BB-8E6F099B6D18}"/>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8377103" y="2416274"/>
            <a:ext cx="712846" cy="570277"/>
          </a:xfrm>
          <a:prstGeom prst="rect">
            <a:avLst/>
          </a:prstGeom>
        </p:spPr>
      </p:pic>
      <p:pic>
        <p:nvPicPr>
          <p:cNvPr id="44" name="Picture 28" descr="dong-ho-cat">
            <a:extLst>
              <a:ext uri="{FF2B5EF4-FFF2-40B4-BE49-F238E27FC236}">
                <a16:creationId xmlns:a16="http://schemas.microsoft.com/office/drawing/2014/main" id="{AF45279B-BF15-47CC-9353-8DE77AA1B773}"/>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2151" y="4994230"/>
            <a:ext cx="871324" cy="1160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5" name="WordArt 29" descr="Purple mesh">
            <a:extLst>
              <a:ext uri="{FF2B5EF4-FFF2-40B4-BE49-F238E27FC236}">
                <a16:creationId xmlns:a16="http://schemas.microsoft.com/office/drawing/2014/main" id="{DF5F8DD9-7270-46B2-BF33-1C7457C784D7}"/>
              </a:ext>
            </a:extLst>
          </p:cNvPr>
          <p:cNvSpPr>
            <a:spLocks noChangeArrowheads="1" noChangeShapeType="1" noTextEdit="1"/>
          </p:cNvSpPr>
          <p:nvPr/>
        </p:nvSpPr>
        <p:spPr bwMode="auto">
          <a:xfrm>
            <a:off x="317467" y="5501183"/>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0</a:t>
            </a:r>
          </a:p>
        </p:txBody>
      </p:sp>
      <p:sp>
        <p:nvSpPr>
          <p:cNvPr id="46" name="WordArt 30" descr="Purple mesh">
            <a:extLst>
              <a:ext uri="{FF2B5EF4-FFF2-40B4-BE49-F238E27FC236}">
                <a16:creationId xmlns:a16="http://schemas.microsoft.com/office/drawing/2014/main" id="{F5230E06-50B6-45C3-927D-84D2DAEFE8D0}"/>
              </a:ext>
            </a:extLst>
          </p:cNvPr>
          <p:cNvSpPr>
            <a:spLocks noChangeArrowheads="1" noChangeShapeType="1" noTextEdit="1"/>
          </p:cNvSpPr>
          <p:nvPr/>
        </p:nvSpPr>
        <p:spPr bwMode="auto">
          <a:xfrm>
            <a:off x="317467" y="5518058"/>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1</a:t>
            </a:r>
          </a:p>
        </p:txBody>
      </p:sp>
      <p:sp>
        <p:nvSpPr>
          <p:cNvPr id="47" name="WordArt 31" descr="Purple mesh">
            <a:extLst>
              <a:ext uri="{FF2B5EF4-FFF2-40B4-BE49-F238E27FC236}">
                <a16:creationId xmlns:a16="http://schemas.microsoft.com/office/drawing/2014/main" id="{DE30DD0F-A417-4C67-BF6F-D5EA10EF549D}"/>
              </a:ext>
            </a:extLst>
          </p:cNvPr>
          <p:cNvSpPr>
            <a:spLocks noChangeArrowheads="1" noChangeShapeType="1" noTextEdit="1"/>
          </p:cNvSpPr>
          <p:nvPr/>
        </p:nvSpPr>
        <p:spPr bwMode="auto">
          <a:xfrm>
            <a:off x="334341" y="5518058"/>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2</a:t>
            </a:r>
          </a:p>
        </p:txBody>
      </p:sp>
      <p:sp>
        <p:nvSpPr>
          <p:cNvPr id="48" name="WordArt 32" descr="Purple mesh">
            <a:extLst>
              <a:ext uri="{FF2B5EF4-FFF2-40B4-BE49-F238E27FC236}">
                <a16:creationId xmlns:a16="http://schemas.microsoft.com/office/drawing/2014/main" id="{4CE0A6D0-BBF5-430D-9A54-A3C7DE053801}"/>
              </a:ext>
            </a:extLst>
          </p:cNvPr>
          <p:cNvSpPr>
            <a:spLocks noChangeArrowheads="1" noChangeShapeType="1" noTextEdit="1"/>
          </p:cNvSpPr>
          <p:nvPr/>
        </p:nvSpPr>
        <p:spPr bwMode="auto">
          <a:xfrm>
            <a:off x="334341" y="5518058"/>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3</a:t>
            </a:r>
          </a:p>
        </p:txBody>
      </p:sp>
      <p:sp>
        <p:nvSpPr>
          <p:cNvPr id="49" name="WordArt 33" descr="Purple mesh">
            <a:extLst>
              <a:ext uri="{FF2B5EF4-FFF2-40B4-BE49-F238E27FC236}">
                <a16:creationId xmlns:a16="http://schemas.microsoft.com/office/drawing/2014/main" id="{40F009D6-3749-4344-8614-0FF26A40B725}"/>
              </a:ext>
            </a:extLst>
          </p:cNvPr>
          <p:cNvSpPr>
            <a:spLocks noChangeArrowheads="1" noChangeShapeType="1" noTextEdit="1"/>
          </p:cNvSpPr>
          <p:nvPr/>
        </p:nvSpPr>
        <p:spPr bwMode="auto">
          <a:xfrm>
            <a:off x="334341" y="5518058"/>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4</a:t>
            </a:r>
          </a:p>
        </p:txBody>
      </p:sp>
      <p:sp>
        <p:nvSpPr>
          <p:cNvPr id="50" name="WordArt 34" descr="Purple mesh">
            <a:extLst>
              <a:ext uri="{FF2B5EF4-FFF2-40B4-BE49-F238E27FC236}">
                <a16:creationId xmlns:a16="http://schemas.microsoft.com/office/drawing/2014/main" id="{7DF02B4B-0135-4013-BE1C-8EDFC49DC654}"/>
              </a:ext>
            </a:extLst>
          </p:cNvPr>
          <p:cNvSpPr>
            <a:spLocks noChangeArrowheads="1" noChangeShapeType="1" noTextEdit="1"/>
          </p:cNvSpPr>
          <p:nvPr/>
        </p:nvSpPr>
        <p:spPr bwMode="auto">
          <a:xfrm>
            <a:off x="334341" y="5518058"/>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5</a:t>
            </a:r>
          </a:p>
        </p:txBody>
      </p:sp>
      <p:sp>
        <p:nvSpPr>
          <p:cNvPr id="51" name="WordArt 35" descr="Purple mesh">
            <a:extLst>
              <a:ext uri="{FF2B5EF4-FFF2-40B4-BE49-F238E27FC236}">
                <a16:creationId xmlns:a16="http://schemas.microsoft.com/office/drawing/2014/main" id="{D2C519DF-394E-48C3-9B3F-33D57847CA7B}"/>
              </a:ext>
            </a:extLst>
          </p:cNvPr>
          <p:cNvSpPr>
            <a:spLocks noChangeArrowheads="1" noChangeShapeType="1" noTextEdit="1"/>
          </p:cNvSpPr>
          <p:nvPr/>
        </p:nvSpPr>
        <p:spPr bwMode="auto">
          <a:xfrm>
            <a:off x="334341" y="5522276"/>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6</a:t>
            </a:r>
          </a:p>
        </p:txBody>
      </p:sp>
      <p:sp>
        <p:nvSpPr>
          <p:cNvPr id="52" name="WordArt 36" descr="Purple mesh">
            <a:extLst>
              <a:ext uri="{FF2B5EF4-FFF2-40B4-BE49-F238E27FC236}">
                <a16:creationId xmlns:a16="http://schemas.microsoft.com/office/drawing/2014/main" id="{CF27A560-19D9-4CC5-9A59-C092BE6DC88B}"/>
              </a:ext>
            </a:extLst>
          </p:cNvPr>
          <p:cNvSpPr>
            <a:spLocks noChangeArrowheads="1" noChangeShapeType="1" noTextEdit="1"/>
          </p:cNvSpPr>
          <p:nvPr/>
        </p:nvSpPr>
        <p:spPr bwMode="auto">
          <a:xfrm>
            <a:off x="325904" y="5526495"/>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7</a:t>
            </a:r>
          </a:p>
        </p:txBody>
      </p:sp>
      <p:sp>
        <p:nvSpPr>
          <p:cNvPr id="53" name="WordArt 37" descr="Purple mesh">
            <a:extLst>
              <a:ext uri="{FF2B5EF4-FFF2-40B4-BE49-F238E27FC236}">
                <a16:creationId xmlns:a16="http://schemas.microsoft.com/office/drawing/2014/main" id="{53A7C3C3-2E71-488F-8AC7-8D4E10BF2AE7}"/>
              </a:ext>
            </a:extLst>
          </p:cNvPr>
          <p:cNvSpPr>
            <a:spLocks noChangeArrowheads="1" noChangeShapeType="1" noTextEdit="1"/>
          </p:cNvSpPr>
          <p:nvPr/>
        </p:nvSpPr>
        <p:spPr bwMode="auto">
          <a:xfrm>
            <a:off x="334341" y="5522276"/>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8</a:t>
            </a:r>
          </a:p>
        </p:txBody>
      </p:sp>
      <p:sp>
        <p:nvSpPr>
          <p:cNvPr id="54" name="WordArt 38" descr="Purple mesh">
            <a:extLst>
              <a:ext uri="{FF2B5EF4-FFF2-40B4-BE49-F238E27FC236}">
                <a16:creationId xmlns:a16="http://schemas.microsoft.com/office/drawing/2014/main" id="{CCE78B84-6464-4AB0-B502-72734F4118D1}"/>
              </a:ext>
            </a:extLst>
          </p:cNvPr>
          <p:cNvSpPr>
            <a:spLocks noChangeArrowheads="1" noChangeShapeType="1" noTextEdit="1"/>
          </p:cNvSpPr>
          <p:nvPr/>
        </p:nvSpPr>
        <p:spPr bwMode="auto">
          <a:xfrm>
            <a:off x="330123" y="5522276"/>
            <a:ext cx="324837"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9</a:t>
            </a:r>
          </a:p>
        </p:txBody>
      </p:sp>
      <p:sp>
        <p:nvSpPr>
          <p:cNvPr id="55" name="WordArt 39" descr="Purple mesh">
            <a:extLst>
              <a:ext uri="{FF2B5EF4-FFF2-40B4-BE49-F238E27FC236}">
                <a16:creationId xmlns:a16="http://schemas.microsoft.com/office/drawing/2014/main" id="{F69B6652-EC1D-4276-A0E3-CAB84AE0DF67}"/>
              </a:ext>
            </a:extLst>
          </p:cNvPr>
          <p:cNvSpPr>
            <a:spLocks noChangeArrowheads="1" noChangeShapeType="1" noTextEdit="1"/>
          </p:cNvSpPr>
          <p:nvPr/>
        </p:nvSpPr>
        <p:spPr bwMode="auto">
          <a:xfrm>
            <a:off x="321686" y="5526495"/>
            <a:ext cx="324837"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dirty="0">
                <a:blipFill dpi="0" rotWithShape="0">
                  <a:blip r:embed="rId17"/>
                  <a:srcRect/>
                  <a:tile tx="0" ty="0" sx="100000" sy="100000" flip="none" algn="tl"/>
                </a:blipFill>
                <a:latin typeface="Arial" panose="020B0604020202020204" pitchFamily="34" charset="0"/>
                <a:ea typeface="+mn-ea"/>
                <a:cs typeface="Arial" panose="020B0604020202020204" pitchFamily="34" charset="0"/>
              </a:rPr>
              <a:t>10</a:t>
            </a:r>
          </a:p>
        </p:txBody>
      </p:sp>
    </p:spTree>
    <p:extLst>
      <p:ext uri="{BB962C8B-B14F-4D97-AF65-F5344CB8AC3E}">
        <p14:creationId xmlns:p14="http://schemas.microsoft.com/office/powerpoint/2010/main" val="2000117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circle(out)">
                                      <p:cBhvr>
                                        <p:cTn id="7" dur="500"/>
                                        <p:tgtEl>
                                          <p:spTgt spid="55"/>
                                        </p:tgtEl>
                                      </p:cBhvr>
                                    </p:animEffect>
                                  </p:childTnLst>
                                  <p:subTnLst>
                                    <p:audio>
                                      <p:cMediaNode>
                                        <p:cTn display="0" masterRel="sameClick">
                                          <p:stCondLst>
                                            <p:cond evt="begin" delay="0">
                                              <p:tn val="5"/>
                                            </p:cond>
                                          </p:stCondLst>
                                          <p:endCondLst>
                                            <p:cond evt="onStopAudio" delay="0">
                                              <p:tgtEl>
                                                <p:sldTgt/>
                                              </p:tgtEl>
                                            </p:cond>
                                          </p:endCondLst>
                                        </p:cTn>
                                        <p:tgtEl>
                                          <p:sndTgt r:embed="rId2" name="ding.wav"/>
                                        </p:tgtEl>
                                      </p:cMediaNode>
                                    </p:audio>
                                  </p:subTnLst>
                                </p:cTn>
                              </p:par>
                            </p:childTnLst>
                          </p:cTn>
                        </p:par>
                        <p:par>
                          <p:cTn id="8" fill="hold">
                            <p:stCondLst>
                              <p:cond delay="500"/>
                            </p:stCondLst>
                            <p:childTnLst>
                              <p:par>
                                <p:cTn id="9" presetID="8" presetClass="exit" presetSubtype="16" fill="hold" nodeType="afterEffect">
                                  <p:stCondLst>
                                    <p:cond delay="0"/>
                                  </p:stCondLst>
                                  <p:childTnLst>
                                    <p:animEffect transition="out" filter="diamond(in)">
                                      <p:cBhvr>
                                        <p:cTn id="10" dur="500"/>
                                        <p:tgtEl>
                                          <p:spTgt spid="55"/>
                                        </p:tgtEl>
                                      </p:cBhvr>
                                    </p:animEffect>
                                    <p:set>
                                      <p:cBhvr>
                                        <p:cTn id="11" dur="1" fill="hold">
                                          <p:stCondLst>
                                            <p:cond delay="499"/>
                                          </p:stCondLst>
                                        </p:cTn>
                                        <p:tgtEl>
                                          <p:spTgt spid="55"/>
                                        </p:tgtEl>
                                        <p:attrNameLst>
                                          <p:attrName>style.visibility</p:attrName>
                                        </p:attrNameLst>
                                      </p:cBhvr>
                                      <p:to>
                                        <p:strVal val="hidden"/>
                                      </p:to>
                                    </p:set>
                                  </p:childTnLst>
                                </p:cTn>
                              </p:par>
                            </p:childTnLst>
                          </p:cTn>
                        </p:par>
                        <p:par>
                          <p:cTn id="12" fill="hold">
                            <p:stCondLst>
                              <p:cond delay="1000"/>
                            </p:stCondLst>
                            <p:childTnLst>
                              <p:par>
                                <p:cTn id="13" presetID="6" presetClass="entr" presetSubtype="32" fill="hold" nodeType="after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circle(out)">
                                      <p:cBhvr>
                                        <p:cTn id="15" dur="500"/>
                                        <p:tgtEl>
                                          <p:spTgt spid="54"/>
                                        </p:tgtEl>
                                      </p:cBhvr>
                                    </p:animEffect>
                                  </p:childTnLst>
                                  <p:subTnLst>
                                    <p:audio>
                                      <p:cMediaNode>
                                        <p:cTn display="0" masterRel="sameClick">
                                          <p:stCondLst>
                                            <p:cond evt="begin" delay="0">
                                              <p:tn val="13"/>
                                            </p:cond>
                                          </p:stCondLst>
                                          <p:endCondLst>
                                            <p:cond evt="onStopAudio" delay="0">
                                              <p:tgtEl>
                                                <p:sldTgt/>
                                              </p:tgtEl>
                                            </p:cond>
                                          </p:endCondLst>
                                        </p:cTn>
                                        <p:tgtEl>
                                          <p:sndTgt r:embed="rId2" name="ding.wav"/>
                                        </p:tgtEl>
                                      </p:cMediaNode>
                                    </p:audio>
                                  </p:subTnLst>
                                </p:cTn>
                              </p:par>
                            </p:childTnLst>
                          </p:cTn>
                        </p:par>
                        <p:par>
                          <p:cTn id="16" fill="hold">
                            <p:stCondLst>
                              <p:cond delay="1500"/>
                            </p:stCondLst>
                            <p:childTnLst>
                              <p:par>
                                <p:cTn id="17" presetID="8" presetClass="exit" presetSubtype="32" fill="hold" nodeType="afterEffect">
                                  <p:stCondLst>
                                    <p:cond delay="0"/>
                                  </p:stCondLst>
                                  <p:childTnLst>
                                    <p:animEffect transition="out" filter="diamond(out)">
                                      <p:cBhvr>
                                        <p:cTn id="18" dur="500"/>
                                        <p:tgtEl>
                                          <p:spTgt spid="54"/>
                                        </p:tgtEl>
                                      </p:cBhvr>
                                    </p:animEffect>
                                    <p:set>
                                      <p:cBhvr>
                                        <p:cTn id="19" dur="1" fill="hold">
                                          <p:stCondLst>
                                            <p:cond delay="499"/>
                                          </p:stCondLst>
                                        </p:cTn>
                                        <p:tgtEl>
                                          <p:spTgt spid="54"/>
                                        </p:tgtEl>
                                        <p:attrNameLst>
                                          <p:attrName>style.visibility</p:attrName>
                                        </p:attrNameLst>
                                      </p:cBhvr>
                                      <p:to>
                                        <p:strVal val="hidden"/>
                                      </p:to>
                                    </p:set>
                                  </p:childTnLst>
                                </p:cTn>
                              </p:par>
                            </p:childTnLst>
                          </p:cTn>
                        </p:par>
                        <p:par>
                          <p:cTn id="20" fill="hold">
                            <p:stCondLst>
                              <p:cond delay="2000"/>
                            </p:stCondLst>
                            <p:childTnLst>
                              <p:par>
                                <p:cTn id="21" presetID="6" presetClass="entr" presetSubtype="32" fill="hold" nodeType="afterEffect">
                                  <p:stCondLst>
                                    <p:cond delay="0"/>
                                  </p:stCondLst>
                                  <p:childTnLst>
                                    <p:set>
                                      <p:cBhvr>
                                        <p:cTn id="22" dur="1" fill="hold">
                                          <p:stCondLst>
                                            <p:cond delay="0"/>
                                          </p:stCondLst>
                                        </p:cTn>
                                        <p:tgtEl>
                                          <p:spTgt spid="53"/>
                                        </p:tgtEl>
                                        <p:attrNameLst>
                                          <p:attrName>style.visibility</p:attrName>
                                        </p:attrNameLst>
                                      </p:cBhvr>
                                      <p:to>
                                        <p:strVal val="visible"/>
                                      </p:to>
                                    </p:set>
                                    <p:animEffect transition="in" filter="circle(out)">
                                      <p:cBhvr>
                                        <p:cTn id="23" dur="500"/>
                                        <p:tgtEl>
                                          <p:spTgt spid="53"/>
                                        </p:tgtEl>
                                      </p:cBhvr>
                                    </p:animEffect>
                                  </p:childTnLst>
                                  <p:subTnLst>
                                    <p:audio>
                                      <p:cMediaNode>
                                        <p:cTn display="0" masterRel="sameClick">
                                          <p:stCondLst>
                                            <p:cond evt="begin" delay="0">
                                              <p:tn val="21"/>
                                            </p:cond>
                                          </p:stCondLst>
                                          <p:endCondLst>
                                            <p:cond evt="onStopAudio" delay="0">
                                              <p:tgtEl>
                                                <p:sldTgt/>
                                              </p:tgtEl>
                                            </p:cond>
                                          </p:endCondLst>
                                        </p:cTn>
                                        <p:tgtEl>
                                          <p:sndTgt r:embed="rId2" name="ding.wav"/>
                                        </p:tgtEl>
                                      </p:cMediaNode>
                                    </p:audio>
                                  </p:subTnLst>
                                </p:cTn>
                              </p:par>
                            </p:childTnLst>
                          </p:cTn>
                        </p:par>
                        <p:par>
                          <p:cTn id="24" fill="hold">
                            <p:stCondLst>
                              <p:cond delay="2500"/>
                            </p:stCondLst>
                            <p:childTnLst>
                              <p:par>
                                <p:cTn id="25" presetID="8" presetClass="exit" presetSubtype="32" fill="hold" nodeType="afterEffect">
                                  <p:stCondLst>
                                    <p:cond delay="0"/>
                                  </p:stCondLst>
                                  <p:childTnLst>
                                    <p:animEffect transition="out" filter="diamond(out)">
                                      <p:cBhvr>
                                        <p:cTn id="26" dur="500"/>
                                        <p:tgtEl>
                                          <p:spTgt spid="53"/>
                                        </p:tgtEl>
                                      </p:cBhvr>
                                    </p:animEffect>
                                    <p:set>
                                      <p:cBhvr>
                                        <p:cTn id="27" dur="1" fill="hold">
                                          <p:stCondLst>
                                            <p:cond delay="499"/>
                                          </p:stCondLst>
                                        </p:cTn>
                                        <p:tgtEl>
                                          <p:spTgt spid="53"/>
                                        </p:tgtEl>
                                        <p:attrNameLst>
                                          <p:attrName>style.visibility</p:attrName>
                                        </p:attrNameLst>
                                      </p:cBhvr>
                                      <p:to>
                                        <p:strVal val="hidden"/>
                                      </p:to>
                                    </p:set>
                                  </p:childTnLst>
                                </p:cTn>
                              </p:par>
                            </p:childTnLst>
                          </p:cTn>
                        </p:par>
                        <p:par>
                          <p:cTn id="28" fill="hold">
                            <p:stCondLst>
                              <p:cond delay="3000"/>
                            </p:stCondLst>
                            <p:childTnLst>
                              <p:par>
                                <p:cTn id="29" presetID="6" presetClass="entr" presetSubtype="32" fill="hold" nodeType="afterEffect">
                                  <p:stCondLst>
                                    <p:cond delay="0"/>
                                  </p:stCondLst>
                                  <p:childTnLst>
                                    <p:set>
                                      <p:cBhvr>
                                        <p:cTn id="30" dur="1" fill="hold">
                                          <p:stCondLst>
                                            <p:cond delay="0"/>
                                          </p:stCondLst>
                                        </p:cTn>
                                        <p:tgtEl>
                                          <p:spTgt spid="52"/>
                                        </p:tgtEl>
                                        <p:attrNameLst>
                                          <p:attrName>style.visibility</p:attrName>
                                        </p:attrNameLst>
                                      </p:cBhvr>
                                      <p:to>
                                        <p:strVal val="visible"/>
                                      </p:to>
                                    </p:set>
                                    <p:animEffect transition="in" filter="circle(out)">
                                      <p:cBhvr>
                                        <p:cTn id="31" dur="500"/>
                                        <p:tgtEl>
                                          <p:spTgt spid="52"/>
                                        </p:tgtEl>
                                      </p:cBhvr>
                                    </p:animEffect>
                                  </p:childTnLst>
                                  <p:subTnLst>
                                    <p:audio>
                                      <p:cMediaNode>
                                        <p:cTn display="0" masterRel="sameClick">
                                          <p:stCondLst>
                                            <p:cond evt="begin" delay="0">
                                              <p:tn val="29"/>
                                            </p:cond>
                                          </p:stCondLst>
                                          <p:endCondLst>
                                            <p:cond evt="onStopAudio" delay="0">
                                              <p:tgtEl>
                                                <p:sldTgt/>
                                              </p:tgtEl>
                                            </p:cond>
                                          </p:endCondLst>
                                        </p:cTn>
                                        <p:tgtEl>
                                          <p:sndTgt r:embed="rId2" name="ding.wav"/>
                                        </p:tgtEl>
                                      </p:cMediaNode>
                                    </p:audio>
                                  </p:subTnLst>
                                </p:cTn>
                              </p:par>
                            </p:childTnLst>
                          </p:cTn>
                        </p:par>
                        <p:par>
                          <p:cTn id="32" fill="hold">
                            <p:stCondLst>
                              <p:cond delay="3500"/>
                            </p:stCondLst>
                            <p:childTnLst>
                              <p:par>
                                <p:cTn id="33" presetID="8" presetClass="exit" presetSubtype="32" fill="hold" nodeType="afterEffect">
                                  <p:stCondLst>
                                    <p:cond delay="0"/>
                                  </p:stCondLst>
                                  <p:childTnLst>
                                    <p:animEffect transition="out" filter="diamond(out)">
                                      <p:cBhvr>
                                        <p:cTn id="34" dur="500"/>
                                        <p:tgtEl>
                                          <p:spTgt spid="52"/>
                                        </p:tgtEl>
                                      </p:cBhvr>
                                    </p:animEffect>
                                    <p:set>
                                      <p:cBhvr>
                                        <p:cTn id="35" dur="1" fill="hold">
                                          <p:stCondLst>
                                            <p:cond delay="499"/>
                                          </p:stCondLst>
                                        </p:cTn>
                                        <p:tgtEl>
                                          <p:spTgt spid="52"/>
                                        </p:tgtEl>
                                        <p:attrNameLst>
                                          <p:attrName>style.visibility</p:attrName>
                                        </p:attrNameLst>
                                      </p:cBhvr>
                                      <p:to>
                                        <p:strVal val="hidden"/>
                                      </p:to>
                                    </p:set>
                                  </p:childTnLst>
                                </p:cTn>
                              </p:par>
                            </p:childTnLst>
                          </p:cTn>
                        </p:par>
                        <p:par>
                          <p:cTn id="36" fill="hold">
                            <p:stCondLst>
                              <p:cond delay="4000"/>
                            </p:stCondLst>
                            <p:childTnLst>
                              <p:par>
                                <p:cTn id="37" presetID="6" presetClass="entr" presetSubtype="32" fill="hold" nodeType="afterEffect">
                                  <p:stCondLst>
                                    <p:cond delay="0"/>
                                  </p:stCondLst>
                                  <p:childTnLst>
                                    <p:set>
                                      <p:cBhvr>
                                        <p:cTn id="38" dur="1" fill="hold">
                                          <p:stCondLst>
                                            <p:cond delay="0"/>
                                          </p:stCondLst>
                                        </p:cTn>
                                        <p:tgtEl>
                                          <p:spTgt spid="51"/>
                                        </p:tgtEl>
                                        <p:attrNameLst>
                                          <p:attrName>style.visibility</p:attrName>
                                        </p:attrNameLst>
                                      </p:cBhvr>
                                      <p:to>
                                        <p:strVal val="visible"/>
                                      </p:to>
                                    </p:set>
                                    <p:animEffect transition="in" filter="circle(out)">
                                      <p:cBhvr>
                                        <p:cTn id="39" dur="500"/>
                                        <p:tgtEl>
                                          <p:spTgt spid="51"/>
                                        </p:tgtEl>
                                      </p:cBhvr>
                                    </p:animEffect>
                                  </p:childTnLst>
                                  <p:subTnLst>
                                    <p:audio>
                                      <p:cMediaNode>
                                        <p:cTn display="0" masterRel="sameClick">
                                          <p:stCondLst>
                                            <p:cond evt="begin" delay="0">
                                              <p:tn val="37"/>
                                            </p:cond>
                                          </p:stCondLst>
                                          <p:endCondLst>
                                            <p:cond evt="onStopAudio" delay="0">
                                              <p:tgtEl>
                                                <p:sldTgt/>
                                              </p:tgtEl>
                                            </p:cond>
                                          </p:endCondLst>
                                        </p:cTn>
                                        <p:tgtEl>
                                          <p:sndTgt r:embed="rId2" name="ding.wav"/>
                                        </p:tgtEl>
                                      </p:cMediaNode>
                                    </p:audio>
                                  </p:subTnLst>
                                </p:cTn>
                              </p:par>
                            </p:childTnLst>
                          </p:cTn>
                        </p:par>
                        <p:par>
                          <p:cTn id="40" fill="hold">
                            <p:stCondLst>
                              <p:cond delay="4500"/>
                            </p:stCondLst>
                            <p:childTnLst>
                              <p:par>
                                <p:cTn id="41" presetID="8" presetClass="exit" presetSubtype="32" fill="hold" nodeType="afterEffect">
                                  <p:stCondLst>
                                    <p:cond delay="0"/>
                                  </p:stCondLst>
                                  <p:childTnLst>
                                    <p:animEffect transition="out" filter="diamond(out)">
                                      <p:cBhvr>
                                        <p:cTn id="42" dur="500"/>
                                        <p:tgtEl>
                                          <p:spTgt spid="51"/>
                                        </p:tgtEl>
                                      </p:cBhvr>
                                    </p:animEffect>
                                    <p:set>
                                      <p:cBhvr>
                                        <p:cTn id="43" dur="1" fill="hold">
                                          <p:stCondLst>
                                            <p:cond delay="499"/>
                                          </p:stCondLst>
                                        </p:cTn>
                                        <p:tgtEl>
                                          <p:spTgt spid="51"/>
                                        </p:tgtEl>
                                        <p:attrNameLst>
                                          <p:attrName>style.visibility</p:attrName>
                                        </p:attrNameLst>
                                      </p:cBhvr>
                                      <p:to>
                                        <p:strVal val="hidden"/>
                                      </p:to>
                                    </p:set>
                                  </p:childTnLst>
                                </p:cTn>
                              </p:par>
                            </p:childTnLst>
                          </p:cTn>
                        </p:par>
                        <p:par>
                          <p:cTn id="44" fill="hold">
                            <p:stCondLst>
                              <p:cond delay="5000"/>
                            </p:stCondLst>
                            <p:childTnLst>
                              <p:par>
                                <p:cTn id="45" presetID="6" presetClass="entr" presetSubtype="32" fill="hold" nodeType="afterEffect">
                                  <p:stCondLst>
                                    <p:cond delay="0"/>
                                  </p:stCondLst>
                                  <p:childTnLst>
                                    <p:set>
                                      <p:cBhvr>
                                        <p:cTn id="46" dur="1" fill="hold">
                                          <p:stCondLst>
                                            <p:cond delay="0"/>
                                          </p:stCondLst>
                                        </p:cTn>
                                        <p:tgtEl>
                                          <p:spTgt spid="50"/>
                                        </p:tgtEl>
                                        <p:attrNameLst>
                                          <p:attrName>style.visibility</p:attrName>
                                        </p:attrNameLst>
                                      </p:cBhvr>
                                      <p:to>
                                        <p:strVal val="visible"/>
                                      </p:to>
                                    </p:set>
                                    <p:animEffect transition="in" filter="circle(out)">
                                      <p:cBhvr>
                                        <p:cTn id="47" dur="500"/>
                                        <p:tgtEl>
                                          <p:spTgt spid="50"/>
                                        </p:tgtEl>
                                      </p:cBhvr>
                                    </p:animEffect>
                                  </p:childTnLst>
                                  <p:subTnLst>
                                    <p:audio>
                                      <p:cMediaNode>
                                        <p:cTn display="0" masterRel="sameClick">
                                          <p:stCondLst>
                                            <p:cond evt="begin" delay="0">
                                              <p:tn val="45"/>
                                            </p:cond>
                                          </p:stCondLst>
                                          <p:endCondLst>
                                            <p:cond evt="onStopAudio" delay="0">
                                              <p:tgtEl>
                                                <p:sldTgt/>
                                              </p:tgtEl>
                                            </p:cond>
                                          </p:endCondLst>
                                        </p:cTn>
                                        <p:tgtEl>
                                          <p:sndTgt r:embed="rId2" name="ding.wav"/>
                                        </p:tgtEl>
                                      </p:cMediaNode>
                                    </p:audio>
                                  </p:subTnLst>
                                </p:cTn>
                              </p:par>
                            </p:childTnLst>
                          </p:cTn>
                        </p:par>
                        <p:par>
                          <p:cTn id="48" fill="hold">
                            <p:stCondLst>
                              <p:cond delay="5500"/>
                            </p:stCondLst>
                            <p:childTnLst>
                              <p:par>
                                <p:cTn id="49" presetID="8" presetClass="exit" presetSubtype="32" fill="hold" nodeType="afterEffect">
                                  <p:stCondLst>
                                    <p:cond delay="0"/>
                                  </p:stCondLst>
                                  <p:childTnLst>
                                    <p:animEffect transition="out" filter="diamond(out)">
                                      <p:cBhvr>
                                        <p:cTn id="50" dur="500"/>
                                        <p:tgtEl>
                                          <p:spTgt spid="50"/>
                                        </p:tgtEl>
                                      </p:cBhvr>
                                    </p:animEffect>
                                    <p:set>
                                      <p:cBhvr>
                                        <p:cTn id="51" dur="1" fill="hold">
                                          <p:stCondLst>
                                            <p:cond delay="499"/>
                                          </p:stCondLst>
                                        </p:cTn>
                                        <p:tgtEl>
                                          <p:spTgt spid="50"/>
                                        </p:tgtEl>
                                        <p:attrNameLst>
                                          <p:attrName>style.visibility</p:attrName>
                                        </p:attrNameLst>
                                      </p:cBhvr>
                                      <p:to>
                                        <p:strVal val="hidden"/>
                                      </p:to>
                                    </p:set>
                                  </p:childTnLst>
                                </p:cTn>
                              </p:par>
                            </p:childTnLst>
                          </p:cTn>
                        </p:par>
                        <p:par>
                          <p:cTn id="52" fill="hold">
                            <p:stCondLst>
                              <p:cond delay="6000"/>
                            </p:stCondLst>
                            <p:childTnLst>
                              <p:par>
                                <p:cTn id="53" presetID="6" presetClass="entr" presetSubtype="32" fill="hold" nodeType="afterEffect">
                                  <p:stCondLst>
                                    <p:cond delay="0"/>
                                  </p:stCondLst>
                                  <p:childTnLst>
                                    <p:set>
                                      <p:cBhvr>
                                        <p:cTn id="54" dur="1" fill="hold">
                                          <p:stCondLst>
                                            <p:cond delay="0"/>
                                          </p:stCondLst>
                                        </p:cTn>
                                        <p:tgtEl>
                                          <p:spTgt spid="49"/>
                                        </p:tgtEl>
                                        <p:attrNameLst>
                                          <p:attrName>style.visibility</p:attrName>
                                        </p:attrNameLst>
                                      </p:cBhvr>
                                      <p:to>
                                        <p:strVal val="visible"/>
                                      </p:to>
                                    </p:set>
                                    <p:animEffect transition="in" filter="circle(out)">
                                      <p:cBhvr>
                                        <p:cTn id="55" dur="500"/>
                                        <p:tgtEl>
                                          <p:spTgt spid="49"/>
                                        </p:tgtEl>
                                      </p:cBhvr>
                                    </p:animEffect>
                                  </p:childTnLst>
                                  <p:subTnLst>
                                    <p:audio>
                                      <p:cMediaNode>
                                        <p:cTn display="0" masterRel="sameClick">
                                          <p:stCondLst>
                                            <p:cond evt="begin" delay="0">
                                              <p:tn val="53"/>
                                            </p:cond>
                                          </p:stCondLst>
                                          <p:endCondLst>
                                            <p:cond evt="onStopAudio" delay="0">
                                              <p:tgtEl>
                                                <p:sldTgt/>
                                              </p:tgtEl>
                                            </p:cond>
                                          </p:endCondLst>
                                        </p:cTn>
                                        <p:tgtEl>
                                          <p:sndTgt r:embed="rId2" name="ding.wav"/>
                                        </p:tgtEl>
                                      </p:cMediaNode>
                                    </p:audio>
                                  </p:subTnLst>
                                </p:cTn>
                              </p:par>
                            </p:childTnLst>
                          </p:cTn>
                        </p:par>
                        <p:par>
                          <p:cTn id="56" fill="hold">
                            <p:stCondLst>
                              <p:cond delay="6500"/>
                            </p:stCondLst>
                            <p:childTnLst>
                              <p:par>
                                <p:cTn id="57" presetID="8" presetClass="exit" presetSubtype="32" fill="hold" nodeType="afterEffect">
                                  <p:stCondLst>
                                    <p:cond delay="0"/>
                                  </p:stCondLst>
                                  <p:childTnLst>
                                    <p:animEffect transition="out" filter="diamond(out)">
                                      <p:cBhvr>
                                        <p:cTn id="58" dur="500"/>
                                        <p:tgtEl>
                                          <p:spTgt spid="49"/>
                                        </p:tgtEl>
                                      </p:cBhvr>
                                    </p:animEffect>
                                    <p:set>
                                      <p:cBhvr>
                                        <p:cTn id="59" dur="1" fill="hold">
                                          <p:stCondLst>
                                            <p:cond delay="499"/>
                                          </p:stCondLst>
                                        </p:cTn>
                                        <p:tgtEl>
                                          <p:spTgt spid="49"/>
                                        </p:tgtEl>
                                        <p:attrNameLst>
                                          <p:attrName>style.visibility</p:attrName>
                                        </p:attrNameLst>
                                      </p:cBhvr>
                                      <p:to>
                                        <p:strVal val="hidden"/>
                                      </p:to>
                                    </p:set>
                                  </p:childTnLst>
                                </p:cTn>
                              </p:par>
                            </p:childTnLst>
                          </p:cTn>
                        </p:par>
                        <p:par>
                          <p:cTn id="60" fill="hold">
                            <p:stCondLst>
                              <p:cond delay="7000"/>
                            </p:stCondLst>
                            <p:childTnLst>
                              <p:par>
                                <p:cTn id="61" presetID="6" presetClass="entr" presetSubtype="32" fill="hold" nodeType="afterEffect">
                                  <p:stCondLst>
                                    <p:cond delay="0"/>
                                  </p:stCondLst>
                                  <p:childTnLst>
                                    <p:set>
                                      <p:cBhvr>
                                        <p:cTn id="62" dur="1" fill="hold">
                                          <p:stCondLst>
                                            <p:cond delay="0"/>
                                          </p:stCondLst>
                                        </p:cTn>
                                        <p:tgtEl>
                                          <p:spTgt spid="48"/>
                                        </p:tgtEl>
                                        <p:attrNameLst>
                                          <p:attrName>style.visibility</p:attrName>
                                        </p:attrNameLst>
                                      </p:cBhvr>
                                      <p:to>
                                        <p:strVal val="visible"/>
                                      </p:to>
                                    </p:set>
                                    <p:animEffect transition="in" filter="circle(out)">
                                      <p:cBhvr>
                                        <p:cTn id="63" dur="500"/>
                                        <p:tgtEl>
                                          <p:spTgt spid="48"/>
                                        </p:tgtEl>
                                      </p:cBhvr>
                                    </p:animEffect>
                                  </p:childTnLst>
                                  <p:subTnLst>
                                    <p:audio>
                                      <p:cMediaNode>
                                        <p:cTn display="0" masterRel="sameClick">
                                          <p:stCondLst>
                                            <p:cond evt="begin" delay="0">
                                              <p:tn val="61"/>
                                            </p:cond>
                                          </p:stCondLst>
                                          <p:endCondLst>
                                            <p:cond evt="onStopAudio" delay="0">
                                              <p:tgtEl>
                                                <p:sldTgt/>
                                              </p:tgtEl>
                                            </p:cond>
                                          </p:endCondLst>
                                        </p:cTn>
                                        <p:tgtEl>
                                          <p:sndTgt r:embed="rId2" name="ding.wav"/>
                                        </p:tgtEl>
                                      </p:cMediaNode>
                                    </p:audio>
                                  </p:subTnLst>
                                </p:cTn>
                              </p:par>
                            </p:childTnLst>
                          </p:cTn>
                        </p:par>
                        <p:par>
                          <p:cTn id="64" fill="hold">
                            <p:stCondLst>
                              <p:cond delay="7500"/>
                            </p:stCondLst>
                            <p:childTnLst>
                              <p:par>
                                <p:cTn id="65" presetID="8" presetClass="exit" presetSubtype="32" fill="hold" nodeType="afterEffect">
                                  <p:stCondLst>
                                    <p:cond delay="0"/>
                                  </p:stCondLst>
                                  <p:childTnLst>
                                    <p:animEffect transition="out" filter="diamond(out)">
                                      <p:cBhvr>
                                        <p:cTn id="66" dur="500"/>
                                        <p:tgtEl>
                                          <p:spTgt spid="48"/>
                                        </p:tgtEl>
                                      </p:cBhvr>
                                    </p:animEffect>
                                    <p:set>
                                      <p:cBhvr>
                                        <p:cTn id="67" dur="1" fill="hold">
                                          <p:stCondLst>
                                            <p:cond delay="499"/>
                                          </p:stCondLst>
                                        </p:cTn>
                                        <p:tgtEl>
                                          <p:spTgt spid="48"/>
                                        </p:tgtEl>
                                        <p:attrNameLst>
                                          <p:attrName>style.visibility</p:attrName>
                                        </p:attrNameLst>
                                      </p:cBhvr>
                                      <p:to>
                                        <p:strVal val="hidden"/>
                                      </p:to>
                                    </p:set>
                                  </p:childTnLst>
                                </p:cTn>
                              </p:par>
                            </p:childTnLst>
                          </p:cTn>
                        </p:par>
                        <p:par>
                          <p:cTn id="68" fill="hold">
                            <p:stCondLst>
                              <p:cond delay="8000"/>
                            </p:stCondLst>
                            <p:childTnLst>
                              <p:par>
                                <p:cTn id="69" presetID="6" presetClass="entr" presetSubtype="32" fill="hold" nodeType="afterEffect">
                                  <p:stCondLst>
                                    <p:cond delay="0"/>
                                  </p:stCondLst>
                                  <p:childTnLst>
                                    <p:set>
                                      <p:cBhvr>
                                        <p:cTn id="70" dur="1" fill="hold">
                                          <p:stCondLst>
                                            <p:cond delay="0"/>
                                          </p:stCondLst>
                                        </p:cTn>
                                        <p:tgtEl>
                                          <p:spTgt spid="47"/>
                                        </p:tgtEl>
                                        <p:attrNameLst>
                                          <p:attrName>style.visibility</p:attrName>
                                        </p:attrNameLst>
                                      </p:cBhvr>
                                      <p:to>
                                        <p:strVal val="visible"/>
                                      </p:to>
                                    </p:set>
                                    <p:animEffect transition="in" filter="circle(out)">
                                      <p:cBhvr>
                                        <p:cTn id="71" dur="500"/>
                                        <p:tgtEl>
                                          <p:spTgt spid="47"/>
                                        </p:tgtEl>
                                      </p:cBhvr>
                                    </p:animEffect>
                                  </p:childTnLst>
                                  <p:subTnLst>
                                    <p:audio>
                                      <p:cMediaNode>
                                        <p:cTn display="0" masterRel="sameClick">
                                          <p:stCondLst>
                                            <p:cond evt="begin" delay="0">
                                              <p:tn val="69"/>
                                            </p:cond>
                                          </p:stCondLst>
                                          <p:endCondLst>
                                            <p:cond evt="onStopAudio" delay="0">
                                              <p:tgtEl>
                                                <p:sldTgt/>
                                              </p:tgtEl>
                                            </p:cond>
                                          </p:endCondLst>
                                        </p:cTn>
                                        <p:tgtEl>
                                          <p:sndTgt r:embed="rId2" name="ding.wav"/>
                                        </p:tgtEl>
                                      </p:cMediaNode>
                                    </p:audio>
                                  </p:subTnLst>
                                </p:cTn>
                              </p:par>
                            </p:childTnLst>
                          </p:cTn>
                        </p:par>
                        <p:par>
                          <p:cTn id="72" fill="hold">
                            <p:stCondLst>
                              <p:cond delay="8500"/>
                            </p:stCondLst>
                            <p:childTnLst>
                              <p:par>
                                <p:cTn id="73" presetID="8" presetClass="exit" presetSubtype="32" fill="hold" nodeType="afterEffect">
                                  <p:stCondLst>
                                    <p:cond delay="0"/>
                                  </p:stCondLst>
                                  <p:childTnLst>
                                    <p:animEffect transition="out" filter="diamond(out)">
                                      <p:cBhvr>
                                        <p:cTn id="74" dur="500"/>
                                        <p:tgtEl>
                                          <p:spTgt spid="47"/>
                                        </p:tgtEl>
                                      </p:cBhvr>
                                    </p:animEffect>
                                    <p:set>
                                      <p:cBhvr>
                                        <p:cTn id="75" dur="1" fill="hold">
                                          <p:stCondLst>
                                            <p:cond delay="499"/>
                                          </p:stCondLst>
                                        </p:cTn>
                                        <p:tgtEl>
                                          <p:spTgt spid="47"/>
                                        </p:tgtEl>
                                        <p:attrNameLst>
                                          <p:attrName>style.visibility</p:attrName>
                                        </p:attrNameLst>
                                      </p:cBhvr>
                                      <p:to>
                                        <p:strVal val="hidden"/>
                                      </p:to>
                                    </p:set>
                                  </p:childTnLst>
                                </p:cTn>
                              </p:par>
                            </p:childTnLst>
                          </p:cTn>
                        </p:par>
                        <p:par>
                          <p:cTn id="76" fill="hold">
                            <p:stCondLst>
                              <p:cond delay="9000"/>
                            </p:stCondLst>
                            <p:childTnLst>
                              <p:par>
                                <p:cTn id="77" presetID="6" presetClass="entr" presetSubtype="32" fill="hold" nodeType="afterEffect">
                                  <p:stCondLst>
                                    <p:cond delay="0"/>
                                  </p:stCondLst>
                                  <p:childTnLst>
                                    <p:set>
                                      <p:cBhvr>
                                        <p:cTn id="78" dur="1" fill="hold">
                                          <p:stCondLst>
                                            <p:cond delay="0"/>
                                          </p:stCondLst>
                                        </p:cTn>
                                        <p:tgtEl>
                                          <p:spTgt spid="46"/>
                                        </p:tgtEl>
                                        <p:attrNameLst>
                                          <p:attrName>style.visibility</p:attrName>
                                        </p:attrNameLst>
                                      </p:cBhvr>
                                      <p:to>
                                        <p:strVal val="visible"/>
                                      </p:to>
                                    </p:set>
                                    <p:animEffect transition="in" filter="circle(out)">
                                      <p:cBhvr>
                                        <p:cTn id="79" dur="500"/>
                                        <p:tgtEl>
                                          <p:spTgt spid="46"/>
                                        </p:tgtEl>
                                      </p:cBhvr>
                                    </p:animEffect>
                                  </p:childTnLst>
                                  <p:subTnLst>
                                    <p:audio>
                                      <p:cMediaNode>
                                        <p:cTn display="0" masterRel="sameClick">
                                          <p:stCondLst>
                                            <p:cond evt="begin" delay="0">
                                              <p:tn val="77"/>
                                            </p:cond>
                                          </p:stCondLst>
                                          <p:endCondLst>
                                            <p:cond evt="onStopAudio" delay="0">
                                              <p:tgtEl>
                                                <p:sldTgt/>
                                              </p:tgtEl>
                                            </p:cond>
                                          </p:endCondLst>
                                        </p:cTn>
                                        <p:tgtEl>
                                          <p:sndTgt r:embed="rId2" name="ding.wav"/>
                                        </p:tgtEl>
                                      </p:cMediaNode>
                                    </p:audio>
                                  </p:subTnLst>
                                </p:cTn>
                              </p:par>
                            </p:childTnLst>
                          </p:cTn>
                        </p:par>
                        <p:par>
                          <p:cTn id="80" fill="hold">
                            <p:stCondLst>
                              <p:cond delay="9500"/>
                            </p:stCondLst>
                            <p:childTnLst>
                              <p:par>
                                <p:cTn id="81" presetID="8" presetClass="exit" presetSubtype="32" fill="hold" nodeType="afterEffect">
                                  <p:stCondLst>
                                    <p:cond delay="0"/>
                                  </p:stCondLst>
                                  <p:childTnLst>
                                    <p:animEffect transition="out" filter="diamond(out)">
                                      <p:cBhvr>
                                        <p:cTn id="82" dur="500"/>
                                        <p:tgtEl>
                                          <p:spTgt spid="46"/>
                                        </p:tgtEl>
                                      </p:cBhvr>
                                    </p:animEffect>
                                    <p:set>
                                      <p:cBhvr>
                                        <p:cTn id="83" dur="1" fill="hold">
                                          <p:stCondLst>
                                            <p:cond delay="499"/>
                                          </p:stCondLst>
                                        </p:cTn>
                                        <p:tgtEl>
                                          <p:spTgt spid="46"/>
                                        </p:tgtEl>
                                        <p:attrNameLst>
                                          <p:attrName>style.visibility</p:attrName>
                                        </p:attrNameLst>
                                      </p:cBhvr>
                                      <p:to>
                                        <p:strVal val="hidden"/>
                                      </p:to>
                                    </p:set>
                                  </p:childTnLst>
                                </p:cTn>
                              </p:par>
                            </p:childTnLst>
                          </p:cTn>
                        </p:par>
                        <p:par>
                          <p:cTn id="84" fill="hold">
                            <p:stCondLst>
                              <p:cond delay="10000"/>
                            </p:stCondLst>
                            <p:childTnLst>
                              <p:par>
                                <p:cTn id="85" presetID="6" presetClass="entr" presetSubtype="32" fill="hold" nodeType="afterEffect">
                                  <p:stCondLst>
                                    <p:cond delay="0"/>
                                  </p:stCondLst>
                                  <p:childTnLst>
                                    <p:set>
                                      <p:cBhvr>
                                        <p:cTn id="86" dur="1" fill="hold">
                                          <p:stCondLst>
                                            <p:cond delay="0"/>
                                          </p:stCondLst>
                                        </p:cTn>
                                        <p:tgtEl>
                                          <p:spTgt spid="45"/>
                                        </p:tgtEl>
                                        <p:attrNameLst>
                                          <p:attrName>style.visibility</p:attrName>
                                        </p:attrNameLst>
                                      </p:cBhvr>
                                      <p:to>
                                        <p:strVal val="visible"/>
                                      </p:to>
                                    </p:set>
                                    <p:animEffect transition="in" filter="circle(out)">
                                      <p:cBhvr>
                                        <p:cTn id="87" dur="500"/>
                                        <p:tgtEl>
                                          <p:spTgt spid="45"/>
                                        </p:tgtEl>
                                      </p:cBhvr>
                                    </p:animEffect>
                                  </p:childTnLst>
                                  <p:subTnLst>
                                    <p:audio>
                                      <p:cMediaNode>
                                        <p:cTn display="0" masterRel="sameClick">
                                          <p:stCondLst>
                                            <p:cond evt="begin" delay="0">
                                              <p:tn val="85"/>
                                            </p:cond>
                                          </p:stCondLst>
                                          <p:endCondLst>
                                            <p:cond evt="onStopAudio" delay="0">
                                              <p:tgtEl>
                                                <p:sldTgt/>
                                              </p:tgtEl>
                                            </p:cond>
                                          </p:endCondLst>
                                        </p:cTn>
                                        <p:tgtEl>
                                          <p:sndTgt r:embed="rId3" name="tada.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36"/>
                    </p:tgtEl>
                  </p:cond>
                </p:stCondLst>
                <p:endSync evt="end" delay="0">
                  <p:rtn val="all"/>
                </p:endSync>
                <p:childTnLst>
                  <p:par>
                    <p:cTn id="89" fill="hold">
                      <p:stCondLst>
                        <p:cond delay="0"/>
                      </p:stCondLst>
                      <p:childTnLst>
                        <p:par>
                          <p:cTn id="90" fill="hold">
                            <p:stCondLst>
                              <p:cond delay="0"/>
                            </p:stCondLst>
                            <p:childTnLst>
                              <p:par>
                                <p:cTn id="91" presetID="16" presetClass="emph" presetSubtype="0" fill="hold" nodeType="clickEffect">
                                  <p:stCondLst>
                                    <p:cond delay="0"/>
                                  </p:stCondLst>
                                  <p:iterate type="lt">
                                    <p:tmPct val="4000"/>
                                  </p:iterate>
                                  <p:childTnLst>
                                    <p:set>
                                      <p:cBhvr override="childStyle">
                                        <p:cTn id="92" dur="500" fill="hold"/>
                                        <p:tgtEl>
                                          <p:spTgt spid="36"/>
                                        </p:tgtEl>
                                        <p:attrNameLst>
                                          <p:attrName>style.color</p:attrName>
                                        </p:attrNameLst>
                                      </p:cBhvr>
                                      <p:to>
                                        <p:clrVal>
                                          <a:schemeClr val="accent2"/>
                                        </p:clrVal>
                                      </p:to>
                                    </p:set>
                                    <p:set>
                                      <p:cBhvr>
                                        <p:cTn id="93" dur="500" fill="hold"/>
                                        <p:tgtEl>
                                          <p:spTgt spid="36"/>
                                        </p:tgtEl>
                                        <p:attrNameLst>
                                          <p:attrName>fillcolor</p:attrName>
                                        </p:attrNameLst>
                                      </p:cBhvr>
                                      <p:to>
                                        <p:clrVal>
                                          <a:schemeClr val="accent2"/>
                                        </p:clrVal>
                                      </p:to>
                                    </p:set>
                                    <p:set>
                                      <p:cBhvr>
                                        <p:cTn id="94" dur="500" fill="hold"/>
                                        <p:tgtEl>
                                          <p:spTgt spid="36"/>
                                        </p:tgtEl>
                                        <p:attrNameLst>
                                          <p:attrName>fill.type</p:attrName>
                                        </p:attrNameLst>
                                      </p:cBhvr>
                                      <p:to>
                                        <p:strVal val="solid"/>
                                      </p:to>
                                    </p:set>
                                  </p:childTnLst>
                                  <p:subTnLst>
                                    <p:audio>
                                      <p:cMediaNode>
                                        <p:cTn display="0" masterRel="sameClick">
                                          <p:stCondLst>
                                            <p:cond evt="begin" delay="0">
                                              <p:tn val="91"/>
                                            </p:cond>
                                          </p:stCondLst>
                                          <p:endCondLst>
                                            <p:cond evt="onStopAudio" delay="0">
                                              <p:tgtEl>
                                                <p:sldTgt/>
                                              </p:tgtEl>
                                            </p:cond>
                                          </p:endCondLst>
                                        </p:cTn>
                                        <p:tgtEl>
                                          <p:sndTgt r:embed="rId4" name="click.wav"/>
                                        </p:tgtEl>
                                      </p:cMediaNode>
                                    </p:audio>
                                  </p:subTnLst>
                                </p:cTn>
                              </p:par>
                              <p:par>
                                <p:cTn id="95" presetID="23" presetClass="entr" presetSubtype="32" fill="hold" nodeType="withEffect">
                                  <p:stCondLst>
                                    <p:cond delay="1000"/>
                                  </p:stCondLst>
                                  <p:childTnLst>
                                    <p:set>
                                      <p:cBhvr>
                                        <p:cTn id="96" dur="1" fill="hold">
                                          <p:stCondLst>
                                            <p:cond delay="0"/>
                                          </p:stCondLst>
                                        </p:cTn>
                                        <p:tgtEl>
                                          <p:spTgt spid="40"/>
                                        </p:tgtEl>
                                        <p:attrNameLst>
                                          <p:attrName>style.visibility</p:attrName>
                                        </p:attrNameLst>
                                      </p:cBhvr>
                                      <p:to>
                                        <p:strVal val="visible"/>
                                      </p:to>
                                    </p:set>
                                    <p:anim calcmode="lin" valueType="num">
                                      <p:cBhvr>
                                        <p:cTn id="97" dur="250" fill="hold"/>
                                        <p:tgtEl>
                                          <p:spTgt spid="40"/>
                                        </p:tgtEl>
                                        <p:attrNameLst>
                                          <p:attrName>ppt_w</p:attrName>
                                        </p:attrNameLst>
                                      </p:cBhvr>
                                      <p:tavLst>
                                        <p:tav tm="0">
                                          <p:val>
                                            <p:strVal val="4*#ppt_w"/>
                                          </p:val>
                                        </p:tav>
                                        <p:tav tm="100000">
                                          <p:val>
                                            <p:strVal val="#ppt_w"/>
                                          </p:val>
                                        </p:tav>
                                      </p:tavLst>
                                    </p:anim>
                                    <p:anim calcmode="lin" valueType="num">
                                      <p:cBhvr>
                                        <p:cTn id="98" dur="250" fill="hold"/>
                                        <p:tgtEl>
                                          <p:spTgt spid="4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5"/>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36"/>
                  </p:tgtEl>
                </p:cond>
              </p:nextCondLst>
            </p:seq>
            <p:seq concurrent="1" nextAc="seek">
              <p:cTn id="99" restart="whenNotActive" fill="hold" evtFilter="cancelBubble" nodeType="interactiveSeq">
                <p:stCondLst>
                  <p:cond evt="onClick" delay="0">
                    <p:tgtEl>
                      <p:spTgt spid="37"/>
                    </p:tgtEl>
                  </p:cond>
                </p:stCondLst>
                <p:endSync evt="end" delay="0">
                  <p:rtn val="all"/>
                </p:endSync>
                <p:childTnLst>
                  <p:par>
                    <p:cTn id="100" fill="hold">
                      <p:stCondLst>
                        <p:cond delay="0"/>
                      </p:stCondLst>
                      <p:childTnLst>
                        <p:par>
                          <p:cTn id="101" fill="hold">
                            <p:stCondLst>
                              <p:cond delay="0"/>
                            </p:stCondLst>
                            <p:childTnLst>
                              <p:par>
                                <p:cTn id="102" presetID="16" presetClass="emph" presetSubtype="0" fill="hold" nodeType="clickEffect">
                                  <p:stCondLst>
                                    <p:cond delay="0"/>
                                  </p:stCondLst>
                                  <p:iterate type="lt">
                                    <p:tmPct val="4000"/>
                                  </p:iterate>
                                  <p:childTnLst>
                                    <p:set>
                                      <p:cBhvr override="childStyle">
                                        <p:cTn id="103" dur="500" fill="hold"/>
                                        <p:tgtEl>
                                          <p:spTgt spid="37"/>
                                        </p:tgtEl>
                                        <p:attrNameLst>
                                          <p:attrName>style.color</p:attrName>
                                        </p:attrNameLst>
                                      </p:cBhvr>
                                      <p:to>
                                        <p:clrVal>
                                          <a:schemeClr val="accent2"/>
                                        </p:clrVal>
                                      </p:to>
                                    </p:set>
                                    <p:set>
                                      <p:cBhvr>
                                        <p:cTn id="104" dur="500" fill="hold"/>
                                        <p:tgtEl>
                                          <p:spTgt spid="37"/>
                                        </p:tgtEl>
                                        <p:attrNameLst>
                                          <p:attrName>fillcolor</p:attrName>
                                        </p:attrNameLst>
                                      </p:cBhvr>
                                      <p:to>
                                        <p:clrVal>
                                          <a:schemeClr val="accent2"/>
                                        </p:clrVal>
                                      </p:to>
                                    </p:set>
                                    <p:set>
                                      <p:cBhvr>
                                        <p:cTn id="105" dur="500" fill="hold"/>
                                        <p:tgtEl>
                                          <p:spTgt spid="37"/>
                                        </p:tgtEl>
                                        <p:attrNameLst>
                                          <p:attrName>fill.type</p:attrName>
                                        </p:attrNameLst>
                                      </p:cBhvr>
                                      <p:to>
                                        <p:strVal val="solid"/>
                                      </p:to>
                                    </p:set>
                                  </p:childTnLst>
                                  <p:subTnLst>
                                    <p:audio>
                                      <p:cMediaNode>
                                        <p:cTn display="0" masterRel="sameClick">
                                          <p:stCondLst>
                                            <p:cond evt="begin" delay="0">
                                              <p:tn val="102"/>
                                            </p:cond>
                                          </p:stCondLst>
                                          <p:endCondLst>
                                            <p:cond evt="onStopAudio" delay="0">
                                              <p:tgtEl>
                                                <p:sldTgt/>
                                              </p:tgtEl>
                                            </p:cond>
                                          </p:endCondLst>
                                        </p:cTn>
                                        <p:tgtEl>
                                          <p:sndTgt r:embed="rId4" name="click.wav"/>
                                        </p:tgtEl>
                                      </p:cMediaNode>
                                    </p:audio>
                                  </p:subTnLst>
                                </p:cTn>
                              </p:par>
                              <p:par>
                                <p:cTn id="106" presetID="23" presetClass="entr" presetSubtype="32" fill="hold" nodeType="withEffect">
                                  <p:stCondLst>
                                    <p:cond delay="1000"/>
                                  </p:stCondLst>
                                  <p:childTnLst>
                                    <p:set>
                                      <p:cBhvr>
                                        <p:cTn id="107" dur="1" fill="hold">
                                          <p:stCondLst>
                                            <p:cond delay="0"/>
                                          </p:stCondLst>
                                        </p:cTn>
                                        <p:tgtEl>
                                          <p:spTgt spid="43"/>
                                        </p:tgtEl>
                                        <p:attrNameLst>
                                          <p:attrName>style.visibility</p:attrName>
                                        </p:attrNameLst>
                                      </p:cBhvr>
                                      <p:to>
                                        <p:strVal val="visible"/>
                                      </p:to>
                                    </p:set>
                                    <p:anim calcmode="lin" valueType="num">
                                      <p:cBhvr>
                                        <p:cTn id="108" dur="250" fill="hold"/>
                                        <p:tgtEl>
                                          <p:spTgt spid="43"/>
                                        </p:tgtEl>
                                        <p:attrNameLst>
                                          <p:attrName>ppt_w</p:attrName>
                                        </p:attrNameLst>
                                      </p:cBhvr>
                                      <p:tavLst>
                                        <p:tav tm="0">
                                          <p:val>
                                            <p:strVal val="4*#ppt_w"/>
                                          </p:val>
                                        </p:tav>
                                        <p:tav tm="100000">
                                          <p:val>
                                            <p:strVal val="#ppt_w"/>
                                          </p:val>
                                        </p:tav>
                                      </p:tavLst>
                                    </p:anim>
                                    <p:anim calcmode="lin" valueType="num">
                                      <p:cBhvr>
                                        <p:cTn id="109" dur="250" fill="hold"/>
                                        <p:tgtEl>
                                          <p:spTgt spid="4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6"/>
                                            </p:cond>
                                          </p:stCondLst>
                                          <p:endCondLst>
                                            <p:cond evt="onStopAudio" delay="0">
                                              <p:tgtEl>
                                                <p:sldTgt/>
                                              </p:tgtEl>
                                            </p:cond>
                                          </p:endCondLst>
                                        </p:cTn>
                                        <p:tgtEl>
                                          <p:sndTgt r:embed="rId6" name="Check mark.wav"/>
                                        </p:tgtEl>
                                      </p:cMediaNode>
                                    </p:audio>
                                  </p:subTnLst>
                                </p:cTn>
                              </p:par>
                            </p:childTnLst>
                          </p:cTn>
                        </p:par>
                      </p:childTnLst>
                    </p:cTn>
                  </p:par>
                </p:childTnLst>
              </p:cTn>
              <p:nextCondLst>
                <p:cond evt="onClick" delay="0">
                  <p:tgtEl>
                    <p:spTgt spid="37"/>
                  </p:tgtEl>
                </p:cond>
              </p:nextCondLst>
            </p:seq>
            <p:seq concurrent="1" nextAc="seek">
              <p:cTn id="110" restart="whenNotActive" fill="hold" evtFilter="cancelBubble" nodeType="interactiveSeq">
                <p:stCondLst>
                  <p:cond evt="onClick" delay="0">
                    <p:tgtEl>
                      <p:spTgt spid="38"/>
                    </p:tgtEl>
                  </p:cond>
                </p:stCondLst>
                <p:endSync evt="end" delay="0">
                  <p:rtn val="all"/>
                </p:endSync>
                <p:childTnLst>
                  <p:par>
                    <p:cTn id="111" fill="hold">
                      <p:stCondLst>
                        <p:cond delay="0"/>
                      </p:stCondLst>
                      <p:childTnLst>
                        <p:par>
                          <p:cTn id="112" fill="hold">
                            <p:stCondLst>
                              <p:cond delay="0"/>
                            </p:stCondLst>
                            <p:childTnLst>
                              <p:par>
                                <p:cTn id="113" presetID="16" presetClass="emph" presetSubtype="0" fill="hold" nodeType="clickEffect">
                                  <p:stCondLst>
                                    <p:cond delay="0"/>
                                  </p:stCondLst>
                                  <p:iterate type="lt">
                                    <p:tmPct val="4000"/>
                                  </p:iterate>
                                  <p:childTnLst>
                                    <p:set>
                                      <p:cBhvr override="childStyle">
                                        <p:cTn id="114" dur="500" fill="hold"/>
                                        <p:tgtEl>
                                          <p:spTgt spid="38"/>
                                        </p:tgtEl>
                                        <p:attrNameLst>
                                          <p:attrName>style.color</p:attrName>
                                        </p:attrNameLst>
                                      </p:cBhvr>
                                      <p:to>
                                        <p:clrVal>
                                          <a:schemeClr val="accent2"/>
                                        </p:clrVal>
                                      </p:to>
                                    </p:set>
                                    <p:set>
                                      <p:cBhvr>
                                        <p:cTn id="115" dur="500" fill="hold"/>
                                        <p:tgtEl>
                                          <p:spTgt spid="38"/>
                                        </p:tgtEl>
                                        <p:attrNameLst>
                                          <p:attrName>fillcolor</p:attrName>
                                        </p:attrNameLst>
                                      </p:cBhvr>
                                      <p:to>
                                        <p:clrVal>
                                          <a:schemeClr val="accent2"/>
                                        </p:clrVal>
                                      </p:to>
                                    </p:set>
                                    <p:set>
                                      <p:cBhvr>
                                        <p:cTn id="116" dur="500" fill="hold"/>
                                        <p:tgtEl>
                                          <p:spTgt spid="38"/>
                                        </p:tgtEl>
                                        <p:attrNameLst>
                                          <p:attrName>fill.type</p:attrName>
                                        </p:attrNameLst>
                                      </p:cBhvr>
                                      <p:to>
                                        <p:strVal val="solid"/>
                                      </p:to>
                                    </p:set>
                                  </p:childTnLst>
                                  <p:subTnLst>
                                    <p:audio>
                                      <p:cMediaNode>
                                        <p:cTn display="0" masterRel="sameClick">
                                          <p:stCondLst>
                                            <p:cond evt="begin" delay="0">
                                              <p:tn val="113"/>
                                            </p:cond>
                                          </p:stCondLst>
                                          <p:endCondLst>
                                            <p:cond evt="onStopAudio" delay="0">
                                              <p:tgtEl>
                                                <p:sldTgt/>
                                              </p:tgtEl>
                                            </p:cond>
                                          </p:endCondLst>
                                        </p:cTn>
                                        <p:tgtEl>
                                          <p:sndTgt r:embed="rId4" name="click.wav"/>
                                        </p:tgtEl>
                                      </p:cMediaNode>
                                    </p:audio>
                                  </p:subTnLst>
                                </p:cTn>
                              </p:par>
                              <p:par>
                                <p:cTn id="117" presetID="23" presetClass="entr" presetSubtype="32" fill="hold" nodeType="withEffect">
                                  <p:stCondLst>
                                    <p:cond delay="1000"/>
                                  </p:stCondLst>
                                  <p:childTnLst>
                                    <p:set>
                                      <p:cBhvr>
                                        <p:cTn id="118" dur="1" fill="hold">
                                          <p:stCondLst>
                                            <p:cond delay="0"/>
                                          </p:stCondLst>
                                        </p:cTn>
                                        <p:tgtEl>
                                          <p:spTgt spid="41"/>
                                        </p:tgtEl>
                                        <p:attrNameLst>
                                          <p:attrName>style.visibility</p:attrName>
                                        </p:attrNameLst>
                                      </p:cBhvr>
                                      <p:to>
                                        <p:strVal val="visible"/>
                                      </p:to>
                                    </p:set>
                                    <p:anim calcmode="lin" valueType="num">
                                      <p:cBhvr>
                                        <p:cTn id="119" dur="250" fill="hold"/>
                                        <p:tgtEl>
                                          <p:spTgt spid="41"/>
                                        </p:tgtEl>
                                        <p:attrNameLst>
                                          <p:attrName>ppt_w</p:attrName>
                                        </p:attrNameLst>
                                      </p:cBhvr>
                                      <p:tavLst>
                                        <p:tav tm="0">
                                          <p:val>
                                            <p:strVal val="4*#ppt_w"/>
                                          </p:val>
                                        </p:tav>
                                        <p:tav tm="100000">
                                          <p:val>
                                            <p:strVal val="#ppt_w"/>
                                          </p:val>
                                        </p:tav>
                                      </p:tavLst>
                                    </p:anim>
                                    <p:anim calcmode="lin" valueType="num">
                                      <p:cBhvr>
                                        <p:cTn id="120" dur="250" fill="hold"/>
                                        <p:tgtEl>
                                          <p:spTgt spid="4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7"/>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38"/>
                  </p:tgtEl>
                </p:cond>
              </p:nextCondLst>
            </p:seq>
            <p:seq concurrent="1" nextAc="seek">
              <p:cTn id="121" restart="whenNotActive" fill="hold" evtFilter="cancelBubble" nodeType="interactiveSeq">
                <p:stCondLst>
                  <p:cond evt="onClick" delay="0">
                    <p:tgtEl>
                      <p:spTgt spid="39"/>
                    </p:tgtEl>
                  </p:cond>
                </p:stCondLst>
                <p:endSync evt="end" delay="0">
                  <p:rtn val="all"/>
                </p:endSync>
                <p:childTnLst>
                  <p:par>
                    <p:cTn id="122" fill="hold">
                      <p:stCondLst>
                        <p:cond delay="0"/>
                      </p:stCondLst>
                      <p:childTnLst>
                        <p:par>
                          <p:cTn id="123" fill="hold">
                            <p:stCondLst>
                              <p:cond delay="0"/>
                            </p:stCondLst>
                            <p:childTnLst>
                              <p:par>
                                <p:cTn id="124" presetID="16" presetClass="emph" presetSubtype="0" fill="hold" nodeType="clickEffect">
                                  <p:stCondLst>
                                    <p:cond delay="0"/>
                                  </p:stCondLst>
                                  <p:iterate type="lt">
                                    <p:tmPct val="4000"/>
                                  </p:iterate>
                                  <p:childTnLst>
                                    <p:set>
                                      <p:cBhvr override="childStyle">
                                        <p:cTn id="125" dur="500" fill="hold"/>
                                        <p:tgtEl>
                                          <p:spTgt spid="39"/>
                                        </p:tgtEl>
                                        <p:attrNameLst>
                                          <p:attrName>style.color</p:attrName>
                                        </p:attrNameLst>
                                      </p:cBhvr>
                                      <p:to>
                                        <p:clrVal>
                                          <a:schemeClr val="accent2"/>
                                        </p:clrVal>
                                      </p:to>
                                    </p:set>
                                    <p:set>
                                      <p:cBhvr>
                                        <p:cTn id="126" dur="500" fill="hold"/>
                                        <p:tgtEl>
                                          <p:spTgt spid="39"/>
                                        </p:tgtEl>
                                        <p:attrNameLst>
                                          <p:attrName>fillcolor</p:attrName>
                                        </p:attrNameLst>
                                      </p:cBhvr>
                                      <p:to>
                                        <p:clrVal>
                                          <a:schemeClr val="accent2"/>
                                        </p:clrVal>
                                      </p:to>
                                    </p:set>
                                    <p:set>
                                      <p:cBhvr>
                                        <p:cTn id="127" dur="500" fill="hold"/>
                                        <p:tgtEl>
                                          <p:spTgt spid="39"/>
                                        </p:tgtEl>
                                        <p:attrNameLst>
                                          <p:attrName>fill.type</p:attrName>
                                        </p:attrNameLst>
                                      </p:cBhvr>
                                      <p:to>
                                        <p:strVal val="solid"/>
                                      </p:to>
                                    </p:set>
                                  </p:childTnLst>
                                  <p:subTnLst>
                                    <p:audio>
                                      <p:cMediaNode>
                                        <p:cTn display="0" masterRel="sameClick">
                                          <p:stCondLst>
                                            <p:cond evt="begin" delay="0">
                                              <p:tn val="124"/>
                                            </p:cond>
                                          </p:stCondLst>
                                          <p:endCondLst>
                                            <p:cond evt="onStopAudio" delay="0">
                                              <p:tgtEl>
                                                <p:sldTgt/>
                                              </p:tgtEl>
                                            </p:cond>
                                          </p:endCondLst>
                                        </p:cTn>
                                        <p:tgtEl>
                                          <p:sndTgt r:embed="rId4" name="click.wav"/>
                                        </p:tgtEl>
                                      </p:cMediaNode>
                                    </p:audio>
                                  </p:subTnLst>
                                </p:cTn>
                              </p:par>
                              <p:par>
                                <p:cTn id="128" presetID="23" presetClass="entr" presetSubtype="32" fill="hold" nodeType="withEffect">
                                  <p:stCondLst>
                                    <p:cond delay="1000"/>
                                  </p:stCondLst>
                                  <p:childTnLst>
                                    <p:set>
                                      <p:cBhvr>
                                        <p:cTn id="129" dur="1" fill="hold">
                                          <p:stCondLst>
                                            <p:cond delay="0"/>
                                          </p:stCondLst>
                                        </p:cTn>
                                        <p:tgtEl>
                                          <p:spTgt spid="42"/>
                                        </p:tgtEl>
                                        <p:attrNameLst>
                                          <p:attrName>style.visibility</p:attrName>
                                        </p:attrNameLst>
                                      </p:cBhvr>
                                      <p:to>
                                        <p:strVal val="visible"/>
                                      </p:to>
                                    </p:set>
                                    <p:anim calcmode="lin" valueType="num">
                                      <p:cBhvr>
                                        <p:cTn id="130" dur="250" fill="hold"/>
                                        <p:tgtEl>
                                          <p:spTgt spid="42"/>
                                        </p:tgtEl>
                                        <p:attrNameLst>
                                          <p:attrName>ppt_w</p:attrName>
                                        </p:attrNameLst>
                                      </p:cBhvr>
                                      <p:tavLst>
                                        <p:tav tm="0">
                                          <p:val>
                                            <p:strVal val="4*#ppt_w"/>
                                          </p:val>
                                        </p:tav>
                                        <p:tav tm="100000">
                                          <p:val>
                                            <p:strVal val="#ppt_w"/>
                                          </p:val>
                                        </p:tav>
                                      </p:tavLst>
                                    </p:anim>
                                    <p:anim calcmode="lin" valueType="num">
                                      <p:cBhvr>
                                        <p:cTn id="131" dur="250" fill="hold"/>
                                        <p:tgtEl>
                                          <p:spTgt spid="4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8"/>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39"/>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 y="202654"/>
            <a:ext cx="10799763" cy="6074866"/>
          </a:xfrm>
          <a:prstGeom prst="rect">
            <a:avLst/>
          </a:prstGeom>
        </p:spPr>
      </p:pic>
      <p:pic>
        <p:nvPicPr>
          <p:cNvPr id="12" name="Picture 1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4505898" y="-3357495"/>
            <a:ext cx="1787967" cy="9154706"/>
          </a:xfrm>
          <a:prstGeom prst="rect">
            <a:avLst/>
          </a:prstGeom>
        </p:spPr>
      </p:pic>
      <p:pic>
        <p:nvPicPr>
          <p:cNvPr id="13" name="Picture 1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5058787" y="-1145447"/>
            <a:ext cx="794557" cy="7571909"/>
          </a:xfrm>
          <a:prstGeom prst="rect">
            <a:avLst/>
          </a:prstGeom>
        </p:spPr>
      </p:pic>
      <p:sp>
        <p:nvSpPr>
          <p:cNvPr id="14" name="TextBox 13"/>
          <p:cNvSpPr txBox="1"/>
          <p:nvPr/>
        </p:nvSpPr>
        <p:spPr>
          <a:xfrm>
            <a:off x="1111485" y="508785"/>
            <a:ext cx="8619667" cy="1401153"/>
          </a:xfrm>
          <a:prstGeom prst="rect">
            <a:avLst/>
          </a:prstGeom>
          <a:solidFill>
            <a:schemeClr val="bg1"/>
          </a:solidFill>
        </p:spPr>
        <p:txBody>
          <a:bodyPr wrap="none" rtlCol="0">
            <a:spAutoFit/>
          </a:bodyPr>
          <a:lstStyle/>
          <a:p>
            <a:pPr defTabSz="404988">
              <a:buClrTx/>
            </a:pPr>
            <a:r>
              <a:rPr lang="en-US" sz="2835" b="1" kern="1200" dirty="0">
                <a:solidFill>
                  <a:srgbClr val="0000FF"/>
                </a:solidFill>
                <a:latin typeface="Times New Roman" panose="02020603050405020304" pitchFamily="18" charset="0"/>
                <a:ea typeface="+mn-ea"/>
                <a:cs typeface="Times New Roman" panose="02020603050405020304" pitchFamily="18" charset="0"/>
              </a:rPr>
              <a:t>Câu 4: Biết tập hợp Ư(40) = {1; 2; 4; 5; 8; 10; 20; 40}</a:t>
            </a:r>
          </a:p>
          <a:p>
            <a:pPr defTabSz="404988">
              <a:buClrTx/>
            </a:pPr>
            <a:r>
              <a:rPr lang="en-US" sz="2835" b="1" kern="1200" dirty="0">
                <a:solidFill>
                  <a:srgbClr val="0000FF"/>
                </a:solidFill>
                <a:latin typeface="Times New Roman" panose="02020603050405020304" pitchFamily="18" charset="0"/>
                <a:ea typeface="+mn-ea"/>
                <a:cs typeface="Times New Roman" panose="02020603050405020304" pitchFamily="18" charset="0"/>
              </a:rPr>
              <a:t>                                 Ư(70) = {1; 2; 5; 7; 10; 14; 35; 70}. </a:t>
            </a:r>
          </a:p>
          <a:p>
            <a:pPr defTabSz="404988">
              <a:buClrTx/>
            </a:pPr>
            <a:r>
              <a:rPr lang="en-US" sz="2835" b="1" kern="1200" dirty="0">
                <a:solidFill>
                  <a:srgbClr val="0000FF"/>
                </a:solidFill>
                <a:latin typeface="Times New Roman" panose="02020603050405020304" pitchFamily="18" charset="0"/>
                <a:ea typeface="+mn-ea"/>
                <a:cs typeface="Times New Roman" panose="02020603050405020304" pitchFamily="18" charset="0"/>
              </a:rPr>
              <a:t>                                  Khẳng định nào sau đây đúng? </a:t>
            </a:r>
          </a:p>
        </p:txBody>
      </p:sp>
      <p:pic>
        <p:nvPicPr>
          <p:cNvPr id="16" name="Picture 2" descr="Káº¿t quáº£ hÃ¬nh áº£nh cho rose cartoon png pink">
            <a:hlinkClick r:id="rId9" action="ppaction://hlinksldjump"/>
          </p:cNvPr>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foregroundMark x1="34222" y1="35673" x2="41333" y2="92212"/>
                        <a14:foregroundMark x1="35111" y1="50288" x2="5778" y2="79519"/>
                        <a14:foregroundMark x1="19556" y1="38365" x2="33778" y2="69904"/>
                        <a14:foregroundMark x1="6667" y1="71154" x2="9111" y2="64808"/>
                        <a14:foregroundMark x1="6111" y1="64904" x2="6333" y2="60481"/>
                        <a14:foregroundMark x1="58730" y1="81787" x2="61111" y2="47766"/>
                        <a14:foregroundMark x1="73810" y1="79725" x2="75000" y2="56701"/>
                        <a14:foregroundMark x1="71429" y1="75945" x2="54762" y2="63230"/>
                        <a14:foregroundMark x1="40476" y1="85911" x2="59127" y2="42955"/>
                        <a14:foregroundMark x1="58730" y1="36082" x2="18254" y2="34021"/>
                        <a14:foregroundMark x1="65079" y1="34364" x2="83730" y2="26117"/>
                        <a14:foregroundMark x1="57143" y1="22680" x2="55159" y2="10997"/>
                        <a14:foregroundMark x1="56746" y1="12027" x2="57937" y2="3436"/>
                        <a14:foregroundMark x1="42063" y1="69072" x2="48810" y2="40550"/>
                        <a14:foregroundMark x1="21429" y1="67698" x2="19048" y2="51203"/>
                        <a14:foregroundMark x1="29762" y1="89347" x2="9524" y2="76976"/>
                        <a14:foregroundMark x1="25397" y1="88660" x2="18254" y2="85567"/>
                        <a14:foregroundMark x1="47222" y1="87629" x2="70238" y2="74914"/>
                        <a14:foregroundMark x1="73810" y1="80412" x2="47222" y2="84880"/>
                        <a14:foregroundMark x1="51984" y1="86942" x2="72222" y2="81787"/>
                      </a14:backgroundRemoval>
                    </a14:imgEffect>
                    <a14:imgEffect>
                      <a14:colorTemperature colorTemp="5900"/>
                    </a14:imgEffect>
                  </a14:imgLayer>
                </a14:imgProps>
              </a:ext>
              <a:ext uri="{28A0092B-C50C-407E-A947-70E740481C1C}">
                <a14:useLocalDpi xmlns:a14="http://schemas.microsoft.com/office/drawing/2010/main" val="0"/>
              </a:ext>
            </a:extLst>
          </a:blip>
          <a:srcRect/>
          <a:stretch>
            <a:fillRect/>
          </a:stretch>
        </p:blipFill>
        <p:spPr bwMode="auto">
          <a:xfrm rot="17978891">
            <a:off x="9551625" y="4788962"/>
            <a:ext cx="1241038" cy="143409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2">
            <a:extLst>
              <a:ext uri="{FF2B5EF4-FFF2-40B4-BE49-F238E27FC236}">
                <a16:creationId xmlns:a16="http://schemas.microsoft.com/office/drawing/2014/main" id="{DEA2E54F-3259-48FE-BBE9-23A74EC33F4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5058787" y="-150179"/>
            <a:ext cx="794557" cy="7571909"/>
          </a:xfrm>
          <a:prstGeom prst="rect">
            <a:avLst/>
          </a:prstGeom>
        </p:spPr>
      </p:pic>
      <p:pic>
        <p:nvPicPr>
          <p:cNvPr id="9" name="Picture 12">
            <a:extLst>
              <a:ext uri="{FF2B5EF4-FFF2-40B4-BE49-F238E27FC236}">
                <a16:creationId xmlns:a16="http://schemas.microsoft.com/office/drawing/2014/main" id="{224E33F5-1F3D-4A03-A32A-10E2A81AE28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5058787" y="845088"/>
            <a:ext cx="794557" cy="7571909"/>
          </a:xfrm>
          <a:prstGeom prst="rect">
            <a:avLst/>
          </a:prstGeom>
        </p:spPr>
      </p:pic>
      <p:pic>
        <p:nvPicPr>
          <p:cNvPr id="10" name="Picture 12">
            <a:extLst>
              <a:ext uri="{FF2B5EF4-FFF2-40B4-BE49-F238E27FC236}">
                <a16:creationId xmlns:a16="http://schemas.microsoft.com/office/drawing/2014/main" id="{EAA6CADA-1487-4642-B437-0431B1040A8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5058787" y="1840357"/>
            <a:ext cx="794557" cy="7571909"/>
          </a:xfrm>
          <a:prstGeom prst="rect">
            <a:avLst/>
          </a:prstGeom>
        </p:spPr>
      </p:pic>
      <p:sp>
        <p:nvSpPr>
          <p:cNvPr id="36" name="Rectangle 25">
            <a:extLst>
              <a:ext uri="{FF2B5EF4-FFF2-40B4-BE49-F238E27FC236}">
                <a16:creationId xmlns:a16="http://schemas.microsoft.com/office/drawing/2014/main" id="{7FF06A78-BFF8-4AA4-9790-2B542AB2D2A2}"/>
              </a:ext>
            </a:extLst>
          </p:cNvPr>
          <p:cNvSpPr/>
          <p:nvPr/>
        </p:nvSpPr>
        <p:spPr>
          <a:xfrm>
            <a:off x="1715713" y="2314082"/>
            <a:ext cx="6257785" cy="445124"/>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09976">
              <a:buClrTx/>
              <a:defRPr/>
            </a:pPr>
            <a:r>
              <a:rPr lang="vi-VN" sz="2835" kern="1200" dirty="0">
                <a:solidFill>
                  <a:prstClr val="black"/>
                </a:solidFill>
                <a:latin typeface="Times New Roman" panose="02020603050405020304" pitchFamily="18" charset="0"/>
                <a:cs typeface="Times New Roman" panose="02020603050405020304" pitchFamily="18" charset="0"/>
              </a:rPr>
              <a:t>A. </a:t>
            </a:r>
            <a:r>
              <a:rPr lang="en-US" sz="2835" kern="1200" dirty="0">
                <a:solidFill>
                  <a:prstClr val="black"/>
                </a:solidFill>
                <a:latin typeface="Times New Roman" panose="02020603050405020304" pitchFamily="18" charset="0"/>
                <a:cs typeface="Times New Roman" panose="02020603050405020304" pitchFamily="18" charset="0"/>
              </a:rPr>
              <a:t>ƯCLN(40, 70) = 5</a:t>
            </a:r>
            <a:endParaRPr lang="vi-VN" sz="2835" kern="1200" dirty="0">
              <a:solidFill>
                <a:prstClr val="black"/>
              </a:solidFill>
              <a:latin typeface="Times New Roman" panose="02020603050405020304" pitchFamily="18" charset="0"/>
              <a:cs typeface="Times New Roman" panose="02020603050405020304" pitchFamily="18" charset="0"/>
            </a:endParaRPr>
          </a:p>
        </p:txBody>
      </p:sp>
      <p:sp>
        <p:nvSpPr>
          <p:cNvPr id="37" name="Rectangle 41">
            <a:extLst>
              <a:ext uri="{FF2B5EF4-FFF2-40B4-BE49-F238E27FC236}">
                <a16:creationId xmlns:a16="http://schemas.microsoft.com/office/drawing/2014/main" id="{0A640E60-AB70-4B30-AB12-D3DB2F5AAD59}"/>
              </a:ext>
            </a:extLst>
          </p:cNvPr>
          <p:cNvSpPr/>
          <p:nvPr/>
        </p:nvSpPr>
        <p:spPr>
          <a:xfrm>
            <a:off x="1818207" y="4309444"/>
            <a:ext cx="6086627" cy="682794"/>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09976">
              <a:buClrTx/>
              <a:defRPr/>
            </a:pPr>
            <a:r>
              <a:rPr lang="vi-VN" sz="2835" kern="1200" dirty="0">
                <a:solidFill>
                  <a:prstClr val="black"/>
                </a:solidFill>
                <a:latin typeface="Times New Roman" panose="02020603050405020304" pitchFamily="18" charset="0"/>
                <a:cs typeface="Times New Roman" panose="02020603050405020304" pitchFamily="18" charset="0"/>
              </a:rPr>
              <a:t>C. </a:t>
            </a:r>
            <a:r>
              <a:rPr lang="en-US" sz="2835" kern="1200" dirty="0">
                <a:solidFill>
                  <a:prstClr val="black"/>
                </a:solidFill>
                <a:latin typeface="Times New Roman" panose="02020603050405020304" pitchFamily="18" charset="0"/>
                <a:cs typeface="Times New Roman" panose="02020603050405020304" pitchFamily="18" charset="0"/>
              </a:rPr>
              <a:t>ƯCLN(40, 70) = 10</a:t>
            </a:r>
            <a:endParaRPr lang="vi-VN" sz="2835" kern="1200" dirty="0">
              <a:solidFill>
                <a:prstClr val="black"/>
              </a:solidFill>
              <a:latin typeface="Times New Roman" panose="02020603050405020304" pitchFamily="18" charset="0"/>
              <a:cs typeface="Times New Roman" panose="02020603050405020304" pitchFamily="18" charset="0"/>
            </a:endParaRPr>
          </a:p>
        </p:txBody>
      </p:sp>
      <p:sp>
        <p:nvSpPr>
          <p:cNvPr id="38" name="Rectangle 42">
            <a:extLst>
              <a:ext uri="{FF2B5EF4-FFF2-40B4-BE49-F238E27FC236}">
                <a16:creationId xmlns:a16="http://schemas.microsoft.com/office/drawing/2014/main" id="{76F27514-CDC7-4440-8E64-64D7CF51FC33}"/>
              </a:ext>
            </a:extLst>
          </p:cNvPr>
          <p:cNvSpPr/>
          <p:nvPr/>
        </p:nvSpPr>
        <p:spPr>
          <a:xfrm>
            <a:off x="1734799" y="3263764"/>
            <a:ext cx="6169169" cy="682794"/>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09976">
              <a:buClrTx/>
              <a:defRPr/>
            </a:pPr>
            <a:r>
              <a:rPr lang="vi-VN" sz="2835" kern="1200" dirty="0">
                <a:solidFill>
                  <a:prstClr val="black"/>
                </a:solidFill>
                <a:latin typeface="Times New Roman" panose="02020603050405020304" pitchFamily="18" charset="0"/>
                <a:cs typeface="Times New Roman" panose="02020603050405020304" pitchFamily="18" charset="0"/>
              </a:rPr>
              <a:t>B. </a:t>
            </a:r>
            <a:r>
              <a:rPr lang="en-US" sz="2835" kern="1200" dirty="0">
                <a:solidFill>
                  <a:prstClr val="black"/>
                </a:solidFill>
                <a:latin typeface="Times New Roman" panose="02020603050405020304" pitchFamily="18" charset="0"/>
                <a:cs typeface="Times New Roman" panose="02020603050405020304" pitchFamily="18" charset="0"/>
              </a:rPr>
              <a:t>ƯCLN(40, 70) = {1; 2; 5; 10}. </a:t>
            </a:r>
            <a:endParaRPr lang="vi-VN" sz="2835" kern="1200" dirty="0">
              <a:solidFill>
                <a:prstClr val="black"/>
              </a:solidFill>
              <a:latin typeface="Times New Roman" panose="02020603050405020304" pitchFamily="18" charset="0"/>
              <a:cs typeface="Times New Roman" panose="02020603050405020304" pitchFamily="18" charset="0"/>
            </a:endParaRPr>
          </a:p>
        </p:txBody>
      </p:sp>
      <p:sp>
        <p:nvSpPr>
          <p:cNvPr id="39" name="Rectangle 43">
            <a:extLst>
              <a:ext uri="{FF2B5EF4-FFF2-40B4-BE49-F238E27FC236}">
                <a16:creationId xmlns:a16="http://schemas.microsoft.com/office/drawing/2014/main" id="{D975A1D1-6082-47D9-8300-7237FB007926}"/>
              </a:ext>
            </a:extLst>
          </p:cNvPr>
          <p:cNvSpPr/>
          <p:nvPr/>
        </p:nvSpPr>
        <p:spPr>
          <a:xfrm>
            <a:off x="1780473" y="5306460"/>
            <a:ext cx="6100697" cy="688312"/>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09976">
              <a:buClrTx/>
              <a:defRPr/>
            </a:pPr>
            <a:r>
              <a:rPr lang="vi-VN" sz="2835" kern="1200" dirty="0">
                <a:solidFill>
                  <a:prstClr val="black"/>
                </a:solidFill>
                <a:latin typeface="Times New Roman" panose="02020603050405020304" pitchFamily="18" charset="0"/>
                <a:cs typeface="Times New Roman" panose="02020603050405020304" pitchFamily="18" charset="0"/>
              </a:rPr>
              <a:t>D. </a:t>
            </a:r>
            <a:r>
              <a:rPr lang="en-US" sz="2835" kern="1200" dirty="0">
                <a:solidFill>
                  <a:prstClr val="black"/>
                </a:solidFill>
                <a:latin typeface="Times New Roman" panose="02020603050405020304" pitchFamily="18" charset="0"/>
                <a:cs typeface="Times New Roman" panose="02020603050405020304" pitchFamily="18" charset="0"/>
              </a:rPr>
              <a:t>ƯCLN(40, 70) = {1; 2; 5}. </a:t>
            </a:r>
            <a:endParaRPr lang="vi-VN" sz="2835" kern="1200" dirty="0">
              <a:solidFill>
                <a:prstClr val="black"/>
              </a:solidFill>
              <a:latin typeface="Times New Roman" panose="02020603050405020304" pitchFamily="18" charset="0"/>
              <a:cs typeface="Times New Roman" panose="02020603050405020304" pitchFamily="18" charset="0"/>
            </a:endParaRPr>
          </a:p>
        </p:txBody>
      </p:sp>
      <p:pic>
        <p:nvPicPr>
          <p:cNvPr id="40" name="Picture 46">
            <a:extLst>
              <a:ext uri="{FF2B5EF4-FFF2-40B4-BE49-F238E27FC236}">
                <a16:creationId xmlns:a16="http://schemas.microsoft.com/office/drawing/2014/main" id="{D69C14F2-FBA0-49C8-8F16-660DC130D117}"/>
              </a:ext>
            </a:extLst>
          </p:cNvPr>
          <p:cNvPicPr>
            <a:picLocks noChangeAspect="1"/>
          </p:cNvPicPr>
          <p:nvPr/>
        </p:nvPicPr>
        <p:blipFill>
          <a:blip r:embed="rId12">
            <a:duotone>
              <a:prstClr val="black"/>
              <a:schemeClr val="accent5">
                <a:tint val="45000"/>
                <a:satMod val="400000"/>
              </a:schemeClr>
            </a:duotone>
            <a:extLst>
              <a:ext uri="{28A0092B-C50C-407E-A947-70E740481C1C}">
                <a14:useLocalDpi xmlns:a14="http://schemas.microsoft.com/office/drawing/2010/main" val="0"/>
              </a:ext>
            </a:extLst>
          </a:blip>
          <a:stretch>
            <a:fillRect/>
          </a:stretch>
        </p:blipFill>
        <p:spPr>
          <a:xfrm>
            <a:off x="8528305" y="2244740"/>
            <a:ext cx="713714" cy="627204"/>
          </a:xfrm>
          <a:prstGeom prst="rect">
            <a:avLst/>
          </a:prstGeom>
          <a:ln>
            <a:solidFill>
              <a:srgbClr val="FF0000"/>
            </a:solidFill>
          </a:ln>
        </p:spPr>
      </p:pic>
      <p:pic>
        <p:nvPicPr>
          <p:cNvPr id="41" name="Picture 50">
            <a:extLst>
              <a:ext uri="{FF2B5EF4-FFF2-40B4-BE49-F238E27FC236}">
                <a16:creationId xmlns:a16="http://schemas.microsoft.com/office/drawing/2014/main" id="{72B7DEDE-9EE2-4026-9006-E9E3155B5A6F}"/>
              </a:ext>
            </a:extLst>
          </p:cNvPr>
          <p:cNvPicPr>
            <a:picLocks noChangeAspect="1"/>
          </p:cNvPicPr>
          <p:nvPr/>
        </p:nvPicPr>
        <p:blipFill rotWithShape="1">
          <a:blip r:embed="rId13" cstate="print">
            <a:duotone>
              <a:prstClr val="black"/>
              <a:srgbClr val="002060">
                <a:tint val="45000"/>
                <a:satMod val="400000"/>
              </a:srgbClr>
            </a:duotone>
            <a:extLst>
              <a:ext uri="{BEBA8EAE-BF5A-486C-A8C5-ECC9F3942E4B}">
                <a14:imgProps xmlns:a14="http://schemas.microsoft.com/office/drawing/2010/main">
                  <a14:imgLayer r:embed="rId14">
                    <a14:imgEffect>
                      <a14:colorTemperature colorTemp="8800"/>
                    </a14:imgEffect>
                  </a14:imgLayer>
                </a14:imgProps>
              </a:ext>
              <a:ext uri="{28A0092B-C50C-407E-A947-70E740481C1C}">
                <a14:useLocalDpi xmlns:a14="http://schemas.microsoft.com/office/drawing/2010/main" val="0"/>
              </a:ext>
            </a:extLst>
          </a:blip>
          <a:srcRect r="3472"/>
          <a:stretch/>
        </p:blipFill>
        <p:spPr>
          <a:xfrm>
            <a:off x="8528192" y="3381528"/>
            <a:ext cx="712664" cy="623686"/>
          </a:xfrm>
          <a:prstGeom prst="rect">
            <a:avLst/>
          </a:prstGeom>
        </p:spPr>
      </p:pic>
      <p:pic>
        <p:nvPicPr>
          <p:cNvPr id="42" name="Picture 48">
            <a:extLst>
              <a:ext uri="{FF2B5EF4-FFF2-40B4-BE49-F238E27FC236}">
                <a16:creationId xmlns:a16="http://schemas.microsoft.com/office/drawing/2014/main" id="{888D12F3-E773-4173-B039-0647FFD0C820}"/>
              </a:ext>
            </a:extLst>
          </p:cNvPr>
          <p:cNvPicPr>
            <a:picLocks noChangeAspect="1"/>
          </p:cNvPicPr>
          <p:nvPr/>
        </p:nvPicPr>
        <p:blipFill>
          <a:blip r:embed="rId12">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8523116" y="5385548"/>
            <a:ext cx="718607" cy="631503"/>
          </a:xfrm>
          <a:prstGeom prst="rect">
            <a:avLst/>
          </a:prstGeom>
        </p:spPr>
      </p:pic>
      <p:pic>
        <p:nvPicPr>
          <p:cNvPr id="43" name="Picture 52">
            <a:extLst>
              <a:ext uri="{FF2B5EF4-FFF2-40B4-BE49-F238E27FC236}">
                <a16:creationId xmlns:a16="http://schemas.microsoft.com/office/drawing/2014/main" id="{86E11C94-EDA0-420B-B9BB-8E6F099B6D18}"/>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8460511" y="4397139"/>
            <a:ext cx="712846" cy="570277"/>
          </a:xfrm>
          <a:prstGeom prst="rect">
            <a:avLst/>
          </a:prstGeom>
        </p:spPr>
      </p:pic>
      <p:pic>
        <p:nvPicPr>
          <p:cNvPr id="44" name="Picture 28" descr="dong-ho-cat">
            <a:extLst>
              <a:ext uri="{FF2B5EF4-FFF2-40B4-BE49-F238E27FC236}">
                <a16:creationId xmlns:a16="http://schemas.microsoft.com/office/drawing/2014/main" id="{AF45279B-BF15-47CC-9353-8DE77AA1B773}"/>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2151" y="4994230"/>
            <a:ext cx="871324" cy="1160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5" name="WordArt 29" descr="Purple mesh">
            <a:extLst>
              <a:ext uri="{FF2B5EF4-FFF2-40B4-BE49-F238E27FC236}">
                <a16:creationId xmlns:a16="http://schemas.microsoft.com/office/drawing/2014/main" id="{DF5F8DD9-7270-46B2-BF33-1C7457C784D7}"/>
              </a:ext>
            </a:extLst>
          </p:cNvPr>
          <p:cNvSpPr>
            <a:spLocks noChangeArrowheads="1" noChangeShapeType="1" noTextEdit="1"/>
          </p:cNvSpPr>
          <p:nvPr/>
        </p:nvSpPr>
        <p:spPr bwMode="auto">
          <a:xfrm>
            <a:off x="317467" y="5501183"/>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0</a:t>
            </a:r>
          </a:p>
        </p:txBody>
      </p:sp>
      <p:sp>
        <p:nvSpPr>
          <p:cNvPr id="46" name="WordArt 30" descr="Purple mesh">
            <a:extLst>
              <a:ext uri="{FF2B5EF4-FFF2-40B4-BE49-F238E27FC236}">
                <a16:creationId xmlns:a16="http://schemas.microsoft.com/office/drawing/2014/main" id="{F5230E06-50B6-45C3-927D-84D2DAEFE8D0}"/>
              </a:ext>
            </a:extLst>
          </p:cNvPr>
          <p:cNvSpPr>
            <a:spLocks noChangeArrowheads="1" noChangeShapeType="1" noTextEdit="1"/>
          </p:cNvSpPr>
          <p:nvPr/>
        </p:nvSpPr>
        <p:spPr bwMode="auto">
          <a:xfrm>
            <a:off x="317467" y="5518058"/>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1</a:t>
            </a:r>
          </a:p>
        </p:txBody>
      </p:sp>
      <p:sp>
        <p:nvSpPr>
          <p:cNvPr id="47" name="WordArt 31" descr="Purple mesh">
            <a:extLst>
              <a:ext uri="{FF2B5EF4-FFF2-40B4-BE49-F238E27FC236}">
                <a16:creationId xmlns:a16="http://schemas.microsoft.com/office/drawing/2014/main" id="{DE30DD0F-A417-4C67-BF6F-D5EA10EF549D}"/>
              </a:ext>
            </a:extLst>
          </p:cNvPr>
          <p:cNvSpPr>
            <a:spLocks noChangeArrowheads="1" noChangeShapeType="1" noTextEdit="1"/>
          </p:cNvSpPr>
          <p:nvPr/>
        </p:nvSpPr>
        <p:spPr bwMode="auto">
          <a:xfrm>
            <a:off x="334341" y="5518058"/>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2</a:t>
            </a:r>
          </a:p>
        </p:txBody>
      </p:sp>
      <p:sp>
        <p:nvSpPr>
          <p:cNvPr id="48" name="WordArt 32" descr="Purple mesh">
            <a:extLst>
              <a:ext uri="{FF2B5EF4-FFF2-40B4-BE49-F238E27FC236}">
                <a16:creationId xmlns:a16="http://schemas.microsoft.com/office/drawing/2014/main" id="{4CE0A6D0-BBF5-430D-9A54-A3C7DE053801}"/>
              </a:ext>
            </a:extLst>
          </p:cNvPr>
          <p:cNvSpPr>
            <a:spLocks noChangeArrowheads="1" noChangeShapeType="1" noTextEdit="1"/>
          </p:cNvSpPr>
          <p:nvPr/>
        </p:nvSpPr>
        <p:spPr bwMode="auto">
          <a:xfrm>
            <a:off x="334341" y="5518058"/>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3</a:t>
            </a:r>
          </a:p>
        </p:txBody>
      </p:sp>
      <p:sp>
        <p:nvSpPr>
          <p:cNvPr id="49" name="WordArt 33" descr="Purple mesh">
            <a:extLst>
              <a:ext uri="{FF2B5EF4-FFF2-40B4-BE49-F238E27FC236}">
                <a16:creationId xmlns:a16="http://schemas.microsoft.com/office/drawing/2014/main" id="{40F009D6-3749-4344-8614-0FF26A40B725}"/>
              </a:ext>
            </a:extLst>
          </p:cNvPr>
          <p:cNvSpPr>
            <a:spLocks noChangeArrowheads="1" noChangeShapeType="1" noTextEdit="1"/>
          </p:cNvSpPr>
          <p:nvPr/>
        </p:nvSpPr>
        <p:spPr bwMode="auto">
          <a:xfrm>
            <a:off x="334341" y="5518058"/>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4</a:t>
            </a:r>
          </a:p>
        </p:txBody>
      </p:sp>
      <p:sp>
        <p:nvSpPr>
          <p:cNvPr id="50" name="WordArt 34" descr="Purple mesh">
            <a:extLst>
              <a:ext uri="{FF2B5EF4-FFF2-40B4-BE49-F238E27FC236}">
                <a16:creationId xmlns:a16="http://schemas.microsoft.com/office/drawing/2014/main" id="{7DF02B4B-0135-4013-BE1C-8EDFC49DC654}"/>
              </a:ext>
            </a:extLst>
          </p:cNvPr>
          <p:cNvSpPr>
            <a:spLocks noChangeArrowheads="1" noChangeShapeType="1" noTextEdit="1"/>
          </p:cNvSpPr>
          <p:nvPr/>
        </p:nvSpPr>
        <p:spPr bwMode="auto">
          <a:xfrm>
            <a:off x="334341" y="5518058"/>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5</a:t>
            </a:r>
          </a:p>
        </p:txBody>
      </p:sp>
      <p:sp>
        <p:nvSpPr>
          <p:cNvPr id="51" name="WordArt 35" descr="Purple mesh">
            <a:extLst>
              <a:ext uri="{FF2B5EF4-FFF2-40B4-BE49-F238E27FC236}">
                <a16:creationId xmlns:a16="http://schemas.microsoft.com/office/drawing/2014/main" id="{D2C519DF-394E-48C3-9B3F-33D57847CA7B}"/>
              </a:ext>
            </a:extLst>
          </p:cNvPr>
          <p:cNvSpPr>
            <a:spLocks noChangeArrowheads="1" noChangeShapeType="1" noTextEdit="1"/>
          </p:cNvSpPr>
          <p:nvPr/>
        </p:nvSpPr>
        <p:spPr bwMode="auto">
          <a:xfrm>
            <a:off x="334341" y="5522276"/>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6</a:t>
            </a:r>
          </a:p>
        </p:txBody>
      </p:sp>
      <p:sp>
        <p:nvSpPr>
          <p:cNvPr id="52" name="WordArt 36" descr="Purple mesh">
            <a:extLst>
              <a:ext uri="{FF2B5EF4-FFF2-40B4-BE49-F238E27FC236}">
                <a16:creationId xmlns:a16="http://schemas.microsoft.com/office/drawing/2014/main" id="{CF27A560-19D9-4CC5-9A59-C092BE6DC88B}"/>
              </a:ext>
            </a:extLst>
          </p:cNvPr>
          <p:cNvSpPr>
            <a:spLocks noChangeArrowheads="1" noChangeShapeType="1" noTextEdit="1"/>
          </p:cNvSpPr>
          <p:nvPr/>
        </p:nvSpPr>
        <p:spPr bwMode="auto">
          <a:xfrm>
            <a:off x="325904" y="5526495"/>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7</a:t>
            </a:r>
          </a:p>
        </p:txBody>
      </p:sp>
      <p:sp>
        <p:nvSpPr>
          <p:cNvPr id="53" name="WordArt 37" descr="Purple mesh">
            <a:extLst>
              <a:ext uri="{FF2B5EF4-FFF2-40B4-BE49-F238E27FC236}">
                <a16:creationId xmlns:a16="http://schemas.microsoft.com/office/drawing/2014/main" id="{53A7C3C3-2E71-488F-8AC7-8D4E10BF2AE7}"/>
              </a:ext>
            </a:extLst>
          </p:cNvPr>
          <p:cNvSpPr>
            <a:spLocks noChangeArrowheads="1" noChangeShapeType="1" noTextEdit="1"/>
          </p:cNvSpPr>
          <p:nvPr/>
        </p:nvSpPr>
        <p:spPr bwMode="auto">
          <a:xfrm>
            <a:off x="334341" y="5522276"/>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8</a:t>
            </a:r>
          </a:p>
        </p:txBody>
      </p:sp>
      <p:sp>
        <p:nvSpPr>
          <p:cNvPr id="54" name="WordArt 38" descr="Purple mesh">
            <a:extLst>
              <a:ext uri="{FF2B5EF4-FFF2-40B4-BE49-F238E27FC236}">
                <a16:creationId xmlns:a16="http://schemas.microsoft.com/office/drawing/2014/main" id="{CCE78B84-6464-4AB0-B502-72734F4118D1}"/>
              </a:ext>
            </a:extLst>
          </p:cNvPr>
          <p:cNvSpPr>
            <a:spLocks noChangeArrowheads="1" noChangeShapeType="1" noTextEdit="1"/>
          </p:cNvSpPr>
          <p:nvPr/>
        </p:nvSpPr>
        <p:spPr bwMode="auto">
          <a:xfrm>
            <a:off x="330123" y="5522276"/>
            <a:ext cx="324837"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9</a:t>
            </a:r>
          </a:p>
        </p:txBody>
      </p:sp>
      <p:sp>
        <p:nvSpPr>
          <p:cNvPr id="55" name="WordArt 39" descr="Purple mesh">
            <a:extLst>
              <a:ext uri="{FF2B5EF4-FFF2-40B4-BE49-F238E27FC236}">
                <a16:creationId xmlns:a16="http://schemas.microsoft.com/office/drawing/2014/main" id="{F69B6652-EC1D-4276-A0E3-CAB84AE0DF67}"/>
              </a:ext>
            </a:extLst>
          </p:cNvPr>
          <p:cNvSpPr>
            <a:spLocks noChangeArrowheads="1" noChangeShapeType="1" noTextEdit="1"/>
          </p:cNvSpPr>
          <p:nvPr/>
        </p:nvSpPr>
        <p:spPr bwMode="auto">
          <a:xfrm>
            <a:off x="321686" y="5526495"/>
            <a:ext cx="324837"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dirty="0">
                <a:blipFill dpi="0" rotWithShape="0">
                  <a:blip r:embed="rId17"/>
                  <a:srcRect/>
                  <a:tile tx="0" ty="0" sx="100000" sy="100000" flip="none" algn="tl"/>
                </a:blipFill>
                <a:latin typeface="Arial" panose="020B0604020202020204" pitchFamily="34" charset="0"/>
                <a:ea typeface="+mn-ea"/>
                <a:cs typeface="Arial" panose="020B0604020202020204" pitchFamily="34" charset="0"/>
              </a:rPr>
              <a:t>10</a:t>
            </a:r>
          </a:p>
        </p:txBody>
      </p:sp>
    </p:spTree>
    <p:extLst>
      <p:ext uri="{BB962C8B-B14F-4D97-AF65-F5344CB8AC3E}">
        <p14:creationId xmlns:p14="http://schemas.microsoft.com/office/powerpoint/2010/main" val="2306157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circle(out)">
                                      <p:cBhvr>
                                        <p:cTn id="7" dur="500"/>
                                        <p:tgtEl>
                                          <p:spTgt spid="55"/>
                                        </p:tgtEl>
                                      </p:cBhvr>
                                    </p:animEffect>
                                  </p:childTnLst>
                                  <p:subTnLst>
                                    <p:audio>
                                      <p:cMediaNode>
                                        <p:cTn display="0" masterRel="sameClick">
                                          <p:stCondLst>
                                            <p:cond evt="begin" delay="0">
                                              <p:tn val="5"/>
                                            </p:cond>
                                          </p:stCondLst>
                                          <p:endCondLst>
                                            <p:cond evt="onStopAudio" delay="0">
                                              <p:tgtEl>
                                                <p:sldTgt/>
                                              </p:tgtEl>
                                            </p:cond>
                                          </p:endCondLst>
                                        </p:cTn>
                                        <p:tgtEl>
                                          <p:sndTgt r:embed="rId2" name="ding.wav"/>
                                        </p:tgtEl>
                                      </p:cMediaNode>
                                    </p:audio>
                                  </p:subTnLst>
                                </p:cTn>
                              </p:par>
                            </p:childTnLst>
                          </p:cTn>
                        </p:par>
                        <p:par>
                          <p:cTn id="8" fill="hold">
                            <p:stCondLst>
                              <p:cond delay="500"/>
                            </p:stCondLst>
                            <p:childTnLst>
                              <p:par>
                                <p:cTn id="9" presetID="8" presetClass="exit" presetSubtype="16" fill="hold" nodeType="afterEffect">
                                  <p:stCondLst>
                                    <p:cond delay="0"/>
                                  </p:stCondLst>
                                  <p:childTnLst>
                                    <p:animEffect transition="out" filter="diamond(in)">
                                      <p:cBhvr>
                                        <p:cTn id="10" dur="500"/>
                                        <p:tgtEl>
                                          <p:spTgt spid="55"/>
                                        </p:tgtEl>
                                      </p:cBhvr>
                                    </p:animEffect>
                                    <p:set>
                                      <p:cBhvr>
                                        <p:cTn id="11" dur="1" fill="hold">
                                          <p:stCondLst>
                                            <p:cond delay="499"/>
                                          </p:stCondLst>
                                        </p:cTn>
                                        <p:tgtEl>
                                          <p:spTgt spid="55"/>
                                        </p:tgtEl>
                                        <p:attrNameLst>
                                          <p:attrName>style.visibility</p:attrName>
                                        </p:attrNameLst>
                                      </p:cBhvr>
                                      <p:to>
                                        <p:strVal val="hidden"/>
                                      </p:to>
                                    </p:set>
                                  </p:childTnLst>
                                </p:cTn>
                              </p:par>
                            </p:childTnLst>
                          </p:cTn>
                        </p:par>
                        <p:par>
                          <p:cTn id="12" fill="hold">
                            <p:stCondLst>
                              <p:cond delay="1000"/>
                            </p:stCondLst>
                            <p:childTnLst>
                              <p:par>
                                <p:cTn id="13" presetID="6" presetClass="entr" presetSubtype="32" fill="hold" nodeType="after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circle(out)">
                                      <p:cBhvr>
                                        <p:cTn id="15" dur="500"/>
                                        <p:tgtEl>
                                          <p:spTgt spid="54"/>
                                        </p:tgtEl>
                                      </p:cBhvr>
                                    </p:animEffect>
                                  </p:childTnLst>
                                  <p:subTnLst>
                                    <p:audio>
                                      <p:cMediaNode>
                                        <p:cTn display="0" masterRel="sameClick">
                                          <p:stCondLst>
                                            <p:cond evt="begin" delay="0">
                                              <p:tn val="13"/>
                                            </p:cond>
                                          </p:stCondLst>
                                          <p:endCondLst>
                                            <p:cond evt="onStopAudio" delay="0">
                                              <p:tgtEl>
                                                <p:sldTgt/>
                                              </p:tgtEl>
                                            </p:cond>
                                          </p:endCondLst>
                                        </p:cTn>
                                        <p:tgtEl>
                                          <p:sndTgt r:embed="rId2" name="ding.wav"/>
                                        </p:tgtEl>
                                      </p:cMediaNode>
                                    </p:audio>
                                  </p:subTnLst>
                                </p:cTn>
                              </p:par>
                            </p:childTnLst>
                          </p:cTn>
                        </p:par>
                        <p:par>
                          <p:cTn id="16" fill="hold">
                            <p:stCondLst>
                              <p:cond delay="1500"/>
                            </p:stCondLst>
                            <p:childTnLst>
                              <p:par>
                                <p:cTn id="17" presetID="8" presetClass="exit" presetSubtype="32" fill="hold" nodeType="afterEffect">
                                  <p:stCondLst>
                                    <p:cond delay="0"/>
                                  </p:stCondLst>
                                  <p:childTnLst>
                                    <p:animEffect transition="out" filter="diamond(out)">
                                      <p:cBhvr>
                                        <p:cTn id="18" dur="500"/>
                                        <p:tgtEl>
                                          <p:spTgt spid="54"/>
                                        </p:tgtEl>
                                      </p:cBhvr>
                                    </p:animEffect>
                                    <p:set>
                                      <p:cBhvr>
                                        <p:cTn id="19" dur="1" fill="hold">
                                          <p:stCondLst>
                                            <p:cond delay="499"/>
                                          </p:stCondLst>
                                        </p:cTn>
                                        <p:tgtEl>
                                          <p:spTgt spid="54"/>
                                        </p:tgtEl>
                                        <p:attrNameLst>
                                          <p:attrName>style.visibility</p:attrName>
                                        </p:attrNameLst>
                                      </p:cBhvr>
                                      <p:to>
                                        <p:strVal val="hidden"/>
                                      </p:to>
                                    </p:set>
                                  </p:childTnLst>
                                </p:cTn>
                              </p:par>
                            </p:childTnLst>
                          </p:cTn>
                        </p:par>
                        <p:par>
                          <p:cTn id="20" fill="hold">
                            <p:stCondLst>
                              <p:cond delay="2000"/>
                            </p:stCondLst>
                            <p:childTnLst>
                              <p:par>
                                <p:cTn id="21" presetID="6" presetClass="entr" presetSubtype="32" fill="hold" nodeType="afterEffect">
                                  <p:stCondLst>
                                    <p:cond delay="0"/>
                                  </p:stCondLst>
                                  <p:childTnLst>
                                    <p:set>
                                      <p:cBhvr>
                                        <p:cTn id="22" dur="1" fill="hold">
                                          <p:stCondLst>
                                            <p:cond delay="0"/>
                                          </p:stCondLst>
                                        </p:cTn>
                                        <p:tgtEl>
                                          <p:spTgt spid="53"/>
                                        </p:tgtEl>
                                        <p:attrNameLst>
                                          <p:attrName>style.visibility</p:attrName>
                                        </p:attrNameLst>
                                      </p:cBhvr>
                                      <p:to>
                                        <p:strVal val="visible"/>
                                      </p:to>
                                    </p:set>
                                    <p:animEffect transition="in" filter="circle(out)">
                                      <p:cBhvr>
                                        <p:cTn id="23" dur="500"/>
                                        <p:tgtEl>
                                          <p:spTgt spid="53"/>
                                        </p:tgtEl>
                                      </p:cBhvr>
                                    </p:animEffect>
                                  </p:childTnLst>
                                  <p:subTnLst>
                                    <p:audio>
                                      <p:cMediaNode>
                                        <p:cTn display="0" masterRel="sameClick">
                                          <p:stCondLst>
                                            <p:cond evt="begin" delay="0">
                                              <p:tn val="21"/>
                                            </p:cond>
                                          </p:stCondLst>
                                          <p:endCondLst>
                                            <p:cond evt="onStopAudio" delay="0">
                                              <p:tgtEl>
                                                <p:sldTgt/>
                                              </p:tgtEl>
                                            </p:cond>
                                          </p:endCondLst>
                                        </p:cTn>
                                        <p:tgtEl>
                                          <p:sndTgt r:embed="rId2" name="ding.wav"/>
                                        </p:tgtEl>
                                      </p:cMediaNode>
                                    </p:audio>
                                  </p:subTnLst>
                                </p:cTn>
                              </p:par>
                            </p:childTnLst>
                          </p:cTn>
                        </p:par>
                        <p:par>
                          <p:cTn id="24" fill="hold">
                            <p:stCondLst>
                              <p:cond delay="2500"/>
                            </p:stCondLst>
                            <p:childTnLst>
                              <p:par>
                                <p:cTn id="25" presetID="8" presetClass="exit" presetSubtype="32" fill="hold" nodeType="afterEffect">
                                  <p:stCondLst>
                                    <p:cond delay="0"/>
                                  </p:stCondLst>
                                  <p:childTnLst>
                                    <p:animEffect transition="out" filter="diamond(out)">
                                      <p:cBhvr>
                                        <p:cTn id="26" dur="500"/>
                                        <p:tgtEl>
                                          <p:spTgt spid="53"/>
                                        </p:tgtEl>
                                      </p:cBhvr>
                                    </p:animEffect>
                                    <p:set>
                                      <p:cBhvr>
                                        <p:cTn id="27" dur="1" fill="hold">
                                          <p:stCondLst>
                                            <p:cond delay="499"/>
                                          </p:stCondLst>
                                        </p:cTn>
                                        <p:tgtEl>
                                          <p:spTgt spid="53"/>
                                        </p:tgtEl>
                                        <p:attrNameLst>
                                          <p:attrName>style.visibility</p:attrName>
                                        </p:attrNameLst>
                                      </p:cBhvr>
                                      <p:to>
                                        <p:strVal val="hidden"/>
                                      </p:to>
                                    </p:set>
                                  </p:childTnLst>
                                </p:cTn>
                              </p:par>
                            </p:childTnLst>
                          </p:cTn>
                        </p:par>
                        <p:par>
                          <p:cTn id="28" fill="hold">
                            <p:stCondLst>
                              <p:cond delay="3000"/>
                            </p:stCondLst>
                            <p:childTnLst>
                              <p:par>
                                <p:cTn id="29" presetID="6" presetClass="entr" presetSubtype="32" fill="hold" nodeType="afterEffect">
                                  <p:stCondLst>
                                    <p:cond delay="0"/>
                                  </p:stCondLst>
                                  <p:childTnLst>
                                    <p:set>
                                      <p:cBhvr>
                                        <p:cTn id="30" dur="1" fill="hold">
                                          <p:stCondLst>
                                            <p:cond delay="0"/>
                                          </p:stCondLst>
                                        </p:cTn>
                                        <p:tgtEl>
                                          <p:spTgt spid="52"/>
                                        </p:tgtEl>
                                        <p:attrNameLst>
                                          <p:attrName>style.visibility</p:attrName>
                                        </p:attrNameLst>
                                      </p:cBhvr>
                                      <p:to>
                                        <p:strVal val="visible"/>
                                      </p:to>
                                    </p:set>
                                    <p:animEffect transition="in" filter="circle(out)">
                                      <p:cBhvr>
                                        <p:cTn id="31" dur="500"/>
                                        <p:tgtEl>
                                          <p:spTgt spid="52"/>
                                        </p:tgtEl>
                                      </p:cBhvr>
                                    </p:animEffect>
                                  </p:childTnLst>
                                  <p:subTnLst>
                                    <p:audio>
                                      <p:cMediaNode>
                                        <p:cTn display="0" masterRel="sameClick">
                                          <p:stCondLst>
                                            <p:cond evt="begin" delay="0">
                                              <p:tn val="29"/>
                                            </p:cond>
                                          </p:stCondLst>
                                          <p:endCondLst>
                                            <p:cond evt="onStopAudio" delay="0">
                                              <p:tgtEl>
                                                <p:sldTgt/>
                                              </p:tgtEl>
                                            </p:cond>
                                          </p:endCondLst>
                                        </p:cTn>
                                        <p:tgtEl>
                                          <p:sndTgt r:embed="rId2" name="ding.wav"/>
                                        </p:tgtEl>
                                      </p:cMediaNode>
                                    </p:audio>
                                  </p:subTnLst>
                                </p:cTn>
                              </p:par>
                            </p:childTnLst>
                          </p:cTn>
                        </p:par>
                        <p:par>
                          <p:cTn id="32" fill="hold">
                            <p:stCondLst>
                              <p:cond delay="3500"/>
                            </p:stCondLst>
                            <p:childTnLst>
                              <p:par>
                                <p:cTn id="33" presetID="8" presetClass="exit" presetSubtype="32" fill="hold" nodeType="afterEffect">
                                  <p:stCondLst>
                                    <p:cond delay="0"/>
                                  </p:stCondLst>
                                  <p:childTnLst>
                                    <p:animEffect transition="out" filter="diamond(out)">
                                      <p:cBhvr>
                                        <p:cTn id="34" dur="500"/>
                                        <p:tgtEl>
                                          <p:spTgt spid="52"/>
                                        </p:tgtEl>
                                      </p:cBhvr>
                                    </p:animEffect>
                                    <p:set>
                                      <p:cBhvr>
                                        <p:cTn id="35" dur="1" fill="hold">
                                          <p:stCondLst>
                                            <p:cond delay="499"/>
                                          </p:stCondLst>
                                        </p:cTn>
                                        <p:tgtEl>
                                          <p:spTgt spid="52"/>
                                        </p:tgtEl>
                                        <p:attrNameLst>
                                          <p:attrName>style.visibility</p:attrName>
                                        </p:attrNameLst>
                                      </p:cBhvr>
                                      <p:to>
                                        <p:strVal val="hidden"/>
                                      </p:to>
                                    </p:set>
                                  </p:childTnLst>
                                </p:cTn>
                              </p:par>
                            </p:childTnLst>
                          </p:cTn>
                        </p:par>
                        <p:par>
                          <p:cTn id="36" fill="hold">
                            <p:stCondLst>
                              <p:cond delay="4000"/>
                            </p:stCondLst>
                            <p:childTnLst>
                              <p:par>
                                <p:cTn id="37" presetID="6" presetClass="entr" presetSubtype="32" fill="hold" nodeType="afterEffect">
                                  <p:stCondLst>
                                    <p:cond delay="0"/>
                                  </p:stCondLst>
                                  <p:childTnLst>
                                    <p:set>
                                      <p:cBhvr>
                                        <p:cTn id="38" dur="1" fill="hold">
                                          <p:stCondLst>
                                            <p:cond delay="0"/>
                                          </p:stCondLst>
                                        </p:cTn>
                                        <p:tgtEl>
                                          <p:spTgt spid="51"/>
                                        </p:tgtEl>
                                        <p:attrNameLst>
                                          <p:attrName>style.visibility</p:attrName>
                                        </p:attrNameLst>
                                      </p:cBhvr>
                                      <p:to>
                                        <p:strVal val="visible"/>
                                      </p:to>
                                    </p:set>
                                    <p:animEffect transition="in" filter="circle(out)">
                                      <p:cBhvr>
                                        <p:cTn id="39" dur="500"/>
                                        <p:tgtEl>
                                          <p:spTgt spid="51"/>
                                        </p:tgtEl>
                                      </p:cBhvr>
                                    </p:animEffect>
                                  </p:childTnLst>
                                  <p:subTnLst>
                                    <p:audio>
                                      <p:cMediaNode>
                                        <p:cTn display="0" masterRel="sameClick">
                                          <p:stCondLst>
                                            <p:cond evt="begin" delay="0">
                                              <p:tn val="37"/>
                                            </p:cond>
                                          </p:stCondLst>
                                          <p:endCondLst>
                                            <p:cond evt="onStopAudio" delay="0">
                                              <p:tgtEl>
                                                <p:sldTgt/>
                                              </p:tgtEl>
                                            </p:cond>
                                          </p:endCondLst>
                                        </p:cTn>
                                        <p:tgtEl>
                                          <p:sndTgt r:embed="rId2" name="ding.wav"/>
                                        </p:tgtEl>
                                      </p:cMediaNode>
                                    </p:audio>
                                  </p:subTnLst>
                                </p:cTn>
                              </p:par>
                            </p:childTnLst>
                          </p:cTn>
                        </p:par>
                        <p:par>
                          <p:cTn id="40" fill="hold">
                            <p:stCondLst>
                              <p:cond delay="4500"/>
                            </p:stCondLst>
                            <p:childTnLst>
                              <p:par>
                                <p:cTn id="41" presetID="8" presetClass="exit" presetSubtype="32" fill="hold" nodeType="afterEffect">
                                  <p:stCondLst>
                                    <p:cond delay="0"/>
                                  </p:stCondLst>
                                  <p:childTnLst>
                                    <p:animEffect transition="out" filter="diamond(out)">
                                      <p:cBhvr>
                                        <p:cTn id="42" dur="500"/>
                                        <p:tgtEl>
                                          <p:spTgt spid="51"/>
                                        </p:tgtEl>
                                      </p:cBhvr>
                                    </p:animEffect>
                                    <p:set>
                                      <p:cBhvr>
                                        <p:cTn id="43" dur="1" fill="hold">
                                          <p:stCondLst>
                                            <p:cond delay="499"/>
                                          </p:stCondLst>
                                        </p:cTn>
                                        <p:tgtEl>
                                          <p:spTgt spid="51"/>
                                        </p:tgtEl>
                                        <p:attrNameLst>
                                          <p:attrName>style.visibility</p:attrName>
                                        </p:attrNameLst>
                                      </p:cBhvr>
                                      <p:to>
                                        <p:strVal val="hidden"/>
                                      </p:to>
                                    </p:set>
                                  </p:childTnLst>
                                </p:cTn>
                              </p:par>
                            </p:childTnLst>
                          </p:cTn>
                        </p:par>
                        <p:par>
                          <p:cTn id="44" fill="hold">
                            <p:stCondLst>
                              <p:cond delay="5000"/>
                            </p:stCondLst>
                            <p:childTnLst>
                              <p:par>
                                <p:cTn id="45" presetID="6" presetClass="entr" presetSubtype="32" fill="hold" nodeType="afterEffect">
                                  <p:stCondLst>
                                    <p:cond delay="0"/>
                                  </p:stCondLst>
                                  <p:childTnLst>
                                    <p:set>
                                      <p:cBhvr>
                                        <p:cTn id="46" dur="1" fill="hold">
                                          <p:stCondLst>
                                            <p:cond delay="0"/>
                                          </p:stCondLst>
                                        </p:cTn>
                                        <p:tgtEl>
                                          <p:spTgt spid="50"/>
                                        </p:tgtEl>
                                        <p:attrNameLst>
                                          <p:attrName>style.visibility</p:attrName>
                                        </p:attrNameLst>
                                      </p:cBhvr>
                                      <p:to>
                                        <p:strVal val="visible"/>
                                      </p:to>
                                    </p:set>
                                    <p:animEffect transition="in" filter="circle(out)">
                                      <p:cBhvr>
                                        <p:cTn id="47" dur="500"/>
                                        <p:tgtEl>
                                          <p:spTgt spid="50"/>
                                        </p:tgtEl>
                                      </p:cBhvr>
                                    </p:animEffect>
                                  </p:childTnLst>
                                  <p:subTnLst>
                                    <p:audio>
                                      <p:cMediaNode>
                                        <p:cTn display="0" masterRel="sameClick">
                                          <p:stCondLst>
                                            <p:cond evt="begin" delay="0">
                                              <p:tn val="45"/>
                                            </p:cond>
                                          </p:stCondLst>
                                          <p:endCondLst>
                                            <p:cond evt="onStopAudio" delay="0">
                                              <p:tgtEl>
                                                <p:sldTgt/>
                                              </p:tgtEl>
                                            </p:cond>
                                          </p:endCondLst>
                                        </p:cTn>
                                        <p:tgtEl>
                                          <p:sndTgt r:embed="rId2" name="ding.wav"/>
                                        </p:tgtEl>
                                      </p:cMediaNode>
                                    </p:audio>
                                  </p:subTnLst>
                                </p:cTn>
                              </p:par>
                            </p:childTnLst>
                          </p:cTn>
                        </p:par>
                        <p:par>
                          <p:cTn id="48" fill="hold">
                            <p:stCondLst>
                              <p:cond delay="5500"/>
                            </p:stCondLst>
                            <p:childTnLst>
                              <p:par>
                                <p:cTn id="49" presetID="8" presetClass="exit" presetSubtype="32" fill="hold" nodeType="afterEffect">
                                  <p:stCondLst>
                                    <p:cond delay="0"/>
                                  </p:stCondLst>
                                  <p:childTnLst>
                                    <p:animEffect transition="out" filter="diamond(out)">
                                      <p:cBhvr>
                                        <p:cTn id="50" dur="500"/>
                                        <p:tgtEl>
                                          <p:spTgt spid="50"/>
                                        </p:tgtEl>
                                      </p:cBhvr>
                                    </p:animEffect>
                                    <p:set>
                                      <p:cBhvr>
                                        <p:cTn id="51" dur="1" fill="hold">
                                          <p:stCondLst>
                                            <p:cond delay="499"/>
                                          </p:stCondLst>
                                        </p:cTn>
                                        <p:tgtEl>
                                          <p:spTgt spid="50"/>
                                        </p:tgtEl>
                                        <p:attrNameLst>
                                          <p:attrName>style.visibility</p:attrName>
                                        </p:attrNameLst>
                                      </p:cBhvr>
                                      <p:to>
                                        <p:strVal val="hidden"/>
                                      </p:to>
                                    </p:set>
                                  </p:childTnLst>
                                </p:cTn>
                              </p:par>
                            </p:childTnLst>
                          </p:cTn>
                        </p:par>
                        <p:par>
                          <p:cTn id="52" fill="hold">
                            <p:stCondLst>
                              <p:cond delay="6000"/>
                            </p:stCondLst>
                            <p:childTnLst>
                              <p:par>
                                <p:cTn id="53" presetID="6" presetClass="entr" presetSubtype="32" fill="hold" nodeType="afterEffect">
                                  <p:stCondLst>
                                    <p:cond delay="0"/>
                                  </p:stCondLst>
                                  <p:childTnLst>
                                    <p:set>
                                      <p:cBhvr>
                                        <p:cTn id="54" dur="1" fill="hold">
                                          <p:stCondLst>
                                            <p:cond delay="0"/>
                                          </p:stCondLst>
                                        </p:cTn>
                                        <p:tgtEl>
                                          <p:spTgt spid="49"/>
                                        </p:tgtEl>
                                        <p:attrNameLst>
                                          <p:attrName>style.visibility</p:attrName>
                                        </p:attrNameLst>
                                      </p:cBhvr>
                                      <p:to>
                                        <p:strVal val="visible"/>
                                      </p:to>
                                    </p:set>
                                    <p:animEffect transition="in" filter="circle(out)">
                                      <p:cBhvr>
                                        <p:cTn id="55" dur="500"/>
                                        <p:tgtEl>
                                          <p:spTgt spid="49"/>
                                        </p:tgtEl>
                                      </p:cBhvr>
                                    </p:animEffect>
                                  </p:childTnLst>
                                  <p:subTnLst>
                                    <p:audio>
                                      <p:cMediaNode>
                                        <p:cTn display="0" masterRel="sameClick">
                                          <p:stCondLst>
                                            <p:cond evt="begin" delay="0">
                                              <p:tn val="53"/>
                                            </p:cond>
                                          </p:stCondLst>
                                          <p:endCondLst>
                                            <p:cond evt="onStopAudio" delay="0">
                                              <p:tgtEl>
                                                <p:sldTgt/>
                                              </p:tgtEl>
                                            </p:cond>
                                          </p:endCondLst>
                                        </p:cTn>
                                        <p:tgtEl>
                                          <p:sndTgt r:embed="rId2" name="ding.wav"/>
                                        </p:tgtEl>
                                      </p:cMediaNode>
                                    </p:audio>
                                  </p:subTnLst>
                                </p:cTn>
                              </p:par>
                            </p:childTnLst>
                          </p:cTn>
                        </p:par>
                        <p:par>
                          <p:cTn id="56" fill="hold">
                            <p:stCondLst>
                              <p:cond delay="6500"/>
                            </p:stCondLst>
                            <p:childTnLst>
                              <p:par>
                                <p:cTn id="57" presetID="8" presetClass="exit" presetSubtype="32" fill="hold" nodeType="afterEffect">
                                  <p:stCondLst>
                                    <p:cond delay="0"/>
                                  </p:stCondLst>
                                  <p:childTnLst>
                                    <p:animEffect transition="out" filter="diamond(out)">
                                      <p:cBhvr>
                                        <p:cTn id="58" dur="500"/>
                                        <p:tgtEl>
                                          <p:spTgt spid="49"/>
                                        </p:tgtEl>
                                      </p:cBhvr>
                                    </p:animEffect>
                                    <p:set>
                                      <p:cBhvr>
                                        <p:cTn id="59" dur="1" fill="hold">
                                          <p:stCondLst>
                                            <p:cond delay="499"/>
                                          </p:stCondLst>
                                        </p:cTn>
                                        <p:tgtEl>
                                          <p:spTgt spid="49"/>
                                        </p:tgtEl>
                                        <p:attrNameLst>
                                          <p:attrName>style.visibility</p:attrName>
                                        </p:attrNameLst>
                                      </p:cBhvr>
                                      <p:to>
                                        <p:strVal val="hidden"/>
                                      </p:to>
                                    </p:set>
                                  </p:childTnLst>
                                </p:cTn>
                              </p:par>
                            </p:childTnLst>
                          </p:cTn>
                        </p:par>
                        <p:par>
                          <p:cTn id="60" fill="hold">
                            <p:stCondLst>
                              <p:cond delay="7000"/>
                            </p:stCondLst>
                            <p:childTnLst>
                              <p:par>
                                <p:cTn id="61" presetID="6" presetClass="entr" presetSubtype="32" fill="hold" nodeType="afterEffect">
                                  <p:stCondLst>
                                    <p:cond delay="0"/>
                                  </p:stCondLst>
                                  <p:childTnLst>
                                    <p:set>
                                      <p:cBhvr>
                                        <p:cTn id="62" dur="1" fill="hold">
                                          <p:stCondLst>
                                            <p:cond delay="0"/>
                                          </p:stCondLst>
                                        </p:cTn>
                                        <p:tgtEl>
                                          <p:spTgt spid="48"/>
                                        </p:tgtEl>
                                        <p:attrNameLst>
                                          <p:attrName>style.visibility</p:attrName>
                                        </p:attrNameLst>
                                      </p:cBhvr>
                                      <p:to>
                                        <p:strVal val="visible"/>
                                      </p:to>
                                    </p:set>
                                    <p:animEffect transition="in" filter="circle(out)">
                                      <p:cBhvr>
                                        <p:cTn id="63" dur="500"/>
                                        <p:tgtEl>
                                          <p:spTgt spid="48"/>
                                        </p:tgtEl>
                                      </p:cBhvr>
                                    </p:animEffect>
                                  </p:childTnLst>
                                  <p:subTnLst>
                                    <p:audio>
                                      <p:cMediaNode>
                                        <p:cTn display="0" masterRel="sameClick">
                                          <p:stCondLst>
                                            <p:cond evt="begin" delay="0">
                                              <p:tn val="61"/>
                                            </p:cond>
                                          </p:stCondLst>
                                          <p:endCondLst>
                                            <p:cond evt="onStopAudio" delay="0">
                                              <p:tgtEl>
                                                <p:sldTgt/>
                                              </p:tgtEl>
                                            </p:cond>
                                          </p:endCondLst>
                                        </p:cTn>
                                        <p:tgtEl>
                                          <p:sndTgt r:embed="rId2" name="ding.wav"/>
                                        </p:tgtEl>
                                      </p:cMediaNode>
                                    </p:audio>
                                  </p:subTnLst>
                                </p:cTn>
                              </p:par>
                            </p:childTnLst>
                          </p:cTn>
                        </p:par>
                        <p:par>
                          <p:cTn id="64" fill="hold">
                            <p:stCondLst>
                              <p:cond delay="7500"/>
                            </p:stCondLst>
                            <p:childTnLst>
                              <p:par>
                                <p:cTn id="65" presetID="8" presetClass="exit" presetSubtype="32" fill="hold" nodeType="afterEffect">
                                  <p:stCondLst>
                                    <p:cond delay="0"/>
                                  </p:stCondLst>
                                  <p:childTnLst>
                                    <p:animEffect transition="out" filter="diamond(out)">
                                      <p:cBhvr>
                                        <p:cTn id="66" dur="500"/>
                                        <p:tgtEl>
                                          <p:spTgt spid="48"/>
                                        </p:tgtEl>
                                      </p:cBhvr>
                                    </p:animEffect>
                                    <p:set>
                                      <p:cBhvr>
                                        <p:cTn id="67" dur="1" fill="hold">
                                          <p:stCondLst>
                                            <p:cond delay="499"/>
                                          </p:stCondLst>
                                        </p:cTn>
                                        <p:tgtEl>
                                          <p:spTgt spid="48"/>
                                        </p:tgtEl>
                                        <p:attrNameLst>
                                          <p:attrName>style.visibility</p:attrName>
                                        </p:attrNameLst>
                                      </p:cBhvr>
                                      <p:to>
                                        <p:strVal val="hidden"/>
                                      </p:to>
                                    </p:set>
                                  </p:childTnLst>
                                </p:cTn>
                              </p:par>
                            </p:childTnLst>
                          </p:cTn>
                        </p:par>
                        <p:par>
                          <p:cTn id="68" fill="hold">
                            <p:stCondLst>
                              <p:cond delay="8000"/>
                            </p:stCondLst>
                            <p:childTnLst>
                              <p:par>
                                <p:cTn id="69" presetID="6" presetClass="entr" presetSubtype="32" fill="hold" nodeType="afterEffect">
                                  <p:stCondLst>
                                    <p:cond delay="0"/>
                                  </p:stCondLst>
                                  <p:childTnLst>
                                    <p:set>
                                      <p:cBhvr>
                                        <p:cTn id="70" dur="1" fill="hold">
                                          <p:stCondLst>
                                            <p:cond delay="0"/>
                                          </p:stCondLst>
                                        </p:cTn>
                                        <p:tgtEl>
                                          <p:spTgt spid="47"/>
                                        </p:tgtEl>
                                        <p:attrNameLst>
                                          <p:attrName>style.visibility</p:attrName>
                                        </p:attrNameLst>
                                      </p:cBhvr>
                                      <p:to>
                                        <p:strVal val="visible"/>
                                      </p:to>
                                    </p:set>
                                    <p:animEffect transition="in" filter="circle(out)">
                                      <p:cBhvr>
                                        <p:cTn id="71" dur="500"/>
                                        <p:tgtEl>
                                          <p:spTgt spid="47"/>
                                        </p:tgtEl>
                                      </p:cBhvr>
                                    </p:animEffect>
                                  </p:childTnLst>
                                  <p:subTnLst>
                                    <p:audio>
                                      <p:cMediaNode>
                                        <p:cTn display="0" masterRel="sameClick">
                                          <p:stCondLst>
                                            <p:cond evt="begin" delay="0">
                                              <p:tn val="69"/>
                                            </p:cond>
                                          </p:stCondLst>
                                          <p:endCondLst>
                                            <p:cond evt="onStopAudio" delay="0">
                                              <p:tgtEl>
                                                <p:sldTgt/>
                                              </p:tgtEl>
                                            </p:cond>
                                          </p:endCondLst>
                                        </p:cTn>
                                        <p:tgtEl>
                                          <p:sndTgt r:embed="rId2" name="ding.wav"/>
                                        </p:tgtEl>
                                      </p:cMediaNode>
                                    </p:audio>
                                  </p:subTnLst>
                                </p:cTn>
                              </p:par>
                            </p:childTnLst>
                          </p:cTn>
                        </p:par>
                        <p:par>
                          <p:cTn id="72" fill="hold">
                            <p:stCondLst>
                              <p:cond delay="8500"/>
                            </p:stCondLst>
                            <p:childTnLst>
                              <p:par>
                                <p:cTn id="73" presetID="8" presetClass="exit" presetSubtype="32" fill="hold" nodeType="afterEffect">
                                  <p:stCondLst>
                                    <p:cond delay="0"/>
                                  </p:stCondLst>
                                  <p:childTnLst>
                                    <p:animEffect transition="out" filter="diamond(out)">
                                      <p:cBhvr>
                                        <p:cTn id="74" dur="500"/>
                                        <p:tgtEl>
                                          <p:spTgt spid="47"/>
                                        </p:tgtEl>
                                      </p:cBhvr>
                                    </p:animEffect>
                                    <p:set>
                                      <p:cBhvr>
                                        <p:cTn id="75" dur="1" fill="hold">
                                          <p:stCondLst>
                                            <p:cond delay="499"/>
                                          </p:stCondLst>
                                        </p:cTn>
                                        <p:tgtEl>
                                          <p:spTgt spid="47"/>
                                        </p:tgtEl>
                                        <p:attrNameLst>
                                          <p:attrName>style.visibility</p:attrName>
                                        </p:attrNameLst>
                                      </p:cBhvr>
                                      <p:to>
                                        <p:strVal val="hidden"/>
                                      </p:to>
                                    </p:set>
                                  </p:childTnLst>
                                </p:cTn>
                              </p:par>
                            </p:childTnLst>
                          </p:cTn>
                        </p:par>
                        <p:par>
                          <p:cTn id="76" fill="hold">
                            <p:stCondLst>
                              <p:cond delay="9000"/>
                            </p:stCondLst>
                            <p:childTnLst>
                              <p:par>
                                <p:cTn id="77" presetID="6" presetClass="entr" presetSubtype="32" fill="hold" nodeType="afterEffect">
                                  <p:stCondLst>
                                    <p:cond delay="0"/>
                                  </p:stCondLst>
                                  <p:childTnLst>
                                    <p:set>
                                      <p:cBhvr>
                                        <p:cTn id="78" dur="1" fill="hold">
                                          <p:stCondLst>
                                            <p:cond delay="0"/>
                                          </p:stCondLst>
                                        </p:cTn>
                                        <p:tgtEl>
                                          <p:spTgt spid="46"/>
                                        </p:tgtEl>
                                        <p:attrNameLst>
                                          <p:attrName>style.visibility</p:attrName>
                                        </p:attrNameLst>
                                      </p:cBhvr>
                                      <p:to>
                                        <p:strVal val="visible"/>
                                      </p:to>
                                    </p:set>
                                    <p:animEffect transition="in" filter="circle(out)">
                                      <p:cBhvr>
                                        <p:cTn id="79" dur="500"/>
                                        <p:tgtEl>
                                          <p:spTgt spid="46"/>
                                        </p:tgtEl>
                                      </p:cBhvr>
                                    </p:animEffect>
                                  </p:childTnLst>
                                  <p:subTnLst>
                                    <p:audio>
                                      <p:cMediaNode>
                                        <p:cTn display="0" masterRel="sameClick">
                                          <p:stCondLst>
                                            <p:cond evt="begin" delay="0">
                                              <p:tn val="77"/>
                                            </p:cond>
                                          </p:stCondLst>
                                          <p:endCondLst>
                                            <p:cond evt="onStopAudio" delay="0">
                                              <p:tgtEl>
                                                <p:sldTgt/>
                                              </p:tgtEl>
                                            </p:cond>
                                          </p:endCondLst>
                                        </p:cTn>
                                        <p:tgtEl>
                                          <p:sndTgt r:embed="rId2" name="ding.wav"/>
                                        </p:tgtEl>
                                      </p:cMediaNode>
                                    </p:audio>
                                  </p:subTnLst>
                                </p:cTn>
                              </p:par>
                            </p:childTnLst>
                          </p:cTn>
                        </p:par>
                        <p:par>
                          <p:cTn id="80" fill="hold">
                            <p:stCondLst>
                              <p:cond delay="9500"/>
                            </p:stCondLst>
                            <p:childTnLst>
                              <p:par>
                                <p:cTn id="81" presetID="8" presetClass="exit" presetSubtype="32" fill="hold" nodeType="afterEffect">
                                  <p:stCondLst>
                                    <p:cond delay="0"/>
                                  </p:stCondLst>
                                  <p:childTnLst>
                                    <p:animEffect transition="out" filter="diamond(out)">
                                      <p:cBhvr>
                                        <p:cTn id="82" dur="500"/>
                                        <p:tgtEl>
                                          <p:spTgt spid="46"/>
                                        </p:tgtEl>
                                      </p:cBhvr>
                                    </p:animEffect>
                                    <p:set>
                                      <p:cBhvr>
                                        <p:cTn id="83" dur="1" fill="hold">
                                          <p:stCondLst>
                                            <p:cond delay="499"/>
                                          </p:stCondLst>
                                        </p:cTn>
                                        <p:tgtEl>
                                          <p:spTgt spid="46"/>
                                        </p:tgtEl>
                                        <p:attrNameLst>
                                          <p:attrName>style.visibility</p:attrName>
                                        </p:attrNameLst>
                                      </p:cBhvr>
                                      <p:to>
                                        <p:strVal val="hidden"/>
                                      </p:to>
                                    </p:set>
                                  </p:childTnLst>
                                </p:cTn>
                              </p:par>
                            </p:childTnLst>
                          </p:cTn>
                        </p:par>
                        <p:par>
                          <p:cTn id="84" fill="hold">
                            <p:stCondLst>
                              <p:cond delay="10000"/>
                            </p:stCondLst>
                            <p:childTnLst>
                              <p:par>
                                <p:cTn id="85" presetID="6" presetClass="entr" presetSubtype="32" fill="hold" nodeType="afterEffect">
                                  <p:stCondLst>
                                    <p:cond delay="0"/>
                                  </p:stCondLst>
                                  <p:childTnLst>
                                    <p:set>
                                      <p:cBhvr>
                                        <p:cTn id="86" dur="1" fill="hold">
                                          <p:stCondLst>
                                            <p:cond delay="0"/>
                                          </p:stCondLst>
                                        </p:cTn>
                                        <p:tgtEl>
                                          <p:spTgt spid="45"/>
                                        </p:tgtEl>
                                        <p:attrNameLst>
                                          <p:attrName>style.visibility</p:attrName>
                                        </p:attrNameLst>
                                      </p:cBhvr>
                                      <p:to>
                                        <p:strVal val="visible"/>
                                      </p:to>
                                    </p:set>
                                    <p:animEffect transition="in" filter="circle(out)">
                                      <p:cBhvr>
                                        <p:cTn id="87" dur="500"/>
                                        <p:tgtEl>
                                          <p:spTgt spid="45"/>
                                        </p:tgtEl>
                                      </p:cBhvr>
                                    </p:animEffect>
                                  </p:childTnLst>
                                  <p:subTnLst>
                                    <p:audio>
                                      <p:cMediaNode>
                                        <p:cTn display="0" masterRel="sameClick">
                                          <p:stCondLst>
                                            <p:cond evt="begin" delay="0">
                                              <p:tn val="85"/>
                                            </p:cond>
                                          </p:stCondLst>
                                          <p:endCondLst>
                                            <p:cond evt="onStopAudio" delay="0">
                                              <p:tgtEl>
                                                <p:sldTgt/>
                                              </p:tgtEl>
                                            </p:cond>
                                          </p:endCondLst>
                                        </p:cTn>
                                        <p:tgtEl>
                                          <p:sndTgt r:embed="rId3" name="tada.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36"/>
                    </p:tgtEl>
                  </p:cond>
                </p:stCondLst>
                <p:endSync evt="end" delay="0">
                  <p:rtn val="all"/>
                </p:endSync>
                <p:childTnLst>
                  <p:par>
                    <p:cTn id="89" fill="hold">
                      <p:stCondLst>
                        <p:cond delay="0"/>
                      </p:stCondLst>
                      <p:childTnLst>
                        <p:par>
                          <p:cTn id="90" fill="hold">
                            <p:stCondLst>
                              <p:cond delay="0"/>
                            </p:stCondLst>
                            <p:childTnLst>
                              <p:par>
                                <p:cTn id="91" presetID="16" presetClass="emph" presetSubtype="0" fill="hold" nodeType="clickEffect">
                                  <p:stCondLst>
                                    <p:cond delay="0"/>
                                  </p:stCondLst>
                                  <p:iterate type="lt">
                                    <p:tmPct val="4000"/>
                                  </p:iterate>
                                  <p:childTnLst>
                                    <p:set>
                                      <p:cBhvr override="childStyle">
                                        <p:cTn id="92" dur="500" fill="hold"/>
                                        <p:tgtEl>
                                          <p:spTgt spid="36"/>
                                        </p:tgtEl>
                                        <p:attrNameLst>
                                          <p:attrName>style.color</p:attrName>
                                        </p:attrNameLst>
                                      </p:cBhvr>
                                      <p:to>
                                        <p:clrVal>
                                          <a:schemeClr val="accent2"/>
                                        </p:clrVal>
                                      </p:to>
                                    </p:set>
                                    <p:set>
                                      <p:cBhvr>
                                        <p:cTn id="93" dur="500" fill="hold"/>
                                        <p:tgtEl>
                                          <p:spTgt spid="36"/>
                                        </p:tgtEl>
                                        <p:attrNameLst>
                                          <p:attrName>fillcolor</p:attrName>
                                        </p:attrNameLst>
                                      </p:cBhvr>
                                      <p:to>
                                        <p:clrVal>
                                          <a:schemeClr val="accent2"/>
                                        </p:clrVal>
                                      </p:to>
                                    </p:set>
                                    <p:set>
                                      <p:cBhvr>
                                        <p:cTn id="94" dur="500" fill="hold"/>
                                        <p:tgtEl>
                                          <p:spTgt spid="36"/>
                                        </p:tgtEl>
                                        <p:attrNameLst>
                                          <p:attrName>fill.type</p:attrName>
                                        </p:attrNameLst>
                                      </p:cBhvr>
                                      <p:to>
                                        <p:strVal val="solid"/>
                                      </p:to>
                                    </p:set>
                                  </p:childTnLst>
                                  <p:subTnLst>
                                    <p:audio>
                                      <p:cMediaNode>
                                        <p:cTn display="0" masterRel="sameClick">
                                          <p:stCondLst>
                                            <p:cond evt="begin" delay="0">
                                              <p:tn val="91"/>
                                            </p:cond>
                                          </p:stCondLst>
                                          <p:endCondLst>
                                            <p:cond evt="onStopAudio" delay="0">
                                              <p:tgtEl>
                                                <p:sldTgt/>
                                              </p:tgtEl>
                                            </p:cond>
                                          </p:endCondLst>
                                        </p:cTn>
                                        <p:tgtEl>
                                          <p:sndTgt r:embed="rId4" name="click.wav"/>
                                        </p:tgtEl>
                                      </p:cMediaNode>
                                    </p:audio>
                                  </p:subTnLst>
                                </p:cTn>
                              </p:par>
                              <p:par>
                                <p:cTn id="95" presetID="23" presetClass="entr" presetSubtype="32" fill="hold" nodeType="withEffect">
                                  <p:stCondLst>
                                    <p:cond delay="1000"/>
                                  </p:stCondLst>
                                  <p:childTnLst>
                                    <p:set>
                                      <p:cBhvr>
                                        <p:cTn id="96" dur="1" fill="hold">
                                          <p:stCondLst>
                                            <p:cond delay="0"/>
                                          </p:stCondLst>
                                        </p:cTn>
                                        <p:tgtEl>
                                          <p:spTgt spid="40"/>
                                        </p:tgtEl>
                                        <p:attrNameLst>
                                          <p:attrName>style.visibility</p:attrName>
                                        </p:attrNameLst>
                                      </p:cBhvr>
                                      <p:to>
                                        <p:strVal val="visible"/>
                                      </p:to>
                                    </p:set>
                                    <p:anim calcmode="lin" valueType="num">
                                      <p:cBhvr>
                                        <p:cTn id="97" dur="250" fill="hold"/>
                                        <p:tgtEl>
                                          <p:spTgt spid="40"/>
                                        </p:tgtEl>
                                        <p:attrNameLst>
                                          <p:attrName>ppt_w</p:attrName>
                                        </p:attrNameLst>
                                      </p:cBhvr>
                                      <p:tavLst>
                                        <p:tav tm="0">
                                          <p:val>
                                            <p:strVal val="4*#ppt_w"/>
                                          </p:val>
                                        </p:tav>
                                        <p:tav tm="100000">
                                          <p:val>
                                            <p:strVal val="#ppt_w"/>
                                          </p:val>
                                        </p:tav>
                                      </p:tavLst>
                                    </p:anim>
                                    <p:anim calcmode="lin" valueType="num">
                                      <p:cBhvr>
                                        <p:cTn id="98" dur="250" fill="hold"/>
                                        <p:tgtEl>
                                          <p:spTgt spid="4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5"/>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36"/>
                  </p:tgtEl>
                </p:cond>
              </p:nextCondLst>
            </p:seq>
            <p:seq concurrent="1" nextAc="seek">
              <p:cTn id="99" restart="whenNotActive" fill="hold" evtFilter="cancelBubble" nodeType="interactiveSeq">
                <p:stCondLst>
                  <p:cond evt="onClick" delay="0">
                    <p:tgtEl>
                      <p:spTgt spid="37"/>
                    </p:tgtEl>
                  </p:cond>
                </p:stCondLst>
                <p:endSync evt="end" delay="0">
                  <p:rtn val="all"/>
                </p:endSync>
                <p:childTnLst>
                  <p:par>
                    <p:cTn id="100" fill="hold">
                      <p:stCondLst>
                        <p:cond delay="0"/>
                      </p:stCondLst>
                      <p:childTnLst>
                        <p:par>
                          <p:cTn id="101" fill="hold">
                            <p:stCondLst>
                              <p:cond delay="0"/>
                            </p:stCondLst>
                            <p:childTnLst>
                              <p:par>
                                <p:cTn id="102" presetID="16" presetClass="emph" presetSubtype="0" fill="hold" nodeType="clickEffect">
                                  <p:stCondLst>
                                    <p:cond delay="0"/>
                                  </p:stCondLst>
                                  <p:iterate type="lt">
                                    <p:tmPct val="4000"/>
                                  </p:iterate>
                                  <p:childTnLst>
                                    <p:set>
                                      <p:cBhvr override="childStyle">
                                        <p:cTn id="103" dur="500" fill="hold"/>
                                        <p:tgtEl>
                                          <p:spTgt spid="37"/>
                                        </p:tgtEl>
                                        <p:attrNameLst>
                                          <p:attrName>style.color</p:attrName>
                                        </p:attrNameLst>
                                      </p:cBhvr>
                                      <p:to>
                                        <p:clrVal>
                                          <a:schemeClr val="accent2"/>
                                        </p:clrVal>
                                      </p:to>
                                    </p:set>
                                    <p:set>
                                      <p:cBhvr>
                                        <p:cTn id="104" dur="500" fill="hold"/>
                                        <p:tgtEl>
                                          <p:spTgt spid="37"/>
                                        </p:tgtEl>
                                        <p:attrNameLst>
                                          <p:attrName>fillcolor</p:attrName>
                                        </p:attrNameLst>
                                      </p:cBhvr>
                                      <p:to>
                                        <p:clrVal>
                                          <a:schemeClr val="accent2"/>
                                        </p:clrVal>
                                      </p:to>
                                    </p:set>
                                    <p:set>
                                      <p:cBhvr>
                                        <p:cTn id="105" dur="500" fill="hold"/>
                                        <p:tgtEl>
                                          <p:spTgt spid="37"/>
                                        </p:tgtEl>
                                        <p:attrNameLst>
                                          <p:attrName>fill.type</p:attrName>
                                        </p:attrNameLst>
                                      </p:cBhvr>
                                      <p:to>
                                        <p:strVal val="solid"/>
                                      </p:to>
                                    </p:set>
                                  </p:childTnLst>
                                  <p:subTnLst>
                                    <p:audio>
                                      <p:cMediaNode>
                                        <p:cTn display="0" masterRel="sameClick">
                                          <p:stCondLst>
                                            <p:cond evt="begin" delay="0">
                                              <p:tn val="102"/>
                                            </p:cond>
                                          </p:stCondLst>
                                          <p:endCondLst>
                                            <p:cond evt="onStopAudio" delay="0">
                                              <p:tgtEl>
                                                <p:sldTgt/>
                                              </p:tgtEl>
                                            </p:cond>
                                          </p:endCondLst>
                                        </p:cTn>
                                        <p:tgtEl>
                                          <p:sndTgt r:embed="rId4" name="click.wav"/>
                                        </p:tgtEl>
                                      </p:cMediaNode>
                                    </p:audio>
                                  </p:subTnLst>
                                </p:cTn>
                              </p:par>
                              <p:par>
                                <p:cTn id="106" presetID="23" presetClass="entr" presetSubtype="32" fill="hold" nodeType="withEffect">
                                  <p:stCondLst>
                                    <p:cond delay="1000"/>
                                  </p:stCondLst>
                                  <p:childTnLst>
                                    <p:set>
                                      <p:cBhvr>
                                        <p:cTn id="107" dur="1" fill="hold">
                                          <p:stCondLst>
                                            <p:cond delay="0"/>
                                          </p:stCondLst>
                                        </p:cTn>
                                        <p:tgtEl>
                                          <p:spTgt spid="43"/>
                                        </p:tgtEl>
                                        <p:attrNameLst>
                                          <p:attrName>style.visibility</p:attrName>
                                        </p:attrNameLst>
                                      </p:cBhvr>
                                      <p:to>
                                        <p:strVal val="visible"/>
                                      </p:to>
                                    </p:set>
                                    <p:anim calcmode="lin" valueType="num">
                                      <p:cBhvr>
                                        <p:cTn id="108" dur="250" fill="hold"/>
                                        <p:tgtEl>
                                          <p:spTgt spid="43"/>
                                        </p:tgtEl>
                                        <p:attrNameLst>
                                          <p:attrName>ppt_w</p:attrName>
                                        </p:attrNameLst>
                                      </p:cBhvr>
                                      <p:tavLst>
                                        <p:tav tm="0">
                                          <p:val>
                                            <p:strVal val="4*#ppt_w"/>
                                          </p:val>
                                        </p:tav>
                                        <p:tav tm="100000">
                                          <p:val>
                                            <p:strVal val="#ppt_w"/>
                                          </p:val>
                                        </p:tav>
                                      </p:tavLst>
                                    </p:anim>
                                    <p:anim calcmode="lin" valueType="num">
                                      <p:cBhvr>
                                        <p:cTn id="109" dur="250" fill="hold"/>
                                        <p:tgtEl>
                                          <p:spTgt spid="4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6"/>
                                            </p:cond>
                                          </p:stCondLst>
                                          <p:endCondLst>
                                            <p:cond evt="onStopAudio" delay="0">
                                              <p:tgtEl>
                                                <p:sldTgt/>
                                              </p:tgtEl>
                                            </p:cond>
                                          </p:endCondLst>
                                        </p:cTn>
                                        <p:tgtEl>
                                          <p:sndTgt r:embed="rId6" name="Check mark.wav"/>
                                        </p:tgtEl>
                                      </p:cMediaNode>
                                    </p:audio>
                                  </p:subTnLst>
                                </p:cTn>
                              </p:par>
                            </p:childTnLst>
                          </p:cTn>
                        </p:par>
                      </p:childTnLst>
                    </p:cTn>
                  </p:par>
                </p:childTnLst>
              </p:cTn>
              <p:nextCondLst>
                <p:cond evt="onClick" delay="0">
                  <p:tgtEl>
                    <p:spTgt spid="37"/>
                  </p:tgtEl>
                </p:cond>
              </p:nextCondLst>
            </p:seq>
            <p:seq concurrent="1" nextAc="seek">
              <p:cTn id="110" restart="whenNotActive" fill="hold" evtFilter="cancelBubble" nodeType="interactiveSeq">
                <p:stCondLst>
                  <p:cond evt="onClick" delay="0">
                    <p:tgtEl>
                      <p:spTgt spid="38"/>
                    </p:tgtEl>
                  </p:cond>
                </p:stCondLst>
                <p:endSync evt="end" delay="0">
                  <p:rtn val="all"/>
                </p:endSync>
                <p:childTnLst>
                  <p:par>
                    <p:cTn id="111" fill="hold">
                      <p:stCondLst>
                        <p:cond delay="0"/>
                      </p:stCondLst>
                      <p:childTnLst>
                        <p:par>
                          <p:cTn id="112" fill="hold">
                            <p:stCondLst>
                              <p:cond delay="0"/>
                            </p:stCondLst>
                            <p:childTnLst>
                              <p:par>
                                <p:cTn id="113" presetID="16" presetClass="emph" presetSubtype="0" fill="hold" nodeType="clickEffect">
                                  <p:stCondLst>
                                    <p:cond delay="0"/>
                                  </p:stCondLst>
                                  <p:iterate type="lt">
                                    <p:tmPct val="4000"/>
                                  </p:iterate>
                                  <p:childTnLst>
                                    <p:set>
                                      <p:cBhvr override="childStyle">
                                        <p:cTn id="114" dur="500" fill="hold"/>
                                        <p:tgtEl>
                                          <p:spTgt spid="38"/>
                                        </p:tgtEl>
                                        <p:attrNameLst>
                                          <p:attrName>style.color</p:attrName>
                                        </p:attrNameLst>
                                      </p:cBhvr>
                                      <p:to>
                                        <p:clrVal>
                                          <a:schemeClr val="accent2"/>
                                        </p:clrVal>
                                      </p:to>
                                    </p:set>
                                    <p:set>
                                      <p:cBhvr>
                                        <p:cTn id="115" dur="500" fill="hold"/>
                                        <p:tgtEl>
                                          <p:spTgt spid="38"/>
                                        </p:tgtEl>
                                        <p:attrNameLst>
                                          <p:attrName>fillcolor</p:attrName>
                                        </p:attrNameLst>
                                      </p:cBhvr>
                                      <p:to>
                                        <p:clrVal>
                                          <a:schemeClr val="accent2"/>
                                        </p:clrVal>
                                      </p:to>
                                    </p:set>
                                    <p:set>
                                      <p:cBhvr>
                                        <p:cTn id="116" dur="500" fill="hold"/>
                                        <p:tgtEl>
                                          <p:spTgt spid="38"/>
                                        </p:tgtEl>
                                        <p:attrNameLst>
                                          <p:attrName>fill.type</p:attrName>
                                        </p:attrNameLst>
                                      </p:cBhvr>
                                      <p:to>
                                        <p:strVal val="solid"/>
                                      </p:to>
                                    </p:set>
                                  </p:childTnLst>
                                  <p:subTnLst>
                                    <p:audio>
                                      <p:cMediaNode>
                                        <p:cTn display="0" masterRel="sameClick">
                                          <p:stCondLst>
                                            <p:cond evt="begin" delay="0">
                                              <p:tn val="113"/>
                                            </p:cond>
                                          </p:stCondLst>
                                          <p:endCondLst>
                                            <p:cond evt="onStopAudio" delay="0">
                                              <p:tgtEl>
                                                <p:sldTgt/>
                                              </p:tgtEl>
                                            </p:cond>
                                          </p:endCondLst>
                                        </p:cTn>
                                        <p:tgtEl>
                                          <p:sndTgt r:embed="rId4" name="click.wav"/>
                                        </p:tgtEl>
                                      </p:cMediaNode>
                                    </p:audio>
                                  </p:subTnLst>
                                </p:cTn>
                              </p:par>
                              <p:par>
                                <p:cTn id="117" presetID="23" presetClass="entr" presetSubtype="32" fill="hold" nodeType="withEffect">
                                  <p:stCondLst>
                                    <p:cond delay="1000"/>
                                  </p:stCondLst>
                                  <p:childTnLst>
                                    <p:set>
                                      <p:cBhvr>
                                        <p:cTn id="118" dur="1" fill="hold">
                                          <p:stCondLst>
                                            <p:cond delay="0"/>
                                          </p:stCondLst>
                                        </p:cTn>
                                        <p:tgtEl>
                                          <p:spTgt spid="41"/>
                                        </p:tgtEl>
                                        <p:attrNameLst>
                                          <p:attrName>style.visibility</p:attrName>
                                        </p:attrNameLst>
                                      </p:cBhvr>
                                      <p:to>
                                        <p:strVal val="visible"/>
                                      </p:to>
                                    </p:set>
                                    <p:anim calcmode="lin" valueType="num">
                                      <p:cBhvr>
                                        <p:cTn id="119" dur="250" fill="hold"/>
                                        <p:tgtEl>
                                          <p:spTgt spid="41"/>
                                        </p:tgtEl>
                                        <p:attrNameLst>
                                          <p:attrName>ppt_w</p:attrName>
                                        </p:attrNameLst>
                                      </p:cBhvr>
                                      <p:tavLst>
                                        <p:tav tm="0">
                                          <p:val>
                                            <p:strVal val="4*#ppt_w"/>
                                          </p:val>
                                        </p:tav>
                                        <p:tav tm="100000">
                                          <p:val>
                                            <p:strVal val="#ppt_w"/>
                                          </p:val>
                                        </p:tav>
                                      </p:tavLst>
                                    </p:anim>
                                    <p:anim calcmode="lin" valueType="num">
                                      <p:cBhvr>
                                        <p:cTn id="120" dur="250" fill="hold"/>
                                        <p:tgtEl>
                                          <p:spTgt spid="4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7"/>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38"/>
                  </p:tgtEl>
                </p:cond>
              </p:nextCondLst>
            </p:seq>
            <p:seq concurrent="1" nextAc="seek">
              <p:cTn id="121" restart="whenNotActive" fill="hold" evtFilter="cancelBubble" nodeType="interactiveSeq">
                <p:stCondLst>
                  <p:cond evt="onClick" delay="0">
                    <p:tgtEl>
                      <p:spTgt spid="39"/>
                    </p:tgtEl>
                  </p:cond>
                </p:stCondLst>
                <p:endSync evt="end" delay="0">
                  <p:rtn val="all"/>
                </p:endSync>
                <p:childTnLst>
                  <p:par>
                    <p:cTn id="122" fill="hold">
                      <p:stCondLst>
                        <p:cond delay="0"/>
                      </p:stCondLst>
                      <p:childTnLst>
                        <p:par>
                          <p:cTn id="123" fill="hold">
                            <p:stCondLst>
                              <p:cond delay="0"/>
                            </p:stCondLst>
                            <p:childTnLst>
                              <p:par>
                                <p:cTn id="124" presetID="16" presetClass="emph" presetSubtype="0" fill="hold" nodeType="clickEffect">
                                  <p:stCondLst>
                                    <p:cond delay="0"/>
                                  </p:stCondLst>
                                  <p:iterate type="lt">
                                    <p:tmPct val="4000"/>
                                  </p:iterate>
                                  <p:childTnLst>
                                    <p:set>
                                      <p:cBhvr override="childStyle">
                                        <p:cTn id="125" dur="500" fill="hold"/>
                                        <p:tgtEl>
                                          <p:spTgt spid="39"/>
                                        </p:tgtEl>
                                        <p:attrNameLst>
                                          <p:attrName>style.color</p:attrName>
                                        </p:attrNameLst>
                                      </p:cBhvr>
                                      <p:to>
                                        <p:clrVal>
                                          <a:schemeClr val="accent2"/>
                                        </p:clrVal>
                                      </p:to>
                                    </p:set>
                                    <p:set>
                                      <p:cBhvr>
                                        <p:cTn id="126" dur="500" fill="hold"/>
                                        <p:tgtEl>
                                          <p:spTgt spid="39"/>
                                        </p:tgtEl>
                                        <p:attrNameLst>
                                          <p:attrName>fillcolor</p:attrName>
                                        </p:attrNameLst>
                                      </p:cBhvr>
                                      <p:to>
                                        <p:clrVal>
                                          <a:schemeClr val="accent2"/>
                                        </p:clrVal>
                                      </p:to>
                                    </p:set>
                                    <p:set>
                                      <p:cBhvr>
                                        <p:cTn id="127" dur="500" fill="hold"/>
                                        <p:tgtEl>
                                          <p:spTgt spid="39"/>
                                        </p:tgtEl>
                                        <p:attrNameLst>
                                          <p:attrName>fill.type</p:attrName>
                                        </p:attrNameLst>
                                      </p:cBhvr>
                                      <p:to>
                                        <p:strVal val="solid"/>
                                      </p:to>
                                    </p:set>
                                  </p:childTnLst>
                                  <p:subTnLst>
                                    <p:audio>
                                      <p:cMediaNode>
                                        <p:cTn display="0" masterRel="sameClick">
                                          <p:stCondLst>
                                            <p:cond evt="begin" delay="0">
                                              <p:tn val="124"/>
                                            </p:cond>
                                          </p:stCondLst>
                                          <p:endCondLst>
                                            <p:cond evt="onStopAudio" delay="0">
                                              <p:tgtEl>
                                                <p:sldTgt/>
                                              </p:tgtEl>
                                            </p:cond>
                                          </p:endCondLst>
                                        </p:cTn>
                                        <p:tgtEl>
                                          <p:sndTgt r:embed="rId4" name="click.wav"/>
                                        </p:tgtEl>
                                      </p:cMediaNode>
                                    </p:audio>
                                  </p:subTnLst>
                                </p:cTn>
                              </p:par>
                              <p:par>
                                <p:cTn id="128" presetID="23" presetClass="entr" presetSubtype="32" fill="hold" nodeType="withEffect">
                                  <p:stCondLst>
                                    <p:cond delay="1000"/>
                                  </p:stCondLst>
                                  <p:childTnLst>
                                    <p:set>
                                      <p:cBhvr>
                                        <p:cTn id="129" dur="1" fill="hold">
                                          <p:stCondLst>
                                            <p:cond delay="0"/>
                                          </p:stCondLst>
                                        </p:cTn>
                                        <p:tgtEl>
                                          <p:spTgt spid="42"/>
                                        </p:tgtEl>
                                        <p:attrNameLst>
                                          <p:attrName>style.visibility</p:attrName>
                                        </p:attrNameLst>
                                      </p:cBhvr>
                                      <p:to>
                                        <p:strVal val="visible"/>
                                      </p:to>
                                    </p:set>
                                    <p:anim calcmode="lin" valueType="num">
                                      <p:cBhvr>
                                        <p:cTn id="130" dur="250" fill="hold"/>
                                        <p:tgtEl>
                                          <p:spTgt spid="42"/>
                                        </p:tgtEl>
                                        <p:attrNameLst>
                                          <p:attrName>ppt_w</p:attrName>
                                        </p:attrNameLst>
                                      </p:cBhvr>
                                      <p:tavLst>
                                        <p:tav tm="0">
                                          <p:val>
                                            <p:strVal val="4*#ppt_w"/>
                                          </p:val>
                                        </p:tav>
                                        <p:tav tm="100000">
                                          <p:val>
                                            <p:strVal val="#ppt_w"/>
                                          </p:val>
                                        </p:tav>
                                      </p:tavLst>
                                    </p:anim>
                                    <p:anim calcmode="lin" valueType="num">
                                      <p:cBhvr>
                                        <p:cTn id="131" dur="250" fill="hold"/>
                                        <p:tgtEl>
                                          <p:spTgt spid="4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8"/>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39"/>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 y="202654"/>
            <a:ext cx="10799763" cy="6074866"/>
          </a:xfrm>
          <a:prstGeom prst="rect">
            <a:avLst/>
          </a:prstGeom>
        </p:spPr>
      </p:pic>
      <p:pic>
        <p:nvPicPr>
          <p:cNvPr id="12" name="Picture 1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4828132" y="-3679728"/>
            <a:ext cx="1143499" cy="9154706"/>
          </a:xfrm>
          <a:prstGeom prst="rect">
            <a:avLst/>
          </a:prstGeom>
        </p:spPr>
      </p:pic>
      <p:pic>
        <p:nvPicPr>
          <p:cNvPr id="13" name="Picture 1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5058787" y="-1796082"/>
            <a:ext cx="794557" cy="7571909"/>
          </a:xfrm>
          <a:prstGeom prst="rect">
            <a:avLst/>
          </a:prstGeom>
        </p:spPr>
      </p:pic>
      <p:sp>
        <p:nvSpPr>
          <p:cNvPr id="14" name="TextBox 13"/>
          <p:cNvSpPr txBox="1"/>
          <p:nvPr/>
        </p:nvSpPr>
        <p:spPr>
          <a:xfrm>
            <a:off x="3343649" y="562333"/>
            <a:ext cx="4171335" cy="528606"/>
          </a:xfrm>
          <a:prstGeom prst="rect">
            <a:avLst/>
          </a:prstGeom>
          <a:noFill/>
        </p:spPr>
        <p:txBody>
          <a:bodyPr wrap="none" rtlCol="0">
            <a:spAutoFit/>
          </a:bodyPr>
          <a:lstStyle/>
          <a:p>
            <a:pPr defTabSz="404988">
              <a:buClrTx/>
            </a:pPr>
            <a:r>
              <a:rPr lang="en-US" sz="2835" b="1" kern="1200" dirty="0">
                <a:solidFill>
                  <a:srgbClr val="0000FF"/>
                </a:solidFill>
                <a:latin typeface="Times New Roman" panose="02020603050405020304" pitchFamily="18" charset="0"/>
                <a:ea typeface="+mn-ea"/>
                <a:cs typeface="Times New Roman" panose="02020603050405020304" pitchFamily="18" charset="0"/>
              </a:rPr>
              <a:t>Câu 5: ƯCLN(100, 20) là </a:t>
            </a:r>
          </a:p>
        </p:txBody>
      </p:sp>
      <p:pic>
        <p:nvPicPr>
          <p:cNvPr id="16" name="Picture 2" descr="Káº¿t quáº£ hÃ¬nh áº£nh cho rose cartoon png pink">
            <a:hlinkClick r:id="rId9" action="ppaction://hlinksldjump"/>
          </p:cNvPr>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foregroundMark x1="34222" y1="35673" x2="41333" y2="92212"/>
                        <a14:foregroundMark x1="35111" y1="50288" x2="5778" y2="79519"/>
                        <a14:foregroundMark x1="19556" y1="38365" x2="33778" y2="69904"/>
                        <a14:foregroundMark x1="6667" y1="71154" x2="9111" y2="64808"/>
                        <a14:foregroundMark x1="6111" y1="64904" x2="6333" y2="60481"/>
                        <a14:foregroundMark x1="58730" y1="81787" x2="61111" y2="47766"/>
                        <a14:foregroundMark x1="73810" y1="79725" x2="75000" y2="56701"/>
                        <a14:foregroundMark x1="71429" y1="75945" x2="54762" y2="63230"/>
                        <a14:foregroundMark x1="40476" y1="85911" x2="59127" y2="42955"/>
                        <a14:foregroundMark x1="58730" y1="36082" x2="18254" y2="34021"/>
                        <a14:foregroundMark x1="65079" y1="34364" x2="83730" y2="26117"/>
                        <a14:foregroundMark x1="57143" y1="22680" x2="55159" y2="10997"/>
                        <a14:foregroundMark x1="56746" y1="12027" x2="57937" y2="3436"/>
                        <a14:foregroundMark x1="42063" y1="69072" x2="48810" y2="40550"/>
                        <a14:foregroundMark x1="21429" y1="67698" x2="19048" y2="51203"/>
                        <a14:foregroundMark x1="29762" y1="89347" x2="9524" y2="76976"/>
                        <a14:foregroundMark x1="25397" y1="88660" x2="18254" y2="85567"/>
                        <a14:foregroundMark x1="47222" y1="87629" x2="70238" y2="74914"/>
                        <a14:foregroundMark x1="73810" y1="80412" x2="47222" y2="84880"/>
                        <a14:foregroundMark x1="51984" y1="86942" x2="72222" y2="81787"/>
                      </a14:backgroundRemoval>
                    </a14:imgEffect>
                    <a14:imgEffect>
                      <a14:colorTemperature colorTemp="5900"/>
                    </a14:imgEffect>
                  </a14:imgLayer>
                </a14:imgProps>
              </a:ext>
              <a:ext uri="{28A0092B-C50C-407E-A947-70E740481C1C}">
                <a14:useLocalDpi xmlns:a14="http://schemas.microsoft.com/office/drawing/2010/main" val="0"/>
              </a:ext>
            </a:extLst>
          </a:blip>
          <a:srcRect/>
          <a:stretch>
            <a:fillRect/>
          </a:stretch>
        </p:blipFill>
        <p:spPr bwMode="auto">
          <a:xfrm rot="17978891">
            <a:off x="9551625" y="4788962"/>
            <a:ext cx="1241038" cy="143409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2">
            <a:extLst>
              <a:ext uri="{FF2B5EF4-FFF2-40B4-BE49-F238E27FC236}">
                <a16:creationId xmlns:a16="http://schemas.microsoft.com/office/drawing/2014/main" id="{DEA2E54F-3259-48FE-BBE9-23A74EC33F4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5058787" y="-800814"/>
            <a:ext cx="794557" cy="7571909"/>
          </a:xfrm>
          <a:prstGeom prst="rect">
            <a:avLst/>
          </a:prstGeom>
        </p:spPr>
      </p:pic>
      <p:pic>
        <p:nvPicPr>
          <p:cNvPr id="9" name="Picture 12">
            <a:extLst>
              <a:ext uri="{FF2B5EF4-FFF2-40B4-BE49-F238E27FC236}">
                <a16:creationId xmlns:a16="http://schemas.microsoft.com/office/drawing/2014/main" id="{224E33F5-1F3D-4A03-A32A-10E2A81AE28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5058787" y="194453"/>
            <a:ext cx="794557" cy="7571909"/>
          </a:xfrm>
          <a:prstGeom prst="rect">
            <a:avLst/>
          </a:prstGeom>
        </p:spPr>
      </p:pic>
      <p:pic>
        <p:nvPicPr>
          <p:cNvPr id="10" name="Picture 12">
            <a:extLst>
              <a:ext uri="{FF2B5EF4-FFF2-40B4-BE49-F238E27FC236}">
                <a16:creationId xmlns:a16="http://schemas.microsoft.com/office/drawing/2014/main" id="{EAA6CADA-1487-4642-B437-0431B1040A8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5058787" y="1189721"/>
            <a:ext cx="794557" cy="7571909"/>
          </a:xfrm>
          <a:prstGeom prst="rect">
            <a:avLst/>
          </a:prstGeom>
        </p:spPr>
      </p:pic>
      <p:sp>
        <p:nvSpPr>
          <p:cNvPr id="36" name="Rectangle 25">
            <a:extLst>
              <a:ext uri="{FF2B5EF4-FFF2-40B4-BE49-F238E27FC236}">
                <a16:creationId xmlns:a16="http://schemas.microsoft.com/office/drawing/2014/main" id="{7FF06A78-BFF8-4AA4-9790-2B542AB2D2A2}"/>
              </a:ext>
            </a:extLst>
          </p:cNvPr>
          <p:cNvSpPr/>
          <p:nvPr/>
        </p:nvSpPr>
        <p:spPr>
          <a:xfrm>
            <a:off x="1715713" y="1663447"/>
            <a:ext cx="6257785" cy="445124"/>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09976">
              <a:buClrTx/>
              <a:defRPr/>
            </a:pPr>
            <a:r>
              <a:rPr lang="vi-VN" sz="2835" kern="1200" dirty="0">
                <a:solidFill>
                  <a:prstClr val="black"/>
                </a:solidFill>
                <a:latin typeface="Times New Roman" panose="02020603050405020304" pitchFamily="18" charset="0"/>
                <a:cs typeface="Times New Roman" panose="02020603050405020304" pitchFamily="18" charset="0"/>
              </a:rPr>
              <a:t>A. </a:t>
            </a:r>
            <a:r>
              <a:rPr lang="en-US" sz="2835" kern="1200" dirty="0">
                <a:solidFill>
                  <a:prstClr val="black"/>
                </a:solidFill>
                <a:latin typeface="Times New Roman" panose="02020603050405020304" pitchFamily="18" charset="0"/>
                <a:cs typeface="Times New Roman" panose="02020603050405020304" pitchFamily="18" charset="0"/>
              </a:rPr>
              <a:t>5.</a:t>
            </a:r>
            <a:endParaRPr lang="vi-VN" sz="2835" kern="1200" dirty="0">
              <a:solidFill>
                <a:prstClr val="black"/>
              </a:solidFill>
              <a:latin typeface="Times New Roman" panose="02020603050405020304" pitchFamily="18" charset="0"/>
              <a:cs typeface="Times New Roman" panose="02020603050405020304" pitchFamily="18" charset="0"/>
            </a:endParaRPr>
          </a:p>
        </p:txBody>
      </p:sp>
      <p:sp>
        <p:nvSpPr>
          <p:cNvPr id="37" name="Rectangle 41">
            <a:extLst>
              <a:ext uri="{FF2B5EF4-FFF2-40B4-BE49-F238E27FC236}">
                <a16:creationId xmlns:a16="http://schemas.microsoft.com/office/drawing/2014/main" id="{0A640E60-AB70-4B30-AB12-D3DB2F5AAD59}"/>
              </a:ext>
            </a:extLst>
          </p:cNvPr>
          <p:cNvSpPr/>
          <p:nvPr/>
        </p:nvSpPr>
        <p:spPr>
          <a:xfrm>
            <a:off x="1726379" y="4690161"/>
            <a:ext cx="6086627" cy="682794"/>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09976">
              <a:buClrTx/>
              <a:defRPr/>
            </a:pPr>
            <a:r>
              <a:rPr lang="en-US" sz="2835" kern="1200" dirty="0">
                <a:solidFill>
                  <a:prstClr val="black"/>
                </a:solidFill>
                <a:latin typeface="Times New Roman" panose="02020603050405020304" pitchFamily="18" charset="0"/>
                <a:cs typeface="Times New Roman" panose="02020603050405020304" pitchFamily="18" charset="0"/>
              </a:rPr>
              <a:t>D</a:t>
            </a:r>
            <a:r>
              <a:rPr lang="vi-VN" sz="2835" kern="1200" dirty="0">
                <a:solidFill>
                  <a:prstClr val="black"/>
                </a:solidFill>
                <a:latin typeface="Times New Roman" panose="02020603050405020304" pitchFamily="18" charset="0"/>
                <a:cs typeface="Times New Roman" panose="02020603050405020304" pitchFamily="18" charset="0"/>
              </a:rPr>
              <a:t>. </a:t>
            </a:r>
            <a:r>
              <a:rPr lang="en-US" sz="2835" kern="1200" dirty="0">
                <a:solidFill>
                  <a:prstClr val="black"/>
                </a:solidFill>
                <a:latin typeface="Times New Roman" panose="02020603050405020304" pitchFamily="18" charset="0"/>
                <a:cs typeface="Times New Roman" panose="02020603050405020304" pitchFamily="18" charset="0"/>
              </a:rPr>
              <a:t>20.</a:t>
            </a:r>
            <a:endParaRPr lang="vi-VN" sz="2835" kern="1200" dirty="0">
              <a:solidFill>
                <a:prstClr val="black"/>
              </a:solidFill>
              <a:latin typeface="Times New Roman" panose="02020603050405020304" pitchFamily="18" charset="0"/>
              <a:cs typeface="Times New Roman" panose="02020603050405020304" pitchFamily="18" charset="0"/>
            </a:endParaRPr>
          </a:p>
        </p:txBody>
      </p:sp>
      <p:sp>
        <p:nvSpPr>
          <p:cNvPr id="38" name="Rectangle 42">
            <a:extLst>
              <a:ext uri="{FF2B5EF4-FFF2-40B4-BE49-F238E27FC236}">
                <a16:creationId xmlns:a16="http://schemas.microsoft.com/office/drawing/2014/main" id="{76F27514-CDC7-4440-8E64-64D7CF51FC33}"/>
              </a:ext>
            </a:extLst>
          </p:cNvPr>
          <p:cNvSpPr/>
          <p:nvPr/>
        </p:nvSpPr>
        <p:spPr>
          <a:xfrm>
            <a:off x="1734799" y="2613129"/>
            <a:ext cx="6169169" cy="682794"/>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09976">
              <a:buClrTx/>
              <a:defRPr/>
            </a:pPr>
            <a:r>
              <a:rPr lang="vi-VN" sz="2835" kern="1200" dirty="0">
                <a:solidFill>
                  <a:prstClr val="black"/>
                </a:solidFill>
                <a:latin typeface="Times New Roman" panose="02020603050405020304" pitchFamily="18" charset="0"/>
                <a:cs typeface="Times New Roman" panose="02020603050405020304" pitchFamily="18" charset="0"/>
              </a:rPr>
              <a:t>B. </a:t>
            </a:r>
            <a:r>
              <a:rPr lang="en-US" sz="2835" kern="1200" dirty="0">
                <a:solidFill>
                  <a:prstClr val="black"/>
                </a:solidFill>
                <a:latin typeface="Times New Roman" panose="02020603050405020304" pitchFamily="18" charset="0"/>
                <a:cs typeface="Times New Roman" panose="02020603050405020304" pitchFamily="18" charset="0"/>
              </a:rPr>
              <a:t>10.</a:t>
            </a:r>
            <a:endParaRPr lang="vi-VN" sz="2835" kern="1200" dirty="0">
              <a:solidFill>
                <a:prstClr val="black"/>
              </a:solidFill>
              <a:latin typeface="Times New Roman" panose="02020603050405020304" pitchFamily="18" charset="0"/>
              <a:cs typeface="Times New Roman" panose="02020603050405020304" pitchFamily="18" charset="0"/>
            </a:endParaRPr>
          </a:p>
        </p:txBody>
      </p:sp>
      <p:sp>
        <p:nvSpPr>
          <p:cNvPr id="39" name="Rectangle 43">
            <a:extLst>
              <a:ext uri="{FF2B5EF4-FFF2-40B4-BE49-F238E27FC236}">
                <a16:creationId xmlns:a16="http://schemas.microsoft.com/office/drawing/2014/main" id="{D975A1D1-6082-47D9-8300-7237FB007926}"/>
              </a:ext>
            </a:extLst>
          </p:cNvPr>
          <p:cNvSpPr/>
          <p:nvPr/>
        </p:nvSpPr>
        <p:spPr>
          <a:xfrm>
            <a:off x="1726379" y="3621621"/>
            <a:ext cx="6100697" cy="688312"/>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809976">
              <a:buClrTx/>
              <a:defRPr/>
            </a:pPr>
            <a:r>
              <a:rPr lang="en-US" sz="2835" kern="1200" dirty="0">
                <a:solidFill>
                  <a:prstClr val="black"/>
                </a:solidFill>
                <a:latin typeface="Times New Roman" panose="02020603050405020304" pitchFamily="18" charset="0"/>
                <a:cs typeface="Times New Roman" panose="02020603050405020304" pitchFamily="18" charset="0"/>
              </a:rPr>
              <a:t>C</a:t>
            </a:r>
            <a:r>
              <a:rPr lang="vi-VN" sz="2835" kern="1200" dirty="0">
                <a:solidFill>
                  <a:prstClr val="black"/>
                </a:solidFill>
                <a:latin typeface="Times New Roman" panose="02020603050405020304" pitchFamily="18" charset="0"/>
                <a:cs typeface="Times New Roman" panose="02020603050405020304" pitchFamily="18" charset="0"/>
              </a:rPr>
              <a:t>. </a:t>
            </a:r>
            <a:r>
              <a:rPr lang="en-US" sz="2835" kern="1200" dirty="0">
                <a:solidFill>
                  <a:prstClr val="black"/>
                </a:solidFill>
                <a:latin typeface="Times New Roman" panose="02020603050405020304" pitchFamily="18" charset="0"/>
                <a:cs typeface="Times New Roman" panose="02020603050405020304" pitchFamily="18" charset="0"/>
              </a:rPr>
              <a:t>15.</a:t>
            </a:r>
            <a:endParaRPr lang="vi-VN" sz="2835" kern="1200" dirty="0">
              <a:solidFill>
                <a:prstClr val="black"/>
              </a:solidFill>
              <a:latin typeface="Times New Roman" panose="02020603050405020304" pitchFamily="18" charset="0"/>
              <a:cs typeface="Times New Roman" panose="02020603050405020304" pitchFamily="18" charset="0"/>
            </a:endParaRPr>
          </a:p>
        </p:txBody>
      </p:sp>
      <p:pic>
        <p:nvPicPr>
          <p:cNvPr id="40" name="Picture 46">
            <a:extLst>
              <a:ext uri="{FF2B5EF4-FFF2-40B4-BE49-F238E27FC236}">
                <a16:creationId xmlns:a16="http://schemas.microsoft.com/office/drawing/2014/main" id="{D69C14F2-FBA0-49C8-8F16-660DC130D117}"/>
              </a:ext>
            </a:extLst>
          </p:cNvPr>
          <p:cNvPicPr>
            <a:picLocks noChangeAspect="1"/>
          </p:cNvPicPr>
          <p:nvPr/>
        </p:nvPicPr>
        <p:blipFill>
          <a:blip r:embed="rId12">
            <a:duotone>
              <a:prstClr val="black"/>
              <a:schemeClr val="accent5">
                <a:tint val="45000"/>
                <a:satMod val="400000"/>
              </a:schemeClr>
            </a:duotone>
            <a:extLst>
              <a:ext uri="{28A0092B-C50C-407E-A947-70E740481C1C}">
                <a14:useLocalDpi xmlns:a14="http://schemas.microsoft.com/office/drawing/2010/main" val="0"/>
              </a:ext>
            </a:extLst>
          </a:blip>
          <a:stretch>
            <a:fillRect/>
          </a:stretch>
        </p:blipFill>
        <p:spPr>
          <a:xfrm>
            <a:off x="8528305" y="1594105"/>
            <a:ext cx="713714" cy="627204"/>
          </a:xfrm>
          <a:prstGeom prst="rect">
            <a:avLst/>
          </a:prstGeom>
          <a:ln>
            <a:solidFill>
              <a:srgbClr val="FF0000"/>
            </a:solidFill>
          </a:ln>
        </p:spPr>
      </p:pic>
      <p:pic>
        <p:nvPicPr>
          <p:cNvPr id="41" name="Picture 50">
            <a:extLst>
              <a:ext uri="{FF2B5EF4-FFF2-40B4-BE49-F238E27FC236}">
                <a16:creationId xmlns:a16="http://schemas.microsoft.com/office/drawing/2014/main" id="{72B7DEDE-9EE2-4026-9006-E9E3155B5A6F}"/>
              </a:ext>
            </a:extLst>
          </p:cNvPr>
          <p:cNvPicPr>
            <a:picLocks noChangeAspect="1"/>
          </p:cNvPicPr>
          <p:nvPr/>
        </p:nvPicPr>
        <p:blipFill rotWithShape="1">
          <a:blip r:embed="rId13" cstate="print">
            <a:duotone>
              <a:prstClr val="black"/>
              <a:srgbClr val="002060">
                <a:tint val="45000"/>
                <a:satMod val="400000"/>
              </a:srgbClr>
            </a:duotone>
            <a:extLst>
              <a:ext uri="{BEBA8EAE-BF5A-486C-A8C5-ECC9F3942E4B}">
                <a14:imgProps xmlns:a14="http://schemas.microsoft.com/office/drawing/2010/main">
                  <a14:imgLayer r:embed="rId14">
                    <a14:imgEffect>
                      <a14:colorTemperature colorTemp="8800"/>
                    </a14:imgEffect>
                  </a14:imgLayer>
                </a14:imgProps>
              </a:ext>
              <a:ext uri="{28A0092B-C50C-407E-A947-70E740481C1C}">
                <a14:useLocalDpi xmlns:a14="http://schemas.microsoft.com/office/drawing/2010/main" val="0"/>
              </a:ext>
            </a:extLst>
          </a:blip>
          <a:srcRect r="3472"/>
          <a:stretch/>
        </p:blipFill>
        <p:spPr>
          <a:xfrm>
            <a:off x="8528192" y="2730893"/>
            <a:ext cx="712664" cy="623686"/>
          </a:xfrm>
          <a:prstGeom prst="rect">
            <a:avLst/>
          </a:prstGeom>
        </p:spPr>
      </p:pic>
      <p:pic>
        <p:nvPicPr>
          <p:cNvPr id="42" name="Picture 48">
            <a:extLst>
              <a:ext uri="{FF2B5EF4-FFF2-40B4-BE49-F238E27FC236}">
                <a16:creationId xmlns:a16="http://schemas.microsoft.com/office/drawing/2014/main" id="{888D12F3-E773-4173-B039-0647FFD0C820}"/>
              </a:ext>
            </a:extLst>
          </p:cNvPr>
          <p:cNvPicPr>
            <a:picLocks noChangeAspect="1"/>
          </p:cNvPicPr>
          <p:nvPr/>
        </p:nvPicPr>
        <p:blipFill>
          <a:blip r:embed="rId12">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8469022" y="3700709"/>
            <a:ext cx="718607" cy="631503"/>
          </a:xfrm>
          <a:prstGeom prst="rect">
            <a:avLst/>
          </a:prstGeom>
        </p:spPr>
      </p:pic>
      <p:pic>
        <p:nvPicPr>
          <p:cNvPr id="43" name="Picture 52">
            <a:extLst>
              <a:ext uri="{FF2B5EF4-FFF2-40B4-BE49-F238E27FC236}">
                <a16:creationId xmlns:a16="http://schemas.microsoft.com/office/drawing/2014/main" id="{86E11C94-EDA0-420B-B9BB-8E6F099B6D18}"/>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8368682" y="4777856"/>
            <a:ext cx="712846" cy="570277"/>
          </a:xfrm>
          <a:prstGeom prst="rect">
            <a:avLst/>
          </a:prstGeom>
        </p:spPr>
      </p:pic>
      <p:pic>
        <p:nvPicPr>
          <p:cNvPr id="44" name="Picture 28" descr="dong-ho-cat">
            <a:extLst>
              <a:ext uri="{FF2B5EF4-FFF2-40B4-BE49-F238E27FC236}">
                <a16:creationId xmlns:a16="http://schemas.microsoft.com/office/drawing/2014/main" id="{AF45279B-BF15-47CC-9353-8DE77AA1B773}"/>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2151" y="4994230"/>
            <a:ext cx="871324" cy="1160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5" name="WordArt 29" descr="Purple mesh">
            <a:extLst>
              <a:ext uri="{FF2B5EF4-FFF2-40B4-BE49-F238E27FC236}">
                <a16:creationId xmlns:a16="http://schemas.microsoft.com/office/drawing/2014/main" id="{DF5F8DD9-7270-46B2-BF33-1C7457C784D7}"/>
              </a:ext>
            </a:extLst>
          </p:cNvPr>
          <p:cNvSpPr>
            <a:spLocks noChangeArrowheads="1" noChangeShapeType="1" noTextEdit="1"/>
          </p:cNvSpPr>
          <p:nvPr/>
        </p:nvSpPr>
        <p:spPr bwMode="auto">
          <a:xfrm>
            <a:off x="317467" y="5501183"/>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0</a:t>
            </a:r>
          </a:p>
        </p:txBody>
      </p:sp>
      <p:sp>
        <p:nvSpPr>
          <p:cNvPr id="46" name="WordArt 30" descr="Purple mesh">
            <a:extLst>
              <a:ext uri="{FF2B5EF4-FFF2-40B4-BE49-F238E27FC236}">
                <a16:creationId xmlns:a16="http://schemas.microsoft.com/office/drawing/2014/main" id="{F5230E06-50B6-45C3-927D-84D2DAEFE8D0}"/>
              </a:ext>
            </a:extLst>
          </p:cNvPr>
          <p:cNvSpPr>
            <a:spLocks noChangeArrowheads="1" noChangeShapeType="1" noTextEdit="1"/>
          </p:cNvSpPr>
          <p:nvPr/>
        </p:nvSpPr>
        <p:spPr bwMode="auto">
          <a:xfrm>
            <a:off x="317467" y="5518058"/>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1</a:t>
            </a:r>
          </a:p>
        </p:txBody>
      </p:sp>
      <p:sp>
        <p:nvSpPr>
          <p:cNvPr id="47" name="WordArt 31" descr="Purple mesh">
            <a:extLst>
              <a:ext uri="{FF2B5EF4-FFF2-40B4-BE49-F238E27FC236}">
                <a16:creationId xmlns:a16="http://schemas.microsoft.com/office/drawing/2014/main" id="{DE30DD0F-A417-4C67-BF6F-D5EA10EF549D}"/>
              </a:ext>
            </a:extLst>
          </p:cNvPr>
          <p:cNvSpPr>
            <a:spLocks noChangeArrowheads="1" noChangeShapeType="1" noTextEdit="1"/>
          </p:cNvSpPr>
          <p:nvPr/>
        </p:nvSpPr>
        <p:spPr bwMode="auto">
          <a:xfrm>
            <a:off x="334341" y="5518058"/>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2</a:t>
            </a:r>
          </a:p>
        </p:txBody>
      </p:sp>
      <p:sp>
        <p:nvSpPr>
          <p:cNvPr id="48" name="WordArt 32" descr="Purple mesh">
            <a:extLst>
              <a:ext uri="{FF2B5EF4-FFF2-40B4-BE49-F238E27FC236}">
                <a16:creationId xmlns:a16="http://schemas.microsoft.com/office/drawing/2014/main" id="{4CE0A6D0-BBF5-430D-9A54-A3C7DE053801}"/>
              </a:ext>
            </a:extLst>
          </p:cNvPr>
          <p:cNvSpPr>
            <a:spLocks noChangeArrowheads="1" noChangeShapeType="1" noTextEdit="1"/>
          </p:cNvSpPr>
          <p:nvPr/>
        </p:nvSpPr>
        <p:spPr bwMode="auto">
          <a:xfrm>
            <a:off x="334341" y="5518058"/>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3</a:t>
            </a:r>
          </a:p>
        </p:txBody>
      </p:sp>
      <p:sp>
        <p:nvSpPr>
          <p:cNvPr id="49" name="WordArt 33" descr="Purple mesh">
            <a:extLst>
              <a:ext uri="{FF2B5EF4-FFF2-40B4-BE49-F238E27FC236}">
                <a16:creationId xmlns:a16="http://schemas.microsoft.com/office/drawing/2014/main" id="{40F009D6-3749-4344-8614-0FF26A40B725}"/>
              </a:ext>
            </a:extLst>
          </p:cNvPr>
          <p:cNvSpPr>
            <a:spLocks noChangeArrowheads="1" noChangeShapeType="1" noTextEdit="1"/>
          </p:cNvSpPr>
          <p:nvPr/>
        </p:nvSpPr>
        <p:spPr bwMode="auto">
          <a:xfrm>
            <a:off x="334341" y="5518058"/>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4</a:t>
            </a:r>
          </a:p>
        </p:txBody>
      </p:sp>
      <p:sp>
        <p:nvSpPr>
          <p:cNvPr id="50" name="WordArt 34" descr="Purple mesh">
            <a:extLst>
              <a:ext uri="{FF2B5EF4-FFF2-40B4-BE49-F238E27FC236}">
                <a16:creationId xmlns:a16="http://schemas.microsoft.com/office/drawing/2014/main" id="{7DF02B4B-0135-4013-BE1C-8EDFC49DC654}"/>
              </a:ext>
            </a:extLst>
          </p:cNvPr>
          <p:cNvSpPr>
            <a:spLocks noChangeArrowheads="1" noChangeShapeType="1" noTextEdit="1"/>
          </p:cNvSpPr>
          <p:nvPr/>
        </p:nvSpPr>
        <p:spPr bwMode="auto">
          <a:xfrm>
            <a:off x="334341" y="5518058"/>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5</a:t>
            </a:r>
          </a:p>
        </p:txBody>
      </p:sp>
      <p:sp>
        <p:nvSpPr>
          <p:cNvPr id="51" name="WordArt 35" descr="Purple mesh">
            <a:extLst>
              <a:ext uri="{FF2B5EF4-FFF2-40B4-BE49-F238E27FC236}">
                <a16:creationId xmlns:a16="http://schemas.microsoft.com/office/drawing/2014/main" id="{D2C519DF-394E-48C3-9B3F-33D57847CA7B}"/>
              </a:ext>
            </a:extLst>
          </p:cNvPr>
          <p:cNvSpPr>
            <a:spLocks noChangeArrowheads="1" noChangeShapeType="1" noTextEdit="1"/>
          </p:cNvSpPr>
          <p:nvPr/>
        </p:nvSpPr>
        <p:spPr bwMode="auto">
          <a:xfrm>
            <a:off x="334341" y="5522276"/>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6</a:t>
            </a:r>
          </a:p>
        </p:txBody>
      </p:sp>
      <p:sp>
        <p:nvSpPr>
          <p:cNvPr id="52" name="WordArt 36" descr="Purple mesh">
            <a:extLst>
              <a:ext uri="{FF2B5EF4-FFF2-40B4-BE49-F238E27FC236}">
                <a16:creationId xmlns:a16="http://schemas.microsoft.com/office/drawing/2014/main" id="{CF27A560-19D9-4CC5-9A59-C092BE6DC88B}"/>
              </a:ext>
            </a:extLst>
          </p:cNvPr>
          <p:cNvSpPr>
            <a:spLocks noChangeArrowheads="1" noChangeShapeType="1" noTextEdit="1"/>
          </p:cNvSpPr>
          <p:nvPr/>
        </p:nvSpPr>
        <p:spPr bwMode="auto">
          <a:xfrm>
            <a:off x="325904" y="5526495"/>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7</a:t>
            </a:r>
          </a:p>
        </p:txBody>
      </p:sp>
      <p:sp>
        <p:nvSpPr>
          <p:cNvPr id="53" name="WordArt 37" descr="Purple mesh">
            <a:extLst>
              <a:ext uri="{FF2B5EF4-FFF2-40B4-BE49-F238E27FC236}">
                <a16:creationId xmlns:a16="http://schemas.microsoft.com/office/drawing/2014/main" id="{53A7C3C3-2E71-488F-8AC7-8D4E10BF2AE7}"/>
              </a:ext>
            </a:extLst>
          </p:cNvPr>
          <p:cNvSpPr>
            <a:spLocks noChangeArrowheads="1" noChangeShapeType="1" noTextEdit="1"/>
          </p:cNvSpPr>
          <p:nvPr/>
        </p:nvSpPr>
        <p:spPr bwMode="auto">
          <a:xfrm>
            <a:off x="334341" y="5522276"/>
            <a:ext cx="324838"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8</a:t>
            </a:r>
          </a:p>
        </p:txBody>
      </p:sp>
      <p:sp>
        <p:nvSpPr>
          <p:cNvPr id="54" name="WordArt 38" descr="Purple mesh">
            <a:extLst>
              <a:ext uri="{FF2B5EF4-FFF2-40B4-BE49-F238E27FC236}">
                <a16:creationId xmlns:a16="http://schemas.microsoft.com/office/drawing/2014/main" id="{CCE78B84-6464-4AB0-B502-72734F4118D1}"/>
              </a:ext>
            </a:extLst>
          </p:cNvPr>
          <p:cNvSpPr>
            <a:spLocks noChangeArrowheads="1" noChangeShapeType="1" noTextEdit="1"/>
          </p:cNvSpPr>
          <p:nvPr/>
        </p:nvSpPr>
        <p:spPr bwMode="auto">
          <a:xfrm>
            <a:off x="330123" y="5522276"/>
            <a:ext cx="324837"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a:blipFill dpi="0" rotWithShape="0">
                  <a:blip r:embed="rId17"/>
                  <a:srcRect/>
                  <a:tile tx="0" ty="0" sx="100000" sy="100000" flip="none" algn="tl"/>
                </a:blipFill>
                <a:latin typeface="Arial" panose="020B0604020202020204" pitchFamily="34" charset="0"/>
                <a:ea typeface="+mn-ea"/>
                <a:cs typeface="Arial" panose="020B0604020202020204" pitchFamily="34" charset="0"/>
              </a:rPr>
              <a:t>9</a:t>
            </a:r>
          </a:p>
        </p:txBody>
      </p:sp>
      <p:sp>
        <p:nvSpPr>
          <p:cNvPr id="55" name="WordArt 39" descr="Purple mesh">
            <a:extLst>
              <a:ext uri="{FF2B5EF4-FFF2-40B4-BE49-F238E27FC236}">
                <a16:creationId xmlns:a16="http://schemas.microsoft.com/office/drawing/2014/main" id="{F69B6652-EC1D-4276-A0E3-CAB84AE0DF67}"/>
              </a:ext>
            </a:extLst>
          </p:cNvPr>
          <p:cNvSpPr>
            <a:spLocks noChangeArrowheads="1" noChangeShapeType="1" noTextEdit="1"/>
          </p:cNvSpPr>
          <p:nvPr/>
        </p:nvSpPr>
        <p:spPr bwMode="auto">
          <a:xfrm>
            <a:off x="321686" y="5526495"/>
            <a:ext cx="324837" cy="45914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defTabSz="404988">
              <a:buClrTx/>
            </a:pPr>
            <a:r>
              <a:rPr lang="vi-VN" sz="3189" kern="10" dirty="0">
                <a:blipFill dpi="0" rotWithShape="0">
                  <a:blip r:embed="rId17"/>
                  <a:srcRect/>
                  <a:tile tx="0" ty="0" sx="100000" sy="100000" flip="none" algn="tl"/>
                </a:blipFill>
                <a:latin typeface="Arial" panose="020B0604020202020204" pitchFamily="34" charset="0"/>
                <a:ea typeface="+mn-ea"/>
                <a:cs typeface="Arial" panose="020B0604020202020204" pitchFamily="34" charset="0"/>
              </a:rPr>
              <a:t>10</a:t>
            </a:r>
          </a:p>
        </p:txBody>
      </p:sp>
    </p:spTree>
    <p:extLst>
      <p:ext uri="{BB962C8B-B14F-4D97-AF65-F5344CB8AC3E}">
        <p14:creationId xmlns:p14="http://schemas.microsoft.com/office/powerpoint/2010/main" val="826848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circle(out)">
                                      <p:cBhvr>
                                        <p:cTn id="7" dur="500"/>
                                        <p:tgtEl>
                                          <p:spTgt spid="55"/>
                                        </p:tgtEl>
                                      </p:cBhvr>
                                    </p:animEffect>
                                  </p:childTnLst>
                                  <p:subTnLst>
                                    <p:audio>
                                      <p:cMediaNode>
                                        <p:cTn display="0" masterRel="sameClick">
                                          <p:stCondLst>
                                            <p:cond evt="begin" delay="0">
                                              <p:tn val="5"/>
                                            </p:cond>
                                          </p:stCondLst>
                                          <p:endCondLst>
                                            <p:cond evt="onStopAudio" delay="0">
                                              <p:tgtEl>
                                                <p:sldTgt/>
                                              </p:tgtEl>
                                            </p:cond>
                                          </p:endCondLst>
                                        </p:cTn>
                                        <p:tgtEl>
                                          <p:sndTgt r:embed="rId2" name="ding.wav"/>
                                        </p:tgtEl>
                                      </p:cMediaNode>
                                    </p:audio>
                                  </p:subTnLst>
                                </p:cTn>
                              </p:par>
                            </p:childTnLst>
                          </p:cTn>
                        </p:par>
                        <p:par>
                          <p:cTn id="8" fill="hold">
                            <p:stCondLst>
                              <p:cond delay="500"/>
                            </p:stCondLst>
                            <p:childTnLst>
                              <p:par>
                                <p:cTn id="9" presetID="8" presetClass="exit" presetSubtype="16" fill="hold" nodeType="afterEffect">
                                  <p:stCondLst>
                                    <p:cond delay="0"/>
                                  </p:stCondLst>
                                  <p:childTnLst>
                                    <p:animEffect transition="out" filter="diamond(in)">
                                      <p:cBhvr>
                                        <p:cTn id="10" dur="500"/>
                                        <p:tgtEl>
                                          <p:spTgt spid="55"/>
                                        </p:tgtEl>
                                      </p:cBhvr>
                                    </p:animEffect>
                                    <p:set>
                                      <p:cBhvr>
                                        <p:cTn id="11" dur="1" fill="hold">
                                          <p:stCondLst>
                                            <p:cond delay="499"/>
                                          </p:stCondLst>
                                        </p:cTn>
                                        <p:tgtEl>
                                          <p:spTgt spid="55"/>
                                        </p:tgtEl>
                                        <p:attrNameLst>
                                          <p:attrName>style.visibility</p:attrName>
                                        </p:attrNameLst>
                                      </p:cBhvr>
                                      <p:to>
                                        <p:strVal val="hidden"/>
                                      </p:to>
                                    </p:set>
                                  </p:childTnLst>
                                </p:cTn>
                              </p:par>
                            </p:childTnLst>
                          </p:cTn>
                        </p:par>
                        <p:par>
                          <p:cTn id="12" fill="hold">
                            <p:stCondLst>
                              <p:cond delay="1000"/>
                            </p:stCondLst>
                            <p:childTnLst>
                              <p:par>
                                <p:cTn id="13" presetID="6" presetClass="entr" presetSubtype="32" fill="hold" nodeType="after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circle(out)">
                                      <p:cBhvr>
                                        <p:cTn id="15" dur="500"/>
                                        <p:tgtEl>
                                          <p:spTgt spid="54"/>
                                        </p:tgtEl>
                                      </p:cBhvr>
                                    </p:animEffect>
                                  </p:childTnLst>
                                  <p:subTnLst>
                                    <p:audio>
                                      <p:cMediaNode>
                                        <p:cTn display="0" masterRel="sameClick">
                                          <p:stCondLst>
                                            <p:cond evt="begin" delay="0">
                                              <p:tn val="13"/>
                                            </p:cond>
                                          </p:stCondLst>
                                          <p:endCondLst>
                                            <p:cond evt="onStopAudio" delay="0">
                                              <p:tgtEl>
                                                <p:sldTgt/>
                                              </p:tgtEl>
                                            </p:cond>
                                          </p:endCondLst>
                                        </p:cTn>
                                        <p:tgtEl>
                                          <p:sndTgt r:embed="rId2" name="ding.wav"/>
                                        </p:tgtEl>
                                      </p:cMediaNode>
                                    </p:audio>
                                  </p:subTnLst>
                                </p:cTn>
                              </p:par>
                            </p:childTnLst>
                          </p:cTn>
                        </p:par>
                        <p:par>
                          <p:cTn id="16" fill="hold">
                            <p:stCondLst>
                              <p:cond delay="1500"/>
                            </p:stCondLst>
                            <p:childTnLst>
                              <p:par>
                                <p:cTn id="17" presetID="8" presetClass="exit" presetSubtype="32" fill="hold" nodeType="afterEffect">
                                  <p:stCondLst>
                                    <p:cond delay="0"/>
                                  </p:stCondLst>
                                  <p:childTnLst>
                                    <p:animEffect transition="out" filter="diamond(out)">
                                      <p:cBhvr>
                                        <p:cTn id="18" dur="500"/>
                                        <p:tgtEl>
                                          <p:spTgt spid="54"/>
                                        </p:tgtEl>
                                      </p:cBhvr>
                                    </p:animEffect>
                                    <p:set>
                                      <p:cBhvr>
                                        <p:cTn id="19" dur="1" fill="hold">
                                          <p:stCondLst>
                                            <p:cond delay="499"/>
                                          </p:stCondLst>
                                        </p:cTn>
                                        <p:tgtEl>
                                          <p:spTgt spid="54"/>
                                        </p:tgtEl>
                                        <p:attrNameLst>
                                          <p:attrName>style.visibility</p:attrName>
                                        </p:attrNameLst>
                                      </p:cBhvr>
                                      <p:to>
                                        <p:strVal val="hidden"/>
                                      </p:to>
                                    </p:set>
                                  </p:childTnLst>
                                </p:cTn>
                              </p:par>
                            </p:childTnLst>
                          </p:cTn>
                        </p:par>
                        <p:par>
                          <p:cTn id="20" fill="hold">
                            <p:stCondLst>
                              <p:cond delay="2000"/>
                            </p:stCondLst>
                            <p:childTnLst>
                              <p:par>
                                <p:cTn id="21" presetID="6" presetClass="entr" presetSubtype="32" fill="hold" nodeType="afterEffect">
                                  <p:stCondLst>
                                    <p:cond delay="0"/>
                                  </p:stCondLst>
                                  <p:childTnLst>
                                    <p:set>
                                      <p:cBhvr>
                                        <p:cTn id="22" dur="1" fill="hold">
                                          <p:stCondLst>
                                            <p:cond delay="0"/>
                                          </p:stCondLst>
                                        </p:cTn>
                                        <p:tgtEl>
                                          <p:spTgt spid="53"/>
                                        </p:tgtEl>
                                        <p:attrNameLst>
                                          <p:attrName>style.visibility</p:attrName>
                                        </p:attrNameLst>
                                      </p:cBhvr>
                                      <p:to>
                                        <p:strVal val="visible"/>
                                      </p:to>
                                    </p:set>
                                    <p:animEffect transition="in" filter="circle(out)">
                                      <p:cBhvr>
                                        <p:cTn id="23" dur="500"/>
                                        <p:tgtEl>
                                          <p:spTgt spid="53"/>
                                        </p:tgtEl>
                                      </p:cBhvr>
                                    </p:animEffect>
                                  </p:childTnLst>
                                  <p:subTnLst>
                                    <p:audio>
                                      <p:cMediaNode>
                                        <p:cTn display="0" masterRel="sameClick">
                                          <p:stCondLst>
                                            <p:cond evt="begin" delay="0">
                                              <p:tn val="21"/>
                                            </p:cond>
                                          </p:stCondLst>
                                          <p:endCondLst>
                                            <p:cond evt="onStopAudio" delay="0">
                                              <p:tgtEl>
                                                <p:sldTgt/>
                                              </p:tgtEl>
                                            </p:cond>
                                          </p:endCondLst>
                                        </p:cTn>
                                        <p:tgtEl>
                                          <p:sndTgt r:embed="rId2" name="ding.wav"/>
                                        </p:tgtEl>
                                      </p:cMediaNode>
                                    </p:audio>
                                  </p:subTnLst>
                                </p:cTn>
                              </p:par>
                            </p:childTnLst>
                          </p:cTn>
                        </p:par>
                        <p:par>
                          <p:cTn id="24" fill="hold">
                            <p:stCondLst>
                              <p:cond delay="2500"/>
                            </p:stCondLst>
                            <p:childTnLst>
                              <p:par>
                                <p:cTn id="25" presetID="8" presetClass="exit" presetSubtype="32" fill="hold" nodeType="afterEffect">
                                  <p:stCondLst>
                                    <p:cond delay="0"/>
                                  </p:stCondLst>
                                  <p:childTnLst>
                                    <p:animEffect transition="out" filter="diamond(out)">
                                      <p:cBhvr>
                                        <p:cTn id="26" dur="500"/>
                                        <p:tgtEl>
                                          <p:spTgt spid="53"/>
                                        </p:tgtEl>
                                      </p:cBhvr>
                                    </p:animEffect>
                                    <p:set>
                                      <p:cBhvr>
                                        <p:cTn id="27" dur="1" fill="hold">
                                          <p:stCondLst>
                                            <p:cond delay="499"/>
                                          </p:stCondLst>
                                        </p:cTn>
                                        <p:tgtEl>
                                          <p:spTgt spid="53"/>
                                        </p:tgtEl>
                                        <p:attrNameLst>
                                          <p:attrName>style.visibility</p:attrName>
                                        </p:attrNameLst>
                                      </p:cBhvr>
                                      <p:to>
                                        <p:strVal val="hidden"/>
                                      </p:to>
                                    </p:set>
                                  </p:childTnLst>
                                </p:cTn>
                              </p:par>
                            </p:childTnLst>
                          </p:cTn>
                        </p:par>
                        <p:par>
                          <p:cTn id="28" fill="hold">
                            <p:stCondLst>
                              <p:cond delay="3000"/>
                            </p:stCondLst>
                            <p:childTnLst>
                              <p:par>
                                <p:cTn id="29" presetID="6" presetClass="entr" presetSubtype="32" fill="hold" nodeType="afterEffect">
                                  <p:stCondLst>
                                    <p:cond delay="0"/>
                                  </p:stCondLst>
                                  <p:childTnLst>
                                    <p:set>
                                      <p:cBhvr>
                                        <p:cTn id="30" dur="1" fill="hold">
                                          <p:stCondLst>
                                            <p:cond delay="0"/>
                                          </p:stCondLst>
                                        </p:cTn>
                                        <p:tgtEl>
                                          <p:spTgt spid="52"/>
                                        </p:tgtEl>
                                        <p:attrNameLst>
                                          <p:attrName>style.visibility</p:attrName>
                                        </p:attrNameLst>
                                      </p:cBhvr>
                                      <p:to>
                                        <p:strVal val="visible"/>
                                      </p:to>
                                    </p:set>
                                    <p:animEffect transition="in" filter="circle(out)">
                                      <p:cBhvr>
                                        <p:cTn id="31" dur="500"/>
                                        <p:tgtEl>
                                          <p:spTgt spid="52"/>
                                        </p:tgtEl>
                                      </p:cBhvr>
                                    </p:animEffect>
                                  </p:childTnLst>
                                  <p:subTnLst>
                                    <p:audio>
                                      <p:cMediaNode>
                                        <p:cTn display="0" masterRel="sameClick">
                                          <p:stCondLst>
                                            <p:cond evt="begin" delay="0">
                                              <p:tn val="29"/>
                                            </p:cond>
                                          </p:stCondLst>
                                          <p:endCondLst>
                                            <p:cond evt="onStopAudio" delay="0">
                                              <p:tgtEl>
                                                <p:sldTgt/>
                                              </p:tgtEl>
                                            </p:cond>
                                          </p:endCondLst>
                                        </p:cTn>
                                        <p:tgtEl>
                                          <p:sndTgt r:embed="rId2" name="ding.wav"/>
                                        </p:tgtEl>
                                      </p:cMediaNode>
                                    </p:audio>
                                  </p:subTnLst>
                                </p:cTn>
                              </p:par>
                            </p:childTnLst>
                          </p:cTn>
                        </p:par>
                        <p:par>
                          <p:cTn id="32" fill="hold">
                            <p:stCondLst>
                              <p:cond delay="3500"/>
                            </p:stCondLst>
                            <p:childTnLst>
                              <p:par>
                                <p:cTn id="33" presetID="8" presetClass="exit" presetSubtype="32" fill="hold" nodeType="afterEffect">
                                  <p:stCondLst>
                                    <p:cond delay="0"/>
                                  </p:stCondLst>
                                  <p:childTnLst>
                                    <p:animEffect transition="out" filter="diamond(out)">
                                      <p:cBhvr>
                                        <p:cTn id="34" dur="500"/>
                                        <p:tgtEl>
                                          <p:spTgt spid="52"/>
                                        </p:tgtEl>
                                      </p:cBhvr>
                                    </p:animEffect>
                                    <p:set>
                                      <p:cBhvr>
                                        <p:cTn id="35" dur="1" fill="hold">
                                          <p:stCondLst>
                                            <p:cond delay="499"/>
                                          </p:stCondLst>
                                        </p:cTn>
                                        <p:tgtEl>
                                          <p:spTgt spid="52"/>
                                        </p:tgtEl>
                                        <p:attrNameLst>
                                          <p:attrName>style.visibility</p:attrName>
                                        </p:attrNameLst>
                                      </p:cBhvr>
                                      <p:to>
                                        <p:strVal val="hidden"/>
                                      </p:to>
                                    </p:set>
                                  </p:childTnLst>
                                </p:cTn>
                              </p:par>
                            </p:childTnLst>
                          </p:cTn>
                        </p:par>
                        <p:par>
                          <p:cTn id="36" fill="hold">
                            <p:stCondLst>
                              <p:cond delay="4000"/>
                            </p:stCondLst>
                            <p:childTnLst>
                              <p:par>
                                <p:cTn id="37" presetID="6" presetClass="entr" presetSubtype="32" fill="hold" nodeType="afterEffect">
                                  <p:stCondLst>
                                    <p:cond delay="0"/>
                                  </p:stCondLst>
                                  <p:childTnLst>
                                    <p:set>
                                      <p:cBhvr>
                                        <p:cTn id="38" dur="1" fill="hold">
                                          <p:stCondLst>
                                            <p:cond delay="0"/>
                                          </p:stCondLst>
                                        </p:cTn>
                                        <p:tgtEl>
                                          <p:spTgt spid="51"/>
                                        </p:tgtEl>
                                        <p:attrNameLst>
                                          <p:attrName>style.visibility</p:attrName>
                                        </p:attrNameLst>
                                      </p:cBhvr>
                                      <p:to>
                                        <p:strVal val="visible"/>
                                      </p:to>
                                    </p:set>
                                    <p:animEffect transition="in" filter="circle(out)">
                                      <p:cBhvr>
                                        <p:cTn id="39" dur="500"/>
                                        <p:tgtEl>
                                          <p:spTgt spid="51"/>
                                        </p:tgtEl>
                                      </p:cBhvr>
                                    </p:animEffect>
                                  </p:childTnLst>
                                  <p:subTnLst>
                                    <p:audio>
                                      <p:cMediaNode>
                                        <p:cTn display="0" masterRel="sameClick">
                                          <p:stCondLst>
                                            <p:cond evt="begin" delay="0">
                                              <p:tn val="37"/>
                                            </p:cond>
                                          </p:stCondLst>
                                          <p:endCondLst>
                                            <p:cond evt="onStopAudio" delay="0">
                                              <p:tgtEl>
                                                <p:sldTgt/>
                                              </p:tgtEl>
                                            </p:cond>
                                          </p:endCondLst>
                                        </p:cTn>
                                        <p:tgtEl>
                                          <p:sndTgt r:embed="rId2" name="ding.wav"/>
                                        </p:tgtEl>
                                      </p:cMediaNode>
                                    </p:audio>
                                  </p:subTnLst>
                                </p:cTn>
                              </p:par>
                            </p:childTnLst>
                          </p:cTn>
                        </p:par>
                        <p:par>
                          <p:cTn id="40" fill="hold">
                            <p:stCondLst>
                              <p:cond delay="4500"/>
                            </p:stCondLst>
                            <p:childTnLst>
                              <p:par>
                                <p:cTn id="41" presetID="8" presetClass="exit" presetSubtype="32" fill="hold" nodeType="afterEffect">
                                  <p:stCondLst>
                                    <p:cond delay="0"/>
                                  </p:stCondLst>
                                  <p:childTnLst>
                                    <p:animEffect transition="out" filter="diamond(out)">
                                      <p:cBhvr>
                                        <p:cTn id="42" dur="500"/>
                                        <p:tgtEl>
                                          <p:spTgt spid="51"/>
                                        </p:tgtEl>
                                      </p:cBhvr>
                                    </p:animEffect>
                                    <p:set>
                                      <p:cBhvr>
                                        <p:cTn id="43" dur="1" fill="hold">
                                          <p:stCondLst>
                                            <p:cond delay="499"/>
                                          </p:stCondLst>
                                        </p:cTn>
                                        <p:tgtEl>
                                          <p:spTgt spid="51"/>
                                        </p:tgtEl>
                                        <p:attrNameLst>
                                          <p:attrName>style.visibility</p:attrName>
                                        </p:attrNameLst>
                                      </p:cBhvr>
                                      <p:to>
                                        <p:strVal val="hidden"/>
                                      </p:to>
                                    </p:set>
                                  </p:childTnLst>
                                </p:cTn>
                              </p:par>
                            </p:childTnLst>
                          </p:cTn>
                        </p:par>
                        <p:par>
                          <p:cTn id="44" fill="hold">
                            <p:stCondLst>
                              <p:cond delay="5000"/>
                            </p:stCondLst>
                            <p:childTnLst>
                              <p:par>
                                <p:cTn id="45" presetID="6" presetClass="entr" presetSubtype="32" fill="hold" nodeType="afterEffect">
                                  <p:stCondLst>
                                    <p:cond delay="0"/>
                                  </p:stCondLst>
                                  <p:childTnLst>
                                    <p:set>
                                      <p:cBhvr>
                                        <p:cTn id="46" dur="1" fill="hold">
                                          <p:stCondLst>
                                            <p:cond delay="0"/>
                                          </p:stCondLst>
                                        </p:cTn>
                                        <p:tgtEl>
                                          <p:spTgt spid="50"/>
                                        </p:tgtEl>
                                        <p:attrNameLst>
                                          <p:attrName>style.visibility</p:attrName>
                                        </p:attrNameLst>
                                      </p:cBhvr>
                                      <p:to>
                                        <p:strVal val="visible"/>
                                      </p:to>
                                    </p:set>
                                    <p:animEffect transition="in" filter="circle(out)">
                                      <p:cBhvr>
                                        <p:cTn id="47" dur="500"/>
                                        <p:tgtEl>
                                          <p:spTgt spid="50"/>
                                        </p:tgtEl>
                                      </p:cBhvr>
                                    </p:animEffect>
                                  </p:childTnLst>
                                  <p:subTnLst>
                                    <p:audio>
                                      <p:cMediaNode>
                                        <p:cTn display="0" masterRel="sameClick">
                                          <p:stCondLst>
                                            <p:cond evt="begin" delay="0">
                                              <p:tn val="45"/>
                                            </p:cond>
                                          </p:stCondLst>
                                          <p:endCondLst>
                                            <p:cond evt="onStopAudio" delay="0">
                                              <p:tgtEl>
                                                <p:sldTgt/>
                                              </p:tgtEl>
                                            </p:cond>
                                          </p:endCondLst>
                                        </p:cTn>
                                        <p:tgtEl>
                                          <p:sndTgt r:embed="rId2" name="ding.wav"/>
                                        </p:tgtEl>
                                      </p:cMediaNode>
                                    </p:audio>
                                  </p:subTnLst>
                                </p:cTn>
                              </p:par>
                            </p:childTnLst>
                          </p:cTn>
                        </p:par>
                        <p:par>
                          <p:cTn id="48" fill="hold">
                            <p:stCondLst>
                              <p:cond delay="5500"/>
                            </p:stCondLst>
                            <p:childTnLst>
                              <p:par>
                                <p:cTn id="49" presetID="8" presetClass="exit" presetSubtype="32" fill="hold" nodeType="afterEffect">
                                  <p:stCondLst>
                                    <p:cond delay="0"/>
                                  </p:stCondLst>
                                  <p:childTnLst>
                                    <p:animEffect transition="out" filter="diamond(out)">
                                      <p:cBhvr>
                                        <p:cTn id="50" dur="500"/>
                                        <p:tgtEl>
                                          <p:spTgt spid="50"/>
                                        </p:tgtEl>
                                      </p:cBhvr>
                                    </p:animEffect>
                                    <p:set>
                                      <p:cBhvr>
                                        <p:cTn id="51" dur="1" fill="hold">
                                          <p:stCondLst>
                                            <p:cond delay="499"/>
                                          </p:stCondLst>
                                        </p:cTn>
                                        <p:tgtEl>
                                          <p:spTgt spid="50"/>
                                        </p:tgtEl>
                                        <p:attrNameLst>
                                          <p:attrName>style.visibility</p:attrName>
                                        </p:attrNameLst>
                                      </p:cBhvr>
                                      <p:to>
                                        <p:strVal val="hidden"/>
                                      </p:to>
                                    </p:set>
                                  </p:childTnLst>
                                </p:cTn>
                              </p:par>
                            </p:childTnLst>
                          </p:cTn>
                        </p:par>
                        <p:par>
                          <p:cTn id="52" fill="hold">
                            <p:stCondLst>
                              <p:cond delay="6000"/>
                            </p:stCondLst>
                            <p:childTnLst>
                              <p:par>
                                <p:cTn id="53" presetID="6" presetClass="entr" presetSubtype="32" fill="hold" nodeType="afterEffect">
                                  <p:stCondLst>
                                    <p:cond delay="0"/>
                                  </p:stCondLst>
                                  <p:childTnLst>
                                    <p:set>
                                      <p:cBhvr>
                                        <p:cTn id="54" dur="1" fill="hold">
                                          <p:stCondLst>
                                            <p:cond delay="0"/>
                                          </p:stCondLst>
                                        </p:cTn>
                                        <p:tgtEl>
                                          <p:spTgt spid="49"/>
                                        </p:tgtEl>
                                        <p:attrNameLst>
                                          <p:attrName>style.visibility</p:attrName>
                                        </p:attrNameLst>
                                      </p:cBhvr>
                                      <p:to>
                                        <p:strVal val="visible"/>
                                      </p:to>
                                    </p:set>
                                    <p:animEffect transition="in" filter="circle(out)">
                                      <p:cBhvr>
                                        <p:cTn id="55" dur="500"/>
                                        <p:tgtEl>
                                          <p:spTgt spid="49"/>
                                        </p:tgtEl>
                                      </p:cBhvr>
                                    </p:animEffect>
                                  </p:childTnLst>
                                  <p:subTnLst>
                                    <p:audio>
                                      <p:cMediaNode>
                                        <p:cTn display="0" masterRel="sameClick">
                                          <p:stCondLst>
                                            <p:cond evt="begin" delay="0">
                                              <p:tn val="53"/>
                                            </p:cond>
                                          </p:stCondLst>
                                          <p:endCondLst>
                                            <p:cond evt="onStopAudio" delay="0">
                                              <p:tgtEl>
                                                <p:sldTgt/>
                                              </p:tgtEl>
                                            </p:cond>
                                          </p:endCondLst>
                                        </p:cTn>
                                        <p:tgtEl>
                                          <p:sndTgt r:embed="rId2" name="ding.wav"/>
                                        </p:tgtEl>
                                      </p:cMediaNode>
                                    </p:audio>
                                  </p:subTnLst>
                                </p:cTn>
                              </p:par>
                            </p:childTnLst>
                          </p:cTn>
                        </p:par>
                        <p:par>
                          <p:cTn id="56" fill="hold">
                            <p:stCondLst>
                              <p:cond delay="6500"/>
                            </p:stCondLst>
                            <p:childTnLst>
                              <p:par>
                                <p:cTn id="57" presetID="8" presetClass="exit" presetSubtype="32" fill="hold" nodeType="afterEffect">
                                  <p:stCondLst>
                                    <p:cond delay="0"/>
                                  </p:stCondLst>
                                  <p:childTnLst>
                                    <p:animEffect transition="out" filter="diamond(out)">
                                      <p:cBhvr>
                                        <p:cTn id="58" dur="500"/>
                                        <p:tgtEl>
                                          <p:spTgt spid="49"/>
                                        </p:tgtEl>
                                      </p:cBhvr>
                                    </p:animEffect>
                                    <p:set>
                                      <p:cBhvr>
                                        <p:cTn id="59" dur="1" fill="hold">
                                          <p:stCondLst>
                                            <p:cond delay="499"/>
                                          </p:stCondLst>
                                        </p:cTn>
                                        <p:tgtEl>
                                          <p:spTgt spid="49"/>
                                        </p:tgtEl>
                                        <p:attrNameLst>
                                          <p:attrName>style.visibility</p:attrName>
                                        </p:attrNameLst>
                                      </p:cBhvr>
                                      <p:to>
                                        <p:strVal val="hidden"/>
                                      </p:to>
                                    </p:set>
                                  </p:childTnLst>
                                </p:cTn>
                              </p:par>
                            </p:childTnLst>
                          </p:cTn>
                        </p:par>
                        <p:par>
                          <p:cTn id="60" fill="hold">
                            <p:stCondLst>
                              <p:cond delay="7000"/>
                            </p:stCondLst>
                            <p:childTnLst>
                              <p:par>
                                <p:cTn id="61" presetID="6" presetClass="entr" presetSubtype="32" fill="hold" nodeType="afterEffect">
                                  <p:stCondLst>
                                    <p:cond delay="0"/>
                                  </p:stCondLst>
                                  <p:childTnLst>
                                    <p:set>
                                      <p:cBhvr>
                                        <p:cTn id="62" dur="1" fill="hold">
                                          <p:stCondLst>
                                            <p:cond delay="0"/>
                                          </p:stCondLst>
                                        </p:cTn>
                                        <p:tgtEl>
                                          <p:spTgt spid="48"/>
                                        </p:tgtEl>
                                        <p:attrNameLst>
                                          <p:attrName>style.visibility</p:attrName>
                                        </p:attrNameLst>
                                      </p:cBhvr>
                                      <p:to>
                                        <p:strVal val="visible"/>
                                      </p:to>
                                    </p:set>
                                    <p:animEffect transition="in" filter="circle(out)">
                                      <p:cBhvr>
                                        <p:cTn id="63" dur="500"/>
                                        <p:tgtEl>
                                          <p:spTgt spid="48"/>
                                        </p:tgtEl>
                                      </p:cBhvr>
                                    </p:animEffect>
                                  </p:childTnLst>
                                  <p:subTnLst>
                                    <p:audio>
                                      <p:cMediaNode>
                                        <p:cTn display="0" masterRel="sameClick">
                                          <p:stCondLst>
                                            <p:cond evt="begin" delay="0">
                                              <p:tn val="61"/>
                                            </p:cond>
                                          </p:stCondLst>
                                          <p:endCondLst>
                                            <p:cond evt="onStopAudio" delay="0">
                                              <p:tgtEl>
                                                <p:sldTgt/>
                                              </p:tgtEl>
                                            </p:cond>
                                          </p:endCondLst>
                                        </p:cTn>
                                        <p:tgtEl>
                                          <p:sndTgt r:embed="rId2" name="ding.wav"/>
                                        </p:tgtEl>
                                      </p:cMediaNode>
                                    </p:audio>
                                  </p:subTnLst>
                                </p:cTn>
                              </p:par>
                            </p:childTnLst>
                          </p:cTn>
                        </p:par>
                        <p:par>
                          <p:cTn id="64" fill="hold">
                            <p:stCondLst>
                              <p:cond delay="7500"/>
                            </p:stCondLst>
                            <p:childTnLst>
                              <p:par>
                                <p:cTn id="65" presetID="8" presetClass="exit" presetSubtype="32" fill="hold" nodeType="afterEffect">
                                  <p:stCondLst>
                                    <p:cond delay="0"/>
                                  </p:stCondLst>
                                  <p:childTnLst>
                                    <p:animEffect transition="out" filter="diamond(out)">
                                      <p:cBhvr>
                                        <p:cTn id="66" dur="500"/>
                                        <p:tgtEl>
                                          <p:spTgt spid="48"/>
                                        </p:tgtEl>
                                      </p:cBhvr>
                                    </p:animEffect>
                                    <p:set>
                                      <p:cBhvr>
                                        <p:cTn id="67" dur="1" fill="hold">
                                          <p:stCondLst>
                                            <p:cond delay="499"/>
                                          </p:stCondLst>
                                        </p:cTn>
                                        <p:tgtEl>
                                          <p:spTgt spid="48"/>
                                        </p:tgtEl>
                                        <p:attrNameLst>
                                          <p:attrName>style.visibility</p:attrName>
                                        </p:attrNameLst>
                                      </p:cBhvr>
                                      <p:to>
                                        <p:strVal val="hidden"/>
                                      </p:to>
                                    </p:set>
                                  </p:childTnLst>
                                </p:cTn>
                              </p:par>
                            </p:childTnLst>
                          </p:cTn>
                        </p:par>
                        <p:par>
                          <p:cTn id="68" fill="hold">
                            <p:stCondLst>
                              <p:cond delay="8000"/>
                            </p:stCondLst>
                            <p:childTnLst>
                              <p:par>
                                <p:cTn id="69" presetID="6" presetClass="entr" presetSubtype="32" fill="hold" nodeType="afterEffect">
                                  <p:stCondLst>
                                    <p:cond delay="0"/>
                                  </p:stCondLst>
                                  <p:childTnLst>
                                    <p:set>
                                      <p:cBhvr>
                                        <p:cTn id="70" dur="1" fill="hold">
                                          <p:stCondLst>
                                            <p:cond delay="0"/>
                                          </p:stCondLst>
                                        </p:cTn>
                                        <p:tgtEl>
                                          <p:spTgt spid="47"/>
                                        </p:tgtEl>
                                        <p:attrNameLst>
                                          <p:attrName>style.visibility</p:attrName>
                                        </p:attrNameLst>
                                      </p:cBhvr>
                                      <p:to>
                                        <p:strVal val="visible"/>
                                      </p:to>
                                    </p:set>
                                    <p:animEffect transition="in" filter="circle(out)">
                                      <p:cBhvr>
                                        <p:cTn id="71" dur="500"/>
                                        <p:tgtEl>
                                          <p:spTgt spid="47"/>
                                        </p:tgtEl>
                                      </p:cBhvr>
                                    </p:animEffect>
                                  </p:childTnLst>
                                  <p:subTnLst>
                                    <p:audio>
                                      <p:cMediaNode>
                                        <p:cTn display="0" masterRel="sameClick">
                                          <p:stCondLst>
                                            <p:cond evt="begin" delay="0">
                                              <p:tn val="69"/>
                                            </p:cond>
                                          </p:stCondLst>
                                          <p:endCondLst>
                                            <p:cond evt="onStopAudio" delay="0">
                                              <p:tgtEl>
                                                <p:sldTgt/>
                                              </p:tgtEl>
                                            </p:cond>
                                          </p:endCondLst>
                                        </p:cTn>
                                        <p:tgtEl>
                                          <p:sndTgt r:embed="rId2" name="ding.wav"/>
                                        </p:tgtEl>
                                      </p:cMediaNode>
                                    </p:audio>
                                  </p:subTnLst>
                                </p:cTn>
                              </p:par>
                            </p:childTnLst>
                          </p:cTn>
                        </p:par>
                        <p:par>
                          <p:cTn id="72" fill="hold">
                            <p:stCondLst>
                              <p:cond delay="8500"/>
                            </p:stCondLst>
                            <p:childTnLst>
                              <p:par>
                                <p:cTn id="73" presetID="8" presetClass="exit" presetSubtype="32" fill="hold" nodeType="afterEffect">
                                  <p:stCondLst>
                                    <p:cond delay="0"/>
                                  </p:stCondLst>
                                  <p:childTnLst>
                                    <p:animEffect transition="out" filter="diamond(out)">
                                      <p:cBhvr>
                                        <p:cTn id="74" dur="500"/>
                                        <p:tgtEl>
                                          <p:spTgt spid="47"/>
                                        </p:tgtEl>
                                      </p:cBhvr>
                                    </p:animEffect>
                                    <p:set>
                                      <p:cBhvr>
                                        <p:cTn id="75" dur="1" fill="hold">
                                          <p:stCondLst>
                                            <p:cond delay="499"/>
                                          </p:stCondLst>
                                        </p:cTn>
                                        <p:tgtEl>
                                          <p:spTgt spid="47"/>
                                        </p:tgtEl>
                                        <p:attrNameLst>
                                          <p:attrName>style.visibility</p:attrName>
                                        </p:attrNameLst>
                                      </p:cBhvr>
                                      <p:to>
                                        <p:strVal val="hidden"/>
                                      </p:to>
                                    </p:set>
                                  </p:childTnLst>
                                </p:cTn>
                              </p:par>
                            </p:childTnLst>
                          </p:cTn>
                        </p:par>
                        <p:par>
                          <p:cTn id="76" fill="hold">
                            <p:stCondLst>
                              <p:cond delay="9000"/>
                            </p:stCondLst>
                            <p:childTnLst>
                              <p:par>
                                <p:cTn id="77" presetID="6" presetClass="entr" presetSubtype="32" fill="hold" nodeType="afterEffect">
                                  <p:stCondLst>
                                    <p:cond delay="0"/>
                                  </p:stCondLst>
                                  <p:childTnLst>
                                    <p:set>
                                      <p:cBhvr>
                                        <p:cTn id="78" dur="1" fill="hold">
                                          <p:stCondLst>
                                            <p:cond delay="0"/>
                                          </p:stCondLst>
                                        </p:cTn>
                                        <p:tgtEl>
                                          <p:spTgt spid="46"/>
                                        </p:tgtEl>
                                        <p:attrNameLst>
                                          <p:attrName>style.visibility</p:attrName>
                                        </p:attrNameLst>
                                      </p:cBhvr>
                                      <p:to>
                                        <p:strVal val="visible"/>
                                      </p:to>
                                    </p:set>
                                    <p:animEffect transition="in" filter="circle(out)">
                                      <p:cBhvr>
                                        <p:cTn id="79" dur="500"/>
                                        <p:tgtEl>
                                          <p:spTgt spid="46"/>
                                        </p:tgtEl>
                                      </p:cBhvr>
                                    </p:animEffect>
                                  </p:childTnLst>
                                  <p:subTnLst>
                                    <p:audio>
                                      <p:cMediaNode>
                                        <p:cTn display="0" masterRel="sameClick">
                                          <p:stCondLst>
                                            <p:cond evt="begin" delay="0">
                                              <p:tn val="77"/>
                                            </p:cond>
                                          </p:stCondLst>
                                          <p:endCondLst>
                                            <p:cond evt="onStopAudio" delay="0">
                                              <p:tgtEl>
                                                <p:sldTgt/>
                                              </p:tgtEl>
                                            </p:cond>
                                          </p:endCondLst>
                                        </p:cTn>
                                        <p:tgtEl>
                                          <p:sndTgt r:embed="rId2" name="ding.wav"/>
                                        </p:tgtEl>
                                      </p:cMediaNode>
                                    </p:audio>
                                  </p:subTnLst>
                                </p:cTn>
                              </p:par>
                            </p:childTnLst>
                          </p:cTn>
                        </p:par>
                        <p:par>
                          <p:cTn id="80" fill="hold">
                            <p:stCondLst>
                              <p:cond delay="9500"/>
                            </p:stCondLst>
                            <p:childTnLst>
                              <p:par>
                                <p:cTn id="81" presetID="8" presetClass="exit" presetSubtype="32" fill="hold" nodeType="afterEffect">
                                  <p:stCondLst>
                                    <p:cond delay="0"/>
                                  </p:stCondLst>
                                  <p:childTnLst>
                                    <p:animEffect transition="out" filter="diamond(out)">
                                      <p:cBhvr>
                                        <p:cTn id="82" dur="500"/>
                                        <p:tgtEl>
                                          <p:spTgt spid="46"/>
                                        </p:tgtEl>
                                      </p:cBhvr>
                                    </p:animEffect>
                                    <p:set>
                                      <p:cBhvr>
                                        <p:cTn id="83" dur="1" fill="hold">
                                          <p:stCondLst>
                                            <p:cond delay="499"/>
                                          </p:stCondLst>
                                        </p:cTn>
                                        <p:tgtEl>
                                          <p:spTgt spid="46"/>
                                        </p:tgtEl>
                                        <p:attrNameLst>
                                          <p:attrName>style.visibility</p:attrName>
                                        </p:attrNameLst>
                                      </p:cBhvr>
                                      <p:to>
                                        <p:strVal val="hidden"/>
                                      </p:to>
                                    </p:set>
                                  </p:childTnLst>
                                </p:cTn>
                              </p:par>
                            </p:childTnLst>
                          </p:cTn>
                        </p:par>
                        <p:par>
                          <p:cTn id="84" fill="hold">
                            <p:stCondLst>
                              <p:cond delay="10000"/>
                            </p:stCondLst>
                            <p:childTnLst>
                              <p:par>
                                <p:cTn id="85" presetID="6" presetClass="entr" presetSubtype="32" fill="hold" nodeType="afterEffect">
                                  <p:stCondLst>
                                    <p:cond delay="0"/>
                                  </p:stCondLst>
                                  <p:childTnLst>
                                    <p:set>
                                      <p:cBhvr>
                                        <p:cTn id="86" dur="1" fill="hold">
                                          <p:stCondLst>
                                            <p:cond delay="0"/>
                                          </p:stCondLst>
                                        </p:cTn>
                                        <p:tgtEl>
                                          <p:spTgt spid="45"/>
                                        </p:tgtEl>
                                        <p:attrNameLst>
                                          <p:attrName>style.visibility</p:attrName>
                                        </p:attrNameLst>
                                      </p:cBhvr>
                                      <p:to>
                                        <p:strVal val="visible"/>
                                      </p:to>
                                    </p:set>
                                    <p:animEffect transition="in" filter="circle(out)">
                                      <p:cBhvr>
                                        <p:cTn id="87" dur="500"/>
                                        <p:tgtEl>
                                          <p:spTgt spid="45"/>
                                        </p:tgtEl>
                                      </p:cBhvr>
                                    </p:animEffect>
                                  </p:childTnLst>
                                  <p:subTnLst>
                                    <p:audio>
                                      <p:cMediaNode>
                                        <p:cTn display="0" masterRel="sameClick">
                                          <p:stCondLst>
                                            <p:cond evt="begin" delay="0">
                                              <p:tn val="85"/>
                                            </p:cond>
                                          </p:stCondLst>
                                          <p:endCondLst>
                                            <p:cond evt="onStopAudio" delay="0">
                                              <p:tgtEl>
                                                <p:sldTgt/>
                                              </p:tgtEl>
                                            </p:cond>
                                          </p:endCondLst>
                                        </p:cTn>
                                        <p:tgtEl>
                                          <p:sndTgt r:embed="rId3" name="tada.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36"/>
                    </p:tgtEl>
                  </p:cond>
                </p:stCondLst>
                <p:endSync evt="end" delay="0">
                  <p:rtn val="all"/>
                </p:endSync>
                <p:childTnLst>
                  <p:par>
                    <p:cTn id="89" fill="hold">
                      <p:stCondLst>
                        <p:cond delay="0"/>
                      </p:stCondLst>
                      <p:childTnLst>
                        <p:par>
                          <p:cTn id="90" fill="hold">
                            <p:stCondLst>
                              <p:cond delay="0"/>
                            </p:stCondLst>
                            <p:childTnLst>
                              <p:par>
                                <p:cTn id="91" presetID="16" presetClass="emph" presetSubtype="0" fill="hold" nodeType="clickEffect">
                                  <p:stCondLst>
                                    <p:cond delay="0"/>
                                  </p:stCondLst>
                                  <p:iterate type="lt">
                                    <p:tmPct val="4000"/>
                                  </p:iterate>
                                  <p:childTnLst>
                                    <p:set>
                                      <p:cBhvr override="childStyle">
                                        <p:cTn id="92" dur="500" fill="hold"/>
                                        <p:tgtEl>
                                          <p:spTgt spid="36"/>
                                        </p:tgtEl>
                                        <p:attrNameLst>
                                          <p:attrName>style.color</p:attrName>
                                        </p:attrNameLst>
                                      </p:cBhvr>
                                      <p:to>
                                        <p:clrVal>
                                          <a:schemeClr val="accent2"/>
                                        </p:clrVal>
                                      </p:to>
                                    </p:set>
                                    <p:set>
                                      <p:cBhvr>
                                        <p:cTn id="93" dur="500" fill="hold"/>
                                        <p:tgtEl>
                                          <p:spTgt spid="36"/>
                                        </p:tgtEl>
                                        <p:attrNameLst>
                                          <p:attrName>fillcolor</p:attrName>
                                        </p:attrNameLst>
                                      </p:cBhvr>
                                      <p:to>
                                        <p:clrVal>
                                          <a:schemeClr val="accent2"/>
                                        </p:clrVal>
                                      </p:to>
                                    </p:set>
                                    <p:set>
                                      <p:cBhvr>
                                        <p:cTn id="94" dur="500" fill="hold"/>
                                        <p:tgtEl>
                                          <p:spTgt spid="36"/>
                                        </p:tgtEl>
                                        <p:attrNameLst>
                                          <p:attrName>fill.type</p:attrName>
                                        </p:attrNameLst>
                                      </p:cBhvr>
                                      <p:to>
                                        <p:strVal val="solid"/>
                                      </p:to>
                                    </p:set>
                                  </p:childTnLst>
                                  <p:subTnLst>
                                    <p:audio>
                                      <p:cMediaNode>
                                        <p:cTn display="0" masterRel="sameClick">
                                          <p:stCondLst>
                                            <p:cond evt="begin" delay="0">
                                              <p:tn val="91"/>
                                            </p:cond>
                                          </p:stCondLst>
                                          <p:endCondLst>
                                            <p:cond evt="onStopAudio" delay="0">
                                              <p:tgtEl>
                                                <p:sldTgt/>
                                              </p:tgtEl>
                                            </p:cond>
                                          </p:endCondLst>
                                        </p:cTn>
                                        <p:tgtEl>
                                          <p:sndTgt r:embed="rId4" name="click.wav"/>
                                        </p:tgtEl>
                                      </p:cMediaNode>
                                    </p:audio>
                                  </p:subTnLst>
                                </p:cTn>
                              </p:par>
                              <p:par>
                                <p:cTn id="95" presetID="23" presetClass="entr" presetSubtype="32" fill="hold" nodeType="withEffect">
                                  <p:stCondLst>
                                    <p:cond delay="1000"/>
                                  </p:stCondLst>
                                  <p:childTnLst>
                                    <p:set>
                                      <p:cBhvr>
                                        <p:cTn id="96" dur="1" fill="hold">
                                          <p:stCondLst>
                                            <p:cond delay="0"/>
                                          </p:stCondLst>
                                        </p:cTn>
                                        <p:tgtEl>
                                          <p:spTgt spid="40"/>
                                        </p:tgtEl>
                                        <p:attrNameLst>
                                          <p:attrName>style.visibility</p:attrName>
                                        </p:attrNameLst>
                                      </p:cBhvr>
                                      <p:to>
                                        <p:strVal val="visible"/>
                                      </p:to>
                                    </p:set>
                                    <p:anim calcmode="lin" valueType="num">
                                      <p:cBhvr>
                                        <p:cTn id="97" dur="250" fill="hold"/>
                                        <p:tgtEl>
                                          <p:spTgt spid="40"/>
                                        </p:tgtEl>
                                        <p:attrNameLst>
                                          <p:attrName>ppt_w</p:attrName>
                                        </p:attrNameLst>
                                      </p:cBhvr>
                                      <p:tavLst>
                                        <p:tav tm="0">
                                          <p:val>
                                            <p:strVal val="4*#ppt_w"/>
                                          </p:val>
                                        </p:tav>
                                        <p:tav tm="100000">
                                          <p:val>
                                            <p:strVal val="#ppt_w"/>
                                          </p:val>
                                        </p:tav>
                                      </p:tavLst>
                                    </p:anim>
                                    <p:anim calcmode="lin" valueType="num">
                                      <p:cBhvr>
                                        <p:cTn id="98" dur="250" fill="hold"/>
                                        <p:tgtEl>
                                          <p:spTgt spid="4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5"/>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36"/>
                  </p:tgtEl>
                </p:cond>
              </p:nextCondLst>
            </p:seq>
            <p:seq concurrent="1" nextAc="seek">
              <p:cTn id="99" restart="whenNotActive" fill="hold" evtFilter="cancelBubble" nodeType="interactiveSeq">
                <p:stCondLst>
                  <p:cond evt="onClick" delay="0">
                    <p:tgtEl>
                      <p:spTgt spid="37"/>
                    </p:tgtEl>
                  </p:cond>
                </p:stCondLst>
                <p:endSync evt="end" delay="0">
                  <p:rtn val="all"/>
                </p:endSync>
                <p:childTnLst>
                  <p:par>
                    <p:cTn id="100" fill="hold">
                      <p:stCondLst>
                        <p:cond delay="0"/>
                      </p:stCondLst>
                      <p:childTnLst>
                        <p:par>
                          <p:cTn id="101" fill="hold">
                            <p:stCondLst>
                              <p:cond delay="0"/>
                            </p:stCondLst>
                            <p:childTnLst>
                              <p:par>
                                <p:cTn id="102" presetID="16" presetClass="emph" presetSubtype="0" fill="hold" nodeType="clickEffect">
                                  <p:stCondLst>
                                    <p:cond delay="0"/>
                                  </p:stCondLst>
                                  <p:iterate type="lt">
                                    <p:tmPct val="4000"/>
                                  </p:iterate>
                                  <p:childTnLst>
                                    <p:set>
                                      <p:cBhvr override="childStyle">
                                        <p:cTn id="103" dur="500" fill="hold"/>
                                        <p:tgtEl>
                                          <p:spTgt spid="37"/>
                                        </p:tgtEl>
                                        <p:attrNameLst>
                                          <p:attrName>style.color</p:attrName>
                                        </p:attrNameLst>
                                      </p:cBhvr>
                                      <p:to>
                                        <p:clrVal>
                                          <a:schemeClr val="accent2"/>
                                        </p:clrVal>
                                      </p:to>
                                    </p:set>
                                    <p:set>
                                      <p:cBhvr>
                                        <p:cTn id="104" dur="500" fill="hold"/>
                                        <p:tgtEl>
                                          <p:spTgt spid="37"/>
                                        </p:tgtEl>
                                        <p:attrNameLst>
                                          <p:attrName>fillcolor</p:attrName>
                                        </p:attrNameLst>
                                      </p:cBhvr>
                                      <p:to>
                                        <p:clrVal>
                                          <a:schemeClr val="accent2"/>
                                        </p:clrVal>
                                      </p:to>
                                    </p:set>
                                    <p:set>
                                      <p:cBhvr>
                                        <p:cTn id="105" dur="500" fill="hold"/>
                                        <p:tgtEl>
                                          <p:spTgt spid="37"/>
                                        </p:tgtEl>
                                        <p:attrNameLst>
                                          <p:attrName>fill.type</p:attrName>
                                        </p:attrNameLst>
                                      </p:cBhvr>
                                      <p:to>
                                        <p:strVal val="solid"/>
                                      </p:to>
                                    </p:set>
                                  </p:childTnLst>
                                  <p:subTnLst>
                                    <p:audio>
                                      <p:cMediaNode>
                                        <p:cTn display="0" masterRel="sameClick">
                                          <p:stCondLst>
                                            <p:cond evt="begin" delay="0">
                                              <p:tn val="102"/>
                                            </p:cond>
                                          </p:stCondLst>
                                          <p:endCondLst>
                                            <p:cond evt="onStopAudio" delay="0">
                                              <p:tgtEl>
                                                <p:sldTgt/>
                                              </p:tgtEl>
                                            </p:cond>
                                          </p:endCondLst>
                                        </p:cTn>
                                        <p:tgtEl>
                                          <p:sndTgt r:embed="rId4" name="click.wav"/>
                                        </p:tgtEl>
                                      </p:cMediaNode>
                                    </p:audio>
                                  </p:subTnLst>
                                </p:cTn>
                              </p:par>
                              <p:par>
                                <p:cTn id="106" presetID="23" presetClass="entr" presetSubtype="32" fill="hold" nodeType="withEffect">
                                  <p:stCondLst>
                                    <p:cond delay="1000"/>
                                  </p:stCondLst>
                                  <p:childTnLst>
                                    <p:set>
                                      <p:cBhvr>
                                        <p:cTn id="107" dur="1" fill="hold">
                                          <p:stCondLst>
                                            <p:cond delay="0"/>
                                          </p:stCondLst>
                                        </p:cTn>
                                        <p:tgtEl>
                                          <p:spTgt spid="43"/>
                                        </p:tgtEl>
                                        <p:attrNameLst>
                                          <p:attrName>style.visibility</p:attrName>
                                        </p:attrNameLst>
                                      </p:cBhvr>
                                      <p:to>
                                        <p:strVal val="visible"/>
                                      </p:to>
                                    </p:set>
                                    <p:anim calcmode="lin" valueType="num">
                                      <p:cBhvr>
                                        <p:cTn id="108" dur="250" fill="hold"/>
                                        <p:tgtEl>
                                          <p:spTgt spid="43"/>
                                        </p:tgtEl>
                                        <p:attrNameLst>
                                          <p:attrName>ppt_w</p:attrName>
                                        </p:attrNameLst>
                                      </p:cBhvr>
                                      <p:tavLst>
                                        <p:tav tm="0">
                                          <p:val>
                                            <p:strVal val="4*#ppt_w"/>
                                          </p:val>
                                        </p:tav>
                                        <p:tav tm="100000">
                                          <p:val>
                                            <p:strVal val="#ppt_w"/>
                                          </p:val>
                                        </p:tav>
                                      </p:tavLst>
                                    </p:anim>
                                    <p:anim calcmode="lin" valueType="num">
                                      <p:cBhvr>
                                        <p:cTn id="109" dur="250" fill="hold"/>
                                        <p:tgtEl>
                                          <p:spTgt spid="4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6"/>
                                            </p:cond>
                                          </p:stCondLst>
                                          <p:endCondLst>
                                            <p:cond evt="onStopAudio" delay="0">
                                              <p:tgtEl>
                                                <p:sldTgt/>
                                              </p:tgtEl>
                                            </p:cond>
                                          </p:endCondLst>
                                        </p:cTn>
                                        <p:tgtEl>
                                          <p:sndTgt r:embed="rId6" name="Check mark.wav"/>
                                        </p:tgtEl>
                                      </p:cMediaNode>
                                    </p:audio>
                                  </p:subTnLst>
                                </p:cTn>
                              </p:par>
                            </p:childTnLst>
                          </p:cTn>
                        </p:par>
                      </p:childTnLst>
                    </p:cTn>
                  </p:par>
                </p:childTnLst>
              </p:cTn>
              <p:nextCondLst>
                <p:cond evt="onClick" delay="0">
                  <p:tgtEl>
                    <p:spTgt spid="37"/>
                  </p:tgtEl>
                </p:cond>
              </p:nextCondLst>
            </p:seq>
            <p:seq concurrent="1" nextAc="seek">
              <p:cTn id="110" restart="whenNotActive" fill="hold" evtFilter="cancelBubble" nodeType="interactiveSeq">
                <p:stCondLst>
                  <p:cond evt="onClick" delay="0">
                    <p:tgtEl>
                      <p:spTgt spid="38"/>
                    </p:tgtEl>
                  </p:cond>
                </p:stCondLst>
                <p:endSync evt="end" delay="0">
                  <p:rtn val="all"/>
                </p:endSync>
                <p:childTnLst>
                  <p:par>
                    <p:cTn id="111" fill="hold">
                      <p:stCondLst>
                        <p:cond delay="0"/>
                      </p:stCondLst>
                      <p:childTnLst>
                        <p:par>
                          <p:cTn id="112" fill="hold">
                            <p:stCondLst>
                              <p:cond delay="0"/>
                            </p:stCondLst>
                            <p:childTnLst>
                              <p:par>
                                <p:cTn id="113" presetID="16" presetClass="emph" presetSubtype="0" fill="hold" nodeType="clickEffect">
                                  <p:stCondLst>
                                    <p:cond delay="0"/>
                                  </p:stCondLst>
                                  <p:iterate type="lt">
                                    <p:tmPct val="4000"/>
                                  </p:iterate>
                                  <p:childTnLst>
                                    <p:set>
                                      <p:cBhvr override="childStyle">
                                        <p:cTn id="114" dur="500" fill="hold"/>
                                        <p:tgtEl>
                                          <p:spTgt spid="38"/>
                                        </p:tgtEl>
                                        <p:attrNameLst>
                                          <p:attrName>style.color</p:attrName>
                                        </p:attrNameLst>
                                      </p:cBhvr>
                                      <p:to>
                                        <p:clrVal>
                                          <a:schemeClr val="accent2"/>
                                        </p:clrVal>
                                      </p:to>
                                    </p:set>
                                    <p:set>
                                      <p:cBhvr>
                                        <p:cTn id="115" dur="500" fill="hold"/>
                                        <p:tgtEl>
                                          <p:spTgt spid="38"/>
                                        </p:tgtEl>
                                        <p:attrNameLst>
                                          <p:attrName>fillcolor</p:attrName>
                                        </p:attrNameLst>
                                      </p:cBhvr>
                                      <p:to>
                                        <p:clrVal>
                                          <a:schemeClr val="accent2"/>
                                        </p:clrVal>
                                      </p:to>
                                    </p:set>
                                    <p:set>
                                      <p:cBhvr>
                                        <p:cTn id="116" dur="500" fill="hold"/>
                                        <p:tgtEl>
                                          <p:spTgt spid="38"/>
                                        </p:tgtEl>
                                        <p:attrNameLst>
                                          <p:attrName>fill.type</p:attrName>
                                        </p:attrNameLst>
                                      </p:cBhvr>
                                      <p:to>
                                        <p:strVal val="solid"/>
                                      </p:to>
                                    </p:set>
                                  </p:childTnLst>
                                  <p:subTnLst>
                                    <p:audio>
                                      <p:cMediaNode>
                                        <p:cTn display="0" masterRel="sameClick">
                                          <p:stCondLst>
                                            <p:cond evt="begin" delay="0">
                                              <p:tn val="113"/>
                                            </p:cond>
                                          </p:stCondLst>
                                          <p:endCondLst>
                                            <p:cond evt="onStopAudio" delay="0">
                                              <p:tgtEl>
                                                <p:sldTgt/>
                                              </p:tgtEl>
                                            </p:cond>
                                          </p:endCondLst>
                                        </p:cTn>
                                        <p:tgtEl>
                                          <p:sndTgt r:embed="rId4" name="click.wav"/>
                                        </p:tgtEl>
                                      </p:cMediaNode>
                                    </p:audio>
                                  </p:subTnLst>
                                </p:cTn>
                              </p:par>
                              <p:par>
                                <p:cTn id="117" presetID="23" presetClass="entr" presetSubtype="32" fill="hold" nodeType="withEffect">
                                  <p:stCondLst>
                                    <p:cond delay="1000"/>
                                  </p:stCondLst>
                                  <p:childTnLst>
                                    <p:set>
                                      <p:cBhvr>
                                        <p:cTn id="118" dur="1" fill="hold">
                                          <p:stCondLst>
                                            <p:cond delay="0"/>
                                          </p:stCondLst>
                                        </p:cTn>
                                        <p:tgtEl>
                                          <p:spTgt spid="41"/>
                                        </p:tgtEl>
                                        <p:attrNameLst>
                                          <p:attrName>style.visibility</p:attrName>
                                        </p:attrNameLst>
                                      </p:cBhvr>
                                      <p:to>
                                        <p:strVal val="visible"/>
                                      </p:to>
                                    </p:set>
                                    <p:anim calcmode="lin" valueType="num">
                                      <p:cBhvr>
                                        <p:cTn id="119" dur="250" fill="hold"/>
                                        <p:tgtEl>
                                          <p:spTgt spid="41"/>
                                        </p:tgtEl>
                                        <p:attrNameLst>
                                          <p:attrName>ppt_w</p:attrName>
                                        </p:attrNameLst>
                                      </p:cBhvr>
                                      <p:tavLst>
                                        <p:tav tm="0">
                                          <p:val>
                                            <p:strVal val="4*#ppt_w"/>
                                          </p:val>
                                        </p:tav>
                                        <p:tav tm="100000">
                                          <p:val>
                                            <p:strVal val="#ppt_w"/>
                                          </p:val>
                                        </p:tav>
                                      </p:tavLst>
                                    </p:anim>
                                    <p:anim calcmode="lin" valueType="num">
                                      <p:cBhvr>
                                        <p:cTn id="120" dur="250" fill="hold"/>
                                        <p:tgtEl>
                                          <p:spTgt spid="4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7"/>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38"/>
                  </p:tgtEl>
                </p:cond>
              </p:nextCondLst>
            </p:seq>
            <p:seq concurrent="1" nextAc="seek">
              <p:cTn id="121" restart="whenNotActive" fill="hold" evtFilter="cancelBubble" nodeType="interactiveSeq">
                <p:stCondLst>
                  <p:cond evt="onClick" delay="0">
                    <p:tgtEl>
                      <p:spTgt spid="39"/>
                    </p:tgtEl>
                  </p:cond>
                </p:stCondLst>
                <p:endSync evt="end" delay="0">
                  <p:rtn val="all"/>
                </p:endSync>
                <p:childTnLst>
                  <p:par>
                    <p:cTn id="122" fill="hold">
                      <p:stCondLst>
                        <p:cond delay="0"/>
                      </p:stCondLst>
                      <p:childTnLst>
                        <p:par>
                          <p:cTn id="123" fill="hold">
                            <p:stCondLst>
                              <p:cond delay="0"/>
                            </p:stCondLst>
                            <p:childTnLst>
                              <p:par>
                                <p:cTn id="124" presetID="16" presetClass="emph" presetSubtype="0" fill="hold" nodeType="clickEffect">
                                  <p:stCondLst>
                                    <p:cond delay="0"/>
                                  </p:stCondLst>
                                  <p:iterate type="lt">
                                    <p:tmPct val="4000"/>
                                  </p:iterate>
                                  <p:childTnLst>
                                    <p:set>
                                      <p:cBhvr override="childStyle">
                                        <p:cTn id="125" dur="500" fill="hold"/>
                                        <p:tgtEl>
                                          <p:spTgt spid="39"/>
                                        </p:tgtEl>
                                        <p:attrNameLst>
                                          <p:attrName>style.color</p:attrName>
                                        </p:attrNameLst>
                                      </p:cBhvr>
                                      <p:to>
                                        <p:clrVal>
                                          <a:schemeClr val="accent2"/>
                                        </p:clrVal>
                                      </p:to>
                                    </p:set>
                                    <p:set>
                                      <p:cBhvr>
                                        <p:cTn id="126" dur="500" fill="hold"/>
                                        <p:tgtEl>
                                          <p:spTgt spid="39"/>
                                        </p:tgtEl>
                                        <p:attrNameLst>
                                          <p:attrName>fillcolor</p:attrName>
                                        </p:attrNameLst>
                                      </p:cBhvr>
                                      <p:to>
                                        <p:clrVal>
                                          <a:schemeClr val="accent2"/>
                                        </p:clrVal>
                                      </p:to>
                                    </p:set>
                                    <p:set>
                                      <p:cBhvr>
                                        <p:cTn id="127" dur="500" fill="hold"/>
                                        <p:tgtEl>
                                          <p:spTgt spid="39"/>
                                        </p:tgtEl>
                                        <p:attrNameLst>
                                          <p:attrName>fill.type</p:attrName>
                                        </p:attrNameLst>
                                      </p:cBhvr>
                                      <p:to>
                                        <p:strVal val="solid"/>
                                      </p:to>
                                    </p:set>
                                  </p:childTnLst>
                                  <p:subTnLst>
                                    <p:audio>
                                      <p:cMediaNode>
                                        <p:cTn display="0" masterRel="sameClick">
                                          <p:stCondLst>
                                            <p:cond evt="begin" delay="0">
                                              <p:tn val="124"/>
                                            </p:cond>
                                          </p:stCondLst>
                                          <p:endCondLst>
                                            <p:cond evt="onStopAudio" delay="0">
                                              <p:tgtEl>
                                                <p:sldTgt/>
                                              </p:tgtEl>
                                            </p:cond>
                                          </p:endCondLst>
                                        </p:cTn>
                                        <p:tgtEl>
                                          <p:sndTgt r:embed="rId4" name="click.wav"/>
                                        </p:tgtEl>
                                      </p:cMediaNode>
                                    </p:audio>
                                  </p:subTnLst>
                                </p:cTn>
                              </p:par>
                              <p:par>
                                <p:cTn id="128" presetID="23" presetClass="entr" presetSubtype="32" fill="hold" nodeType="withEffect">
                                  <p:stCondLst>
                                    <p:cond delay="1000"/>
                                  </p:stCondLst>
                                  <p:childTnLst>
                                    <p:set>
                                      <p:cBhvr>
                                        <p:cTn id="129" dur="1" fill="hold">
                                          <p:stCondLst>
                                            <p:cond delay="0"/>
                                          </p:stCondLst>
                                        </p:cTn>
                                        <p:tgtEl>
                                          <p:spTgt spid="42"/>
                                        </p:tgtEl>
                                        <p:attrNameLst>
                                          <p:attrName>style.visibility</p:attrName>
                                        </p:attrNameLst>
                                      </p:cBhvr>
                                      <p:to>
                                        <p:strVal val="visible"/>
                                      </p:to>
                                    </p:set>
                                    <p:anim calcmode="lin" valueType="num">
                                      <p:cBhvr>
                                        <p:cTn id="130" dur="250" fill="hold"/>
                                        <p:tgtEl>
                                          <p:spTgt spid="42"/>
                                        </p:tgtEl>
                                        <p:attrNameLst>
                                          <p:attrName>ppt_w</p:attrName>
                                        </p:attrNameLst>
                                      </p:cBhvr>
                                      <p:tavLst>
                                        <p:tav tm="0">
                                          <p:val>
                                            <p:strVal val="4*#ppt_w"/>
                                          </p:val>
                                        </p:tav>
                                        <p:tav tm="100000">
                                          <p:val>
                                            <p:strVal val="#ppt_w"/>
                                          </p:val>
                                        </p:tav>
                                      </p:tavLst>
                                    </p:anim>
                                    <p:anim calcmode="lin" valueType="num">
                                      <p:cBhvr>
                                        <p:cTn id="131" dur="250" fill="hold"/>
                                        <p:tgtEl>
                                          <p:spTgt spid="4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8"/>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39"/>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437"/>
        <p:cNvGrpSpPr/>
        <p:nvPr/>
      </p:nvGrpSpPr>
      <p:grpSpPr>
        <a:xfrm>
          <a:off x="0" y="0"/>
          <a:ext cx="0" cy="0"/>
          <a:chOff x="0" y="0"/>
          <a:chExt cx="0" cy="0"/>
        </a:xfrm>
      </p:grpSpPr>
      <p:grpSp>
        <p:nvGrpSpPr>
          <p:cNvPr id="454" name="Đám mây"/>
          <p:cNvGrpSpPr/>
          <p:nvPr/>
        </p:nvGrpSpPr>
        <p:grpSpPr>
          <a:xfrm>
            <a:off x="8715287" y="755826"/>
            <a:ext cx="626705" cy="229744"/>
            <a:chOff x="370000" y="161225"/>
            <a:chExt cx="608900" cy="407500"/>
          </a:xfrm>
        </p:grpSpPr>
        <p:sp>
          <p:nvSpPr>
            <p:cNvPr id="455" name="Google Shape;455;p40"/>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456" name="Google Shape;456;p40"/>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39" name="Google Shape;415;p38">
            <a:extLst>
              <a:ext uri="{FF2B5EF4-FFF2-40B4-BE49-F238E27FC236}">
                <a16:creationId xmlns:a16="http://schemas.microsoft.com/office/drawing/2014/main" id="{6522FE8E-9E99-46F8-A624-0667CF5EFF8E}"/>
              </a:ext>
            </a:extLst>
          </p:cNvPr>
          <p:cNvGrpSpPr/>
          <p:nvPr/>
        </p:nvGrpSpPr>
        <p:grpSpPr>
          <a:xfrm>
            <a:off x="9224168" y="95243"/>
            <a:ext cx="741250" cy="792000"/>
            <a:chOff x="-3118700" y="2365900"/>
            <a:chExt cx="741250" cy="792000"/>
          </a:xfrm>
        </p:grpSpPr>
        <p:sp>
          <p:nvSpPr>
            <p:cNvPr id="140" name="Google Shape;416;p38">
              <a:extLst>
                <a:ext uri="{FF2B5EF4-FFF2-40B4-BE49-F238E27FC236}">
                  <a16:creationId xmlns:a16="http://schemas.microsoft.com/office/drawing/2014/main" id="{E1D921A3-1B08-4B31-BAB8-8342ED9CDB47}"/>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1" name="Google Shape;417;p38">
              <a:extLst>
                <a:ext uri="{FF2B5EF4-FFF2-40B4-BE49-F238E27FC236}">
                  <a16:creationId xmlns:a16="http://schemas.microsoft.com/office/drawing/2014/main" id="{E3A08EDF-B9F0-4067-BD0F-1F3AA20B8D5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2" name="Google Shape;418;p38">
              <a:extLst>
                <a:ext uri="{FF2B5EF4-FFF2-40B4-BE49-F238E27FC236}">
                  <a16:creationId xmlns:a16="http://schemas.microsoft.com/office/drawing/2014/main" id="{DDD3D35A-01E0-4F00-A912-6BE1806891F3}"/>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3" name="Google Shape;419;p38">
              <a:extLst>
                <a:ext uri="{FF2B5EF4-FFF2-40B4-BE49-F238E27FC236}">
                  <a16:creationId xmlns:a16="http://schemas.microsoft.com/office/drawing/2014/main" id="{DDF7A6B1-DB87-4593-8699-6C3DB8540410}"/>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4" name="Google Shape;420;p38">
              <a:extLst>
                <a:ext uri="{FF2B5EF4-FFF2-40B4-BE49-F238E27FC236}">
                  <a16:creationId xmlns:a16="http://schemas.microsoft.com/office/drawing/2014/main" id="{F622859D-2B88-449F-98AF-CCA4ADA2E3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5" name="Google Shape;421;p38">
              <a:extLst>
                <a:ext uri="{FF2B5EF4-FFF2-40B4-BE49-F238E27FC236}">
                  <a16:creationId xmlns:a16="http://schemas.microsoft.com/office/drawing/2014/main" id="{05822AEA-B957-4843-BE7C-AAFB435C476E}"/>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6" name="Google Shape;422;p38">
              <a:extLst>
                <a:ext uri="{FF2B5EF4-FFF2-40B4-BE49-F238E27FC236}">
                  <a16:creationId xmlns:a16="http://schemas.microsoft.com/office/drawing/2014/main" id="{78CF5EB0-7F68-4E26-8047-92E84D9DD9B4}"/>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7" name="Google Shape;423;p38">
              <a:extLst>
                <a:ext uri="{FF2B5EF4-FFF2-40B4-BE49-F238E27FC236}">
                  <a16:creationId xmlns:a16="http://schemas.microsoft.com/office/drawing/2014/main" id="{521D498D-5390-4F05-92F3-5B304D9761A7}"/>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8" name="Google Shape;424;p38">
              <a:extLst>
                <a:ext uri="{FF2B5EF4-FFF2-40B4-BE49-F238E27FC236}">
                  <a16:creationId xmlns:a16="http://schemas.microsoft.com/office/drawing/2014/main" id="{44EEB2E5-142B-4585-A3B0-EEDE9D82D315}"/>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9" name="Google Shape;425;p38">
              <a:extLst>
                <a:ext uri="{FF2B5EF4-FFF2-40B4-BE49-F238E27FC236}">
                  <a16:creationId xmlns:a16="http://schemas.microsoft.com/office/drawing/2014/main" id="{27FEEDA5-134C-4A8E-AC0F-7D68A0B1AF20}"/>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0" name="Đám mây">
            <a:extLst>
              <a:ext uri="{FF2B5EF4-FFF2-40B4-BE49-F238E27FC236}">
                <a16:creationId xmlns:a16="http://schemas.microsoft.com/office/drawing/2014/main" id="{09C75F64-DB8B-45FF-934E-019E20E7A030}"/>
              </a:ext>
            </a:extLst>
          </p:cNvPr>
          <p:cNvGrpSpPr/>
          <p:nvPr/>
        </p:nvGrpSpPr>
        <p:grpSpPr>
          <a:xfrm>
            <a:off x="9802605" y="1084849"/>
            <a:ext cx="608900" cy="407500"/>
            <a:chOff x="370000" y="161225"/>
            <a:chExt cx="608900" cy="407500"/>
          </a:xfrm>
        </p:grpSpPr>
        <p:sp>
          <p:nvSpPr>
            <p:cNvPr id="151" name="Google Shape;455;p40">
              <a:extLst>
                <a:ext uri="{FF2B5EF4-FFF2-40B4-BE49-F238E27FC236}">
                  <a16:creationId xmlns:a16="http://schemas.microsoft.com/office/drawing/2014/main" id="{F65D5C77-7397-4C0A-8441-ABFE6FC6A918}"/>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2" name="Google Shape;456;p40">
              <a:extLst>
                <a:ext uri="{FF2B5EF4-FFF2-40B4-BE49-F238E27FC236}">
                  <a16:creationId xmlns:a16="http://schemas.microsoft.com/office/drawing/2014/main" id="{6FCFD1F4-D9B5-4B31-986E-7CC06EDF3425}"/>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3" name="Đám mây">
            <a:extLst>
              <a:ext uri="{FF2B5EF4-FFF2-40B4-BE49-F238E27FC236}">
                <a16:creationId xmlns:a16="http://schemas.microsoft.com/office/drawing/2014/main" id="{7AA47BD4-CDC8-4AFF-9DD8-E0BD7EE40BAA}"/>
              </a:ext>
            </a:extLst>
          </p:cNvPr>
          <p:cNvGrpSpPr/>
          <p:nvPr/>
        </p:nvGrpSpPr>
        <p:grpSpPr>
          <a:xfrm>
            <a:off x="70067" y="206262"/>
            <a:ext cx="490908" cy="353100"/>
            <a:chOff x="370000" y="161225"/>
            <a:chExt cx="608900" cy="407500"/>
          </a:xfrm>
        </p:grpSpPr>
        <p:sp>
          <p:nvSpPr>
            <p:cNvPr id="154" name="Google Shape;455;p40">
              <a:extLst>
                <a:ext uri="{FF2B5EF4-FFF2-40B4-BE49-F238E27FC236}">
                  <a16:creationId xmlns:a16="http://schemas.microsoft.com/office/drawing/2014/main" id="{BF55B49B-043D-47F5-9833-7D8B98E1CEAB}"/>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5" name="Google Shape;456;p40">
              <a:extLst>
                <a:ext uri="{FF2B5EF4-FFF2-40B4-BE49-F238E27FC236}">
                  <a16:creationId xmlns:a16="http://schemas.microsoft.com/office/drawing/2014/main" id="{08A30700-607D-4E36-B1D8-4FAF566999CA}"/>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108" name="Rectangle: Rounded Corners 107">
            <a:extLst>
              <a:ext uri="{FF2B5EF4-FFF2-40B4-BE49-F238E27FC236}">
                <a16:creationId xmlns:a16="http://schemas.microsoft.com/office/drawing/2014/main" id="{C94F165B-DEFF-4CE1-9BFE-B6DA526D6DFA}"/>
              </a:ext>
            </a:extLst>
          </p:cNvPr>
          <p:cNvSpPr/>
          <p:nvPr/>
        </p:nvSpPr>
        <p:spPr>
          <a:xfrm>
            <a:off x="1128237" y="1910593"/>
            <a:ext cx="8048259" cy="3441526"/>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grpSp>
        <p:nvGrpSpPr>
          <p:cNvPr id="62" name="Google Shape;976;p51">
            <a:extLst>
              <a:ext uri="{FF2B5EF4-FFF2-40B4-BE49-F238E27FC236}">
                <a16:creationId xmlns:a16="http://schemas.microsoft.com/office/drawing/2014/main" id="{A81EAD87-1D6D-49B3-BD3F-5F0866DDFC7D}"/>
              </a:ext>
            </a:extLst>
          </p:cNvPr>
          <p:cNvGrpSpPr/>
          <p:nvPr/>
        </p:nvGrpSpPr>
        <p:grpSpPr>
          <a:xfrm>
            <a:off x="9017967" y="4285538"/>
            <a:ext cx="2178175" cy="2151575"/>
            <a:chOff x="5948275" y="2297825"/>
            <a:chExt cx="2178175" cy="2151575"/>
          </a:xfrm>
        </p:grpSpPr>
        <p:sp>
          <p:nvSpPr>
            <p:cNvPr id="63" name="Google Shape;977;p51">
              <a:extLst>
                <a:ext uri="{FF2B5EF4-FFF2-40B4-BE49-F238E27FC236}">
                  <a16:creationId xmlns:a16="http://schemas.microsoft.com/office/drawing/2014/main" id="{961F6DD1-5733-465A-8C23-A2334E8302BF}"/>
                </a:ext>
              </a:extLst>
            </p:cNvPr>
            <p:cNvSpPr/>
            <p:nvPr/>
          </p:nvSpPr>
          <p:spPr>
            <a:xfrm rot="175061">
              <a:off x="6717042" y="3312008"/>
              <a:ext cx="572749" cy="556047"/>
            </a:xfrm>
            <a:custGeom>
              <a:avLst/>
              <a:gdLst/>
              <a:ahLst/>
              <a:cxnLst/>
              <a:rect l="l" t="t" r="r" b="b"/>
              <a:pathLst>
                <a:path w="21280" h="19965" extrusionOk="0">
                  <a:moveTo>
                    <a:pt x="2867" y="16725"/>
                  </a:moveTo>
                  <a:cubicBezTo>
                    <a:pt x="3003" y="16735"/>
                    <a:pt x="3055" y="16740"/>
                    <a:pt x="3029" y="16740"/>
                  </a:cubicBezTo>
                  <a:cubicBezTo>
                    <a:pt x="3006" y="16740"/>
                    <a:pt x="2920" y="16736"/>
                    <a:pt x="2775" y="16728"/>
                  </a:cubicBezTo>
                  <a:lnTo>
                    <a:pt x="2775" y="16728"/>
                  </a:lnTo>
                  <a:cubicBezTo>
                    <a:pt x="2806" y="16728"/>
                    <a:pt x="2836" y="16727"/>
                    <a:pt x="2867" y="16725"/>
                  </a:cubicBezTo>
                  <a:close/>
                  <a:moveTo>
                    <a:pt x="14319" y="1"/>
                  </a:moveTo>
                  <a:cubicBezTo>
                    <a:pt x="14140" y="1"/>
                    <a:pt x="13950" y="23"/>
                    <a:pt x="13747" y="69"/>
                  </a:cubicBezTo>
                  <a:cubicBezTo>
                    <a:pt x="12283" y="383"/>
                    <a:pt x="11446" y="948"/>
                    <a:pt x="10483" y="2099"/>
                  </a:cubicBezTo>
                  <a:cubicBezTo>
                    <a:pt x="10044" y="2643"/>
                    <a:pt x="9772" y="3271"/>
                    <a:pt x="9667" y="3961"/>
                  </a:cubicBezTo>
                  <a:cubicBezTo>
                    <a:pt x="9563" y="4631"/>
                    <a:pt x="9667" y="5468"/>
                    <a:pt x="9353" y="6095"/>
                  </a:cubicBezTo>
                  <a:cubicBezTo>
                    <a:pt x="9332" y="6158"/>
                    <a:pt x="9353" y="6179"/>
                    <a:pt x="9416" y="6179"/>
                  </a:cubicBezTo>
                  <a:cubicBezTo>
                    <a:pt x="9353" y="6179"/>
                    <a:pt x="9311" y="6200"/>
                    <a:pt x="9207" y="6242"/>
                  </a:cubicBezTo>
                  <a:cubicBezTo>
                    <a:pt x="8977" y="6305"/>
                    <a:pt x="8726" y="6347"/>
                    <a:pt x="8495" y="6367"/>
                  </a:cubicBezTo>
                  <a:cubicBezTo>
                    <a:pt x="8366" y="6382"/>
                    <a:pt x="8249" y="6389"/>
                    <a:pt x="8142" y="6389"/>
                  </a:cubicBezTo>
                  <a:cubicBezTo>
                    <a:pt x="7612" y="6389"/>
                    <a:pt x="7312" y="6217"/>
                    <a:pt x="6738" y="5886"/>
                  </a:cubicBezTo>
                  <a:cubicBezTo>
                    <a:pt x="6696" y="5865"/>
                    <a:pt x="6633" y="5823"/>
                    <a:pt x="6591" y="5782"/>
                  </a:cubicBezTo>
                  <a:cubicBezTo>
                    <a:pt x="6550" y="5510"/>
                    <a:pt x="6529" y="5217"/>
                    <a:pt x="6487" y="4924"/>
                  </a:cubicBezTo>
                  <a:cubicBezTo>
                    <a:pt x="6298" y="4087"/>
                    <a:pt x="5880" y="3543"/>
                    <a:pt x="5190" y="3041"/>
                  </a:cubicBezTo>
                  <a:cubicBezTo>
                    <a:pt x="4951" y="2866"/>
                    <a:pt x="4701" y="2788"/>
                    <a:pt x="4447" y="2788"/>
                  </a:cubicBezTo>
                  <a:cubicBezTo>
                    <a:pt x="4367" y="2788"/>
                    <a:pt x="4287" y="2795"/>
                    <a:pt x="4206" y="2810"/>
                  </a:cubicBezTo>
                  <a:cubicBezTo>
                    <a:pt x="4206" y="2497"/>
                    <a:pt x="4185" y="2204"/>
                    <a:pt x="4143" y="1890"/>
                  </a:cubicBezTo>
                  <a:cubicBezTo>
                    <a:pt x="4081" y="1045"/>
                    <a:pt x="3472" y="627"/>
                    <a:pt x="2854" y="627"/>
                  </a:cubicBezTo>
                  <a:cubicBezTo>
                    <a:pt x="2233" y="627"/>
                    <a:pt x="1601" y="1050"/>
                    <a:pt x="1507" y="1890"/>
                  </a:cubicBezTo>
                  <a:cubicBezTo>
                    <a:pt x="1381" y="3229"/>
                    <a:pt x="1151" y="4526"/>
                    <a:pt x="984" y="5844"/>
                  </a:cubicBezTo>
                  <a:cubicBezTo>
                    <a:pt x="754" y="6619"/>
                    <a:pt x="461" y="7414"/>
                    <a:pt x="461" y="8272"/>
                  </a:cubicBezTo>
                  <a:lnTo>
                    <a:pt x="461" y="8355"/>
                  </a:lnTo>
                  <a:cubicBezTo>
                    <a:pt x="461" y="8460"/>
                    <a:pt x="440" y="8564"/>
                    <a:pt x="440" y="8669"/>
                  </a:cubicBezTo>
                  <a:cubicBezTo>
                    <a:pt x="356" y="10134"/>
                    <a:pt x="21" y="11577"/>
                    <a:pt x="21" y="13042"/>
                  </a:cubicBezTo>
                  <a:cubicBezTo>
                    <a:pt x="0" y="14444"/>
                    <a:pt x="21" y="15595"/>
                    <a:pt x="1465" y="16306"/>
                  </a:cubicBezTo>
                  <a:cubicBezTo>
                    <a:pt x="1612" y="16390"/>
                    <a:pt x="1779" y="16432"/>
                    <a:pt x="1925" y="16515"/>
                  </a:cubicBezTo>
                  <a:cubicBezTo>
                    <a:pt x="1946" y="16515"/>
                    <a:pt x="1946" y="16536"/>
                    <a:pt x="1988" y="16536"/>
                  </a:cubicBezTo>
                  <a:cubicBezTo>
                    <a:pt x="2219" y="16643"/>
                    <a:pt x="2464" y="16719"/>
                    <a:pt x="2725" y="16727"/>
                  </a:cubicBezTo>
                  <a:lnTo>
                    <a:pt x="2725" y="16727"/>
                  </a:lnTo>
                  <a:cubicBezTo>
                    <a:pt x="3288" y="17042"/>
                    <a:pt x="3684" y="17668"/>
                    <a:pt x="4081" y="18168"/>
                  </a:cubicBezTo>
                  <a:cubicBezTo>
                    <a:pt x="4810" y="19098"/>
                    <a:pt x="5587" y="19964"/>
                    <a:pt x="6771" y="19964"/>
                  </a:cubicBezTo>
                  <a:cubicBezTo>
                    <a:pt x="6946" y="19964"/>
                    <a:pt x="7130" y="19945"/>
                    <a:pt x="7324" y="19905"/>
                  </a:cubicBezTo>
                  <a:cubicBezTo>
                    <a:pt x="8537" y="19654"/>
                    <a:pt x="9353" y="18629"/>
                    <a:pt x="10567" y="18399"/>
                  </a:cubicBezTo>
                  <a:cubicBezTo>
                    <a:pt x="11969" y="18106"/>
                    <a:pt x="13392" y="17896"/>
                    <a:pt x="14814" y="17896"/>
                  </a:cubicBezTo>
                  <a:cubicBezTo>
                    <a:pt x="15289" y="17896"/>
                    <a:pt x="15809" y="17850"/>
                    <a:pt x="16315" y="17850"/>
                  </a:cubicBezTo>
                  <a:cubicBezTo>
                    <a:pt x="16567" y="17850"/>
                    <a:pt x="16816" y="17862"/>
                    <a:pt x="17053" y="17896"/>
                  </a:cubicBezTo>
                  <a:cubicBezTo>
                    <a:pt x="17702" y="18001"/>
                    <a:pt x="18330" y="18378"/>
                    <a:pt x="18957" y="18587"/>
                  </a:cubicBezTo>
                  <a:cubicBezTo>
                    <a:pt x="19132" y="18652"/>
                    <a:pt x="19303" y="18681"/>
                    <a:pt x="19467" y="18681"/>
                  </a:cubicBezTo>
                  <a:cubicBezTo>
                    <a:pt x="20359" y="18681"/>
                    <a:pt x="21045" y="17800"/>
                    <a:pt x="21133" y="16934"/>
                  </a:cubicBezTo>
                  <a:cubicBezTo>
                    <a:pt x="21280" y="15386"/>
                    <a:pt x="20840" y="13816"/>
                    <a:pt x="20192" y="12310"/>
                  </a:cubicBezTo>
                  <a:cubicBezTo>
                    <a:pt x="19501" y="10761"/>
                    <a:pt x="18811" y="9380"/>
                    <a:pt x="18350" y="7728"/>
                  </a:cubicBezTo>
                  <a:cubicBezTo>
                    <a:pt x="17827" y="5886"/>
                    <a:pt x="17283" y="4087"/>
                    <a:pt x="16677" y="2287"/>
                  </a:cubicBezTo>
                  <a:cubicBezTo>
                    <a:pt x="16292" y="1096"/>
                    <a:pt x="15586" y="1"/>
                    <a:pt x="14319" y="1"/>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 name="Google Shape;978;p51">
              <a:extLst>
                <a:ext uri="{FF2B5EF4-FFF2-40B4-BE49-F238E27FC236}">
                  <a16:creationId xmlns:a16="http://schemas.microsoft.com/office/drawing/2014/main" id="{20A26F9C-7051-430E-914C-E0CBFF7B098C}"/>
                </a:ext>
              </a:extLst>
            </p:cNvPr>
            <p:cNvSpPr/>
            <p:nvPr/>
          </p:nvSpPr>
          <p:spPr>
            <a:xfrm>
              <a:off x="6522650" y="3312000"/>
              <a:ext cx="230174" cy="162225"/>
            </a:xfrm>
            <a:custGeom>
              <a:avLst/>
              <a:gdLst/>
              <a:ahLst/>
              <a:cxnLst/>
              <a:rect l="l" t="t" r="r" b="b"/>
              <a:pathLst>
                <a:path w="8099" h="6489" extrusionOk="0">
                  <a:moveTo>
                    <a:pt x="2951" y="0"/>
                  </a:moveTo>
                  <a:cubicBezTo>
                    <a:pt x="2649" y="0"/>
                    <a:pt x="2337" y="121"/>
                    <a:pt x="2072" y="344"/>
                  </a:cubicBezTo>
                  <a:cubicBezTo>
                    <a:pt x="1612" y="742"/>
                    <a:pt x="1466" y="1307"/>
                    <a:pt x="1319" y="1872"/>
                  </a:cubicBezTo>
                  <a:cubicBezTo>
                    <a:pt x="1215" y="2332"/>
                    <a:pt x="943" y="2709"/>
                    <a:pt x="712" y="3085"/>
                  </a:cubicBezTo>
                  <a:cubicBezTo>
                    <a:pt x="1" y="4215"/>
                    <a:pt x="922" y="5596"/>
                    <a:pt x="2177" y="5638"/>
                  </a:cubicBezTo>
                  <a:cubicBezTo>
                    <a:pt x="2805" y="5659"/>
                    <a:pt x="3412" y="5805"/>
                    <a:pt x="4018" y="5994"/>
                  </a:cubicBezTo>
                  <a:cubicBezTo>
                    <a:pt x="4524" y="6308"/>
                    <a:pt x="5110" y="6488"/>
                    <a:pt x="5712" y="6488"/>
                  </a:cubicBezTo>
                  <a:cubicBezTo>
                    <a:pt x="6032" y="6488"/>
                    <a:pt x="6356" y="6437"/>
                    <a:pt x="6676" y="6328"/>
                  </a:cubicBezTo>
                  <a:cubicBezTo>
                    <a:pt x="7889" y="5952"/>
                    <a:pt x="8098" y="4759"/>
                    <a:pt x="8015" y="3608"/>
                  </a:cubicBezTo>
                  <a:cubicBezTo>
                    <a:pt x="7931" y="2709"/>
                    <a:pt x="7889" y="1788"/>
                    <a:pt x="7094" y="1160"/>
                  </a:cubicBezTo>
                  <a:cubicBezTo>
                    <a:pt x="6320" y="512"/>
                    <a:pt x="5295" y="135"/>
                    <a:pt x="4269" y="30"/>
                  </a:cubicBezTo>
                  <a:cubicBezTo>
                    <a:pt x="4165" y="9"/>
                    <a:pt x="4060" y="9"/>
                    <a:pt x="3935" y="9"/>
                  </a:cubicBezTo>
                  <a:cubicBezTo>
                    <a:pt x="3725" y="9"/>
                    <a:pt x="3537" y="30"/>
                    <a:pt x="3391" y="93"/>
                  </a:cubicBezTo>
                  <a:cubicBezTo>
                    <a:pt x="3251" y="30"/>
                    <a:pt x="3102" y="0"/>
                    <a:pt x="295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 name="Google Shape;979;p51">
              <a:extLst>
                <a:ext uri="{FF2B5EF4-FFF2-40B4-BE49-F238E27FC236}">
                  <a16:creationId xmlns:a16="http://schemas.microsoft.com/office/drawing/2014/main" id="{10E7E4BA-FE27-4E7A-A875-4B8596C4E83B}"/>
                </a:ext>
              </a:extLst>
            </p:cNvPr>
            <p:cNvSpPr/>
            <p:nvPr/>
          </p:nvSpPr>
          <p:spPr>
            <a:xfrm>
              <a:off x="7158446" y="3377650"/>
              <a:ext cx="198155" cy="176131"/>
            </a:xfrm>
            <a:custGeom>
              <a:avLst/>
              <a:gdLst/>
              <a:ahLst/>
              <a:cxnLst/>
              <a:rect l="l" t="t" r="r" b="b"/>
              <a:pathLst>
                <a:path w="7513" h="6370" extrusionOk="0">
                  <a:moveTo>
                    <a:pt x="1962" y="0"/>
                  </a:moveTo>
                  <a:cubicBezTo>
                    <a:pt x="1717" y="0"/>
                    <a:pt x="1511" y="44"/>
                    <a:pt x="1319" y="131"/>
                  </a:cubicBezTo>
                  <a:cubicBezTo>
                    <a:pt x="1292" y="129"/>
                    <a:pt x="1266" y="128"/>
                    <a:pt x="1239" y="128"/>
                  </a:cubicBezTo>
                  <a:cubicBezTo>
                    <a:pt x="990" y="128"/>
                    <a:pt x="730" y="218"/>
                    <a:pt x="503" y="445"/>
                  </a:cubicBezTo>
                  <a:cubicBezTo>
                    <a:pt x="482" y="487"/>
                    <a:pt x="440" y="508"/>
                    <a:pt x="398" y="529"/>
                  </a:cubicBezTo>
                  <a:cubicBezTo>
                    <a:pt x="105" y="801"/>
                    <a:pt x="1" y="1240"/>
                    <a:pt x="105" y="1596"/>
                  </a:cubicBezTo>
                  <a:cubicBezTo>
                    <a:pt x="482" y="2747"/>
                    <a:pt x="796" y="4002"/>
                    <a:pt x="1256" y="5111"/>
                  </a:cubicBezTo>
                  <a:cubicBezTo>
                    <a:pt x="1549" y="5760"/>
                    <a:pt x="2407" y="6073"/>
                    <a:pt x="3056" y="6136"/>
                  </a:cubicBezTo>
                  <a:cubicBezTo>
                    <a:pt x="3078" y="6137"/>
                    <a:pt x="3102" y="6137"/>
                    <a:pt x="3125" y="6137"/>
                  </a:cubicBezTo>
                  <a:cubicBezTo>
                    <a:pt x="3505" y="6137"/>
                    <a:pt x="3970" y="6041"/>
                    <a:pt x="4397" y="6041"/>
                  </a:cubicBezTo>
                  <a:cubicBezTo>
                    <a:pt x="4647" y="6041"/>
                    <a:pt x="4885" y="6074"/>
                    <a:pt x="5085" y="6178"/>
                  </a:cubicBezTo>
                  <a:cubicBezTo>
                    <a:pt x="5336" y="6309"/>
                    <a:pt x="5601" y="6369"/>
                    <a:pt x="5858" y="6369"/>
                  </a:cubicBezTo>
                  <a:cubicBezTo>
                    <a:pt x="6672" y="6369"/>
                    <a:pt x="7413" y="5761"/>
                    <a:pt x="7429" y="4839"/>
                  </a:cubicBezTo>
                  <a:cubicBezTo>
                    <a:pt x="7449" y="3521"/>
                    <a:pt x="7512" y="2098"/>
                    <a:pt x="6675" y="1010"/>
                  </a:cubicBezTo>
                  <a:cubicBezTo>
                    <a:pt x="6173" y="382"/>
                    <a:pt x="5399" y="194"/>
                    <a:pt x="4625" y="194"/>
                  </a:cubicBezTo>
                  <a:cubicBezTo>
                    <a:pt x="4290" y="194"/>
                    <a:pt x="3955" y="278"/>
                    <a:pt x="3620" y="278"/>
                  </a:cubicBezTo>
                  <a:cubicBezTo>
                    <a:pt x="3601" y="278"/>
                    <a:pt x="3581" y="279"/>
                    <a:pt x="3560" y="279"/>
                  </a:cubicBezTo>
                  <a:cubicBezTo>
                    <a:pt x="3113" y="279"/>
                    <a:pt x="2596" y="66"/>
                    <a:pt x="2156" y="6"/>
                  </a:cubicBezTo>
                  <a:lnTo>
                    <a:pt x="2114" y="6"/>
                  </a:lnTo>
                  <a:cubicBezTo>
                    <a:pt x="2062" y="2"/>
                    <a:pt x="2011" y="0"/>
                    <a:pt x="1962"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 name="Google Shape;980;p51">
              <a:extLst>
                <a:ext uri="{FF2B5EF4-FFF2-40B4-BE49-F238E27FC236}">
                  <a16:creationId xmlns:a16="http://schemas.microsoft.com/office/drawing/2014/main" id="{C3F9E804-C3F1-4F9F-A4A2-7C1284CE8C1F}"/>
                </a:ext>
              </a:extLst>
            </p:cNvPr>
            <p:cNvSpPr/>
            <p:nvPr/>
          </p:nvSpPr>
          <p:spPr>
            <a:xfrm>
              <a:off x="6407550" y="2525500"/>
              <a:ext cx="1196850" cy="951175"/>
            </a:xfrm>
            <a:custGeom>
              <a:avLst/>
              <a:gdLst/>
              <a:ahLst/>
              <a:cxnLst/>
              <a:rect l="l" t="t" r="r" b="b"/>
              <a:pathLst>
                <a:path w="47874" h="38047" extrusionOk="0">
                  <a:moveTo>
                    <a:pt x="18744" y="0"/>
                  </a:moveTo>
                  <a:cubicBezTo>
                    <a:pt x="18725" y="0"/>
                    <a:pt x="18705" y="0"/>
                    <a:pt x="18686" y="0"/>
                  </a:cubicBezTo>
                  <a:cubicBezTo>
                    <a:pt x="16468" y="21"/>
                    <a:pt x="14354" y="1318"/>
                    <a:pt x="12367" y="2176"/>
                  </a:cubicBezTo>
                  <a:cubicBezTo>
                    <a:pt x="10525" y="2950"/>
                    <a:pt x="8914" y="3662"/>
                    <a:pt x="6968" y="3662"/>
                  </a:cubicBezTo>
                  <a:cubicBezTo>
                    <a:pt x="6864" y="3641"/>
                    <a:pt x="6738" y="3641"/>
                    <a:pt x="6613" y="3641"/>
                  </a:cubicBezTo>
                  <a:lnTo>
                    <a:pt x="6215" y="3641"/>
                  </a:lnTo>
                  <a:cubicBezTo>
                    <a:pt x="5295" y="3641"/>
                    <a:pt x="4750" y="4101"/>
                    <a:pt x="4520" y="4708"/>
                  </a:cubicBezTo>
                  <a:cubicBezTo>
                    <a:pt x="3495" y="5461"/>
                    <a:pt x="2846" y="6570"/>
                    <a:pt x="2219" y="7721"/>
                  </a:cubicBezTo>
                  <a:cubicBezTo>
                    <a:pt x="1361" y="9290"/>
                    <a:pt x="315" y="10797"/>
                    <a:pt x="168" y="12638"/>
                  </a:cubicBezTo>
                  <a:cubicBezTo>
                    <a:pt x="147" y="13098"/>
                    <a:pt x="336" y="13517"/>
                    <a:pt x="649" y="13831"/>
                  </a:cubicBezTo>
                  <a:cubicBezTo>
                    <a:pt x="43" y="16614"/>
                    <a:pt x="1" y="19522"/>
                    <a:pt x="963" y="22242"/>
                  </a:cubicBezTo>
                  <a:cubicBezTo>
                    <a:pt x="2114" y="25402"/>
                    <a:pt x="4646" y="27850"/>
                    <a:pt x="7491" y="29523"/>
                  </a:cubicBezTo>
                  <a:cubicBezTo>
                    <a:pt x="10525" y="31302"/>
                    <a:pt x="14145" y="31909"/>
                    <a:pt x="17577" y="32348"/>
                  </a:cubicBezTo>
                  <a:lnTo>
                    <a:pt x="19062" y="32516"/>
                  </a:lnTo>
                  <a:cubicBezTo>
                    <a:pt x="18623" y="32641"/>
                    <a:pt x="18246" y="32976"/>
                    <a:pt x="18142" y="33520"/>
                  </a:cubicBezTo>
                  <a:cubicBezTo>
                    <a:pt x="18016" y="34399"/>
                    <a:pt x="18121" y="35131"/>
                    <a:pt x="18623" y="35863"/>
                  </a:cubicBezTo>
                  <a:cubicBezTo>
                    <a:pt x="18811" y="36135"/>
                    <a:pt x="19062" y="36428"/>
                    <a:pt x="19292" y="36700"/>
                  </a:cubicBezTo>
                  <a:cubicBezTo>
                    <a:pt x="19397" y="36805"/>
                    <a:pt x="19502" y="36930"/>
                    <a:pt x="19606" y="37056"/>
                  </a:cubicBezTo>
                  <a:cubicBezTo>
                    <a:pt x="19545" y="36989"/>
                    <a:pt x="19517" y="36963"/>
                    <a:pt x="19512" y="36963"/>
                  </a:cubicBezTo>
                  <a:cubicBezTo>
                    <a:pt x="19496" y="36963"/>
                    <a:pt x="19638" y="37151"/>
                    <a:pt x="19669" y="37182"/>
                  </a:cubicBezTo>
                  <a:cubicBezTo>
                    <a:pt x="19969" y="37781"/>
                    <a:pt x="20516" y="38046"/>
                    <a:pt x="21084" y="38046"/>
                  </a:cubicBezTo>
                  <a:cubicBezTo>
                    <a:pt x="21706" y="38046"/>
                    <a:pt x="22352" y="37728"/>
                    <a:pt x="22724" y="37182"/>
                  </a:cubicBezTo>
                  <a:cubicBezTo>
                    <a:pt x="23540" y="35968"/>
                    <a:pt x="23917" y="34441"/>
                    <a:pt x="23749" y="32997"/>
                  </a:cubicBezTo>
                  <a:cubicBezTo>
                    <a:pt x="23707" y="32829"/>
                    <a:pt x="23686" y="32662"/>
                    <a:pt x="23645" y="32516"/>
                  </a:cubicBezTo>
                  <a:cubicBezTo>
                    <a:pt x="25256" y="32369"/>
                    <a:pt x="26846" y="32097"/>
                    <a:pt x="28394" y="31616"/>
                  </a:cubicBezTo>
                  <a:cubicBezTo>
                    <a:pt x="31805" y="30611"/>
                    <a:pt x="34901" y="28666"/>
                    <a:pt x="37161" y="25925"/>
                  </a:cubicBezTo>
                  <a:cubicBezTo>
                    <a:pt x="38961" y="23728"/>
                    <a:pt x="40614" y="21091"/>
                    <a:pt x="41492" y="18308"/>
                  </a:cubicBezTo>
                  <a:cubicBezTo>
                    <a:pt x="41576" y="18392"/>
                    <a:pt x="41660" y="18476"/>
                    <a:pt x="41743" y="18518"/>
                  </a:cubicBezTo>
                  <a:cubicBezTo>
                    <a:pt x="41859" y="18617"/>
                    <a:pt x="42000" y="18742"/>
                    <a:pt x="42147" y="18841"/>
                  </a:cubicBezTo>
                  <a:lnTo>
                    <a:pt x="42147" y="18841"/>
                  </a:lnTo>
                  <a:cubicBezTo>
                    <a:pt x="42105" y="18815"/>
                    <a:pt x="42085" y="18804"/>
                    <a:pt x="42083" y="18804"/>
                  </a:cubicBezTo>
                  <a:lnTo>
                    <a:pt x="42083" y="18804"/>
                  </a:lnTo>
                  <a:cubicBezTo>
                    <a:pt x="42074" y="18804"/>
                    <a:pt x="42477" y="19067"/>
                    <a:pt x="42601" y="19145"/>
                  </a:cubicBezTo>
                  <a:cubicBezTo>
                    <a:pt x="42999" y="19438"/>
                    <a:pt x="43585" y="19564"/>
                    <a:pt x="44066" y="19585"/>
                  </a:cubicBezTo>
                  <a:cubicBezTo>
                    <a:pt x="44110" y="19587"/>
                    <a:pt x="44155" y="19588"/>
                    <a:pt x="44199" y="19588"/>
                  </a:cubicBezTo>
                  <a:cubicBezTo>
                    <a:pt x="45982" y="19588"/>
                    <a:pt x="47873" y="17970"/>
                    <a:pt x="47832" y="16132"/>
                  </a:cubicBezTo>
                  <a:cubicBezTo>
                    <a:pt x="47753" y="14243"/>
                    <a:pt x="45953" y="13469"/>
                    <a:pt x="44319" y="13469"/>
                  </a:cubicBezTo>
                  <a:cubicBezTo>
                    <a:pt x="44234" y="13469"/>
                    <a:pt x="44150" y="13471"/>
                    <a:pt x="44066" y="13475"/>
                  </a:cubicBezTo>
                  <a:cubicBezTo>
                    <a:pt x="43982" y="13475"/>
                    <a:pt x="43878" y="13496"/>
                    <a:pt x="43794" y="13496"/>
                  </a:cubicBezTo>
                  <a:cubicBezTo>
                    <a:pt x="43476" y="13178"/>
                    <a:pt x="43062" y="12969"/>
                    <a:pt x="42588" y="12969"/>
                  </a:cubicBezTo>
                  <a:cubicBezTo>
                    <a:pt x="42438" y="12969"/>
                    <a:pt x="42281" y="12990"/>
                    <a:pt x="42120" y="13036"/>
                  </a:cubicBezTo>
                  <a:cubicBezTo>
                    <a:pt x="42078" y="13057"/>
                    <a:pt x="42057" y="13057"/>
                    <a:pt x="41995" y="13078"/>
                  </a:cubicBezTo>
                  <a:cubicBezTo>
                    <a:pt x="41597" y="11299"/>
                    <a:pt x="40488" y="9855"/>
                    <a:pt x="38438" y="9102"/>
                  </a:cubicBezTo>
                  <a:cubicBezTo>
                    <a:pt x="37245" y="8663"/>
                    <a:pt x="35843" y="8642"/>
                    <a:pt x="34567" y="8537"/>
                  </a:cubicBezTo>
                  <a:cubicBezTo>
                    <a:pt x="33060" y="8391"/>
                    <a:pt x="31595" y="8056"/>
                    <a:pt x="30235" y="7344"/>
                  </a:cubicBezTo>
                  <a:cubicBezTo>
                    <a:pt x="26171" y="5302"/>
                    <a:pt x="23706" y="0"/>
                    <a:pt x="18744" y="0"/>
                  </a:cubicBezTo>
                  <a:close/>
                </a:path>
              </a:pathLst>
            </a:custGeom>
            <a:solidFill>
              <a:schemeClr val="accent1"/>
            </a:solidFill>
            <a:ln w="3810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7" name="Google Shape;981;p51">
              <a:extLst>
                <a:ext uri="{FF2B5EF4-FFF2-40B4-BE49-F238E27FC236}">
                  <a16:creationId xmlns:a16="http://schemas.microsoft.com/office/drawing/2014/main" id="{BD114363-9B70-4896-A420-31D7F2CA4664}"/>
                </a:ext>
              </a:extLst>
            </p:cNvPr>
            <p:cNvSpPr/>
            <p:nvPr/>
          </p:nvSpPr>
          <p:spPr>
            <a:xfrm>
              <a:off x="6180025" y="2450175"/>
              <a:ext cx="303400" cy="415400"/>
            </a:xfrm>
            <a:custGeom>
              <a:avLst/>
              <a:gdLst/>
              <a:ahLst/>
              <a:cxnLst/>
              <a:rect l="l" t="t" r="r" b="b"/>
              <a:pathLst>
                <a:path w="12136" h="16616" extrusionOk="0">
                  <a:moveTo>
                    <a:pt x="5236" y="1"/>
                  </a:moveTo>
                  <a:cubicBezTo>
                    <a:pt x="5118" y="1"/>
                    <a:pt x="4997" y="15"/>
                    <a:pt x="4875" y="42"/>
                  </a:cubicBezTo>
                  <a:cubicBezTo>
                    <a:pt x="4782" y="30"/>
                    <a:pt x="4688" y="25"/>
                    <a:pt x="4595" y="25"/>
                  </a:cubicBezTo>
                  <a:cubicBezTo>
                    <a:pt x="4354" y="25"/>
                    <a:pt x="4112" y="60"/>
                    <a:pt x="3871" y="105"/>
                  </a:cubicBezTo>
                  <a:cubicBezTo>
                    <a:pt x="3620" y="105"/>
                    <a:pt x="3452" y="189"/>
                    <a:pt x="3285" y="293"/>
                  </a:cubicBezTo>
                  <a:cubicBezTo>
                    <a:pt x="3267" y="292"/>
                    <a:pt x="3249" y="292"/>
                    <a:pt x="3231" y="292"/>
                  </a:cubicBezTo>
                  <a:cubicBezTo>
                    <a:pt x="2890" y="292"/>
                    <a:pt x="2523" y="476"/>
                    <a:pt x="2364" y="774"/>
                  </a:cubicBezTo>
                  <a:cubicBezTo>
                    <a:pt x="1255" y="2804"/>
                    <a:pt x="3808" y="4917"/>
                    <a:pt x="5503" y="6173"/>
                  </a:cubicBezTo>
                  <a:cubicBezTo>
                    <a:pt x="5398" y="6277"/>
                    <a:pt x="5294" y="6382"/>
                    <a:pt x="5189" y="6466"/>
                  </a:cubicBezTo>
                  <a:cubicBezTo>
                    <a:pt x="4938" y="6696"/>
                    <a:pt x="4708" y="6947"/>
                    <a:pt x="4457" y="7198"/>
                  </a:cubicBezTo>
                  <a:lnTo>
                    <a:pt x="4394" y="7282"/>
                  </a:lnTo>
                  <a:cubicBezTo>
                    <a:pt x="4310" y="7303"/>
                    <a:pt x="4227" y="7365"/>
                    <a:pt x="4122" y="7386"/>
                  </a:cubicBezTo>
                  <a:cubicBezTo>
                    <a:pt x="2971" y="7784"/>
                    <a:pt x="1590" y="8160"/>
                    <a:pt x="942" y="9290"/>
                  </a:cubicBezTo>
                  <a:cubicBezTo>
                    <a:pt x="0" y="10922"/>
                    <a:pt x="963" y="12492"/>
                    <a:pt x="2783" y="12513"/>
                  </a:cubicBezTo>
                  <a:cubicBezTo>
                    <a:pt x="2971" y="12513"/>
                    <a:pt x="3160" y="12492"/>
                    <a:pt x="3348" y="12450"/>
                  </a:cubicBezTo>
                  <a:lnTo>
                    <a:pt x="3348" y="12450"/>
                  </a:lnTo>
                  <a:cubicBezTo>
                    <a:pt x="3055" y="13245"/>
                    <a:pt x="2929" y="14103"/>
                    <a:pt x="2888" y="14919"/>
                  </a:cubicBezTo>
                  <a:cubicBezTo>
                    <a:pt x="2872" y="16060"/>
                    <a:pt x="3765" y="16615"/>
                    <a:pt x="4712" y="16615"/>
                  </a:cubicBezTo>
                  <a:cubicBezTo>
                    <a:pt x="5067" y="16615"/>
                    <a:pt x="5429" y="16537"/>
                    <a:pt x="5754" y="16383"/>
                  </a:cubicBezTo>
                  <a:cubicBezTo>
                    <a:pt x="6696" y="15902"/>
                    <a:pt x="7449" y="15065"/>
                    <a:pt x="8077" y="14207"/>
                  </a:cubicBezTo>
                  <a:cubicBezTo>
                    <a:pt x="8160" y="14082"/>
                    <a:pt x="8202" y="13956"/>
                    <a:pt x="8265" y="13810"/>
                  </a:cubicBezTo>
                  <a:cubicBezTo>
                    <a:pt x="8704" y="13224"/>
                    <a:pt x="9123" y="12596"/>
                    <a:pt x="9478" y="11969"/>
                  </a:cubicBezTo>
                  <a:cubicBezTo>
                    <a:pt x="10315" y="10567"/>
                    <a:pt x="11090" y="9186"/>
                    <a:pt x="11048" y="7491"/>
                  </a:cubicBezTo>
                  <a:cubicBezTo>
                    <a:pt x="11048" y="7177"/>
                    <a:pt x="10943" y="6884"/>
                    <a:pt x="10797" y="6654"/>
                  </a:cubicBezTo>
                  <a:cubicBezTo>
                    <a:pt x="10880" y="6319"/>
                    <a:pt x="10818" y="5943"/>
                    <a:pt x="10671" y="5629"/>
                  </a:cubicBezTo>
                  <a:cubicBezTo>
                    <a:pt x="11131" y="5378"/>
                    <a:pt x="11529" y="4980"/>
                    <a:pt x="11675" y="4373"/>
                  </a:cubicBezTo>
                  <a:cubicBezTo>
                    <a:pt x="12136" y="2804"/>
                    <a:pt x="10294" y="1988"/>
                    <a:pt x="9144" y="1528"/>
                  </a:cubicBezTo>
                  <a:cubicBezTo>
                    <a:pt x="8097" y="1088"/>
                    <a:pt x="7051" y="481"/>
                    <a:pt x="5963" y="189"/>
                  </a:cubicBezTo>
                  <a:cubicBezTo>
                    <a:pt x="5723" y="61"/>
                    <a:pt x="5483" y="1"/>
                    <a:pt x="5236"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8" name="Google Shape;982;p51">
              <a:extLst>
                <a:ext uri="{FF2B5EF4-FFF2-40B4-BE49-F238E27FC236}">
                  <a16:creationId xmlns:a16="http://schemas.microsoft.com/office/drawing/2014/main" id="{ACED4D1A-49E3-4F32-BA13-F5373A94D7DD}"/>
                </a:ext>
              </a:extLst>
            </p:cNvPr>
            <p:cNvSpPr/>
            <p:nvPr/>
          </p:nvSpPr>
          <p:spPr>
            <a:xfrm>
              <a:off x="6479225" y="2313075"/>
              <a:ext cx="1035975" cy="494250"/>
            </a:xfrm>
            <a:custGeom>
              <a:avLst/>
              <a:gdLst/>
              <a:ahLst/>
              <a:cxnLst/>
              <a:rect l="l" t="t" r="r" b="b"/>
              <a:pathLst>
                <a:path w="41439" h="19770" extrusionOk="0">
                  <a:moveTo>
                    <a:pt x="24925" y="962"/>
                  </a:moveTo>
                  <a:lnTo>
                    <a:pt x="24925" y="962"/>
                  </a:lnTo>
                  <a:cubicBezTo>
                    <a:pt x="24985" y="970"/>
                    <a:pt x="25047" y="978"/>
                    <a:pt x="25109" y="986"/>
                  </a:cubicBezTo>
                  <a:cubicBezTo>
                    <a:pt x="25026" y="975"/>
                    <a:pt x="24966" y="968"/>
                    <a:pt x="24925" y="962"/>
                  </a:cubicBezTo>
                  <a:close/>
                  <a:moveTo>
                    <a:pt x="18646" y="1"/>
                  </a:moveTo>
                  <a:cubicBezTo>
                    <a:pt x="17441" y="1"/>
                    <a:pt x="16148" y="370"/>
                    <a:pt x="15065" y="756"/>
                  </a:cubicBezTo>
                  <a:cubicBezTo>
                    <a:pt x="14207" y="1069"/>
                    <a:pt x="13308" y="1341"/>
                    <a:pt x="12450" y="1697"/>
                  </a:cubicBezTo>
                  <a:cubicBezTo>
                    <a:pt x="11278" y="2199"/>
                    <a:pt x="10190" y="2932"/>
                    <a:pt x="9039" y="3455"/>
                  </a:cubicBezTo>
                  <a:cubicBezTo>
                    <a:pt x="6905" y="4417"/>
                    <a:pt x="5043" y="5945"/>
                    <a:pt x="3285" y="7451"/>
                  </a:cubicBezTo>
                  <a:cubicBezTo>
                    <a:pt x="1779" y="8769"/>
                    <a:pt x="0" y="10443"/>
                    <a:pt x="335" y="12556"/>
                  </a:cubicBezTo>
                  <a:cubicBezTo>
                    <a:pt x="428" y="13146"/>
                    <a:pt x="897" y="13417"/>
                    <a:pt x="1398" y="13417"/>
                  </a:cubicBezTo>
                  <a:cubicBezTo>
                    <a:pt x="1803" y="13417"/>
                    <a:pt x="2228" y="13240"/>
                    <a:pt x="2490" y="12912"/>
                  </a:cubicBezTo>
                  <a:cubicBezTo>
                    <a:pt x="2703" y="13492"/>
                    <a:pt x="3183" y="13947"/>
                    <a:pt x="3849" y="13947"/>
                  </a:cubicBezTo>
                  <a:cubicBezTo>
                    <a:pt x="3904" y="13947"/>
                    <a:pt x="3960" y="13944"/>
                    <a:pt x="4018" y="13937"/>
                  </a:cubicBezTo>
                  <a:cubicBezTo>
                    <a:pt x="5378" y="13791"/>
                    <a:pt x="6424" y="13059"/>
                    <a:pt x="7449" y="12263"/>
                  </a:cubicBezTo>
                  <a:cubicBezTo>
                    <a:pt x="8098" y="11908"/>
                    <a:pt x="8726" y="11531"/>
                    <a:pt x="9416" y="11196"/>
                  </a:cubicBezTo>
                  <a:cubicBezTo>
                    <a:pt x="11090" y="10339"/>
                    <a:pt x="12952" y="9627"/>
                    <a:pt x="14689" y="8937"/>
                  </a:cubicBezTo>
                  <a:cubicBezTo>
                    <a:pt x="16195" y="8372"/>
                    <a:pt x="17806" y="8162"/>
                    <a:pt x="19125" y="7221"/>
                  </a:cubicBezTo>
                  <a:cubicBezTo>
                    <a:pt x="19334" y="7095"/>
                    <a:pt x="19501" y="6928"/>
                    <a:pt x="19689" y="6782"/>
                  </a:cubicBezTo>
                  <a:cubicBezTo>
                    <a:pt x="20087" y="7514"/>
                    <a:pt x="20526" y="8162"/>
                    <a:pt x="20945" y="8727"/>
                  </a:cubicBezTo>
                  <a:cubicBezTo>
                    <a:pt x="22933" y="11531"/>
                    <a:pt x="25653" y="14021"/>
                    <a:pt x="28456" y="16009"/>
                  </a:cubicBezTo>
                  <a:cubicBezTo>
                    <a:pt x="29837" y="16992"/>
                    <a:pt x="31469" y="17683"/>
                    <a:pt x="33060" y="18290"/>
                  </a:cubicBezTo>
                  <a:cubicBezTo>
                    <a:pt x="34394" y="18788"/>
                    <a:pt x="35517" y="19770"/>
                    <a:pt x="36955" y="19770"/>
                  </a:cubicBezTo>
                  <a:cubicBezTo>
                    <a:pt x="37208" y="19770"/>
                    <a:pt x="37471" y="19739"/>
                    <a:pt x="37747" y="19670"/>
                  </a:cubicBezTo>
                  <a:cubicBezTo>
                    <a:pt x="37998" y="19587"/>
                    <a:pt x="38228" y="19503"/>
                    <a:pt x="38479" y="19378"/>
                  </a:cubicBezTo>
                  <a:cubicBezTo>
                    <a:pt x="38763" y="19577"/>
                    <a:pt x="39098" y="19670"/>
                    <a:pt x="39434" y="19670"/>
                  </a:cubicBezTo>
                  <a:cubicBezTo>
                    <a:pt x="40435" y="19670"/>
                    <a:pt x="41439" y="18847"/>
                    <a:pt x="41094" y="17578"/>
                  </a:cubicBezTo>
                  <a:cubicBezTo>
                    <a:pt x="40864" y="16678"/>
                    <a:pt x="40488" y="15841"/>
                    <a:pt x="40195" y="14984"/>
                  </a:cubicBezTo>
                  <a:cubicBezTo>
                    <a:pt x="39881" y="14063"/>
                    <a:pt x="39839" y="13017"/>
                    <a:pt x="39379" y="12159"/>
                  </a:cubicBezTo>
                  <a:cubicBezTo>
                    <a:pt x="38584" y="10590"/>
                    <a:pt x="37684" y="9083"/>
                    <a:pt x="36638" y="7660"/>
                  </a:cubicBezTo>
                  <a:cubicBezTo>
                    <a:pt x="35529" y="6112"/>
                    <a:pt x="34231" y="5212"/>
                    <a:pt x="32683" y="4124"/>
                  </a:cubicBezTo>
                  <a:cubicBezTo>
                    <a:pt x="31114" y="3036"/>
                    <a:pt x="29189" y="2722"/>
                    <a:pt x="27599" y="1718"/>
                  </a:cubicBezTo>
                  <a:cubicBezTo>
                    <a:pt x="27348" y="1592"/>
                    <a:pt x="27117" y="1509"/>
                    <a:pt x="26908" y="1488"/>
                  </a:cubicBezTo>
                  <a:cubicBezTo>
                    <a:pt x="26908" y="1488"/>
                    <a:pt x="26887" y="1488"/>
                    <a:pt x="26887" y="1467"/>
                  </a:cubicBezTo>
                  <a:cubicBezTo>
                    <a:pt x="26511" y="1300"/>
                    <a:pt x="26134" y="1195"/>
                    <a:pt x="25715" y="1090"/>
                  </a:cubicBezTo>
                  <a:cubicBezTo>
                    <a:pt x="25666" y="1074"/>
                    <a:pt x="24817" y="954"/>
                    <a:pt x="24850" y="954"/>
                  </a:cubicBezTo>
                  <a:cubicBezTo>
                    <a:pt x="24854" y="954"/>
                    <a:pt x="24878" y="957"/>
                    <a:pt x="24925" y="962"/>
                  </a:cubicBezTo>
                  <a:lnTo>
                    <a:pt x="24925" y="962"/>
                  </a:lnTo>
                  <a:cubicBezTo>
                    <a:pt x="24492" y="908"/>
                    <a:pt x="24084" y="855"/>
                    <a:pt x="23644" y="818"/>
                  </a:cubicBezTo>
                  <a:cubicBezTo>
                    <a:pt x="23519" y="805"/>
                    <a:pt x="23395" y="799"/>
                    <a:pt x="23274" y="799"/>
                  </a:cubicBezTo>
                  <a:cubicBezTo>
                    <a:pt x="22607" y="799"/>
                    <a:pt x="22012" y="994"/>
                    <a:pt x="21552" y="1383"/>
                  </a:cubicBezTo>
                  <a:cubicBezTo>
                    <a:pt x="21365" y="786"/>
                    <a:pt x="20845" y="272"/>
                    <a:pt x="20275" y="272"/>
                  </a:cubicBezTo>
                  <a:cubicBezTo>
                    <a:pt x="20206" y="272"/>
                    <a:pt x="20136" y="279"/>
                    <a:pt x="20066" y="295"/>
                  </a:cubicBezTo>
                  <a:cubicBezTo>
                    <a:pt x="19794" y="149"/>
                    <a:pt x="19480" y="44"/>
                    <a:pt x="19145" y="23"/>
                  </a:cubicBezTo>
                  <a:cubicBezTo>
                    <a:pt x="18981" y="8"/>
                    <a:pt x="18815" y="1"/>
                    <a:pt x="18646" y="1"/>
                  </a:cubicBezTo>
                  <a:close/>
                </a:path>
              </a:pathLst>
            </a:custGeom>
            <a:solidFill>
              <a:schemeClr val="accent2"/>
            </a:solidFill>
            <a:ln w="2857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9" name="Google Shape;983;p51">
              <a:extLst>
                <a:ext uri="{FF2B5EF4-FFF2-40B4-BE49-F238E27FC236}">
                  <a16:creationId xmlns:a16="http://schemas.microsoft.com/office/drawing/2014/main" id="{C09A5E25-6D34-460F-901B-83E525C1299B}"/>
                </a:ext>
              </a:extLst>
            </p:cNvPr>
            <p:cNvSpPr/>
            <p:nvPr/>
          </p:nvSpPr>
          <p:spPr>
            <a:xfrm>
              <a:off x="7460025" y="2769500"/>
              <a:ext cx="436800" cy="520250"/>
            </a:xfrm>
            <a:custGeom>
              <a:avLst/>
              <a:gdLst/>
              <a:ahLst/>
              <a:cxnLst/>
              <a:rect l="l" t="t" r="r" b="b"/>
              <a:pathLst>
                <a:path w="17472" h="20810" extrusionOk="0">
                  <a:moveTo>
                    <a:pt x="7524" y="0"/>
                  </a:moveTo>
                  <a:cubicBezTo>
                    <a:pt x="7106" y="0"/>
                    <a:pt x="6687" y="76"/>
                    <a:pt x="6235" y="263"/>
                  </a:cubicBezTo>
                  <a:cubicBezTo>
                    <a:pt x="5106" y="702"/>
                    <a:pt x="4373" y="1665"/>
                    <a:pt x="4687" y="2899"/>
                  </a:cubicBezTo>
                  <a:cubicBezTo>
                    <a:pt x="4830" y="3531"/>
                    <a:pt x="5490" y="3925"/>
                    <a:pt x="6104" y="3925"/>
                  </a:cubicBezTo>
                  <a:cubicBezTo>
                    <a:pt x="6120" y="3925"/>
                    <a:pt x="6136" y="3925"/>
                    <a:pt x="6152" y="3924"/>
                  </a:cubicBezTo>
                  <a:cubicBezTo>
                    <a:pt x="6654" y="4845"/>
                    <a:pt x="6717" y="5745"/>
                    <a:pt x="6507" y="6937"/>
                  </a:cubicBezTo>
                  <a:cubicBezTo>
                    <a:pt x="6298" y="8130"/>
                    <a:pt x="5252" y="9239"/>
                    <a:pt x="4101" y="9595"/>
                  </a:cubicBezTo>
                  <a:cubicBezTo>
                    <a:pt x="3139" y="9908"/>
                    <a:pt x="2093" y="9532"/>
                    <a:pt x="1151" y="10118"/>
                  </a:cubicBezTo>
                  <a:cubicBezTo>
                    <a:pt x="0" y="10808"/>
                    <a:pt x="84" y="12126"/>
                    <a:pt x="586" y="13193"/>
                  </a:cubicBezTo>
                  <a:cubicBezTo>
                    <a:pt x="670" y="15872"/>
                    <a:pt x="1737" y="19722"/>
                    <a:pt x="4478" y="20663"/>
                  </a:cubicBezTo>
                  <a:cubicBezTo>
                    <a:pt x="4770" y="20762"/>
                    <a:pt x="5068" y="20809"/>
                    <a:pt x="5359" y="20809"/>
                  </a:cubicBezTo>
                  <a:cubicBezTo>
                    <a:pt x="6612" y="20809"/>
                    <a:pt x="7742" y="19934"/>
                    <a:pt x="7742" y="18508"/>
                  </a:cubicBezTo>
                  <a:cubicBezTo>
                    <a:pt x="7742" y="18152"/>
                    <a:pt x="7742" y="17838"/>
                    <a:pt x="7721" y="17483"/>
                  </a:cubicBezTo>
                  <a:lnTo>
                    <a:pt x="7721" y="17483"/>
                  </a:lnTo>
                  <a:cubicBezTo>
                    <a:pt x="8034" y="17555"/>
                    <a:pt x="8356" y="17597"/>
                    <a:pt x="8675" y="17597"/>
                  </a:cubicBezTo>
                  <a:cubicBezTo>
                    <a:pt x="9187" y="17597"/>
                    <a:pt x="9689" y="17490"/>
                    <a:pt x="10127" y="17232"/>
                  </a:cubicBezTo>
                  <a:cubicBezTo>
                    <a:pt x="12157" y="15976"/>
                    <a:pt x="12157" y="13968"/>
                    <a:pt x="11592" y="11980"/>
                  </a:cubicBezTo>
                  <a:lnTo>
                    <a:pt x="11592" y="11980"/>
                  </a:lnTo>
                  <a:cubicBezTo>
                    <a:pt x="11676" y="12001"/>
                    <a:pt x="11780" y="12022"/>
                    <a:pt x="11843" y="12043"/>
                  </a:cubicBezTo>
                  <a:cubicBezTo>
                    <a:pt x="12253" y="12172"/>
                    <a:pt x="12663" y="12237"/>
                    <a:pt x="13063" y="12237"/>
                  </a:cubicBezTo>
                  <a:cubicBezTo>
                    <a:pt x="13826" y="12237"/>
                    <a:pt x="14552" y="12000"/>
                    <a:pt x="15170" y="11520"/>
                  </a:cubicBezTo>
                  <a:cubicBezTo>
                    <a:pt x="17032" y="10055"/>
                    <a:pt x="14124" y="6770"/>
                    <a:pt x="13098" y="5745"/>
                  </a:cubicBezTo>
                  <a:cubicBezTo>
                    <a:pt x="12973" y="5619"/>
                    <a:pt x="12847" y="5494"/>
                    <a:pt x="12722" y="5389"/>
                  </a:cubicBezTo>
                  <a:cubicBezTo>
                    <a:pt x="13203" y="5284"/>
                    <a:pt x="13684" y="5201"/>
                    <a:pt x="14207" y="5117"/>
                  </a:cubicBezTo>
                  <a:cubicBezTo>
                    <a:pt x="15400" y="4929"/>
                    <a:pt x="16593" y="4657"/>
                    <a:pt x="17053" y="3401"/>
                  </a:cubicBezTo>
                  <a:cubicBezTo>
                    <a:pt x="17471" y="2355"/>
                    <a:pt x="16655" y="1309"/>
                    <a:pt x="15672" y="1016"/>
                  </a:cubicBezTo>
                  <a:cubicBezTo>
                    <a:pt x="13496" y="367"/>
                    <a:pt x="11152" y="828"/>
                    <a:pt x="8976" y="242"/>
                  </a:cubicBezTo>
                  <a:cubicBezTo>
                    <a:pt x="8466" y="97"/>
                    <a:pt x="7996" y="0"/>
                    <a:pt x="752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70" name="Google Shape;984;p51">
              <a:extLst>
                <a:ext uri="{FF2B5EF4-FFF2-40B4-BE49-F238E27FC236}">
                  <a16:creationId xmlns:a16="http://schemas.microsoft.com/office/drawing/2014/main" id="{E775DD64-D2D2-4E8A-8703-D8BF6677D5E0}"/>
                </a:ext>
              </a:extLst>
            </p:cNvPr>
            <p:cNvSpPr/>
            <p:nvPr/>
          </p:nvSpPr>
          <p:spPr>
            <a:xfrm>
              <a:off x="6348975" y="4066875"/>
              <a:ext cx="127125" cy="218269"/>
            </a:xfrm>
            <a:custGeom>
              <a:avLst/>
              <a:gdLst/>
              <a:ahLst/>
              <a:cxnLst/>
              <a:rect l="l" t="t" r="r" b="b"/>
              <a:pathLst>
                <a:path w="5085" h="7533" extrusionOk="0">
                  <a:moveTo>
                    <a:pt x="2379" y="1"/>
                  </a:moveTo>
                  <a:cubicBezTo>
                    <a:pt x="2320" y="1"/>
                    <a:pt x="2259" y="4"/>
                    <a:pt x="2197" y="10"/>
                  </a:cubicBezTo>
                  <a:cubicBezTo>
                    <a:pt x="168" y="178"/>
                    <a:pt x="0" y="2123"/>
                    <a:pt x="314" y="3776"/>
                  </a:cubicBezTo>
                  <a:cubicBezTo>
                    <a:pt x="628" y="5367"/>
                    <a:pt x="1047" y="7375"/>
                    <a:pt x="3202" y="7522"/>
                  </a:cubicBezTo>
                  <a:cubicBezTo>
                    <a:pt x="3253" y="7529"/>
                    <a:pt x="3303" y="7533"/>
                    <a:pt x="3351" y="7533"/>
                  </a:cubicBezTo>
                  <a:cubicBezTo>
                    <a:pt x="3580" y="7533"/>
                    <a:pt x="3779" y="7454"/>
                    <a:pt x="3934" y="7333"/>
                  </a:cubicBezTo>
                  <a:cubicBezTo>
                    <a:pt x="4478" y="7166"/>
                    <a:pt x="4917" y="6664"/>
                    <a:pt x="4980" y="5911"/>
                  </a:cubicBezTo>
                  <a:cubicBezTo>
                    <a:pt x="5085" y="4844"/>
                    <a:pt x="4855" y="3672"/>
                    <a:pt x="4604" y="2626"/>
                  </a:cubicBezTo>
                  <a:cubicBezTo>
                    <a:pt x="4363" y="1524"/>
                    <a:pt x="3701" y="1"/>
                    <a:pt x="2379"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71" name="Google Shape;985;p51">
              <a:extLst>
                <a:ext uri="{FF2B5EF4-FFF2-40B4-BE49-F238E27FC236}">
                  <a16:creationId xmlns:a16="http://schemas.microsoft.com/office/drawing/2014/main" id="{1EF97CDA-B187-40FF-BBDC-84128006434E}"/>
                </a:ext>
              </a:extLst>
            </p:cNvPr>
            <p:cNvSpPr/>
            <p:nvPr/>
          </p:nvSpPr>
          <p:spPr>
            <a:xfrm>
              <a:off x="6741750" y="4185430"/>
              <a:ext cx="182131" cy="201850"/>
            </a:xfrm>
            <a:custGeom>
              <a:avLst/>
              <a:gdLst/>
              <a:ahLst/>
              <a:cxnLst/>
              <a:rect l="l" t="t" r="r" b="b"/>
              <a:pathLst>
                <a:path w="6801" h="8074" extrusionOk="0">
                  <a:moveTo>
                    <a:pt x="4239" y="1"/>
                  </a:moveTo>
                  <a:cubicBezTo>
                    <a:pt x="3725" y="1"/>
                    <a:pt x="3195" y="168"/>
                    <a:pt x="2699" y="400"/>
                  </a:cubicBezTo>
                  <a:cubicBezTo>
                    <a:pt x="1632" y="902"/>
                    <a:pt x="1193" y="1655"/>
                    <a:pt x="795" y="2743"/>
                  </a:cubicBezTo>
                  <a:cubicBezTo>
                    <a:pt x="419" y="3706"/>
                    <a:pt x="0" y="5066"/>
                    <a:pt x="377" y="6049"/>
                  </a:cubicBezTo>
                  <a:cubicBezTo>
                    <a:pt x="189" y="6865"/>
                    <a:pt x="502" y="7723"/>
                    <a:pt x="1423" y="7974"/>
                  </a:cubicBezTo>
                  <a:cubicBezTo>
                    <a:pt x="1701" y="8042"/>
                    <a:pt x="1970" y="8074"/>
                    <a:pt x="2230" y="8074"/>
                  </a:cubicBezTo>
                  <a:cubicBezTo>
                    <a:pt x="3968" y="8074"/>
                    <a:pt x="5290" y="6649"/>
                    <a:pt x="5963" y="5066"/>
                  </a:cubicBezTo>
                  <a:cubicBezTo>
                    <a:pt x="6570" y="3726"/>
                    <a:pt x="6800" y="1550"/>
                    <a:pt x="5545" y="483"/>
                  </a:cubicBezTo>
                  <a:cubicBezTo>
                    <a:pt x="5149" y="136"/>
                    <a:pt x="4701" y="1"/>
                    <a:pt x="4239"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72" name="Google Shape;986;p51">
              <a:extLst>
                <a:ext uri="{FF2B5EF4-FFF2-40B4-BE49-F238E27FC236}">
                  <a16:creationId xmlns:a16="http://schemas.microsoft.com/office/drawing/2014/main" id="{AACE285B-DC5A-4316-96BA-C4B73BEA6A71}"/>
                </a:ext>
              </a:extLst>
            </p:cNvPr>
            <p:cNvSpPr/>
            <p:nvPr/>
          </p:nvSpPr>
          <p:spPr>
            <a:xfrm>
              <a:off x="6164325" y="3984125"/>
              <a:ext cx="479893" cy="188329"/>
            </a:xfrm>
            <a:custGeom>
              <a:avLst/>
              <a:gdLst/>
              <a:ahLst/>
              <a:cxnLst/>
              <a:rect l="l" t="t" r="r" b="b"/>
              <a:pathLst>
                <a:path w="17236" h="6554" extrusionOk="0">
                  <a:moveTo>
                    <a:pt x="4234" y="0"/>
                  </a:moveTo>
                  <a:cubicBezTo>
                    <a:pt x="3456" y="0"/>
                    <a:pt x="2688" y="51"/>
                    <a:pt x="1946" y="162"/>
                  </a:cubicBezTo>
                  <a:cubicBezTo>
                    <a:pt x="1814" y="115"/>
                    <a:pt x="1672" y="91"/>
                    <a:pt x="1529" y="91"/>
                  </a:cubicBezTo>
                  <a:cubicBezTo>
                    <a:pt x="1041" y="91"/>
                    <a:pt x="548" y="370"/>
                    <a:pt x="419" y="936"/>
                  </a:cubicBezTo>
                  <a:cubicBezTo>
                    <a:pt x="377" y="1020"/>
                    <a:pt x="356" y="1104"/>
                    <a:pt x="356" y="1166"/>
                  </a:cubicBezTo>
                  <a:cubicBezTo>
                    <a:pt x="251" y="1543"/>
                    <a:pt x="356" y="1941"/>
                    <a:pt x="565" y="2254"/>
                  </a:cubicBezTo>
                  <a:cubicBezTo>
                    <a:pt x="440" y="2945"/>
                    <a:pt x="272" y="3677"/>
                    <a:pt x="147" y="4389"/>
                  </a:cubicBezTo>
                  <a:cubicBezTo>
                    <a:pt x="0" y="5351"/>
                    <a:pt x="544" y="6230"/>
                    <a:pt x="1570" y="6251"/>
                  </a:cubicBezTo>
                  <a:cubicBezTo>
                    <a:pt x="2022" y="6259"/>
                    <a:pt x="2466" y="6281"/>
                    <a:pt x="2905" y="6281"/>
                  </a:cubicBezTo>
                  <a:cubicBezTo>
                    <a:pt x="3642" y="6281"/>
                    <a:pt x="4363" y="6218"/>
                    <a:pt x="5085" y="5916"/>
                  </a:cubicBezTo>
                  <a:cubicBezTo>
                    <a:pt x="5566" y="5707"/>
                    <a:pt x="6005" y="5393"/>
                    <a:pt x="6215" y="4891"/>
                  </a:cubicBezTo>
                  <a:cubicBezTo>
                    <a:pt x="6298" y="4703"/>
                    <a:pt x="6382" y="4472"/>
                    <a:pt x="6487" y="4263"/>
                  </a:cubicBezTo>
                  <a:lnTo>
                    <a:pt x="6487" y="4263"/>
                  </a:lnTo>
                  <a:cubicBezTo>
                    <a:pt x="6485" y="4265"/>
                    <a:pt x="6484" y="4265"/>
                    <a:pt x="6484" y="4265"/>
                  </a:cubicBezTo>
                  <a:cubicBezTo>
                    <a:pt x="6471" y="4265"/>
                    <a:pt x="6801" y="3758"/>
                    <a:pt x="6821" y="3677"/>
                  </a:cubicBezTo>
                  <a:cubicBezTo>
                    <a:pt x="6863" y="3531"/>
                    <a:pt x="6926" y="3405"/>
                    <a:pt x="6947" y="3259"/>
                  </a:cubicBezTo>
                  <a:cubicBezTo>
                    <a:pt x="7575" y="3363"/>
                    <a:pt x="8202" y="3510"/>
                    <a:pt x="8830" y="3635"/>
                  </a:cubicBezTo>
                  <a:cubicBezTo>
                    <a:pt x="10065" y="3886"/>
                    <a:pt x="11257" y="4305"/>
                    <a:pt x="12450" y="4703"/>
                  </a:cubicBezTo>
                  <a:cubicBezTo>
                    <a:pt x="12994" y="4891"/>
                    <a:pt x="13810" y="5226"/>
                    <a:pt x="14061" y="5770"/>
                  </a:cubicBezTo>
                  <a:cubicBezTo>
                    <a:pt x="14325" y="6323"/>
                    <a:pt x="14763" y="6553"/>
                    <a:pt x="15214" y="6553"/>
                  </a:cubicBezTo>
                  <a:cubicBezTo>
                    <a:pt x="16194" y="6553"/>
                    <a:pt x="17235" y="5467"/>
                    <a:pt x="16676" y="4263"/>
                  </a:cubicBezTo>
                  <a:cubicBezTo>
                    <a:pt x="15651" y="2171"/>
                    <a:pt x="12513" y="1522"/>
                    <a:pt x="10525" y="936"/>
                  </a:cubicBezTo>
                  <a:cubicBezTo>
                    <a:pt x="8591" y="384"/>
                    <a:pt x="6375" y="0"/>
                    <a:pt x="4234"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3" name="Google Shape;987;p51">
              <a:extLst>
                <a:ext uri="{FF2B5EF4-FFF2-40B4-BE49-F238E27FC236}">
                  <a16:creationId xmlns:a16="http://schemas.microsoft.com/office/drawing/2014/main" id="{316384C9-99A2-42AD-875E-BFA4A7FBFFA9}"/>
                </a:ext>
              </a:extLst>
            </p:cNvPr>
            <p:cNvSpPr/>
            <p:nvPr/>
          </p:nvSpPr>
          <p:spPr>
            <a:xfrm>
              <a:off x="6611050" y="3985425"/>
              <a:ext cx="765825" cy="407275"/>
            </a:xfrm>
            <a:custGeom>
              <a:avLst/>
              <a:gdLst/>
              <a:ahLst/>
              <a:cxnLst/>
              <a:rect l="l" t="t" r="r" b="b"/>
              <a:pathLst>
                <a:path w="30633" h="16291" extrusionOk="0">
                  <a:moveTo>
                    <a:pt x="29640" y="0"/>
                  </a:moveTo>
                  <a:cubicBezTo>
                    <a:pt x="29374" y="0"/>
                    <a:pt x="29110" y="101"/>
                    <a:pt x="28937" y="315"/>
                  </a:cubicBezTo>
                  <a:cubicBezTo>
                    <a:pt x="28833" y="378"/>
                    <a:pt x="28749" y="461"/>
                    <a:pt x="28686" y="503"/>
                  </a:cubicBezTo>
                  <a:cubicBezTo>
                    <a:pt x="28519" y="671"/>
                    <a:pt x="28414" y="817"/>
                    <a:pt x="28331" y="1026"/>
                  </a:cubicBezTo>
                  <a:cubicBezTo>
                    <a:pt x="28356" y="957"/>
                    <a:pt x="28362" y="931"/>
                    <a:pt x="28358" y="931"/>
                  </a:cubicBezTo>
                  <a:lnTo>
                    <a:pt x="28358" y="931"/>
                  </a:lnTo>
                  <a:cubicBezTo>
                    <a:pt x="28348" y="931"/>
                    <a:pt x="28283" y="1066"/>
                    <a:pt x="28268" y="1110"/>
                  </a:cubicBezTo>
                  <a:cubicBezTo>
                    <a:pt x="28205" y="1194"/>
                    <a:pt x="28184" y="1256"/>
                    <a:pt x="28121" y="1361"/>
                  </a:cubicBezTo>
                  <a:cubicBezTo>
                    <a:pt x="28101" y="1445"/>
                    <a:pt x="27975" y="1675"/>
                    <a:pt x="27975" y="1738"/>
                  </a:cubicBezTo>
                  <a:cubicBezTo>
                    <a:pt x="27954" y="1759"/>
                    <a:pt x="27954" y="1780"/>
                    <a:pt x="27912" y="1842"/>
                  </a:cubicBezTo>
                  <a:cubicBezTo>
                    <a:pt x="26929" y="2303"/>
                    <a:pt x="26196" y="3474"/>
                    <a:pt x="25548" y="4269"/>
                  </a:cubicBezTo>
                  <a:cubicBezTo>
                    <a:pt x="24355" y="5713"/>
                    <a:pt x="23372" y="7282"/>
                    <a:pt x="22158" y="8684"/>
                  </a:cubicBezTo>
                  <a:cubicBezTo>
                    <a:pt x="21070" y="9961"/>
                    <a:pt x="19898" y="11091"/>
                    <a:pt x="18706" y="12283"/>
                  </a:cubicBezTo>
                  <a:cubicBezTo>
                    <a:pt x="18476" y="12513"/>
                    <a:pt x="18225" y="12764"/>
                    <a:pt x="17994" y="13036"/>
                  </a:cubicBezTo>
                  <a:cubicBezTo>
                    <a:pt x="17890" y="12890"/>
                    <a:pt x="17764" y="12764"/>
                    <a:pt x="17618" y="12702"/>
                  </a:cubicBezTo>
                  <a:cubicBezTo>
                    <a:pt x="18329" y="12492"/>
                    <a:pt x="18727" y="11551"/>
                    <a:pt x="18518" y="10860"/>
                  </a:cubicBezTo>
                  <a:cubicBezTo>
                    <a:pt x="18204" y="9793"/>
                    <a:pt x="17199" y="8454"/>
                    <a:pt x="16383" y="7701"/>
                  </a:cubicBezTo>
                  <a:cubicBezTo>
                    <a:pt x="15274" y="6676"/>
                    <a:pt x="13663" y="6320"/>
                    <a:pt x="12220" y="6027"/>
                  </a:cubicBezTo>
                  <a:cubicBezTo>
                    <a:pt x="11124" y="5813"/>
                    <a:pt x="9978" y="5745"/>
                    <a:pt x="8834" y="5745"/>
                  </a:cubicBezTo>
                  <a:cubicBezTo>
                    <a:pt x="8187" y="5745"/>
                    <a:pt x="7540" y="5767"/>
                    <a:pt x="6905" y="5797"/>
                  </a:cubicBezTo>
                  <a:cubicBezTo>
                    <a:pt x="6068" y="5818"/>
                    <a:pt x="5252" y="5902"/>
                    <a:pt x="4436" y="6027"/>
                  </a:cubicBezTo>
                  <a:cubicBezTo>
                    <a:pt x="3808" y="6090"/>
                    <a:pt x="3515" y="6550"/>
                    <a:pt x="3118" y="6885"/>
                  </a:cubicBezTo>
                  <a:lnTo>
                    <a:pt x="2992" y="7010"/>
                  </a:lnTo>
                  <a:lnTo>
                    <a:pt x="2971" y="7010"/>
                  </a:lnTo>
                  <a:cubicBezTo>
                    <a:pt x="2684" y="6795"/>
                    <a:pt x="2305" y="6642"/>
                    <a:pt x="1926" y="6642"/>
                  </a:cubicBezTo>
                  <a:cubicBezTo>
                    <a:pt x="1863" y="6642"/>
                    <a:pt x="1800" y="6646"/>
                    <a:pt x="1737" y="6655"/>
                  </a:cubicBezTo>
                  <a:cubicBezTo>
                    <a:pt x="377" y="6759"/>
                    <a:pt x="0" y="8329"/>
                    <a:pt x="921" y="9061"/>
                  </a:cubicBezTo>
                  <a:cubicBezTo>
                    <a:pt x="921" y="9103"/>
                    <a:pt x="942" y="9145"/>
                    <a:pt x="942" y="9187"/>
                  </a:cubicBezTo>
                  <a:cubicBezTo>
                    <a:pt x="1025" y="9521"/>
                    <a:pt x="1214" y="9877"/>
                    <a:pt x="1465" y="10107"/>
                  </a:cubicBezTo>
                  <a:cubicBezTo>
                    <a:pt x="1792" y="10424"/>
                    <a:pt x="2198" y="10558"/>
                    <a:pt x="2614" y="10558"/>
                  </a:cubicBezTo>
                  <a:cubicBezTo>
                    <a:pt x="3076" y="10558"/>
                    <a:pt x="3548" y="10392"/>
                    <a:pt x="3934" y="10128"/>
                  </a:cubicBezTo>
                  <a:cubicBezTo>
                    <a:pt x="4080" y="10023"/>
                    <a:pt x="4227" y="9898"/>
                    <a:pt x="4373" y="9793"/>
                  </a:cubicBezTo>
                  <a:cubicBezTo>
                    <a:pt x="4478" y="9712"/>
                    <a:pt x="4536" y="9685"/>
                    <a:pt x="4556" y="9685"/>
                  </a:cubicBezTo>
                  <a:cubicBezTo>
                    <a:pt x="4588" y="9685"/>
                    <a:pt x="4522" y="9755"/>
                    <a:pt x="4394" y="9793"/>
                  </a:cubicBezTo>
                  <a:cubicBezTo>
                    <a:pt x="4373" y="9793"/>
                    <a:pt x="4959" y="9835"/>
                    <a:pt x="5126" y="9877"/>
                  </a:cubicBezTo>
                  <a:cubicBezTo>
                    <a:pt x="5221" y="9887"/>
                    <a:pt x="5314" y="9892"/>
                    <a:pt x="5404" y="9892"/>
                  </a:cubicBezTo>
                  <a:cubicBezTo>
                    <a:pt x="6270" y="9892"/>
                    <a:pt x="6925" y="9446"/>
                    <a:pt x="7323" y="8726"/>
                  </a:cubicBezTo>
                  <a:cubicBezTo>
                    <a:pt x="8265" y="8747"/>
                    <a:pt x="9248" y="8747"/>
                    <a:pt x="10190" y="8768"/>
                  </a:cubicBezTo>
                  <a:cubicBezTo>
                    <a:pt x="10734" y="8789"/>
                    <a:pt x="11278" y="8873"/>
                    <a:pt x="11801" y="8998"/>
                  </a:cubicBezTo>
                  <a:cubicBezTo>
                    <a:pt x="11759" y="9166"/>
                    <a:pt x="11759" y="9312"/>
                    <a:pt x="11780" y="9500"/>
                  </a:cubicBezTo>
                  <a:cubicBezTo>
                    <a:pt x="11885" y="10400"/>
                    <a:pt x="12240" y="10819"/>
                    <a:pt x="12701" y="11551"/>
                  </a:cubicBezTo>
                  <a:cubicBezTo>
                    <a:pt x="12743" y="11656"/>
                    <a:pt x="12826" y="11718"/>
                    <a:pt x="12931" y="11823"/>
                  </a:cubicBezTo>
                  <a:cubicBezTo>
                    <a:pt x="12178" y="12597"/>
                    <a:pt x="12345" y="14208"/>
                    <a:pt x="13600" y="14585"/>
                  </a:cubicBezTo>
                  <a:cubicBezTo>
                    <a:pt x="14542" y="14857"/>
                    <a:pt x="15421" y="15359"/>
                    <a:pt x="16383" y="15568"/>
                  </a:cubicBezTo>
                  <a:cubicBezTo>
                    <a:pt x="16510" y="15603"/>
                    <a:pt x="16637" y="15618"/>
                    <a:pt x="16760" y="15618"/>
                  </a:cubicBezTo>
                  <a:cubicBezTo>
                    <a:pt x="16861" y="15618"/>
                    <a:pt x="16959" y="15608"/>
                    <a:pt x="17053" y="15589"/>
                  </a:cubicBezTo>
                  <a:cubicBezTo>
                    <a:pt x="17053" y="15652"/>
                    <a:pt x="17095" y="15694"/>
                    <a:pt x="17095" y="15757"/>
                  </a:cubicBezTo>
                  <a:cubicBezTo>
                    <a:pt x="17185" y="16089"/>
                    <a:pt x="17494" y="16290"/>
                    <a:pt x="17816" y="16290"/>
                  </a:cubicBezTo>
                  <a:cubicBezTo>
                    <a:pt x="17940" y="16290"/>
                    <a:pt x="18066" y="16260"/>
                    <a:pt x="18183" y="16196"/>
                  </a:cubicBezTo>
                  <a:cubicBezTo>
                    <a:pt x="19208" y="15631"/>
                    <a:pt x="20024" y="14689"/>
                    <a:pt x="20945" y="13915"/>
                  </a:cubicBezTo>
                  <a:cubicBezTo>
                    <a:pt x="22242" y="12911"/>
                    <a:pt x="23414" y="11614"/>
                    <a:pt x="24460" y="10358"/>
                  </a:cubicBezTo>
                  <a:cubicBezTo>
                    <a:pt x="25548" y="9082"/>
                    <a:pt x="26448" y="7701"/>
                    <a:pt x="27410" y="6341"/>
                  </a:cubicBezTo>
                  <a:cubicBezTo>
                    <a:pt x="27996" y="5546"/>
                    <a:pt x="29021" y="4541"/>
                    <a:pt x="29461" y="3516"/>
                  </a:cubicBezTo>
                  <a:cubicBezTo>
                    <a:pt x="29900" y="3244"/>
                    <a:pt x="30193" y="2784"/>
                    <a:pt x="30318" y="2261"/>
                  </a:cubicBezTo>
                  <a:cubicBezTo>
                    <a:pt x="30381" y="2031"/>
                    <a:pt x="30444" y="1780"/>
                    <a:pt x="30486" y="1549"/>
                  </a:cubicBezTo>
                  <a:cubicBezTo>
                    <a:pt x="30507" y="1508"/>
                    <a:pt x="30528" y="1445"/>
                    <a:pt x="30528" y="1403"/>
                  </a:cubicBezTo>
                  <a:cubicBezTo>
                    <a:pt x="30632" y="1110"/>
                    <a:pt x="30611" y="880"/>
                    <a:pt x="30570" y="671"/>
                  </a:cubicBezTo>
                  <a:cubicBezTo>
                    <a:pt x="30468" y="239"/>
                    <a:pt x="30051" y="0"/>
                    <a:pt x="29640"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4" name="Google Shape;988;p51">
              <a:extLst>
                <a:ext uri="{FF2B5EF4-FFF2-40B4-BE49-F238E27FC236}">
                  <a16:creationId xmlns:a16="http://schemas.microsoft.com/office/drawing/2014/main" id="{67A474C7-3320-4B77-AC81-D039B3F1BAF5}"/>
                </a:ext>
              </a:extLst>
            </p:cNvPr>
            <p:cNvSpPr/>
            <p:nvPr/>
          </p:nvSpPr>
          <p:spPr>
            <a:xfrm>
              <a:off x="6155950" y="3714500"/>
              <a:ext cx="704618" cy="397832"/>
            </a:xfrm>
            <a:custGeom>
              <a:avLst/>
              <a:gdLst/>
              <a:ahLst/>
              <a:cxnLst/>
              <a:rect l="l" t="t" r="r" b="b"/>
              <a:pathLst>
                <a:path w="25716" h="14207" extrusionOk="0">
                  <a:moveTo>
                    <a:pt x="13717" y="1"/>
                  </a:moveTo>
                  <a:cubicBezTo>
                    <a:pt x="11882" y="1"/>
                    <a:pt x="10025" y="231"/>
                    <a:pt x="8265" y="585"/>
                  </a:cubicBezTo>
                  <a:cubicBezTo>
                    <a:pt x="7700" y="690"/>
                    <a:pt x="7177" y="1381"/>
                    <a:pt x="7219" y="1987"/>
                  </a:cubicBezTo>
                  <a:cubicBezTo>
                    <a:pt x="7219" y="2050"/>
                    <a:pt x="7261" y="2134"/>
                    <a:pt x="7261" y="2238"/>
                  </a:cubicBezTo>
                  <a:cubicBezTo>
                    <a:pt x="7261" y="2259"/>
                    <a:pt x="7261" y="2301"/>
                    <a:pt x="7282" y="2322"/>
                  </a:cubicBezTo>
                  <a:cubicBezTo>
                    <a:pt x="6152" y="3117"/>
                    <a:pt x="5169" y="3850"/>
                    <a:pt x="4227" y="4959"/>
                  </a:cubicBezTo>
                  <a:cubicBezTo>
                    <a:pt x="3139" y="6193"/>
                    <a:pt x="1" y="8264"/>
                    <a:pt x="2135" y="10064"/>
                  </a:cubicBezTo>
                  <a:cubicBezTo>
                    <a:pt x="2699" y="10549"/>
                    <a:pt x="3320" y="10688"/>
                    <a:pt x="3964" y="10688"/>
                  </a:cubicBezTo>
                  <a:cubicBezTo>
                    <a:pt x="4680" y="10688"/>
                    <a:pt x="5425" y="10517"/>
                    <a:pt x="6152" y="10461"/>
                  </a:cubicBezTo>
                  <a:cubicBezTo>
                    <a:pt x="6647" y="10430"/>
                    <a:pt x="7116" y="10412"/>
                    <a:pt x="7572" y="10412"/>
                  </a:cubicBezTo>
                  <a:cubicBezTo>
                    <a:pt x="8640" y="10412"/>
                    <a:pt x="9641" y="10511"/>
                    <a:pt x="10755" y="10775"/>
                  </a:cubicBezTo>
                  <a:cubicBezTo>
                    <a:pt x="11948" y="11047"/>
                    <a:pt x="13538" y="10985"/>
                    <a:pt x="14417" y="11863"/>
                  </a:cubicBezTo>
                  <a:cubicBezTo>
                    <a:pt x="14940" y="12386"/>
                    <a:pt x="14982" y="12365"/>
                    <a:pt x="15296" y="12972"/>
                  </a:cubicBezTo>
                  <a:cubicBezTo>
                    <a:pt x="15610" y="13558"/>
                    <a:pt x="16070" y="13956"/>
                    <a:pt x="16739" y="14144"/>
                  </a:cubicBezTo>
                  <a:cubicBezTo>
                    <a:pt x="16896" y="14186"/>
                    <a:pt x="17049" y="14206"/>
                    <a:pt x="17198" y="14206"/>
                  </a:cubicBezTo>
                  <a:cubicBezTo>
                    <a:pt x="17789" y="14206"/>
                    <a:pt x="18309" y="13892"/>
                    <a:pt x="18644" y="13391"/>
                  </a:cubicBezTo>
                  <a:cubicBezTo>
                    <a:pt x="19355" y="12282"/>
                    <a:pt x="20108" y="11529"/>
                    <a:pt x="21071" y="10713"/>
                  </a:cubicBezTo>
                  <a:cubicBezTo>
                    <a:pt x="21929" y="9980"/>
                    <a:pt x="22682" y="9164"/>
                    <a:pt x="23791" y="8788"/>
                  </a:cubicBezTo>
                  <a:cubicBezTo>
                    <a:pt x="24837" y="8390"/>
                    <a:pt x="25716" y="7637"/>
                    <a:pt x="25716" y="6423"/>
                  </a:cubicBezTo>
                  <a:cubicBezTo>
                    <a:pt x="25716" y="5147"/>
                    <a:pt x="24628" y="4226"/>
                    <a:pt x="23728" y="3473"/>
                  </a:cubicBezTo>
                  <a:cubicBezTo>
                    <a:pt x="21636" y="1694"/>
                    <a:pt x="19020" y="544"/>
                    <a:pt x="16300" y="167"/>
                  </a:cubicBezTo>
                  <a:cubicBezTo>
                    <a:pt x="15452" y="53"/>
                    <a:pt x="14587" y="1"/>
                    <a:pt x="13717"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5" name="Google Shape;989;p51">
              <a:extLst>
                <a:ext uri="{FF2B5EF4-FFF2-40B4-BE49-F238E27FC236}">
                  <a16:creationId xmlns:a16="http://schemas.microsoft.com/office/drawing/2014/main" id="{7FA35486-FD2D-430B-87BB-48EE79E369E7}"/>
                </a:ext>
              </a:extLst>
            </p:cNvPr>
            <p:cNvSpPr/>
            <p:nvPr/>
          </p:nvSpPr>
          <p:spPr>
            <a:xfrm>
              <a:off x="6622550" y="3830025"/>
              <a:ext cx="765813" cy="465926"/>
            </a:xfrm>
            <a:custGeom>
              <a:avLst/>
              <a:gdLst/>
              <a:ahLst/>
              <a:cxnLst/>
              <a:rect l="l" t="t" r="r" b="b"/>
              <a:pathLst>
                <a:path w="29210" h="15887" extrusionOk="0">
                  <a:moveTo>
                    <a:pt x="18738" y="0"/>
                  </a:moveTo>
                  <a:cubicBezTo>
                    <a:pt x="17431" y="0"/>
                    <a:pt x="16127" y="123"/>
                    <a:pt x="14835" y="233"/>
                  </a:cubicBezTo>
                  <a:cubicBezTo>
                    <a:pt x="13998" y="317"/>
                    <a:pt x="13203" y="338"/>
                    <a:pt x="12387" y="547"/>
                  </a:cubicBezTo>
                  <a:cubicBezTo>
                    <a:pt x="11634" y="735"/>
                    <a:pt x="10902" y="1070"/>
                    <a:pt x="10127" y="1154"/>
                  </a:cubicBezTo>
                  <a:cubicBezTo>
                    <a:pt x="9458" y="1195"/>
                    <a:pt x="9019" y="1593"/>
                    <a:pt x="8830" y="2095"/>
                  </a:cubicBezTo>
                  <a:cubicBezTo>
                    <a:pt x="8495" y="2221"/>
                    <a:pt x="8161" y="2409"/>
                    <a:pt x="7889" y="2597"/>
                  </a:cubicBezTo>
                  <a:cubicBezTo>
                    <a:pt x="7261" y="2953"/>
                    <a:pt x="6675" y="3455"/>
                    <a:pt x="6173" y="4020"/>
                  </a:cubicBezTo>
                  <a:cubicBezTo>
                    <a:pt x="5378" y="4962"/>
                    <a:pt x="4373" y="5673"/>
                    <a:pt x="3453" y="6489"/>
                  </a:cubicBezTo>
                  <a:cubicBezTo>
                    <a:pt x="2616" y="7200"/>
                    <a:pt x="2072" y="8163"/>
                    <a:pt x="1256" y="8895"/>
                  </a:cubicBezTo>
                  <a:cubicBezTo>
                    <a:pt x="398" y="9669"/>
                    <a:pt x="0" y="10485"/>
                    <a:pt x="231" y="11636"/>
                  </a:cubicBezTo>
                  <a:cubicBezTo>
                    <a:pt x="369" y="12331"/>
                    <a:pt x="1142" y="12881"/>
                    <a:pt x="1867" y="12881"/>
                  </a:cubicBezTo>
                  <a:cubicBezTo>
                    <a:pt x="2016" y="12881"/>
                    <a:pt x="2163" y="12858"/>
                    <a:pt x="2302" y="12808"/>
                  </a:cubicBezTo>
                  <a:cubicBezTo>
                    <a:pt x="3242" y="12455"/>
                    <a:pt x="4216" y="12349"/>
                    <a:pt x="5204" y="12349"/>
                  </a:cubicBezTo>
                  <a:cubicBezTo>
                    <a:pt x="6677" y="12349"/>
                    <a:pt x="8180" y="12586"/>
                    <a:pt x="9646" y="12599"/>
                  </a:cubicBezTo>
                  <a:cubicBezTo>
                    <a:pt x="11718" y="12641"/>
                    <a:pt x="14563" y="13185"/>
                    <a:pt x="15777" y="15047"/>
                  </a:cubicBezTo>
                  <a:cubicBezTo>
                    <a:pt x="16078" y="15521"/>
                    <a:pt x="16676" y="15886"/>
                    <a:pt x="17264" y="15886"/>
                  </a:cubicBezTo>
                  <a:cubicBezTo>
                    <a:pt x="17533" y="15886"/>
                    <a:pt x="17800" y="15810"/>
                    <a:pt x="18037" y="15633"/>
                  </a:cubicBezTo>
                  <a:cubicBezTo>
                    <a:pt x="18622" y="15214"/>
                    <a:pt x="18978" y="14754"/>
                    <a:pt x="19355" y="14147"/>
                  </a:cubicBezTo>
                  <a:cubicBezTo>
                    <a:pt x="19585" y="13791"/>
                    <a:pt x="20192" y="13226"/>
                    <a:pt x="20610" y="12871"/>
                  </a:cubicBezTo>
                  <a:cubicBezTo>
                    <a:pt x="21154" y="12390"/>
                    <a:pt x="21573" y="11929"/>
                    <a:pt x="21991" y="11301"/>
                  </a:cubicBezTo>
                  <a:cubicBezTo>
                    <a:pt x="22389" y="10716"/>
                    <a:pt x="23247" y="10234"/>
                    <a:pt x="23791" y="9774"/>
                  </a:cubicBezTo>
                  <a:cubicBezTo>
                    <a:pt x="25088" y="8707"/>
                    <a:pt x="26197" y="7431"/>
                    <a:pt x="27620" y="6531"/>
                  </a:cubicBezTo>
                  <a:cubicBezTo>
                    <a:pt x="28247" y="6154"/>
                    <a:pt x="28812" y="6008"/>
                    <a:pt x="29084" y="5213"/>
                  </a:cubicBezTo>
                  <a:cubicBezTo>
                    <a:pt x="29210" y="4480"/>
                    <a:pt x="28980" y="3685"/>
                    <a:pt x="28394" y="3162"/>
                  </a:cubicBezTo>
                  <a:cubicBezTo>
                    <a:pt x="26092" y="1028"/>
                    <a:pt x="23100" y="296"/>
                    <a:pt x="20024" y="45"/>
                  </a:cubicBezTo>
                  <a:cubicBezTo>
                    <a:pt x="19595" y="14"/>
                    <a:pt x="19167" y="0"/>
                    <a:pt x="18738"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6" name="Google Shape;990;p51">
              <a:extLst>
                <a:ext uri="{FF2B5EF4-FFF2-40B4-BE49-F238E27FC236}">
                  <a16:creationId xmlns:a16="http://schemas.microsoft.com/office/drawing/2014/main" id="{0B0ECFE3-8F5D-4953-8B51-42050DDAE92D}"/>
                </a:ext>
              </a:extLst>
            </p:cNvPr>
            <p:cNvSpPr/>
            <p:nvPr/>
          </p:nvSpPr>
          <p:spPr>
            <a:xfrm>
              <a:off x="6116800" y="4143325"/>
              <a:ext cx="244745" cy="61775"/>
            </a:xfrm>
            <a:custGeom>
              <a:avLst/>
              <a:gdLst/>
              <a:ahLst/>
              <a:cxnLst/>
              <a:rect l="l" t="t" r="r" b="b"/>
              <a:pathLst>
                <a:path w="9207" h="2471" extrusionOk="0">
                  <a:moveTo>
                    <a:pt x="784" y="0"/>
                  </a:moveTo>
                  <a:cubicBezTo>
                    <a:pt x="512" y="0"/>
                    <a:pt x="255" y="144"/>
                    <a:pt x="209" y="464"/>
                  </a:cubicBezTo>
                  <a:cubicBezTo>
                    <a:pt x="0" y="1866"/>
                    <a:pt x="1109" y="2306"/>
                    <a:pt x="2302" y="2431"/>
                  </a:cubicBezTo>
                  <a:cubicBezTo>
                    <a:pt x="2736" y="2459"/>
                    <a:pt x="3184" y="2471"/>
                    <a:pt x="3632" y="2471"/>
                  </a:cubicBezTo>
                  <a:cubicBezTo>
                    <a:pt x="4177" y="2471"/>
                    <a:pt x="4724" y="2454"/>
                    <a:pt x="5252" y="2431"/>
                  </a:cubicBezTo>
                  <a:cubicBezTo>
                    <a:pt x="6403" y="2347"/>
                    <a:pt x="7847" y="2452"/>
                    <a:pt x="8872" y="1824"/>
                  </a:cubicBezTo>
                  <a:cubicBezTo>
                    <a:pt x="9207" y="1615"/>
                    <a:pt x="9207" y="1155"/>
                    <a:pt x="8893" y="966"/>
                  </a:cubicBezTo>
                  <a:cubicBezTo>
                    <a:pt x="8348" y="654"/>
                    <a:pt x="7696" y="559"/>
                    <a:pt x="7016" y="559"/>
                  </a:cubicBezTo>
                  <a:cubicBezTo>
                    <a:pt x="6103" y="559"/>
                    <a:pt x="5138" y="730"/>
                    <a:pt x="4310" y="778"/>
                  </a:cubicBezTo>
                  <a:cubicBezTo>
                    <a:pt x="4149" y="791"/>
                    <a:pt x="3173" y="929"/>
                    <a:pt x="2413" y="929"/>
                  </a:cubicBezTo>
                  <a:cubicBezTo>
                    <a:pt x="1895" y="929"/>
                    <a:pt x="1477" y="865"/>
                    <a:pt x="1486" y="653"/>
                  </a:cubicBezTo>
                  <a:cubicBezTo>
                    <a:pt x="1509" y="240"/>
                    <a:pt x="1135" y="0"/>
                    <a:pt x="784"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77" name="Google Shape;991;p51">
              <a:extLst>
                <a:ext uri="{FF2B5EF4-FFF2-40B4-BE49-F238E27FC236}">
                  <a16:creationId xmlns:a16="http://schemas.microsoft.com/office/drawing/2014/main" id="{371C4503-E7A6-48A2-B210-F7F06CFEBBA4}"/>
                </a:ext>
              </a:extLst>
            </p:cNvPr>
            <p:cNvSpPr/>
            <p:nvPr/>
          </p:nvSpPr>
          <p:spPr>
            <a:xfrm>
              <a:off x="6463000" y="4165400"/>
              <a:ext cx="165845" cy="58650"/>
            </a:xfrm>
            <a:custGeom>
              <a:avLst/>
              <a:gdLst/>
              <a:ahLst/>
              <a:cxnLst/>
              <a:rect l="l" t="t" r="r" b="b"/>
              <a:pathLst>
                <a:path w="7729" h="2346" extrusionOk="0">
                  <a:moveTo>
                    <a:pt x="3258" y="1"/>
                  </a:moveTo>
                  <a:cubicBezTo>
                    <a:pt x="2015" y="1"/>
                    <a:pt x="866" y="123"/>
                    <a:pt x="524" y="193"/>
                  </a:cubicBezTo>
                  <a:cubicBezTo>
                    <a:pt x="1" y="298"/>
                    <a:pt x="43" y="1072"/>
                    <a:pt x="524" y="1218"/>
                  </a:cubicBezTo>
                  <a:cubicBezTo>
                    <a:pt x="2302" y="1658"/>
                    <a:pt x="4060" y="2076"/>
                    <a:pt x="5859" y="2327"/>
                  </a:cubicBezTo>
                  <a:cubicBezTo>
                    <a:pt x="5939" y="2339"/>
                    <a:pt x="6020" y="2346"/>
                    <a:pt x="6100" y="2346"/>
                  </a:cubicBezTo>
                  <a:cubicBezTo>
                    <a:pt x="6437" y="2346"/>
                    <a:pt x="6757" y="2226"/>
                    <a:pt x="6926" y="1888"/>
                  </a:cubicBezTo>
                  <a:cubicBezTo>
                    <a:pt x="7728" y="350"/>
                    <a:pt x="5358" y="1"/>
                    <a:pt x="3258"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78" name="Google Shape;992;p51">
              <a:extLst>
                <a:ext uri="{FF2B5EF4-FFF2-40B4-BE49-F238E27FC236}">
                  <a16:creationId xmlns:a16="http://schemas.microsoft.com/office/drawing/2014/main" id="{2F732F57-4131-4ADA-941B-BD5999C0754D}"/>
                </a:ext>
              </a:extLst>
            </p:cNvPr>
            <p:cNvSpPr/>
            <p:nvPr/>
          </p:nvSpPr>
          <p:spPr>
            <a:xfrm rot="862269">
              <a:off x="6646489" y="4221149"/>
              <a:ext cx="105149" cy="31603"/>
            </a:xfrm>
            <a:custGeom>
              <a:avLst/>
              <a:gdLst/>
              <a:ahLst/>
              <a:cxnLst/>
              <a:rect l="l" t="t" r="r" b="b"/>
              <a:pathLst>
                <a:path w="4206" h="2218" extrusionOk="0">
                  <a:moveTo>
                    <a:pt x="1192" y="1"/>
                  </a:moveTo>
                  <a:cubicBezTo>
                    <a:pt x="826" y="1"/>
                    <a:pt x="443" y="212"/>
                    <a:pt x="272" y="511"/>
                  </a:cubicBezTo>
                  <a:cubicBezTo>
                    <a:pt x="0" y="971"/>
                    <a:pt x="105" y="1703"/>
                    <a:pt x="628" y="1934"/>
                  </a:cubicBezTo>
                  <a:cubicBezTo>
                    <a:pt x="1164" y="2161"/>
                    <a:pt x="1734" y="2217"/>
                    <a:pt x="2305" y="2217"/>
                  </a:cubicBezTo>
                  <a:cubicBezTo>
                    <a:pt x="2626" y="2217"/>
                    <a:pt x="2948" y="2200"/>
                    <a:pt x="3264" y="2185"/>
                  </a:cubicBezTo>
                  <a:cubicBezTo>
                    <a:pt x="3955" y="2164"/>
                    <a:pt x="4206" y="1410"/>
                    <a:pt x="3787" y="929"/>
                  </a:cubicBezTo>
                  <a:cubicBezTo>
                    <a:pt x="3473" y="574"/>
                    <a:pt x="3034" y="469"/>
                    <a:pt x="2574" y="406"/>
                  </a:cubicBezTo>
                  <a:cubicBezTo>
                    <a:pt x="2197" y="364"/>
                    <a:pt x="1988" y="385"/>
                    <a:pt x="1674" y="155"/>
                  </a:cubicBezTo>
                  <a:cubicBezTo>
                    <a:pt x="1533" y="48"/>
                    <a:pt x="1364" y="1"/>
                    <a:pt x="1192"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79" name="Google Shape;993;p51">
              <a:extLst>
                <a:ext uri="{FF2B5EF4-FFF2-40B4-BE49-F238E27FC236}">
                  <a16:creationId xmlns:a16="http://schemas.microsoft.com/office/drawing/2014/main" id="{800D8EDC-DF86-4180-954C-6FB6B058F10C}"/>
                </a:ext>
              </a:extLst>
            </p:cNvPr>
            <p:cNvSpPr/>
            <p:nvPr/>
          </p:nvSpPr>
          <p:spPr>
            <a:xfrm>
              <a:off x="6885675" y="4320675"/>
              <a:ext cx="198150" cy="109975"/>
            </a:xfrm>
            <a:custGeom>
              <a:avLst/>
              <a:gdLst/>
              <a:ahLst/>
              <a:cxnLst/>
              <a:rect l="l" t="t" r="r" b="b"/>
              <a:pathLst>
                <a:path w="7926" h="4399" extrusionOk="0">
                  <a:moveTo>
                    <a:pt x="1011" y="0"/>
                  </a:moveTo>
                  <a:cubicBezTo>
                    <a:pt x="1" y="0"/>
                    <a:pt x="26" y="1616"/>
                    <a:pt x="1088" y="1677"/>
                  </a:cubicBezTo>
                  <a:cubicBezTo>
                    <a:pt x="2176" y="1782"/>
                    <a:pt x="3180" y="2681"/>
                    <a:pt x="4164" y="3121"/>
                  </a:cubicBezTo>
                  <a:cubicBezTo>
                    <a:pt x="4875" y="3435"/>
                    <a:pt x="5482" y="3853"/>
                    <a:pt x="6131" y="4251"/>
                  </a:cubicBezTo>
                  <a:cubicBezTo>
                    <a:pt x="6313" y="4353"/>
                    <a:pt x="6506" y="4399"/>
                    <a:pt x="6690" y="4399"/>
                  </a:cubicBezTo>
                  <a:cubicBezTo>
                    <a:pt x="7370" y="4399"/>
                    <a:pt x="7925" y="3775"/>
                    <a:pt x="7365" y="3100"/>
                  </a:cubicBezTo>
                  <a:cubicBezTo>
                    <a:pt x="7316" y="3039"/>
                    <a:pt x="7218" y="3006"/>
                    <a:pt x="7124" y="3006"/>
                  </a:cubicBezTo>
                  <a:cubicBezTo>
                    <a:pt x="7056" y="3006"/>
                    <a:pt x="6990" y="3023"/>
                    <a:pt x="6947" y="3058"/>
                  </a:cubicBezTo>
                  <a:cubicBezTo>
                    <a:pt x="6905" y="3058"/>
                    <a:pt x="6905" y="3079"/>
                    <a:pt x="6884" y="3079"/>
                  </a:cubicBezTo>
                  <a:cubicBezTo>
                    <a:pt x="6737" y="2953"/>
                    <a:pt x="6591" y="2807"/>
                    <a:pt x="6486" y="2681"/>
                  </a:cubicBezTo>
                  <a:cubicBezTo>
                    <a:pt x="6110" y="2263"/>
                    <a:pt x="5503" y="1970"/>
                    <a:pt x="5001" y="1719"/>
                  </a:cubicBezTo>
                  <a:cubicBezTo>
                    <a:pt x="3766" y="1007"/>
                    <a:pt x="2511" y="150"/>
                    <a:pt x="1088" y="3"/>
                  </a:cubicBezTo>
                  <a:cubicBezTo>
                    <a:pt x="1062" y="1"/>
                    <a:pt x="1036" y="0"/>
                    <a:pt x="1011"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80" name="Google Shape;994;p51">
              <a:extLst>
                <a:ext uri="{FF2B5EF4-FFF2-40B4-BE49-F238E27FC236}">
                  <a16:creationId xmlns:a16="http://schemas.microsoft.com/office/drawing/2014/main" id="{9A7410A6-30A4-4ECE-94CC-24B8E033F00F}"/>
                </a:ext>
              </a:extLst>
            </p:cNvPr>
            <p:cNvSpPr/>
            <p:nvPr/>
          </p:nvSpPr>
          <p:spPr>
            <a:xfrm>
              <a:off x="6437375" y="2553575"/>
              <a:ext cx="73825" cy="110300"/>
            </a:xfrm>
            <a:custGeom>
              <a:avLst/>
              <a:gdLst/>
              <a:ahLst/>
              <a:cxnLst/>
              <a:rect l="l" t="t" r="r" b="b"/>
              <a:pathLst>
                <a:path w="2953" h="4412" extrusionOk="0">
                  <a:moveTo>
                    <a:pt x="1965" y="0"/>
                  </a:moveTo>
                  <a:cubicBezTo>
                    <a:pt x="1898" y="0"/>
                    <a:pt x="1829" y="9"/>
                    <a:pt x="1758" y="28"/>
                  </a:cubicBezTo>
                  <a:cubicBezTo>
                    <a:pt x="900" y="237"/>
                    <a:pt x="503" y="823"/>
                    <a:pt x="210" y="1618"/>
                  </a:cubicBezTo>
                  <a:cubicBezTo>
                    <a:pt x="84" y="2016"/>
                    <a:pt x="21" y="2434"/>
                    <a:pt x="0" y="2832"/>
                  </a:cubicBezTo>
                  <a:cubicBezTo>
                    <a:pt x="0" y="3076"/>
                    <a:pt x="60" y="3379"/>
                    <a:pt x="178" y="3588"/>
                  </a:cubicBezTo>
                  <a:lnTo>
                    <a:pt x="178" y="3588"/>
                  </a:lnTo>
                  <a:cubicBezTo>
                    <a:pt x="173" y="3585"/>
                    <a:pt x="168" y="3585"/>
                    <a:pt x="168" y="3585"/>
                  </a:cubicBezTo>
                  <a:lnTo>
                    <a:pt x="168" y="3585"/>
                  </a:lnTo>
                  <a:cubicBezTo>
                    <a:pt x="189" y="3606"/>
                    <a:pt x="210" y="3669"/>
                    <a:pt x="210" y="3690"/>
                  </a:cubicBezTo>
                  <a:cubicBezTo>
                    <a:pt x="388" y="4171"/>
                    <a:pt x="780" y="4412"/>
                    <a:pt x="1177" y="4412"/>
                  </a:cubicBezTo>
                  <a:cubicBezTo>
                    <a:pt x="1575" y="4412"/>
                    <a:pt x="1978" y="4171"/>
                    <a:pt x="2177" y="3690"/>
                  </a:cubicBezTo>
                  <a:cubicBezTo>
                    <a:pt x="2197" y="3648"/>
                    <a:pt x="2197" y="3585"/>
                    <a:pt x="2218" y="3522"/>
                  </a:cubicBezTo>
                  <a:cubicBezTo>
                    <a:pt x="2239" y="3477"/>
                    <a:pt x="2247" y="3460"/>
                    <a:pt x="2249" y="3460"/>
                  </a:cubicBezTo>
                  <a:lnTo>
                    <a:pt x="2249" y="3460"/>
                  </a:lnTo>
                  <a:cubicBezTo>
                    <a:pt x="2253" y="3460"/>
                    <a:pt x="2196" y="3605"/>
                    <a:pt x="2208" y="3605"/>
                  </a:cubicBezTo>
                  <a:cubicBezTo>
                    <a:pt x="2212" y="3605"/>
                    <a:pt x="2227" y="3583"/>
                    <a:pt x="2260" y="3522"/>
                  </a:cubicBezTo>
                  <a:cubicBezTo>
                    <a:pt x="2428" y="3188"/>
                    <a:pt x="2428" y="2769"/>
                    <a:pt x="2469" y="2392"/>
                  </a:cubicBezTo>
                  <a:cubicBezTo>
                    <a:pt x="2469" y="2288"/>
                    <a:pt x="2469" y="2141"/>
                    <a:pt x="2490" y="2037"/>
                  </a:cubicBezTo>
                  <a:cubicBezTo>
                    <a:pt x="2490" y="1953"/>
                    <a:pt x="2511" y="1890"/>
                    <a:pt x="2511" y="1807"/>
                  </a:cubicBezTo>
                  <a:lnTo>
                    <a:pt x="2511" y="1807"/>
                  </a:lnTo>
                  <a:cubicBezTo>
                    <a:pt x="2501" y="1856"/>
                    <a:pt x="2496" y="1883"/>
                    <a:pt x="2496" y="1883"/>
                  </a:cubicBezTo>
                  <a:cubicBezTo>
                    <a:pt x="2495" y="1883"/>
                    <a:pt x="2500" y="1851"/>
                    <a:pt x="2511" y="1786"/>
                  </a:cubicBezTo>
                  <a:cubicBezTo>
                    <a:pt x="2532" y="1618"/>
                    <a:pt x="2574" y="1430"/>
                    <a:pt x="2595" y="1283"/>
                  </a:cubicBezTo>
                  <a:lnTo>
                    <a:pt x="2595" y="1242"/>
                  </a:lnTo>
                  <a:cubicBezTo>
                    <a:pt x="2953" y="714"/>
                    <a:pt x="2565" y="0"/>
                    <a:pt x="1965" y="0"/>
                  </a:cubicBezTo>
                  <a:close/>
                </a:path>
              </a:pathLst>
            </a:custGeom>
            <a:solidFill>
              <a:srgbClr val="E54654"/>
            </a:solidFill>
            <a:ln>
              <a:noFill/>
            </a:ln>
          </p:spPr>
          <p:txBody>
            <a:bodyPr spcFirstLastPara="1" wrap="square" lIns="91425" tIns="91425" rIns="91425" bIns="91425" anchor="ctr" anchorCtr="0">
              <a:noAutofit/>
            </a:bodyPr>
            <a:lstStyle/>
            <a:p>
              <a:endParaRPr/>
            </a:p>
          </p:txBody>
        </p:sp>
        <p:sp>
          <p:nvSpPr>
            <p:cNvPr id="81" name="Google Shape;995;p51">
              <a:extLst>
                <a:ext uri="{FF2B5EF4-FFF2-40B4-BE49-F238E27FC236}">
                  <a16:creationId xmlns:a16="http://schemas.microsoft.com/office/drawing/2014/main" id="{5CD8DD75-D17C-4827-A6FB-BF58F30CC732}"/>
                </a:ext>
              </a:extLst>
            </p:cNvPr>
            <p:cNvSpPr/>
            <p:nvPr/>
          </p:nvSpPr>
          <p:spPr>
            <a:xfrm>
              <a:off x="6440125" y="2641075"/>
              <a:ext cx="1450" cy="1625"/>
            </a:xfrm>
            <a:custGeom>
              <a:avLst/>
              <a:gdLst/>
              <a:ahLst/>
              <a:cxnLst/>
              <a:rect l="l" t="t" r="r" b="b"/>
              <a:pathLst>
                <a:path w="58" h="65" extrusionOk="0">
                  <a:moveTo>
                    <a:pt x="3" y="0"/>
                  </a:moveTo>
                  <a:cubicBezTo>
                    <a:pt x="1" y="0"/>
                    <a:pt x="23" y="29"/>
                    <a:pt x="58" y="64"/>
                  </a:cubicBezTo>
                  <a:cubicBezTo>
                    <a:pt x="21" y="18"/>
                    <a:pt x="4" y="0"/>
                    <a:pt x="3" y="0"/>
                  </a:cubicBezTo>
                  <a:close/>
                </a:path>
              </a:pathLst>
            </a:custGeom>
            <a:solidFill>
              <a:srgbClr val="E54654"/>
            </a:solidFill>
            <a:ln>
              <a:noFill/>
            </a:ln>
          </p:spPr>
          <p:txBody>
            <a:bodyPr spcFirstLastPara="1" wrap="square" lIns="91425" tIns="91425" rIns="91425" bIns="91425" anchor="ctr" anchorCtr="0">
              <a:noAutofit/>
            </a:bodyPr>
            <a:lstStyle/>
            <a:p>
              <a:endParaRPr/>
            </a:p>
          </p:txBody>
        </p:sp>
        <p:sp>
          <p:nvSpPr>
            <p:cNvPr id="110" name="Google Shape;996;p51">
              <a:extLst>
                <a:ext uri="{FF2B5EF4-FFF2-40B4-BE49-F238E27FC236}">
                  <a16:creationId xmlns:a16="http://schemas.microsoft.com/office/drawing/2014/main" id="{99C014F5-B936-4D0E-ACEF-A7089D726616}"/>
                </a:ext>
              </a:extLst>
            </p:cNvPr>
            <p:cNvSpPr/>
            <p:nvPr/>
          </p:nvSpPr>
          <p:spPr>
            <a:xfrm>
              <a:off x="7449500" y="2712900"/>
              <a:ext cx="149150" cy="149900"/>
            </a:xfrm>
            <a:custGeom>
              <a:avLst/>
              <a:gdLst/>
              <a:ahLst/>
              <a:cxnLst/>
              <a:rect l="l" t="t" r="r" b="b"/>
              <a:pathLst>
                <a:path w="5966" h="5996" extrusionOk="0">
                  <a:moveTo>
                    <a:pt x="3653" y="1"/>
                  </a:moveTo>
                  <a:cubicBezTo>
                    <a:pt x="3403" y="1"/>
                    <a:pt x="3156" y="126"/>
                    <a:pt x="2995" y="413"/>
                  </a:cubicBezTo>
                  <a:cubicBezTo>
                    <a:pt x="2639" y="957"/>
                    <a:pt x="2262" y="1480"/>
                    <a:pt x="2095" y="2129"/>
                  </a:cubicBezTo>
                  <a:cubicBezTo>
                    <a:pt x="1990" y="2527"/>
                    <a:pt x="1949" y="2945"/>
                    <a:pt x="1907" y="3364"/>
                  </a:cubicBezTo>
                  <a:lnTo>
                    <a:pt x="1802" y="3364"/>
                  </a:lnTo>
                  <a:cubicBezTo>
                    <a:pt x="1783" y="3363"/>
                    <a:pt x="1765" y="3362"/>
                    <a:pt x="1746" y="3362"/>
                  </a:cubicBezTo>
                  <a:cubicBezTo>
                    <a:pt x="329" y="3362"/>
                    <a:pt x="1" y="5710"/>
                    <a:pt x="1467" y="5958"/>
                  </a:cubicBezTo>
                  <a:cubicBezTo>
                    <a:pt x="1641" y="5983"/>
                    <a:pt x="1809" y="5996"/>
                    <a:pt x="1971" y="5996"/>
                  </a:cubicBezTo>
                  <a:cubicBezTo>
                    <a:pt x="2744" y="5996"/>
                    <a:pt x="3386" y="5718"/>
                    <a:pt x="3957" y="5268"/>
                  </a:cubicBezTo>
                  <a:cubicBezTo>
                    <a:pt x="4355" y="5142"/>
                    <a:pt x="4690" y="4828"/>
                    <a:pt x="4794" y="4410"/>
                  </a:cubicBezTo>
                  <a:cubicBezTo>
                    <a:pt x="5234" y="3803"/>
                    <a:pt x="5568" y="3133"/>
                    <a:pt x="5819" y="2422"/>
                  </a:cubicBezTo>
                  <a:cubicBezTo>
                    <a:pt x="5966" y="1815"/>
                    <a:pt x="5652" y="1146"/>
                    <a:pt x="5129" y="832"/>
                  </a:cubicBezTo>
                  <a:cubicBezTo>
                    <a:pt x="4920" y="685"/>
                    <a:pt x="4710" y="644"/>
                    <a:pt x="4501" y="644"/>
                  </a:cubicBezTo>
                  <a:cubicBezTo>
                    <a:pt x="4501" y="623"/>
                    <a:pt x="4501" y="581"/>
                    <a:pt x="4480" y="581"/>
                  </a:cubicBezTo>
                  <a:cubicBezTo>
                    <a:pt x="4325" y="222"/>
                    <a:pt x="3986" y="1"/>
                    <a:pt x="3653" y="1"/>
                  </a:cubicBezTo>
                  <a:close/>
                </a:path>
              </a:pathLst>
            </a:custGeom>
            <a:solidFill>
              <a:srgbClr val="E54654"/>
            </a:solidFill>
            <a:ln>
              <a:noFill/>
            </a:ln>
          </p:spPr>
          <p:txBody>
            <a:bodyPr spcFirstLastPara="1" wrap="square" lIns="91425" tIns="91425" rIns="91425" bIns="91425" anchor="ctr" anchorCtr="0">
              <a:noAutofit/>
            </a:bodyPr>
            <a:lstStyle/>
            <a:p>
              <a:endParaRPr/>
            </a:p>
          </p:txBody>
        </p:sp>
        <p:sp>
          <p:nvSpPr>
            <p:cNvPr id="111" name="Google Shape;997;p51">
              <a:extLst>
                <a:ext uri="{FF2B5EF4-FFF2-40B4-BE49-F238E27FC236}">
                  <a16:creationId xmlns:a16="http://schemas.microsoft.com/office/drawing/2014/main" id="{85C03175-B6DA-429F-BF73-487EC237A6E5}"/>
                </a:ext>
              </a:extLst>
            </p:cNvPr>
            <p:cNvSpPr/>
            <p:nvPr/>
          </p:nvSpPr>
          <p:spPr>
            <a:xfrm>
              <a:off x="6583325" y="2726875"/>
              <a:ext cx="45525" cy="57625"/>
            </a:xfrm>
            <a:custGeom>
              <a:avLst/>
              <a:gdLst/>
              <a:ahLst/>
              <a:cxnLst/>
              <a:rect l="l" t="t" r="r" b="b"/>
              <a:pathLst>
                <a:path w="1821" h="2305" extrusionOk="0">
                  <a:moveTo>
                    <a:pt x="1067" y="1"/>
                  </a:moveTo>
                  <a:cubicBezTo>
                    <a:pt x="649" y="1"/>
                    <a:pt x="419" y="315"/>
                    <a:pt x="335" y="691"/>
                  </a:cubicBezTo>
                  <a:cubicBezTo>
                    <a:pt x="314" y="712"/>
                    <a:pt x="314" y="733"/>
                    <a:pt x="293" y="754"/>
                  </a:cubicBezTo>
                  <a:cubicBezTo>
                    <a:pt x="188" y="921"/>
                    <a:pt x="105" y="1110"/>
                    <a:pt x="84" y="1277"/>
                  </a:cubicBezTo>
                  <a:cubicBezTo>
                    <a:pt x="0" y="1738"/>
                    <a:pt x="188" y="2177"/>
                    <a:pt x="649" y="2282"/>
                  </a:cubicBezTo>
                  <a:cubicBezTo>
                    <a:pt x="715" y="2297"/>
                    <a:pt x="781" y="2305"/>
                    <a:pt x="846" y="2305"/>
                  </a:cubicBezTo>
                  <a:cubicBezTo>
                    <a:pt x="1295" y="2305"/>
                    <a:pt x="1695" y="1944"/>
                    <a:pt x="1695" y="1486"/>
                  </a:cubicBezTo>
                  <a:lnTo>
                    <a:pt x="1695" y="1445"/>
                  </a:lnTo>
                  <a:cubicBezTo>
                    <a:pt x="1716" y="1382"/>
                    <a:pt x="1716" y="1340"/>
                    <a:pt x="1758" y="1277"/>
                  </a:cubicBezTo>
                  <a:cubicBezTo>
                    <a:pt x="1800" y="1152"/>
                    <a:pt x="1821" y="942"/>
                    <a:pt x="1800" y="733"/>
                  </a:cubicBezTo>
                  <a:cubicBezTo>
                    <a:pt x="1779" y="336"/>
                    <a:pt x="1486" y="1"/>
                    <a:pt x="1067" y="1"/>
                  </a:cubicBezTo>
                  <a:close/>
                </a:path>
              </a:pathLst>
            </a:custGeom>
            <a:solidFill>
              <a:srgbClr val="463131"/>
            </a:solidFill>
            <a:ln>
              <a:noFill/>
            </a:ln>
          </p:spPr>
          <p:txBody>
            <a:bodyPr spcFirstLastPara="1" wrap="square" lIns="91425" tIns="91425" rIns="91425" bIns="91425" anchor="ctr" anchorCtr="0">
              <a:noAutofit/>
            </a:bodyPr>
            <a:lstStyle/>
            <a:p>
              <a:endParaRPr/>
            </a:p>
          </p:txBody>
        </p:sp>
        <p:sp>
          <p:nvSpPr>
            <p:cNvPr id="112" name="Google Shape;998;p51">
              <a:extLst>
                <a:ext uri="{FF2B5EF4-FFF2-40B4-BE49-F238E27FC236}">
                  <a16:creationId xmlns:a16="http://schemas.microsoft.com/office/drawing/2014/main" id="{45D77AC3-F89A-4135-B82A-D90ACE03CC33}"/>
                </a:ext>
              </a:extLst>
            </p:cNvPr>
            <p:cNvSpPr/>
            <p:nvPr/>
          </p:nvSpPr>
          <p:spPr>
            <a:xfrm>
              <a:off x="7077125" y="2773250"/>
              <a:ext cx="46050" cy="53050"/>
            </a:xfrm>
            <a:custGeom>
              <a:avLst/>
              <a:gdLst/>
              <a:ahLst/>
              <a:cxnLst/>
              <a:rect l="l" t="t" r="r" b="b"/>
              <a:pathLst>
                <a:path w="1842" h="2122" extrusionOk="0">
                  <a:moveTo>
                    <a:pt x="782" y="1"/>
                  </a:moveTo>
                  <a:cubicBezTo>
                    <a:pt x="590" y="1"/>
                    <a:pt x="380" y="128"/>
                    <a:pt x="251" y="238"/>
                  </a:cubicBezTo>
                  <a:cubicBezTo>
                    <a:pt x="105" y="406"/>
                    <a:pt x="21" y="594"/>
                    <a:pt x="21" y="845"/>
                  </a:cubicBezTo>
                  <a:cubicBezTo>
                    <a:pt x="21" y="971"/>
                    <a:pt x="0" y="1096"/>
                    <a:pt x="0" y="1243"/>
                  </a:cubicBezTo>
                  <a:cubicBezTo>
                    <a:pt x="0" y="1305"/>
                    <a:pt x="21" y="1389"/>
                    <a:pt x="21" y="1473"/>
                  </a:cubicBezTo>
                  <a:cubicBezTo>
                    <a:pt x="63" y="1619"/>
                    <a:pt x="126" y="1724"/>
                    <a:pt x="251" y="1849"/>
                  </a:cubicBezTo>
                  <a:cubicBezTo>
                    <a:pt x="419" y="2017"/>
                    <a:pt x="649" y="2121"/>
                    <a:pt x="858" y="2121"/>
                  </a:cubicBezTo>
                  <a:cubicBezTo>
                    <a:pt x="1088" y="2121"/>
                    <a:pt x="1297" y="2017"/>
                    <a:pt x="1444" y="1849"/>
                  </a:cubicBezTo>
                  <a:lnTo>
                    <a:pt x="1590" y="1682"/>
                  </a:lnTo>
                  <a:cubicBezTo>
                    <a:pt x="1653" y="1577"/>
                    <a:pt x="1695" y="1452"/>
                    <a:pt x="1695" y="1305"/>
                  </a:cubicBezTo>
                  <a:cubicBezTo>
                    <a:pt x="1799" y="1138"/>
                    <a:pt x="1841" y="971"/>
                    <a:pt x="1841" y="824"/>
                  </a:cubicBezTo>
                  <a:cubicBezTo>
                    <a:pt x="1841" y="615"/>
                    <a:pt x="1779" y="406"/>
                    <a:pt x="1611" y="259"/>
                  </a:cubicBezTo>
                  <a:cubicBezTo>
                    <a:pt x="1486" y="134"/>
                    <a:pt x="1318" y="92"/>
                    <a:pt x="1172" y="50"/>
                  </a:cubicBezTo>
                  <a:cubicBezTo>
                    <a:pt x="1067" y="29"/>
                    <a:pt x="963" y="8"/>
                    <a:pt x="858" y="8"/>
                  </a:cubicBezTo>
                  <a:cubicBezTo>
                    <a:pt x="833" y="3"/>
                    <a:pt x="808" y="1"/>
                    <a:pt x="782" y="1"/>
                  </a:cubicBezTo>
                  <a:close/>
                </a:path>
              </a:pathLst>
            </a:custGeom>
            <a:solidFill>
              <a:srgbClr val="463131"/>
            </a:solidFill>
            <a:ln>
              <a:noFill/>
            </a:ln>
          </p:spPr>
          <p:txBody>
            <a:bodyPr spcFirstLastPara="1" wrap="square" lIns="91425" tIns="91425" rIns="91425" bIns="91425" anchor="ctr" anchorCtr="0">
              <a:noAutofit/>
            </a:bodyPr>
            <a:lstStyle/>
            <a:p>
              <a:endParaRPr/>
            </a:p>
          </p:txBody>
        </p:sp>
        <p:sp>
          <p:nvSpPr>
            <p:cNvPr id="113" name="Google Shape;999;p51">
              <a:extLst>
                <a:ext uri="{FF2B5EF4-FFF2-40B4-BE49-F238E27FC236}">
                  <a16:creationId xmlns:a16="http://schemas.microsoft.com/office/drawing/2014/main" id="{DE81C8AA-DEA4-4AA3-B5E9-ED767E69613A}"/>
                </a:ext>
              </a:extLst>
            </p:cNvPr>
            <p:cNvSpPr/>
            <p:nvPr/>
          </p:nvSpPr>
          <p:spPr>
            <a:xfrm>
              <a:off x="5948275" y="2297825"/>
              <a:ext cx="2178175" cy="2151575"/>
            </a:xfrm>
            <a:custGeom>
              <a:avLst/>
              <a:gdLst/>
              <a:ahLst/>
              <a:cxnLst/>
              <a:rect l="l" t="t" r="r" b="b"/>
              <a:pathLst>
                <a:path w="87127" h="86063" extrusionOk="0">
                  <a:moveTo>
                    <a:pt x="21529" y="10767"/>
                  </a:moveTo>
                  <a:cubicBezTo>
                    <a:pt x="21558" y="10767"/>
                    <a:pt x="21587" y="10772"/>
                    <a:pt x="21615" y="10781"/>
                  </a:cubicBezTo>
                  <a:lnTo>
                    <a:pt x="21636" y="10781"/>
                  </a:lnTo>
                  <a:cubicBezTo>
                    <a:pt x="21197" y="11534"/>
                    <a:pt x="20799" y="12329"/>
                    <a:pt x="20904" y="12769"/>
                  </a:cubicBezTo>
                  <a:cubicBezTo>
                    <a:pt x="20778" y="12936"/>
                    <a:pt x="20778" y="13166"/>
                    <a:pt x="20862" y="13355"/>
                  </a:cubicBezTo>
                  <a:cubicBezTo>
                    <a:pt x="20904" y="13397"/>
                    <a:pt x="20925" y="13418"/>
                    <a:pt x="20945" y="13480"/>
                  </a:cubicBezTo>
                  <a:cubicBezTo>
                    <a:pt x="20841" y="13585"/>
                    <a:pt x="20736" y="13669"/>
                    <a:pt x="20632" y="13773"/>
                  </a:cubicBezTo>
                  <a:cubicBezTo>
                    <a:pt x="20590" y="13690"/>
                    <a:pt x="20506" y="13585"/>
                    <a:pt x="20422" y="13480"/>
                  </a:cubicBezTo>
                  <a:cubicBezTo>
                    <a:pt x="20171" y="13104"/>
                    <a:pt x="20276" y="12853"/>
                    <a:pt x="20464" y="12455"/>
                  </a:cubicBezTo>
                  <a:cubicBezTo>
                    <a:pt x="20632" y="12037"/>
                    <a:pt x="20736" y="11618"/>
                    <a:pt x="20987" y="11221"/>
                  </a:cubicBezTo>
                  <a:cubicBezTo>
                    <a:pt x="21080" y="11035"/>
                    <a:pt x="21304" y="10767"/>
                    <a:pt x="21529" y="10767"/>
                  </a:cubicBezTo>
                  <a:close/>
                  <a:moveTo>
                    <a:pt x="13891" y="6606"/>
                  </a:moveTo>
                  <a:cubicBezTo>
                    <a:pt x="14602" y="6606"/>
                    <a:pt x="15361" y="7112"/>
                    <a:pt x="15924" y="7433"/>
                  </a:cubicBezTo>
                  <a:cubicBezTo>
                    <a:pt x="16677" y="7873"/>
                    <a:pt x="17493" y="8291"/>
                    <a:pt x="18246" y="8752"/>
                  </a:cubicBezTo>
                  <a:cubicBezTo>
                    <a:pt x="18707" y="9003"/>
                    <a:pt x="19062" y="9275"/>
                    <a:pt x="19397" y="9651"/>
                  </a:cubicBezTo>
                  <a:cubicBezTo>
                    <a:pt x="19585" y="9840"/>
                    <a:pt x="19753" y="10049"/>
                    <a:pt x="19920" y="10216"/>
                  </a:cubicBezTo>
                  <a:cubicBezTo>
                    <a:pt x="19606" y="10572"/>
                    <a:pt x="19397" y="11053"/>
                    <a:pt x="19230" y="11513"/>
                  </a:cubicBezTo>
                  <a:cubicBezTo>
                    <a:pt x="18958" y="12225"/>
                    <a:pt x="18518" y="12894"/>
                    <a:pt x="18832" y="13669"/>
                  </a:cubicBezTo>
                  <a:cubicBezTo>
                    <a:pt x="19020" y="14108"/>
                    <a:pt x="19292" y="14464"/>
                    <a:pt x="19711" y="14631"/>
                  </a:cubicBezTo>
                  <a:cubicBezTo>
                    <a:pt x="19669" y="14673"/>
                    <a:pt x="19648" y="14736"/>
                    <a:pt x="19585" y="14778"/>
                  </a:cubicBezTo>
                  <a:cubicBezTo>
                    <a:pt x="18435" y="16347"/>
                    <a:pt x="17744" y="18104"/>
                    <a:pt x="17179" y="19883"/>
                  </a:cubicBezTo>
                  <a:cubicBezTo>
                    <a:pt x="17116" y="20113"/>
                    <a:pt x="17054" y="20385"/>
                    <a:pt x="16970" y="20636"/>
                  </a:cubicBezTo>
                  <a:cubicBezTo>
                    <a:pt x="16531" y="20804"/>
                    <a:pt x="16112" y="20929"/>
                    <a:pt x="15610" y="20950"/>
                  </a:cubicBezTo>
                  <a:cubicBezTo>
                    <a:pt x="15137" y="20991"/>
                    <a:pt x="14647" y="21014"/>
                    <a:pt x="14161" y="21014"/>
                  </a:cubicBezTo>
                  <a:cubicBezTo>
                    <a:pt x="13895" y="21014"/>
                    <a:pt x="13631" y="21007"/>
                    <a:pt x="13371" y="20992"/>
                  </a:cubicBezTo>
                  <a:cubicBezTo>
                    <a:pt x="12660" y="20929"/>
                    <a:pt x="13476" y="19883"/>
                    <a:pt x="13664" y="19485"/>
                  </a:cubicBezTo>
                  <a:cubicBezTo>
                    <a:pt x="13831" y="19130"/>
                    <a:pt x="14459" y="18544"/>
                    <a:pt x="14417" y="17811"/>
                  </a:cubicBezTo>
                  <a:cubicBezTo>
                    <a:pt x="14374" y="16940"/>
                    <a:pt x="13836" y="16758"/>
                    <a:pt x="13172" y="16758"/>
                  </a:cubicBezTo>
                  <a:cubicBezTo>
                    <a:pt x="12698" y="16758"/>
                    <a:pt x="12159" y="16851"/>
                    <a:pt x="11690" y="16851"/>
                  </a:cubicBezTo>
                  <a:cubicBezTo>
                    <a:pt x="11240" y="16851"/>
                    <a:pt x="10854" y="16765"/>
                    <a:pt x="10651" y="16431"/>
                  </a:cubicBezTo>
                  <a:cubicBezTo>
                    <a:pt x="10442" y="16096"/>
                    <a:pt x="11049" y="15384"/>
                    <a:pt x="11216" y="15154"/>
                  </a:cubicBezTo>
                  <a:cubicBezTo>
                    <a:pt x="11572" y="14715"/>
                    <a:pt x="12011" y="14317"/>
                    <a:pt x="12471" y="14024"/>
                  </a:cubicBezTo>
                  <a:cubicBezTo>
                    <a:pt x="13371" y="13501"/>
                    <a:pt x="15338" y="13041"/>
                    <a:pt x="15275" y="11702"/>
                  </a:cubicBezTo>
                  <a:cubicBezTo>
                    <a:pt x="15233" y="10363"/>
                    <a:pt x="13706" y="9798"/>
                    <a:pt x="12890" y="8961"/>
                  </a:cubicBezTo>
                  <a:cubicBezTo>
                    <a:pt x="12576" y="8647"/>
                    <a:pt x="12367" y="8249"/>
                    <a:pt x="12346" y="7810"/>
                  </a:cubicBezTo>
                  <a:cubicBezTo>
                    <a:pt x="12325" y="7287"/>
                    <a:pt x="12869" y="6973"/>
                    <a:pt x="13266" y="6764"/>
                  </a:cubicBezTo>
                  <a:cubicBezTo>
                    <a:pt x="13466" y="6652"/>
                    <a:pt x="13676" y="6606"/>
                    <a:pt x="13891" y="6606"/>
                  </a:cubicBezTo>
                  <a:close/>
                  <a:moveTo>
                    <a:pt x="62960" y="17142"/>
                  </a:moveTo>
                  <a:lnTo>
                    <a:pt x="62960" y="17142"/>
                  </a:lnTo>
                  <a:cubicBezTo>
                    <a:pt x="63190" y="17267"/>
                    <a:pt x="63379" y="17498"/>
                    <a:pt x="63630" y="17644"/>
                  </a:cubicBezTo>
                  <a:cubicBezTo>
                    <a:pt x="64048" y="17895"/>
                    <a:pt x="64508" y="18083"/>
                    <a:pt x="64718" y="18586"/>
                  </a:cubicBezTo>
                  <a:cubicBezTo>
                    <a:pt x="65052" y="19423"/>
                    <a:pt x="64718" y="20280"/>
                    <a:pt x="64215" y="20929"/>
                  </a:cubicBezTo>
                  <a:lnTo>
                    <a:pt x="63985" y="20929"/>
                  </a:lnTo>
                  <a:cubicBezTo>
                    <a:pt x="63274" y="20950"/>
                    <a:pt x="62374" y="21201"/>
                    <a:pt x="61726" y="21473"/>
                  </a:cubicBezTo>
                  <a:cubicBezTo>
                    <a:pt x="61495" y="21578"/>
                    <a:pt x="61286" y="21724"/>
                    <a:pt x="61098" y="21850"/>
                  </a:cubicBezTo>
                  <a:cubicBezTo>
                    <a:pt x="61056" y="21452"/>
                    <a:pt x="60993" y="21034"/>
                    <a:pt x="60951" y="20636"/>
                  </a:cubicBezTo>
                  <a:cubicBezTo>
                    <a:pt x="61182" y="20594"/>
                    <a:pt x="61474" y="20511"/>
                    <a:pt x="61726" y="20427"/>
                  </a:cubicBezTo>
                  <a:cubicBezTo>
                    <a:pt x="61746" y="20490"/>
                    <a:pt x="61746" y="20532"/>
                    <a:pt x="61788" y="20615"/>
                  </a:cubicBezTo>
                  <a:cubicBezTo>
                    <a:pt x="61872" y="20887"/>
                    <a:pt x="62113" y="21023"/>
                    <a:pt x="62351" y="21023"/>
                  </a:cubicBezTo>
                  <a:cubicBezTo>
                    <a:pt x="62589" y="21023"/>
                    <a:pt x="62824" y="20887"/>
                    <a:pt x="62897" y="20615"/>
                  </a:cubicBezTo>
                  <a:cubicBezTo>
                    <a:pt x="63274" y="19423"/>
                    <a:pt x="63086" y="18314"/>
                    <a:pt x="62960" y="17142"/>
                  </a:cubicBezTo>
                  <a:close/>
                  <a:moveTo>
                    <a:pt x="63985" y="22247"/>
                  </a:moveTo>
                  <a:cubicBezTo>
                    <a:pt x="65178" y="22247"/>
                    <a:pt x="65973" y="23147"/>
                    <a:pt x="66182" y="24256"/>
                  </a:cubicBezTo>
                  <a:cubicBezTo>
                    <a:pt x="66412" y="25386"/>
                    <a:pt x="65827" y="26558"/>
                    <a:pt x="65052" y="27332"/>
                  </a:cubicBezTo>
                  <a:cubicBezTo>
                    <a:pt x="64048" y="28315"/>
                    <a:pt x="62563" y="28273"/>
                    <a:pt x="61286" y="28315"/>
                  </a:cubicBezTo>
                  <a:lnTo>
                    <a:pt x="61182" y="28315"/>
                  </a:lnTo>
                  <a:cubicBezTo>
                    <a:pt x="61391" y="26578"/>
                    <a:pt x="61391" y="24821"/>
                    <a:pt x="61223" y="23084"/>
                  </a:cubicBezTo>
                  <a:cubicBezTo>
                    <a:pt x="61788" y="22289"/>
                    <a:pt x="63107" y="22268"/>
                    <a:pt x="63985" y="22247"/>
                  </a:cubicBezTo>
                  <a:close/>
                  <a:moveTo>
                    <a:pt x="71492" y="19296"/>
                  </a:moveTo>
                  <a:cubicBezTo>
                    <a:pt x="72995" y="19296"/>
                    <a:pt x="74514" y="19510"/>
                    <a:pt x="75828" y="20280"/>
                  </a:cubicBezTo>
                  <a:cubicBezTo>
                    <a:pt x="76435" y="20636"/>
                    <a:pt x="77314" y="21013"/>
                    <a:pt x="77397" y="21829"/>
                  </a:cubicBezTo>
                  <a:cubicBezTo>
                    <a:pt x="77481" y="22687"/>
                    <a:pt x="76142" y="23126"/>
                    <a:pt x="75514" y="23293"/>
                  </a:cubicBezTo>
                  <a:cubicBezTo>
                    <a:pt x="74363" y="23607"/>
                    <a:pt x="72962" y="24172"/>
                    <a:pt x="73317" y="25616"/>
                  </a:cubicBezTo>
                  <a:cubicBezTo>
                    <a:pt x="73673" y="27102"/>
                    <a:pt x="75472" y="27687"/>
                    <a:pt x="76267" y="28859"/>
                  </a:cubicBezTo>
                  <a:cubicBezTo>
                    <a:pt x="76707" y="29529"/>
                    <a:pt x="75849" y="30407"/>
                    <a:pt x="75242" y="30638"/>
                  </a:cubicBezTo>
                  <a:cubicBezTo>
                    <a:pt x="74887" y="30763"/>
                    <a:pt x="74510" y="30931"/>
                    <a:pt x="74154" y="31014"/>
                  </a:cubicBezTo>
                  <a:cubicBezTo>
                    <a:pt x="74026" y="31048"/>
                    <a:pt x="73897" y="31060"/>
                    <a:pt x="73769" y="31060"/>
                  </a:cubicBezTo>
                  <a:cubicBezTo>
                    <a:pt x="73500" y="31060"/>
                    <a:pt x="73231" y="31008"/>
                    <a:pt x="72962" y="30993"/>
                  </a:cubicBezTo>
                  <a:cubicBezTo>
                    <a:pt x="72936" y="30992"/>
                    <a:pt x="72911" y="30992"/>
                    <a:pt x="72886" y="30992"/>
                  </a:cubicBezTo>
                  <a:cubicBezTo>
                    <a:pt x="72052" y="30992"/>
                    <a:pt x="71536" y="31665"/>
                    <a:pt x="71455" y="32437"/>
                  </a:cubicBezTo>
                  <a:cubicBezTo>
                    <a:pt x="71392" y="33148"/>
                    <a:pt x="71811" y="33923"/>
                    <a:pt x="71874" y="34634"/>
                  </a:cubicBezTo>
                  <a:cubicBezTo>
                    <a:pt x="71936" y="35387"/>
                    <a:pt x="71371" y="35764"/>
                    <a:pt x="70806" y="36078"/>
                  </a:cubicBezTo>
                  <a:cubicBezTo>
                    <a:pt x="70543" y="36216"/>
                    <a:pt x="70097" y="36428"/>
                    <a:pt x="69728" y="36428"/>
                  </a:cubicBezTo>
                  <a:cubicBezTo>
                    <a:pt x="69539" y="36428"/>
                    <a:pt x="69371" y="36373"/>
                    <a:pt x="69258" y="36224"/>
                  </a:cubicBezTo>
                  <a:cubicBezTo>
                    <a:pt x="69136" y="36064"/>
                    <a:pt x="68969" y="35996"/>
                    <a:pt x="68796" y="35996"/>
                  </a:cubicBezTo>
                  <a:cubicBezTo>
                    <a:pt x="68406" y="35996"/>
                    <a:pt x="67988" y="36341"/>
                    <a:pt x="68003" y="36747"/>
                  </a:cubicBezTo>
                  <a:cubicBezTo>
                    <a:pt x="68024" y="37208"/>
                    <a:pt x="68128" y="37773"/>
                    <a:pt x="67919" y="38191"/>
                  </a:cubicBezTo>
                  <a:cubicBezTo>
                    <a:pt x="67668" y="38693"/>
                    <a:pt x="67480" y="38840"/>
                    <a:pt x="66977" y="39049"/>
                  </a:cubicBezTo>
                  <a:cubicBezTo>
                    <a:pt x="66641" y="39190"/>
                    <a:pt x="66335" y="39255"/>
                    <a:pt x="66051" y="39255"/>
                  </a:cubicBezTo>
                  <a:cubicBezTo>
                    <a:pt x="65362" y="39255"/>
                    <a:pt x="64799" y="38870"/>
                    <a:pt x="64236" y="38233"/>
                  </a:cubicBezTo>
                  <a:cubicBezTo>
                    <a:pt x="63588" y="37480"/>
                    <a:pt x="62939" y="36392"/>
                    <a:pt x="62625" y="35450"/>
                  </a:cubicBezTo>
                  <a:cubicBezTo>
                    <a:pt x="62437" y="34864"/>
                    <a:pt x="62270" y="34299"/>
                    <a:pt x="62144" y="33713"/>
                  </a:cubicBezTo>
                  <a:cubicBezTo>
                    <a:pt x="62102" y="33358"/>
                    <a:pt x="62039" y="33002"/>
                    <a:pt x="61935" y="32667"/>
                  </a:cubicBezTo>
                  <a:cubicBezTo>
                    <a:pt x="61809" y="32228"/>
                    <a:pt x="61516" y="31642"/>
                    <a:pt x="61516" y="31182"/>
                  </a:cubicBezTo>
                  <a:cubicBezTo>
                    <a:pt x="61516" y="30889"/>
                    <a:pt x="61516" y="30596"/>
                    <a:pt x="61537" y="30324"/>
                  </a:cubicBezTo>
                  <a:cubicBezTo>
                    <a:pt x="61537" y="30135"/>
                    <a:pt x="61579" y="29926"/>
                    <a:pt x="61600" y="29738"/>
                  </a:cubicBezTo>
                  <a:cubicBezTo>
                    <a:pt x="61621" y="29654"/>
                    <a:pt x="61621" y="29591"/>
                    <a:pt x="61642" y="29508"/>
                  </a:cubicBezTo>
                  <a:cubicBezTo>
                    <a:pt x="62119" y="29791"/>
                    <a:pt x="62630" y="29915"/>
                    <a:pt x="63149" y="29915"/>
                  </a:cubicBezTo>
                  <a:cubicBezTo>
                    <a:pt x="64201" y="29915"/>
                    <a:pt x="65285" y="29406"/>
                    <a:pt x="66182" y="28692"/>
                  </a:cubicBezTo>
                  <a:cubicBezTo>
                    <a:pt x="67668" y="27520"/>
                    <a:pt x="68170" y="25365"/>
                    <a:pt x="67752" y="23586"/>
                  </a:cubicBezTo>
                  <a:cubicBezTo>
                    <a:pt x="67480" y="22540"/>
                    <a:pt x="66747" y="21745"/>
                    <a:pt x="65806" y="21285"/>
                  </a:cubicBezTo>
                  <a:cubicBezTo>
                    <a:pt x="65889" y="21201"/>
                    <a:pt x="65973" y="21055"/>
                    <a:pt x="66015" y="20908"/>
                  </a:cubicBezTo>
                  <a:cubicBezTo>
                    <a:pt x="66182" y="20573"/>
                    <a:pt x="66245" y="20197"/>
                    <a:pt x="66287" y="19799"/>
                  </a:cubicBezTo>
                  <a:cubicBezTo>
                    <a:pt x="67605" y="19213"/>
                    <a:pt x="69153" y="19381"/>
                    <a:pt x="70618" y="19318"/>
                  </a:cubicBezTo>
                  <a:cubicBezTo>
                    <a:pt x="70908" y="19304"/>
                    <a:pt x="71200" y="19296"/>
                    <a:pt x="71492" y="19296"/>
                  </a:cubicBezTo>
                  <a:close/>
                  <a:moveTo>
                    <a:pt x="25758" y="40409"/>
                  </a:moveTo>
                  <a:cubicBezTo>
                    <a:pt x="27787" y="41476"/>
                    <a:pt x="29984" y="42208"/>
                    <a:pt x="32202" y="42731"/>
                  </a:cubicBezTo>
                  <a:cubicBezTo>
                    <a:pt x="32077" y="43024"/>
                    <a:pt x="31993" y="43317"/>
                    <a:pt x="31888" y="43631"/>
                  </a:cubicBezTo>
                  <a:cubicBezTo>
                    <a:pt x="31679" y="44447"/>
                    <a:pt x="31407" y="45242"/>
                    <a:pt x="31198" y="46058"/>
                  </a:cubicBezTo>
                  <a:cubicBezTo>
                    <a:pt x="31135" y="46351"/>
                    <a:pt x="31072" y="46602"/>
                    <a:pt x="30989" y="46895"/>
                  </a:cubicBezTo>
                  <a:cubicBezTo>
                    <a:pt x="30944" y="46898"/>
                    <a:pt x="30899" y="46899"/>
                    <a:pt x="30854" y="46899"/>
                  </a:cubicBezTo>
                  <a:cubicBezTo>
                    <a:pt x="29660" y="46899"/>
                    <a:pt x="28665" y="46110"/>
                    <a:pt x="27515" y="45807"/>
                  </a:cubicBezTo>
                  <a:cubicBezTo>
                    <a:pt x="26595" y="45577"/>
                    <a:pt x="25716" y="45284"/>
                    <a:pt x="24858" y="44887"/>
                  </a:cubicBezTo>
                  <a:cubicBezTo>
                    <a:pt x="24482" y="44698"/>
                    <a:pt x="24084" y="44531"/>
                    <a:pt x="23812" y="44196"/>
                  </a:cubicBezTo>
                  <a:lnTo>
                    <a:pt x="23770" y="44175"/>
                  </a:lnTo>
                  <a:cubicBezTo>
                    <a:pt x="23875" y="43820"/>
                    <a:pt x="24335" y="43443"/>
                    <a:pt x="24565" y="43150"/>
                  </a:cubicBezTo>
                  <a:cubicBezTo>
                    <a:pt x="25130" y="42480"/>
                    <a:pt x="25570" y="41413"/>
                    <a:pt x="25758" y="40409"/>
                  </a:cubicBezTo>
                  <a:close/>
                  <a:moveTo>
                    <a:pt x="36847" y="43527"/>
                  </a:moveTo>
                  <a:cubicBezTo>
                    <a:pt x="38142" y="43639"/>
                    <a:pt x="39454" y="43718"/>
                    <a:pt x="40782" y="43718"/>
                  </a:cubicBezTo>
                  <a:cubicBezTo>
                    <a:pt x="40935" y="43718"/>
                    <a:pt x="41088" y="43717"/>
                    <a:pt x="41241" y="43715"/>
                  </a:cubicBezTo>
                  <a:lnTo>
                    <a:pt x="41241" y="43715"/>
                  </a:lnTo>
                  <a:cubicBezTo>
                    <a:pt x="41095" y="44761"/>
                    <a:pt x="41032" y="45870"/>
                    <a:pt x="40237" y="46686"/>
                  </a:cubicBezTo>
                  <a:cubicBezTo>
                    <a:pt x="40061" y="46856"/>
                    <a:pt x="39872" y="46922"/>
                    <a:pt x="39681" y="46922"/>
                  </a:cubicBezTo>
                  <a:cubicBezTo>
                    <a:pt x="39261" y="46922"/>
                    <a:pt x="38831" y="46602"/>
                    <a:pt x="38500" y="46372"/>
                  </a:cubicBezTo>
                  <a:cubicBezTo>
                    <a:pt x="37642" y="45765"/>
                    <a:pt x="36806" y="44698"/>
                    <a:pt x="36847" y="43610"/>
                  </a:cubicBezTo>
                  <a:lnTo>
                    <a:pt x="36847" y="43527"/>
                  </a:lnTo>
                  <a:close/>
                  <a:moveTo>
                    <a:pt x="48021" y="42773"/>
                  </a:moveTo>
                  <a:cubicBezTo>
                    <a:pt x="48083" y="42815"/>
                    <a:pt x="48125" y="42878"/>
                    <a:pt x="48230" y="42920"/>
                  </a:cubicBezTo>
                  <a:cubicBezTo>
                    <a:pt x="49966" y="43506"/>
                    <a:pt x="51703" y="43527"/>
                    <a:pt x="53482" y="43757"/>
                  </a:cubicBezTo>
                  <a:cubicBezTo>
                    <a:pt x="54360" y="43861"/>
                    <a:pt x="55135" y="44029"/>
                    <a:pt x="55951" y="44343"/>
                  </a:cubicBezTo>
                  <a:cubicBezTo>
                    <a:pt x="56264" y="44468"/>
                    <a:pt x="55972" y="44740"/>
                    <a:pt x="55888" y="44991"/>
                  </a:cubicBezTo>
                  <a:cubicBezTo>
                    <a:pt x="55783" y="45326"/>
                    <a:pt x="55574" y="45786"/>
                    <a:pt x="55574" y="46142"/>
                  </a:cubicBezTo>
                  <a:cubicBezTo>
                    <a:pt x="55553" y="46561"/>
                    <a:pt x="55553" y="46979"/>
                    <a:pt x="55511" y="47418"/>
                  </a:cubicBezTo>
                  <a:cubicBezTo>
                    <a:pt x="55448" y="47900"/>
                    <a:pt x="55260" y="48360"/>
                    <a:pt x="55260" y="48841"/>
                  </a:cubicBezTo>
                  <a:cubicBezTo>
                    <a:pt x="55260" y="48982"/>
                    <a:pt x="55221" y="49513"/>
                    <a:pt x="55406" y="49513"/>
                  </a:cubicBezTo>
                  <a:cubicBezTo>
                    <a:pt x="55409" y="49513"/>
                    <a:pt x="55412" y="49513"/>
                    <a:pt x="55415" y="49513"/>
                  </a:cubicBezTo>
                  <a:lnTo>
                    <a:pt x="55415" y="49513"/>
                  </a:lnTo>
                  <a:cubicBezTo>
                    <a:pt x="55377" y="49518"/>
                    <a:pt x="55339" y="49520"/>
                    <a:pt x="55301" y="49520"/>
                  </a:cubicBezTo>
                  <a:cubicBezTo>
                    <a:pt x="55076" y="49520"/>
                    <a:pt x="54862" y="49435"/>
                    <a:pt x="54632" y="49364"/>
                  </a:cubicBezTo>
                  <a:cubicBezTo>
                    <a:pt x="54088" y="49197"/>
                    <a:pt x="53544" y="48967"/>
                    <a:pt x="53000" y="48778"/>
                  </a:cubicBezTo>
                  <a:cubicBezTo>
                    <a:pt x="52268" y="48527"/>
                    <a:pt x="51557" y="48130"/>
                    <a:pt x="50803" y="47962"/>
                  </a:cubicBezTo>
                  <a:cubicBezTo>
                    <a:pt x="50767" y="47957"/>
                    <a:pt x="50730" y="47955"/>
                    <a:pt x="50694" y="47955"/>
                  </a:cubicBezTo>
                  <a:cubicBezTo>
                    <a:pt x="50586" y="47955"/>
                    <a:pt x="50484" y="47978"/>
                    <a:pt x="50406" y="48025"/>
                  </a:cubicBezTo>
                  <a:cubicBezTo>
                    <a:pt x="50218" y="47565"/>
                    <a:pt x="50008" y="47105"/>
                    <a:pt x="49820" y="46665"/>
                  </a:cubicBezTo>
                  <a:cubicBezTo>
                    <a:pt x="49234" y="45305"/>
                    <a:pt x="48523" y="44071"/>
                    <a:pt x="47728" y="42836"/>
                  </a:cubicBezTo>
                  <a:cubicBezTo>
                    <a:pt x="47832" y="42815"/>
                    <a:pt x="47916" y="42794"/>
                    <a:pt x="48021" y="42773"/>
                  </a:cubicBezTo>
                  <a:close/>
                  <a:moveTo>
                    <a:pt x="32977" y="42899"/>
                  </a:moveTo>
                  <a:cubicBezTo>
                    <a:pt x="33186" y="42962"/>
                    <a:pt x="33395" y="42983"/>
                    <a:pt x="33646" y="43024"/>
                  </a:cubicBezTo>
                  <a:cubicBezTo>
                    <a:pt x="34441" y="43192"/>
                    <a:pt x="35257" y="43317"/>
                    <a:pt x="36073" y="43401"/>
                  </a:cubicBezTo>
                  <a:cubicBezTo>
                    <a:pt x="36073" y="43422"/>
                    <a:pt x="36073" y="43422"/>
                    <a:pt x="36031" y="43443"/>
                  </a:cubicBezTo>
                  <a:cubicBezTo>
                    <a:pt x="35787" y="45307"/>
                    <a:pt x="37558" y="48136"/>
                    <a:pt x="39622" y="48136"/>
                  </a:cubicBezTo>
                  <a:cubicBezTo>
                    <a:pt x="39852" y="48136"/>
                    <a:pt x="40086" y="48101"/>
                    <a:pt x="40321" y="48025"/>
                  </a:cubicBezTo>
                  <a:cubicBezTo>
                    <a:pt x="41241" y="47732"/>
                    <a:pt x="41764" y="46853"/>
                    <a:pt x="42078" y="46017"/>
                  </a:cubicBezTo>
                  <a:cubicBezTo>
                    <a:pt x="42371" y="45305"/>
                    <a:pt x="42580" y="44405"/>
                    <a:pt x="42580" y="43610"/>
                  </a:cubicBezTo>
                  <a:cubicBezTo>
                    <a:pt x="43982" y="43527"/>
                    <a:pt x="45384" y="43317"/>
                    <a:pt x="46765" y="43024"/>
                  </a:cubicBezTo>
                  <a:cubicBezTo>
                    <a:pt x="48418" y="45640"/>
                    <a:pt x="49318" y="48737"/>
                    <a:pt x="50427" y="51582"/>
                  </a:cubicBezTo>
                  <a:cubicBezTo>
                    <a:pt x="51034" y="53151"/>
                    <a:pt x="51431" y="54721"/>
                    <a:pt x="51766" y="56311"/>
                  </a:cubicBezTo>
                  <a:cubicBezTo>
                    <a:pt x="51954" y="57148"/>
                    <a:pt x="52122" y="58027"/>
                    <a:pt x="52226" y="58864"/>
                  </a:cubicBezTo>
                  <a:cubicBezTo>
                    <a:pt x="52310" y="59596"/>
                    <a:pt x="52226" y="60265"/>
                    <a:pt x="52519" y="60914"/>
                  </a:cubicBezTo>
                  <a:cubicBezTo>
                    <a:pt x="51098" y="60305"/>
                    <a:pt x="49578" y="59972"/>
                    <a:pt x="48017" y="59972"/>
                  </a:cubicBezTo>
                  <a:cubicBezTo>
                    <a:pt x="47969" y="59972"/>
                    <a:pt x="47922" y="59972"/>
                    <a:pt x="47874" y="59973"/>
                  </a:cubicBezTo>
                  <a:cubicBezTo>
                    <a:pt x="45845" y="60014"/>
                    <a:pt x="43815" y="60286"/>
                    <a:pt x="41848" y="60705"/>
                  </a:cubicBezTo>
                  <a:cubicBezTo>
                    <a:pt x="40927" y="60914"/>
                    <a:pt x="40028" y="61165"/>
                    <a:pt x="39128" y="61395"/>
                  </a:cubicBezTo>
                  <a:cubicBezTo>
                    <a:pt x="38689" y="61521"/>
                    <a:pt x="38249" y="61626"/>
                    <a:pt x="37789" y="61751"/>
                  </a:cubicBezTo>
                  <a:cubicBezTo>
                    <a:pt x="37642" y="61814"/>
                    <a:pt x="37517" y="61856"/>
                    <a:pt x="37370" y="61939"/>
                  </a:cubicBezTo>
                  <a:cubicBezTo>
                    <a:pt x="37119" y="61542"/>
                    <a:pt x="36785" y="61186"/>
                    <a:pt x="36534" y="60872"/>
                  </a:cubicBezTo>
                  <a:cubicBezTo>
                    <a:pt x="35864" y="60035"/>
                    <a:pt x="35027" y="59449"/>
                    <a:pt x="34085" y="58989"/>
                  </a:cubicBezTo>
                  <a:cubicBezTo>
                    <a:pt x="33081" y="58466"/>
                    <a:pt x="32098" y="57901"/>
                    <a:pt x="31093" y="57420"/>
                  </a:cubicBezTo>
                  <a:cubicBezTo>
                    <a:pt x="31093" y="57232"/>
                    <a:pt x="31135" y="57085"/>
                    <a:pt x="31135" y="56897"/>
                  </a:cubicBezTo>
                  <a:cubicBezTo>
                    <a:pt x="31282" y="55181"/>
                    <a:pt x="31554" y="53486"/>
                    <a:pt x="31721" y="51770"/>
                  </a:cubicBezTo>
                  <a:cubicBezTo>
                    <a:pt x="31909" y="50034"/>
                    <a:pt x="32098" y="48360"/>
                    <a:pt x="32412" y="46665"/>
                  </a:cubicBezTo>
                  <a:cubicBezTo>
                    <a:pt x="32537" y="45912"/>
                    <a:pt x="32809" y="45096"/>
                    <a:pt x="32851" y="44301"/>
                  </a:cubicBezTo>
                  <a:cubicBezTo>
                    <a:pt x="32872" y="43840"/>
                    <a:pt x="32914" y="43359"/>
                    <a:pt x="32977" y="42899"/>
                  </a:cubicBezTo>
                  <a:close/>
                  <a:moveTo>
                    <a:pt x="23613" y="57104"/>
                  </a:moveTo>
                  <a:cubicBezTo>
                    <a:pt x="23672" y="57104"/>
                    <a:pt x="23731" y="57105"/>
                    <a:pt x="23791" y="57106"/>
                  </a:cubicBezTo>
                  <a:cubicBezTo>
                    <a:pt x="24879" y="57127"/>
                    <a:pt x="25946" y="57294"/>
                    <a:pt x="26992" y="57524"/>
                  </a:cubicBezTo>
                  <a:cubicBezTo>
                    <a:pt x="29001" y="57985"/>
                    <a:pt x="30780" y="59031"/>
                    <a:pt x="32579" y="60035"/>
                  </a:cubicBezTo>
                  <a:cubicBezTo>
                    <a:pt x="33416" y="60496"/>
                    <a:pt x="34253" y="60872"/>
                    <a:pt x="34943" y="61542"/>
                  </a:cubicBezTo>
                  <a:cubicBezTo>
                    <a:pt x="35278" y="61877"/>
                    <a:pt x="35550" y="62337"/>
                    <a:pt x="35864" y="62734"/>
                  </a:cubicBezTo>
                  <a:cubicBezTo>
                    <a:pt x="35718" y="62734"/>
                    <a:pt x="35571" y="62776"/>
                    <a:pt x="35445" y="62902"/>
                  </a:cubicBezTo>
                  <a:cubicBezTo>
                    <a:pt x="34609" y="63927"/>
                    <a:pt x="33604" y="64743"/>
                    <a:pt x="32558" y="65517"/>
                  </a:cubicBezTo>
                  <a:cubicBezTo>
                    <a:pt x="31616" y="66229"/>
                    <a:pt x="30989" y="67296"/>
                    <a:pt x="30173" y="68133"/>
                  </a:cubicBezTo>
                  <a:cubicBezTo>
                    <a:pt x="29336" y="69012"/>
                    <a:pt x="28478" y="69807"/>
                    <a:pt x="27767" y="70790"/>
                  </a:cubicBezTo>
                  <a:cubicBezTo>
                    <a:pt x="27495" y="71209"/>
                    <a:pt x="27223" y="71648"/>
                    <a:pt x="26971" y="72066"/>
                  </a:cubicBezTo>
                  <a:cubicBezTo>
                    <a:pt x="26867" y="72171"/>
                    <a:pt x="26804" y="72213"/>
                    <a:pt x="26762" y="72297"/>
                  </a:cubicBezTo>
                  <a:cubicBezTo>
                    <a:pt x="25779" y="71146"/>
                    <a:pt x="24921" y="69911"/>
                    <a:pt x="23728" y="69012"/>
                  </a:cubicBezTo>
                  <a:cubicBezTo>
                    <a:pt x="22285" y="67903"/>
                    <a:pt x="20590" y="67191"/>
                    <a:pt x="18832" y="66815"/>
                  </a:cubicBezTo>
                  <a:cubicBezTo>
                    <a:pt x="17826" y="66593"/>
                    <a:pt x="16796" y="66518"/>
                    <a:pt x="15762" y="66518"/>
                  </a:cubicBezTo>
                  <a:cubicBezTo>
                    <a:pt x="14839" y="66518"/>
                    <a:pt x="13912" y="66578"/>
                    <a:pt x="12994" y="66647"/>
                  </a:cubicBezTo>
                  <a:cubicBezTo>
                    <a:pt x="12053" y="66731"/>
                    <a:pt x="11090" y="66877"/>
                    <a:pt x="10149" y="66919"/>
                  </a:cubicBezTo>
                  <a:cubicBezTo>
                    <a:pt x="10044" y="66919"/>
                    <a:pt x="9919" y="66940"/>
                    <a:pt x="9793" y="66940"/>
                  </a:cubicBezTo>
                  <a:cubicBezTo>
                    <a:pt x="10044" y="66563"/>
                    <a:pt x="10274" y="66208"/>
                    <a:pt x="10546" y="65873"/>
                  </a:cubicBezTo>
                  <a:cubicBezTo>
                    <a:pt x="11153" y="64973"/>
                    <a:pt x="11906" y="64199"/>
                    <a:pt x="12471" y="63299"/>
                  </a:cubicBezTo>
                  <a:cubicBezTo>
                    <a:pt x="13099" y="62337"/>
                    <a:pt x="13790" y="61416"/>
                    <a:pt x="14522" y="60537"/>
                  </a:cubicBezTo>
                  <a:cubicBezTo>
                    <a:pt x="15171" y="59721"/>
                    <a:pt x="15715" y="58801"/>
                    <a:pt x="16405" y="58027"/>
                  </a:cubicBezTo>
                  <a:cubicBezTo>
                    <a:pt x="16426" y="58027"/>
                    <a:pt x="16468" y="58027"/>
                    <a:pt x="16510" y="57985"/>
                  </a:cubicBezTo>
                  <a:cubicBezTo>
                    <a:pt x="16928" y="57880"/>
                    <a:pt x="17347" y="57797"/>
                    <a:pt x="17765" y="57755"/>
                  </a:cubicBezTo>
                  <a:cubicBezTo>
                    <a:pt x="18748" y="57608"/>
                    <a:pt x="19753" y="57608"/>
                    <a:pt x="20736" y="57441"/>
                  </a:cubicBezTo>
                  <a:cubicBezTo>
                    <a:pt x="21703" y="57263"/>
                    <a:pt x="22633" y="57104"/>
                    <a:pt x="23613" y="57104"/>
                  </a:cubicBezTo>
                  <a:close/>
                  <a:moveTo>
                    <a:pt x="9479" y="70957"/>
                  </a:moveTo>
                  <a:cubicBezTo>
                    <a:pt x="10463" y="71125"/>
                    <a:pt x="11467" y="71229"/>
                    <a:pt x="12450" y="71418"/>
                  </a:cubicBezTo>
                  <a:cubicBezTo>
                    <a:pt x="12739" y="71464"/>
                    <a:pt x="13019" y="71485"/>
                    <a:pt x="13293" y="71485"/>
                  </a:cubicBezTo>
                  <a:cubicBezTo>
                    <a:pt x="14010" y="71485"/>
                    <a:pt x="14689" y="71343"/>
                    <a:pt x="15401" y="71146"/>
                  </a:cubicBezTo>
                  <a:lnTo>
                    <a:pt x="15401" y="71146"/>
                  </a:lnTo>
                  <a:cubicBezTo>
                    <a:pt x="15087" y="71564"/>
                    <a:pt x="14919" y="72066"/>
                    <a:pt x="14836" y="72631"/>
                  </a:cubicBezTo>
                  <a:cubicBezTo>
                    <a:pt x="14836" y="72569"/>
                    <a:pt x="14773" y="72506"/>
                    <a:pt x="14710" y="72485"/>
                  </a:cubicBezTo>
                  <a:cubicBezTo>
                    <a:pt x="13894" y="72108"/>
                    <a:pt x="13057" y="72087"/>
                    <a:pt x="12158" y="72087"/>
                  </a:cubicBezTo>
                  <a:cubicBezTo>
                    <a:pt x="11279" y="72087"/>
                    <a:pt x="10316" y="72150"/>
                    <a:pt x="9437" y="72380"/>
                  </a:cubicBezTo>
                  <a:cubicBezTo>
                    <a:pt x="9417" y="72380"/>
                    <a:pt x="9396" y="72401"/>
                    <a:pt x="9396" y="72401"/>
                  </a:cubicBezTo>
                  <a:lnTo>
                    <a:pt x="9396" y="72380"/>
                  </a:lnTo>
                  <a:cubicBezTo>
                    <a:pt x="9375" y="72297"/>
                    <a:pt x="8998" y="71962"/>
                    <a:pt x="8873" y="71836"/>
                  </a:cubicBezTo>
                  <a:cubicBezTo>
                    <a:pt x="8998" y="71732"/>
                    <a:pt x="9103" y="71627"/>
                    <a:pt x="9207" y="71481"/>
                  </a:cubicBezTo>
                  <a:cubicBezTo>
                    <a:pt x="9333" y="71334"/>
                    <a:pt x="9417" y="71146"/>
                    <a:pt x="9479" y="70957"/>
                  </a:cubicBezTo>
                  <a:close/>
                  <a:moveTo>
                    <a:pt x="9500" y="72589"/>
                  </a:moveTo>
                  <a:lnTo>
                    <a:pt x="9500" y="72589"/>
                  </a:lnTo>
                  <a:cubicBezTo>
                    <a:pt x="10036" y="72720"/>
                    <a:pt x="10602" y="72740"/>
                    <a:pt x="11164" y="72740"/>
                  </a:cubicBezTo>
                  <a:cubicBezTo>
                    <a:pt x="11413" y="72740"/>
                    <a:pt x="11662" y="72736"/>
                    <a:pt x="11906" y="72736"/>
                  </a:cubicBezTo>
                  <a:cubicBezTo>
                    <a:pt x="12785" y="72736"/>
                    <a:pt x="13685" y="72903"/>
                    <a:pt x="14606" y="72924"/>
                  </a:cubicBezTo>
                  <a:cubicBezTo>
                    <a:pt x="14710" y="72924"/>
                    <a:pt x="14773" y="72841"/>
                    <a:pt x="14836" y="72778"/>
                  </a:cubicBezTo>
                  <a:lnTo>
                    <a:pt x="14836" y="72778"/>
                  </a:lnTo>
                  <a:cubicBezTo>
                    <a:pt x="14815" y="73050"/>
                    <a:pt x="14773" y="73343"/>
                    <a:pt x="14773" y="73636"/>
                  </a:cubicBezTo>
                  <a:cubicBezTo>
                    <a:pt x="14020" y="73678"/>
                    <a:pt x="13287" y="73761"/>
                    <a:pt x="12534" y="73866"/>
                  </a:cubicBezTo>
                  <a:cubicBezTo>
                    <a:pt x="12011" y="73950"/>
                    <a:pt x="11488" y="73991"/>
                    <a:pt x="10986" y="74138"/>
                  </a:cubicBezTo>
                  <a:cubicBezTo>
                    <a:pt x="10777" y="74180"/>
                    <a:pt x="10588" y="74201"/>
                    <a:pt x="10379" y="74263"/>
                  </a:cubicBezTo>
                  <a:cubicBezTo>
                    <a:pt x="10308" y="74107"/>
                    <a:pt x="10121" y="73970"/>
                    <a:pt x="9917" y="73970"/>
                  </a:cubicBezTo>
                  <a:cubicBezTo>
                    <a:pt x="9821" y="73970"/>
                    <a:pt x="9720" y="74001"/>
                    <a:pt x="9626" y="74075"/>
                  </a:cubicBezTo>
                  <a:lnTo>
                    <a:pt x="9479" y="74242"/>
                  </a:lnTo>
                  <a:cubicBezTo>
                    <a:pt x="9417" y="74180"/>
                    <a:pt x="9396" y="74138"/>
                    <a:pt x="9333" y="74075"/>
                  </a:cubicBezTo>
                  <a:cubicBezTo>
                    <a:pt x="9417" y="73887"/>
                    <a:pt x="9521" y="73719"/>
                    <a:pt x="9584" y="73531"/>
                  </a:cubicBezTo>
                  <a:cubicBezTo>
                    <a:pt x="9689" y="73217"/>
                    <a:pt x="9605" y="72903"/>
                    <a:pt x="9500" y="72589"/>
                  </a:cubicBezTo>
                  <a:close/>
                  <a:moveTo>
                    <a:pt x="15509" y="68276"/>
                  </a:moveTo>
                  <a:cubicBezTo>
                    <a:pt x="16122" y="68276"/>
                    <a:pt x="16729" y="68298"/>
                    <a:pt x="17326" y="68342"/>
                  </a:cubicBezTo>
                  <a:cubicBezTo>
                    <a:pt x="19104" y="68509"/>
                    <a:pt x="20820" y="69158"/>
                    <a:pt x="22305" y="70121"/>
                  </a:cubicBezTo>
                  <a:cubicBezTo>
                    <a:pt x="23875" y="71146"/>
                    <a:pt x="24754" y="72841"/>
                    <a:pt x="26051" y="74117"/>
                  </a:cubicBezTo>
                  <a:cubicBezTo>
                    <a:pt x="26072" y="74180"/>
                    <a:pt x="26134" y="74222"/>
                    <a:pt x="26176" y="74284"/>
                  </a:cubicBezTo>
                  <a:cubicBezTo>
                    <a:pt x="26134" y="74452"/>
                    <a:pt x="26114" y="74619"/>
                    <a:pt x="26072" y="74786"/>
                  </a:cubicBezTo>
                  <a:cubicBezTo>
                    <a:pt x="25507" y="74326"/>
                    <a:pt x="24774" y="74033"/>
                    <a:pt x="24063" y="73845"/>
                  </a:cubicBezTo>
                  <a:cubicBezTo>
                    <a:pt x="23080" y="73552"/>
                    <a:pt x="22033" y="73447"/>
                    <a:pt x="20987" y="73426"/>
                  </a:cubicBezTo>
                  <a:cubicBezTo>
                    <a:pt x="20244" y="71841"/>
                    <a:pt x="18928" y="70113"/>
                    <a:pt x="17377" y="70113"/>
                  </a:cubicBezTo>
                  <a:cubicBezTo>
                    <a:pt x="16963" y="70113"/>
                    <a:pt x="16532" y="70236"/>
                    <a:pt x="16091" y="70518"/>
                  </a:cubicBezTo>
                  <a:cubicBezTo>
                    <a:pt x="16028" y="70539"/>
                    <a:pt x="15987" y="70602"/>
                    <a:pt x="15903" y="70644"/>
                  </a:cubicBezTo>
                  <a:cubicBezTo>
                    <a:pt x="15882" y="70581"/>
                    <a:pt x="15798" y="70518"/>
                    <a:pt x="15715" y="70497"/>
                  </a:cubicBezTo>
                  <a:cubicBezTo>
                    <a:pt x="15313" y="70402"/>
                    <a:pt x="14911" y="70376"/>
                    <a:pt x="14509" y="70376"/>
                  </a:cubicBezTo>
                  <a:cubicBezTo>
                    <a:pt x="14016" y="70376"/>
                    <a:pt x="13522" y="70415"/>
                    <a:pt x="13026" y="70415"/>
                  </a:cubicBezTo>
                  <a:cubicBezTo>
                    <a:pt x="12765" y="70415"/>
                    <a:pt x="12504" y="70404"/>
                    <a:pt x="12241" y="70372"/>
                  </a:cubicBezTo>
                  <a:cubicBezTo>
                    <a:pt x="11697" y="70288"/>
                    <a:pt x="11174" y="70309"/>
                    <a:pt x="10630" y="70288"/>
                  </a:cubicBezTo>
                  <a:cubicBezTo>
                    <a:pt x="10170" y="70267"/>
                    <a:pt x="9751" y="70225"/>
                    <a:pt x="9312" y="70225"/>
                  </a:cubicBezTo>
                  <a:cubicBezTo>
                    <a:pt x="9228" y="70100"/>
                    <a:pt x="9124" y="69995"/>
                    <a:pt x="9019" y="69890"/>
                  </a:cubicBezTo>
                  <a:cubicBezTo>
                    <a:pt x="8768" y="69681"/>
                    <a:pt x="8454" y="69535"/>
                    <a:pt x="8182" y="69346"/>
                  </a:cubicBezTo>
                  <a:cubicBezTo>
                    <a:pt x="7952" y="69179"/>
                    <a:pt x="8475" y="68865"/>
                    <a:pt x="8663" y="68719"/>
                  </a:cubicBezTo>
                  <a:cubicBezTo>
                    <a:pt x="8898" y="68753"/>
                    <a:pt x="9145" y="68767"/>
                    <a:pt x="9394" y="68767"/>
                  </a:cubicBezTo>
                  <a:cubicBezTo>
                    <a:pt x="10054" y="68767"/>
                    <a:pt x="10738" y="68669"/>
                    <a:pt x="11300" y="68593"/>
                  </a:cubicBezTo>
                  <a:cubicBezTo>
                    <a:pt x="12670" y="68389"/>
                    <a:pt x="14102" y="68276"/>
                    <a:pt x="15509" y="68276"/>
                  </a:cubicBezTo>
                  <a:close/>
                  <a:moveTo>
                    <a:pt x="8036" y="74305"/>
                  </a:moveTo>
                  <a:cubicBezTo>
                    <a:pt x="8056" y="74368"/>
                    <a:pt x="8056" y="74410"/>
                    <a:pt x="8119" y="74494"/>
                  </a:cubicBezTo>
                  <a:cubicBezTo>
                    <a:pt x="8391" y="74975"/>
                    <a:pt x="8663" y="75100"/>
                    <a:pt x="9165" y="75247"/>
                  </a:cubicBezTo>
                  <a:cubicBezTo>
                    <a:pt x="9214" y="75261"/>
                    <a:pt x="9260" y="75268"/>
                    <a:pt x="9302" y="75268"/>
                  </a:cubicBezTo>
                  <a:cubicBezTo>
                    <a:pt x="9441" y="75268"/>
                    <a:pt x="9546" y="75197"/>
                    <a:pt x="9626" y="75100"/>
                  </a:cubicBezTo>
                  <a:cubicBezTo>
                    <a:pt x="9869" y="75195"/>
                    <a:pt x="10130" y="75220"/>
                    <a:pt x="10386" y="75220"/>
                  </a:cubicBezTo>
                  <a:cubicBezTo>
                    <a:pt x="10526" y="75220"/>
                    <a:pt x="10664" y="75212"/>
                    <a:pt x="10797" y="75205"/>
                  </a:cubicBezTo>
                  <a:cubicBezTo>
                    <a:pt x="12158" y="75142"/>
                    <a:pt x="13518" y="75038"/>
                    <a:pt x="14878" y="74975"/>
                  </a:cubicBezTo>
                  <a:cubicBezTo>
                    <a:pt x="14919" y="75142"/>
                    <a:pt x="14940" y="75330"/>
                    <a:pt x="14961" y="75498"/>
                  </a:cubicBezTo>
                  <a:cubicBezTo>
                    <a:pt x="13162" y="75602"/>
                    <a:pt x="11362" y="75728"/>
                    <a:pt x="9542" y="75770"/>
                  </a:cubicBezTo>
                  <a:cubicBezTo>
                    <a:pt x="9260" y="75791"/>
                    <a:pt x="8920" y="75833"/>
                    <a:pt x="8585" y="75833"/>
                  </a:cubicBezTo>
                  <a:cubicBezTo>
                    <a:pt x="8250" y="75833"/>
                    <a:pt x="7920" y="75791"/>
                    <a:pt x="7659" y="75644"/>
                  </a:cubicBezTo>
                  <a:cubicBezTo>
                    <a:pt x="7345" y="75498"/>
                    <a:pt x="7345" y="74870"/>
                    <a:pt x="7554" y="74661"/>
                  </a:cubicBezTo>
                  <a:cubicBezTo>
                    <a:pt x="7701" y="74514"/>
                    <a:pt x="7847" y="74410"/>
                    <a:pt x="8036" y="74305"/>
                  </a:cubicBezTo>
                  <a:close/>
                  <a:moveTo>
                    <a:pt x="21510" y="74870"/>
                  </a:moveTo>
                  <a:cubicBezTo>
                    <a:pt x="21929" y="74891"/>
                    <a:pt x="22305" y="74933"/>
                    <a:pt x="22703" y="74996"/>
                  </a:cubicBezTo>
                  <a:cubicBezTo>
                    <a:pt x="23707" y="75142"/>
                    <a:pt x="24607" y="75456"/>
                    <a:pt x="25423" y="76063"/>
                  </a:cubicBezTo>
                  <a:cubicBezTo>
                    <a:pt x="25737" y="76335"/>
                    <a:pt x="26030" y="76607"/>
                    <a:pt x="26365" y="76774"/>
                  </a:cubicBezTo>
                  <a:cubicBezTo>
                    <a:pt x="26302" y="76795"/>
                    <a:pt x="26281" y="76816"/>
                    <a:pt x="26239" y="76858"/>
                  </a:cubicBezTo>
                  <a:cubicBezTo>
                    <a:pt x="25842" y="76439"/>
                    <a:pt x="25486" y="76167"/>
                    <a:pt x="24900" y="76021"/>
                  </a:cubicBezTo>
                  <a:cubicBezTo>
                    <a:pt x="24147" y="75812"/>
                    <a:pt x="23352" y="75686"/>
                    <a:pt x="22577" y="75498"/>
                  </a:cubicBezTo>
                  <a:cubicBezTo>
                    <a:pt x="22264" y="75414"/>
                    <a:pt x="21908" y="75351"/>
                    <a:pt x="21615" y="75330"/>
                  </a:cubicBezTo>
                  <a:cubicBezTo>
                    <a:pt x="21573" y="75163"/>
                    <a:pt x="21531" y="75017"/>
                    <a:pt x="21510" y="74870"/>
                  </a:cubicBezTo>
                  <a:close/>
                  <a:moveTo>
                    <a:pt x="21741" y="76460"/>
                  </a:moveTo>
                  <a:lnTo>
                    <a:pt x="21741" y="76460"/>
                  </a:lnTo>
                  <a:cubicBezTo>
                    <a:pt x="21950" y="76481"/>
                    <a:pt x="22138" y="76502"/>
                    <a:pt x="22347" y="76544"/>
                  </a:cubicBezTo>
                  <a:cubicBezTo>
                    <a:pt x="22305" y="76565"/>
                    <a:pt x="22285" y="76586"/>
                    <a:pt x="22243" y="76607"/>
                  </a:cubicBezTo>
                  <a:cubicBezTo>
                    <a:pt x="22075" y="76774"/>
                    <a:pt x="21929" y="76963"/>
                    <a:pt x="21741" y="77088"/>
                  </a:cubicBezTo>
                  <a:cubicBezTo>
                    <a:pt x="21761" y="76879"/>
                    <a:pt x="21761" y="76670"/>
                    <a:pt x="21741" y="76460"/>
                  </a:cubicBezTo>
                  <a:close/>
                  <a:moveTo>
                    <a:pt x="47572" y="61639"/>
                  </a:moveTo>
                  <a:cubicBezTo>
                    <a:pt x="49253" y="61639"/>
                    <a:pt x="50978" y="61963"/>
                    <a:pt x="52456" y="62693"/>
                  </a:cubicBezTo>
                  <a:cubicBezTo>
                    <a:pt x="53377" y="63111"/>
                    <a:pt x="54172" y="63781"/>
                    <a:pt x="54925" y="64408"/>
                  </a:cubicBezTo>
                  <a:cubicBezTo>
                    <a:pt x="55302" y="64722"/>
                    <a:pt x="55658" y="65036"/>
                    <a:pt x="55972" y="65371"/>
                  </a:cubicBezTo>
                  <a:cubicBezTo>
                    <a:pt x="56097" y="65496"/>
                    <a:pt x="56202" y="65622"/>
                    <a:pt x="56348" y="65768"/>
                  </a:cubicBezTo>
                  <a:cubicBezTo>
                    <a:pt x="56245" y="65830"/>
                    <a:pt x="56162" y="65973"/>
                    <a:pt x="56140" y="66098"/>
                  </a:cubicBezTo>
                  <a:lnTo>
                    <a:pt x="56140" y="66098"/>
                  </a:lnTo>
                  <a:cubicBezTo>
                    <a:pt x="56140" y="66091"/>
                    <a:pt x="56138" y="66088"/>
                    <a:pt x="56132" y="66088"/>
                  </a:cubicBezTo>
                  <a:cubicBezTo>
                    <a:pt x="56086" y="66088"/>
                    <a:pt x="55838" y="66318"/>
                    <a:pt x="55783" y="66354"/>
                  </a:cubicBezTo>
                  <a:cubicBezTo>
                    <a:pt x="55616" y="66501"/>
                    <a:pt x="55448" y="66647"/>
                    <a:pt x="55302" y="66815"/>
                  </a:cubicBezTo>
                  <a:cubicBezTo>
                    <a:pt x="54842" y="67296"/>
                    <a:pt x="54402" y="67882"/>
                    <a:pt x="54047" y="68426"/>
                  </a:cubicBezTo>
                  <a:cubicBezTo>
                    <a:pt x="53335" y="69556"/>
                    <a:pt x="52791" y="70748"/>
                    <a:pt x="51871" y="71732"/>
                  </a:cubicBezTo>
                  <a:cubicBezTo>
                    <a:pt x="50845" y="72799"/>
                    <a:pt x="49966" y="74033"/>
                    <a:pt x="49046" y="75184"/>
                  </a:cubicBezTo>
                  <a:cubicBezTo>
                    <a:pt x="48606" y="75728"/>
                    <a:pt x="48125" y="76272"/>
                    <a:pt x="47707" y="76858"/>
                  </a:cubicBezTo>
                  <a:cubicBezTo>
                    <a:pt x="47518" y="77109"/>
                    <a:pt x="47351" y="77381"/>
                    <a:pt x="47142" y="77611"/>
                  </a:cubicBezTo>
                  <a:cubicBezTo>
                    <a:pt x="46995" y="77758"/>
                    <a:pt x="46953" y="78030"/>
                    <a:pt x="46849" y="78239"/>
                  </a:cubicBezTo>
                  <a:cubicBezTo>
                    <a:pt x="46556" y="77967"/>
                    <a:pt x="46242" y="77758"/>
                    <a:pt x="45991" y="77590"/>
                  </a:cubicBezTo>
                  <a:cubicBezTo>
                    <a:pt x="45217" y="77067"/>
                    <a:pt x="44589" y="76356"/>
                    <a:pt x="43836" y="75812"/>
                  </a:cubicBezTo>
                  <a:cubicBezTo>
                    <a:pt x="43062" y="75226"/>
                    <a:pt x="42288" y="74933"/>
                    <a:pt x="41430" y="74556"/>
                  </a:cubicBezTo>
                  <a:cubicBezTo>
                    <a:pt x="40593" y="74159"/>
                    <a:pt x="39777" y="73761"/>
                    <a:pt x="38898" y="73510"/>
                  </a:cubicBezTo>
                  <a:cubicBezTo>
                    <a:pt x="37341" y="73003"/>
                    <a:pt x="35696" y="72700"/>
                    <a:pt x="34074" y="72700"/>
                  </a:cubicBezTo>
                  <a:cubicBezTo>
                    <a:pt x="33756" y="72700"/>
                    <a:pt x="33439" y="72712"/>
                    <a:pt x="33123" y="72736"/>
                  </a:cubicBezTo>
                  <a:cubicBezTo>
                    <a:pt x="32202" y="72820"/>
                    <a:pt x="31240" y="72945"/>
                    <a:pt x="30319" y="73134"/>
                  </a:cubicBezTo>
                  <a:cubicBezTo>
                    <a:pt x="29461" y="73301"/>
                    <a:pt x="28624" y="73636"/>
                    <a:pt x="27746" y="73782"/>
                  </a:cubicBezTo>
                  <a:cubicBezTo>
                    <a:pt x="28206" y="73259"/>
                    <a:pt x="28520" y="72589"/>
                    <a:pt x="28875" y="72045"/>
                  </a:cubicBezTo>
                  <a:cubicBezTo>
                    <a:pt x="29566" y="70999"/>
                    <a:pt x="30361" y="70121"/>
                    <a:pt x="31198" y="69221"/>
                  </a:cubicBezTo>
                  <a:cubicBezTo>
                    <a:pt x="32014" y="68321"/>
                    <a:pt x="32579" y="67170"/>
                    <a:pt x="33500" y="66396"/>
                  </a:cubicBezTo>
                  <a:cubicBezTo>
                    <a:pt x="34462" y="65580"/>
                    <a:pt x="35445" y="64722"/>
                    <a:pt x="36220" y="63739"/>
                  </a:cubicBezTo>
                  <a:cubicBezTo>
                    <a:pt x="36324" y="63613"/>
                    <a:pt x="36345" y="63488"/>
                    <a:pt x="36345" y="63383"/>
                  </a:cubicBezTo>
                  <a:cubicBezTo>
                    <a:pt x="36429" y="63425"/>
                    <a:pt x="36534" y="63488"/>
                    <a:pt x="36638" y="63488"/>
                  </a:cubicBezTo>
                  <a:cubicBezTo>
                    <a:pt x="36705" y="63492"/>
                    <a:pt x="36770" y="63494"/>
                    <a:pt x="36834" y="63494"/>
                  </a:cubicBezTo>
                  <a:cubicBezTo>
                    <a:pt x="37091" y="63494"/>
                    <a:pt x="37329" y="63454"/>
                    <a:pt x="37580" y="63320"/>
                  </a:cubicBezTo>
                  <a:cubicBezTo>
                    <a:pt x="37768" y="63258"/>
                    <a:pt x="37894" y="63174"/>
                    <a:pt x="38061" y="63069"/>
                  </a:cubicBezTo>
                  <a:cubicBezTo>
                    <a:pt x="38082" y="63048"/>
                    <a:pt x="38542" y="63006"/>
                    <a:pt x="38626" y="63006"/>
                  </a:cubicBezTo>
                  <a:cubicBezTo>
                    <a:pt x="39526" y="62839"/>
                    <a:pt x="40425" y="62651"/>
                    <a:pt x="41325" y="62442"/>
                  </a:cubicBezTo>
                  <a:cubicBezTo>
                    <a:pt x="43229" y="62002"/>
                    <a:pt x="45196" y="61730"/>
                    <a:pt x="47121" y="61646"/>
                  </a:cubicBezTo>
                  <a:cubicBezTo>
                    <a:pt x="47271" y="61641"/>
                    <a:pt x="47421" y="61639"/>
                    <a:pt x="47572" y="61639"/>
                  </a:cubicBezTo>
                  <a:close/>
                  <a:moveTo>
                    <a:pt x="17303" y="71639"/>
                  </a:moveTo>
                  <a:cubicBezTo>
                    <a:pt x="18286" y="71639"/>
                    <a:pt x="19512" y="74020"/>
                    <a:pt x="19732" y="74577"/>
                  </a:cubicBezTo>
                  <a:cubicBezTo>
                    <a:pt x="20088" y="75519"/>
                    <a:pt x="20297" y="76586"/>
                    <a:pt x="20004" y="77548"/>
                  </a:cubicBezTo>
                  <a:cubicBezTo>
                    <a:pt x="19795" y="78218"/>
                    <a:pt x="19230" y="78427"/>
                    <a:pt x="18623" y="78448"/>
                  </a:cubicBezTo>
                  <a:cubicBezTo>
                    <a:pt x="18267" y="78385"/>
                    <a:pt x="17849" y="78385"/>
                    <a:pt x="17577" y="78343"/>
                  </a:cubicBezTo>
                  <a:cubicBezTo>
                    <a:pt x="17535" y="78343"/>
                    <a:pt x="17472" y="78323"/>
                    <a:pt x="17388" y="78281"/>
                  </a:cubicBezTo>
                  <a:cubicBezTo>
                    <a:pt x="17033" y="77486"/>
                    <a:pt x="16719" y="76272"/>
                    <a:pt x="16635" y="75979"/>
                  </a:cubicBezTo>
                  <a:cubicBezTo>
                    <a:pt x="16342" y="74828"/>
                    <a:pt x="16028" y="73217"/>
                    <a:pt x="16656" y="72108"/>
                  </a:cubicBezTo>
                  <a:cubicBezTo>
                    <a:pt x="16846" y="71776"/>
                    <a:pt x="17068" y="71639"/>
                    <a:pt x="17303" y="71639"/>
                  </a:cubicBezTo>
                  <a:close/>
                  <a:moveTo>
                    <a:pt x="29168" y="77632"/>
                  </a:moveTo>
                  <a:cubicBezTo>
                    <a:pt x="29671" y="77653"/>
                    <a:pt x="30131" y="77716"/>
                    <a:pt x="30654" y="77799"/>
                  </a:cubicBezTo>
                  <a:cubicBezTo>
                    <a:pt x="30968" y="77841"/>
                    <a:pt x="31282" y="77925"/>
                    <a:pt x="31616" y="78009"/>
                  </a:cubicBezTo>
                  <a:cubicBezTo>
                    <a:pt x="31575" y="78176"/>
                    <a:pt x="31512" y="78364"/>
                    <a:pt x="31470" y="78532"/>
                  </a:cubicBezTo>
                  <a:cubicBezTo>
                    <a:pt x="30717" y="78239"/>
                    <a:pt x="29922" y="77946"/>
                    <a:pt x="29168" y="77632"/>
                  </a:cubicBezTo>
                  <a:close/>
                  <a:moveTo>
                    <a:pt x="33638" y="73589"/>
                  </a:moveTo>
                  <a:cubicBezTo>
                    <a:pt x="35345" y="73589"/>
                    <a:pt x="37049" y="74057"/>
                    <a:pt x="38647" y="74661"/>
                  </a:cubicBezTo>
                  <a:cubicBezTo>
                    <a:pt x="39421" y="74933"/>
                    <a:pt x="40091" y="75330"/>
                    <a:pt x="40823" y="75728"/>
                  </a:cubicBezTo>
                  <a:cubicBezTo>
                    <a:pt x="41220" y="75937"/>
                    <a:pt x="41660" y="76063"/>
                    <a:pt x="42057" y="76272"/>
                  </a:cubicBezTo>
                  <a:cubicBezTo>
                    <a:pt x="42476" y="76481"/>
                    <a:pt x="42832" y="76816"/>
                    <a:pt x="43208" y="77130"/>
                  </a:cubicBezTo>
                  <a:cubicBezTo>
                    <a:pt x="43920" y="77716"/>
                    <a:pt x="44505" y="78385"/>
                    <a:pt x="45238" y="78971"/>
                  </a:cubicBezTo>
                  <a:cubicBezTo>
                    <a:pt x="45447" y="79118"/>
                    <a:pt x="45656" y="79327"/>
                    <a:pt x="45865" y="79515"/>
                  </a:cubicBezTo>
                  <a:cubicBezTo>
                    <a:pt x="45552" y="79683"/>
                    <a:pt x="45301" y="79745"/>
                    <a:pt x="44924" y="79829"/>
                  </a:cubicBezTo>
                  <a:cubicBezTo>
                    <a:pt x="44673" y="79850"/>
                    <a:pt x="44401" y="79913"/>
                    <a:pt x="44233" y="80038"/>
                  </a:cubicBezTo>
                  <a:cubicBezTo>
                    <a:pt x="43648" y="80373"/>
                    <a:pt x="43689" y="81064"/>
                    <a:pt x="44024" y="81566"/>
                  </a:cubicBezTo>
                  <a:cubicBezTo>
                    <a:pt x="43961" y="81587"/>
                    <a:pt x="43920" y="81587"/>
                    <a:pt x="43899" y="81608"/>
                  </a:cubicBezTo>
                  <a:cubicBezTo>
                    <a:pt x="43606" y="81712"/>
                    <a:pt x="43313" y="81880"/>
                    <a:pt x="43124" y="82131"/>
                  </a:cubicBezTo>
                  <a:cubicBezTo>
                    <a:pt x="43104" y="82193"/>
                    <a:pt x="43083" y="82214"/>
                    <a:pt x="43062" y="82256"/>
                  </a:cubicBezTo>
                  <a:lnTo>
                    <a:pt x="42580" y="82026"/>
                  </a:lnTo>
                  <a:cubicBezTo>
                    <a:pt x="41806" y="81628"/>
                    <a:pt x="41199" y="80875"/>
                    <a:pt x="40467" y="80415"/>
                  </a:cubicBezTo>
                  <a:cubicBezTo>
                    <a:pt x="40049" y="80143"/>
                    <a:pt x="39630" y="79913"/>
                    <a:pt x="39191" y="79683"/>
                  </a:cubicBezTo>
                  <a:cubicBezTo>
                    <a:pt x="39295" y="79201"/>
                    <a:pt x="39337" y="78699"/>
                    <a:pt x="39316" y="78239"/>
                  </a:cubicBezTo>
                  <a:lnTo>
                    <a:pt x="39316" y="78239"/>
                  </a:lnTo>
                  <a:cubicBezTo>
                    <a:pt x="39337" y="78260"/>
                    <a:pt x="39400" y="78260"/>
                    <a:pt x="39421" y="78281"/>
                  </a:cubicBezTo>
                  <a:cubicBezTo>
                    <a:pt x="40781" y="78950"/>
                    <a:pt x="41806" y="80059"/>
                    <a:pt x="43083" y="80854"/>
                  </a:cubicBezTo>
                  <a:cubicBezTo>
                    <a:pt x="43138" y="80890"/>
                    <a:pt x="43194" y="80905"/>
                    <a:pt x="43249" y="80905"/>
                  </a:cubicBezTo>
                  <a:cubicBezTo>
                    <a:pt x="43483" y="80905"/>
                    <a:pt x="43675" y="80619"/>
                    <a:pt x="43522" y="80415"/>
                  </a:cubicBezTo>
                  <a:cubicBezTo>
                    <a:pt x="42664" y="79055"/>
                    <a:pt x="41116" y="78030"/>
                    <a:pt x="39672" y="77381"/>
                  </a:cubicBezTo>
                  <a:cubicBezTo>
                    <a:pt x="39505" y="77297"/>
                    <a:pt x="39337" y="77214"/>
                    <a:pt x="39149" y="77130"/>
                  </a:cubicBezTo>
                  <a:cubicBezTo>
                    <a:pt x="39128" y="77067"/>
                    <a:pt x="39107" y="76983"/>
                    <a:pt x="39107" y="76921"/>
                  </a:cubicBezTo>
                  <a:cubicBezTo>
                    <a:pt x="38772" y="75958"/>
                    <a:pt x="37998" y="75310"/>
                    <a:pt x="37036" y="75017"/>
                  </a:cubicBezTo>
                  <a:cubicBezTo>
                    <a:pt x="36549" y="74865"/>
                    <a:pt x="36034" y="74768"/>
                    <a:pt x="35526" y="74768"/>
                  </a:cubicBezTo>
                  <a:cubicBezTo>
                    <a:pt x="35401" y="74768"/>
                    <a:pt x="35276" y="74774"/>
                    <a:pt x="35153" y="74786"/>
                  </a:cubicBezTo>
                  <a:cubicBezTo>
                    <a:pt x="34420" y="74828"/>
                    <a:pt x="33876" y="75226"/>
                    <a:pt x="33290" y="75623"/>
                  </a:cubicBezTo>
                  <a:cubicBezTo>
                    <a:pt x="32872" y="75916"/>
                    <a:pt x="32558" y="76272"/>
                    <a:pt x="32286" y="76670"/>
                  </a:cubicBezTo>
                  <a:cubicBezTo>
                    <a:pt x="31287" y="76406"/>
                    <a:pt x="30278" y="76253"/>
                    <a:pt x="29285" y="76253"/>
                  </a:cubicBezTo>
                  <a:cubicBezTo>
                    <a:pt x="28781" y="76253"/>
                    <a:pt x="28281" y="76292"/>
                    <a:pt x="27787" y="76377"/>
                  </a:cubicBezTo>
                  <a:cubicBezTo>
                    <a:pt x="27808" y="76126"/>
                    <a:pt x="27725" y="75854"/>
                    <a:pt x="27474" y="75728"/>
                  </a:cubicBezTo>
                  <a:cubicBezTo>
                    <a:pt x="27432" y="75707"/>
                    <a:pt x="27390" y="75707"/>
                    <a:pt x="27369" y="75665"/>
                  </a:cubicBezTo>
                  <a:cubicBezTo>
                    <a:pt x="27306" y="75247"/>
                    <a:pt x="27118" y="74724"/>
                    <a:pt x="27202" y="74305"/>
                  </a:cubicBezTo>
                  <a:cubicBezTo>
                    <a:pt x="27327" y="74242"/>
                    <a:pt x="27432" y="74159"/>
                    <a:pt x="27536" y="74054"/>
                  </a:cubicBezTo>
                  <a:cubicBezTo>
                    <a:pt x="27608" y="74056"/>
                    <a:pt x="27680" y="74057"/>
                    <a:pt x="27753" y="74057"/>
                  </a:cubicBezTo>
                  <a:cubicBezTo>
                    <a:pt x="28371" y="74057"/>
                    <a:pt x="28987" y="73980"/>
                    <a:pt x="29587" y="73887"/>
                  </a:cubicBezTo>
                  <a:cubicBezTo>
                    <a:pt x="30633" y="73719"/>
                    <a:pt x="31679" y="73740"/>
                    <a:pt x="32725" y="73636"/>
                  </a:cubicBezTo>
                  <a:cubicBezTo>
                    <a:pt x="33029" y="73604"/>
                    <a:pt x="33334" y="73589"/>
                    <a:pt x="33638" y="73589"/>
                  </a:cubicBezTo>
                  <a:close/>
                  <a:moveTo>
                    <a:pt x="35431" y="76188"/>
                  </a:moveTo>
                  <a:cubicBezTo>
                    <a:pt x="35575" y="76188"/>
                    <a:pt x="35720" y="76202"/>
                    <a:pt x="35864" y="76230"/>
                  </a:cubicBezTo>
                  <a:cubicBezTo>
                    <a:pt x="36596" y="76356"/>
                    <a:pt x="37224" y="76544"/>
                    <a:pt x="37580" y="77214"/>
                  </a:cubicBezTo>
                  <a:cubicBezTo>
                    <a:pt x="38207" y="78364"/>
                    <a:pt x="37538" y="80101"/>
                    <a:pt x="36889" y="81064"/>
                  </a:cubicBezTo>
                  <a:cubicBezTo>
                    <a:pt x="36429" y="81712"/>
                    <a:pt x="35697" y="82340"/>
                    <a:pt x="34922" y="82528"/>
                  </a:cubicBezTo>
                  <a:cubicBezTo>
                    <a:pt x="34749" y="82574"/>
                    <a:pt x="34557" y="82598"/>
                    <a:pt x="34361" y="82598"/>
                  </a:cubicBezTo>
                  <a:cubicBezTo>
                    <a:pt x="33752" y="82598"/>
                    <a:pt x="33099" y="82370"/>
                    <a:pt x="32830" y="81880"/>
                  </a:cubicBezTo>
                  <a:cubicBezTo>
                    <a:pt x="32767" y="81796"/>
                    <a:pt x="32725" y="81712"/>
                    <a:pt x="32663" y="81670"/>
                  </a:cubicBezTo>
                  <a:cubicBezTo>
                    <a:pt x="32621" y="81210"/>
                    <a:pt x="32558" y="80771"/>
                    <a:pt x="32537" y="80415"/>
                  </a:cubicBezTo>
                  <a:cubicBezTo>
                    <a:pt x="32516" y="79327"/>
                    <a:pt x="32746" y="78260"/>
                    <a:pt x="33353" y="77339"/>
                  </a:cubicBezTo>
                  <a:cubicBezTo>
                    <a:pt x="33833" y="76628"/>
                    <a:pt x="34616" y="76188"/>
                    <a:pt x="35431" y="76188"/>
                  </a:cubicBezTo>
                  <a:close/>
                  <a:moveTo>
                    <a:pt x="55992" y="68133"/>
                  </a:moveTo>
                  <a:cubicBezTo>
                    <a:pt x="56013" y="68363"/>
                    <a:pt x="56097" y="68614"/>
                    <a:pt x="56264" y="68740"/>
                  </a:cubicBezTo>
                  <a:cubicBezTo>
                    <a:pt x="56285" y="68760"/>
                    <a:pt x="56327" y="68802"/>
                    <a:pt x="56369" y="68823"/>
                  </a:cubicBezTo>
                  <a:cubicBezTo>
                    <a:pt x="56411" y="68865"/>
                    <a:pt x="56411" y="68907"/>
                    <a:pt x="56432" y="68907"/>
                  </a:cubicBezTo>
                  <a:lnTo>
                    <a:pt x="56285" y="69284"/>
                  </a:lnTo>
                  <a:cubicBezTo>
                    <a:pt x="55825" y="70204"/>
                    <a:pt x="54716" y="71146"/>
                    <a:pt x="54319" y="72213"/>
                  </a:cubicBezTo>
                  <a:cubicBezTo>
                    <a:pt x="54277" y="72276"/>
                    <a:pt x="54214" y="72317"/>
                    <a:pt x="54193" y="72380"/>
                  </a:cubicBezTo>
                  <a:cubicBezTo>
                    <a:pt x="53963" y="72778"/>
                    <a:pt x="53586" y="72945"/>
                    <a:pt x="53377" y="73364"/>
                  </a:cubicBezTo>
                  <a:cubicBezTo>
                    <a:pt x="53084" y="73929"/>
                    <a:pt x="52707" y="74347"/>
                    <a:pt x="52331" y="74828"/>
                  </a:cubicBezTo>
                  <a:cubicBezTo>
                    <a:pt x="51619" y="75854"/>
                    <a:pt x="50950" y="76879"/>
                    <a:pt x="50050" y="77758"/>
                  </a:cubicBezTo>
                  <a:cubicBezTo>
                    <a:pt x="49590" y="78239"/>
                    <a:pt x="49088" y="78595"/>
                    <a:pt x="48648" y="79097"/>
                  </a:cubicBezTo>
                  <a:cubicBezTo>
                    <a:pt x="48167" y="79599"/>
                    <a:pt x="47749" y="80143"/>
                    <a:pt x="47330" y="80687"/>
                  </a:cubicBezTo>
                  <a:cubicBezTo>
                    <a:pt x="46953" y="81189"/>
                    <a:pt x="46598" y="81712"/>
                    <a:pt x="46221" y="82214"/>
                  </a:cubicBezTo>
                  <a:lnTo>
                    <a:pt x="46179" y="82235"/>
                  </a:lnTo>
                  <a:cubicBezTo>
                    <a:pt x="46075" y="82361"/>
                    <a:pt x="45949" y="82465"/>
                    <a:pt x="45845" y="82612"/>
                  </a:cubicBezTo>
                  <a:cubicBezTo>
                    <a:pt x="45593" y="82884"/>
                    <a:pt x="45384" y="83177"/>
                    <a:pt x="45175" y="83491"/>
                  </a:cubicBezTo>
                  <a:cubicBezTo>
                    <a:pt x="45133" y="83512"/>
                    <a:pt x="45112" y="83553"/>
                    <a:pt x="45091" y="83553"/>
                  </a:cubicBezTo>
                  <a:lnTo>
                    <a:pt x="45029" y="83553"/>
                  </a:lnTo>
                  <a:cubicBezTo>
                    <a:pt x="45008" y="83553"/>
                    <a:pt x="44987" y="83553"/>
                    <a:pt x="44966" y="83574"/>
                  </a:cubicBezTo>
                  <a:lnTo>
                    <a:pt x="44924" y="83574"/>
                  </a:lnTo>
                  <a:cubicBezTo>
                    <a:pt x="44861" y="83574"/>
                    <a:pt x="44777" y="83553"/>
                    <a:pt x="44673" y="83553"/>
                  </a:cubicBezTo>
                  <a:lnTo>
                    <a:pt x="44505" y="83553"/>
                  </a:lnTo>
                  <a:lnTo>
                    <a:pt x="44505" y="83386"/>
                  </a:lnTo>
                  <a:cubicBezTo>
                    <a:pt x="44505" y="83386"/>
                    <a:pt x="44547" y="83240"/>
                    <a:pt x="44547" y="83198"/>
                  </a:cubicBezTo>
                  <a:cubicBezTo>
                    <a:pt x="44568" y="83093"/>
                    <a:pt x="44568" y="82989"/>
                    <a:pt x="44568" y="82884"/>
                  </a:cubicBezTo>
                  <a:cubicBezTo>
                    <a:pt x="44568" y="82842"/>
                    <a:pt x="44568" y="82821"/>
                    <a:pt x="44547" y="82758"/>
                  </a:cubicBezTo>
                  <a:cubicBezTo>
                    <a:pt x="44736" y="82717"/>
                    <a:pt x="44903" y="82633"/>
                    <a:pt x="45070" y="82507"/>
                  </a:cubicBezTo>
                  <a:cubicBezTo>
                    <a:pt x="45531" y="82047"/>
                    <a:pt x="45405" y="81377"/>
                    <a:pt x="45070" y="80896"/>
                  </a:cubicBezTo>
                  <a:cubicBezTo>
                    <a:pt x="45133" y="80875"/>
                    <a:pt x="45196" y="80875"/>
                    <a:pt x="45301" y="80854"/>
                  </a:cubicBezTo>
                  <a:cubicBezTo>
                    <a:pt x="45719" y="80792"/>
                    <a:pt x="46054" y="80561"/>
                    <a:pt x="46430" y="80352"/>
                  </a:cubicBezTo>
                  <a:cubicBezTo>
                    <a:pt x="46640" y="80248"/>
                    <a:pt x="46681" y="80059"/>
                    <a:pt x="46681" y="79913"/>
                  </a:cubicBezTo>
                  <a:cubicBezTo>
                    <a:pt x="46807" y="79913"/>
                    <a:pt x="46953" y="79850"/>
                    <a:pt x="47100" y="79787"/>
                  </a:cubicBezTo>
                  <a:cubicBezTo>
                    <a:pt x="47288" y="79683"/>
                    <a:pt x="47393" y="79452"/>
                    <a:pt x="47393" y="79285"/>
                  </a:cubicBezTo>
                  <a:cubicBezTo>
                    <a:pt x="47393" y="79160"/>
                    <a:pt x="47372" y="79055"/>
                    <a:pt x="47309" y="78908"/>
                  </a:cubicBezTo>
                  <a:cubicBezTo>
                    <a:pt x="47497" y="78783"/>
                    <a:pt x="47623" y="78595"/>
                    <a:pt x="47770" y="78427"/>
                  </a:cubicBezTo>
                  <a:cubicBezTo>
                    <a:pt x="48209" y="77820"/>
                    <a:pt x="48837" y="77297"/>
                    <a:pt x="49339" y="76711"/>
                  </a:cubicBezTo>
                  <a:cubicBezTo>
                    <a:pt x="50448" y="75456"/>
                    <a:pt x="51578" y="74201"/>
                    <a:pt x="52687" y="72924"/>
                  </a:cubicBezTo>
                  <a:cubicBezTo>
                    <a:pt x="53649" y="71794"/>
                    <a:pt x="54381" y="70644"/>
                    <a:pt x="55135" y="69367"/>
                  </a:cubicBezTo>
                  <a:cubicBezTo>
                    <a:pt x="55365" y="68970"/>
                    <a:pt x="55679" y="68530"/>
                    <a:pt x="55992" y="68133"/>
                  </a:cubicBezTo>
                  <a:close/>
                  <a:moveTo>
                    <a:pt x="38647" y="81105"/>
                  </a:moveTo>
                  <a:cubicBezTo>
                    <a:pt x="38919" y="81273"/>
                    <a:pt x="39212" y="81419"/>
                    <a:pt x="39463" y="81587"/>
                  </a:cubicBezTo>
                  <a:cubicBezTo>
                    <a:pt x="40718" y="82340"/>
                    <a:pt x="41827" y="83784"/>
                    <a:pt x="43313" y="84035"/>
                  </a:cubicBezTo>
                  <a:lnTo>
                    <a:pt x="43522" y="84035"/>
                  </a:lnTo>
                  <a:cubicBezTo>
                    <a:pt x="43585" y="84202"/>
                    <a:pt x="43689" y="84328"/>
                    <a:pt x="43836" y="84453"/>
                  </a:cubicBezTo>
                  <a:cubicBezTo>
                    <a:pt x="43940" y="84537"/>
                    <a:pt x="44108" y="84621"/>
                    <a:pt x="44233" y="84641"/>
                  </a:cubicBezTo>
                  <a:cubicBezTo>
                    <a:pt x="44150" y="84767"/>
                    <a:pt x="44171" y="84934"/>
                    <a:pt x="44275" y="85060"/>
                  </a:cubicBezTo>
                  <a:cubicBezTo>
                    <a:pt x="44275" y="85061"/>
                    <a:pt x="44275" y="85062"/>
                    <a:pt x="44276" y="85064"/>
                  </a:cubicBezTo>
                  <a:lnTo>
                    <a:pt x="44276" y="85064"/>
                  </a:lnTo>
                  <a:cubicBezTo>
                    <a:pt x="43877" y="84885"/>
                    <a:pt x="43013" y="84220"/>
                    <a:pt x="42832" y="84139"/>
                  </a:cubicBezTo>
                  <a:cubicBezTo>
                    <a:pt x="41325" y="83344"/>
                    <a:pt x="39881" y="82424"/>
                    <a:pt x="38333" y="81670"/>
                  </a:cubicBezTo>
                  <a:lnTo>
                    <a:pt x="38647" y="81105"/>
                  </a:lnTo>
                  <a:close/>
                  <a:moveTo>
                    <a:pt x="45071" y="0"/>
                  </a:moveTo>
                  <a:cubicBezTo>
                    <a:pt x="44820" y="0"/>
                    <a:pt x="44568" y="10"/>
                    <a:pt x="44317" y="26"/>
                  </a:cubicBezTo>
                  <a:cubicBezTo>
                    <a:pt x="44045" y="68"/>
                    <a:pt x="43731" y="26"/>
                    <a:pt x="43459" y="89"/>
                  </a:cubicBezTo>
                  <a:cubicBezTo>
                    <a:pt x="43271" y="131"/>
                    <a:pt x="43041" y="236"/>
                    <a:pt x="42811" y="298"/>
                  </a:cubicBezTo>
                  <a:cubicBezTo>
                    <a:pt x="42301" y="380"/>
                    <a:pt x="42506" y="1116"/>
                    <a:pt x="42981" y="1116"/>
                  </a:cubicBezTo>
                  <a:cubicBezTo>
                    <a:pt x="42994" y="1116"/>
                    <a:pt x="43007" y="1116"/>
                    <a:pt x="43020" y="1114"/>
                  </a:cubicBezTo>
                  <a:cubicBezTo>
                    <a:pt x="43426" y="1056"/>
                    <a:pt x="43761" y="945"/>
                    <a:pt x="44173" y="945"/>
                  </a:cubicBezTo>
                  <a:cubicBezTo>
                    <a:pt x="44206" y="945"/>
                    <a:pt x="44241" y="945"/>
                    <a:pt x="44275" y="947"/>
                  </a:cubicBezTo>
                  <a:cubicBezTo>
                    <a:pt x="44924" y="968"/>
                    <a:pt x="45552" y="1073"/>
                    <a:pt x="46179" y="1219"/>
                  </a:cubicBezTo>
                  <a:cubicBezTo>
                    <a:pt x="47539" y="1491"/>
                    <a:pt x="48837" y="1993"/>
                    <a:pt x="50134" y="2433"/>
                  </a:cubicBezTo>
                  <a:cubicBezTo>
                    <a:pt x="50762" y="2684"/>
                    <a:pt x="51410" y="2893"/>
                    <a:pt x="52080" y="3039"/>
                  </a:cubicBezTo>
                  <a:cubicBezTo>
                    <a:pt x="52666" y="3207"/>
                    <a:pt x="53272" y="3646"/>
                    <a:pt x="53816" y="3981"/>
                  </a:cubicBezTo>
                  <a:cubicBezTo>
                    <a:pt x="54946" y="4713"/>
                    <a:pt x="56118" y="5550"/>
                    <a:pt x="57101" y="6471"/>
                  </a:cubicBezTo>
                  <a:cubicBezTo>
                    <a:pt x="58922" y="8187"/>
                    <a:pt x="60240" y="10467"/>
                    <a:pt x="60826" y="12936"/>
                  </a:cubicBezTo>
                  <a:cubicBezTo>
                    <a:pt x="60993" y="13522"/>
                    <a:pt x="61035" y="14150"/>
                    <a:pt x="61202" y="14757"/>
                  </a:cubicBezTo>
                  <a:cubicBezTo>
                    <a:pt x="61349" y="15384"/>
                    <a:pt x="61433" y="15991"/>
                    <a:pt x="61454" y="16640"/>
                  </a:cubicBezTo>
                  <a:cubicBezTo>
                    <a:pt x="61495" y="17267"/>
                    <a:pt x="61642" y="17895"/>
                    <a:pt x="61642" y="18523"/>
                  </a:cubicBezTo>
                  <a:cubicBezTo>
                    <a:pt x="61642" y="18900"/>
                    <a:pt x="61642" y="19234"/>
                    <a:pt x="61663" y="19569"/>
                  </a:cubicBezTo>
                  <a:lnTo>
                    <a:pt x="60805" y="19423"/>
                  </a:lnTo>
                  <a:cubicBezTo>
                    <a:pt x="60679" y="18837"/>
                    <a:pt x="60512" y="18272"/>
                    <a:pt x="60303" y="17707"/>
                  </a:cubicBezTo>
                  <a:cubicBezTo>
                    <a:pt x="60196" y="17417"/>
                    <a:pt x="59916" y="17270"/>
                    <a:pt x="59647" y="17270"/>
                  </a:cubicBezTo>
                  <a:cubicBezTo>
                    <a:pt x="59334" y="17270"/>
                    <a:pt x="59036" y="17469"/>
                    <a:pt x="59047" y="17874"/>
                  </a:cubicBezTo>
                  <a:cubicBezTo>
                    <a:pt x="59089" y="18314"/>
                    <a:pt x="59110" y="18753"/>
                    <a:pt x="59152" y="19213"/>
                  </a:cubicBezTo>
                  <a:cubicBezTo>
                    <a:pt x="57834" y="19067"/>
                    <a:pt x="56474" y="19004"/>
                    <a:pt x="55135" y="18711"/>
                  </a:cubicBezTo>
                  <a:cubicBezTo>
                    <a:pt x="52812" y="18209"/>
                    <a:pt x="50678" y="17184"/>
                    <a:pt x="48648" y="15991"/>
                  </a:cubicBezTo>
                  <a:cubicBezTo>
                    <a:pt x="46849" y="14924"/>
                    <a:pt x="45259" y="13522"/>
                    <a:pt x="43794" y="12037"/>
                  </a:cubicBezTo>
                  <a:cubicBezTo>
                    <a:pt x="43020" y="11262"/>
                    <a:pt x="42350" y="10467"/>
                    <a:pt x="41723" y="9588"/>
                  </a:cubicBezTo>
                  <a:cubicBezTo>
                    <a:pt x="41513" y="9296"/>
                    <a:pt x="41304" y="8982"/>
                    <a:pt x="41095" y="8689"/>
                  </a:cubicBezTo>
                  <a:cubicBezTo>
                    <a:pt x="41011" y="8542"/>
                    <a:pt x="40927" y="8396"/>
                    <a:pt x="40865" y="8249"/>
                  </a:cubicBezTo>
                  <a:cubicBezTo>
                    <a:pt x="40676" y="7852"/>
                    <a:pt x="40614" y="7412"/>
                    <a:pt x="40383" y="7078"/>
                  </a:cubicBezTo>
                  <a:cubicBezTo>
                    <a:pt x="40288" y="6939"/>
                    <a:pt x="40143" y="6866"/>
                    <a:pt x="40002" y="6866"/>
                  </a:cubicBezTo>
                  <a:cubicBezTo>
                    <a:pt x="39866" y="6866"/>
                    <a:pt x="39733" y="6934"/>
                    <a:pt x="39651" y="7078"/>
                  </a:cubicBezTo>
                  <a:cubicBezTo>
                    <a:pt x="39191" y="7831"/>
                    <a:pt x="39651" y="8898"/>
                    <a:pt x="40049" y="9609"/>
                  </a:cubicBezTo>
                  <a:cubicBezTo>
                    <a:pt x="40342" y="10133"/>
                    <a:pt x="40802" y="10990"/>
                    <a:pt x="41409" y="11367"/>
                  </a:cubicBezTo>
                  <a:cubicBezTo>
                    <a:pt x="41702" y="11744"/>
                    <a:pt x="42016" y="12141"/>
                    <a:pt x="42350" y="12518"/>
                  </a:cubicBezTo>
                  <a:cubicBezTo>
                    <a:pt x="43899" y="14213"/>
                    <a:pt x="45593" y="15761"/>
                    <a:pt x="47518" y="17016"/>
                  </a:cubicBezTo>
                  <a:cubicBezTo>
                    <a:pt x="49590" y="18335"/>
                    <a:pt x="51871" y="19444"/>
                    <a:pt x="54277" y="20071"/>
                  </a:cubicBezTo>
                  <a:cubicBezTo>
                    <a:pt x="55720" y="20446"/>
                    <a:pt x="57297" y="20754"/>
                    <a:pt x="58858" y="20754"/>
                  </a:cubicBezTo>
                  <a:cubicBezTo>
                    <a:pt x="59040" y="20754"/>
                    <a:pt x="59222" y="20750"/>
                    <a:pt x="59403" y="20741"/>
                  </a:cubicBezTo>
                  <a:cubicBezTo>
                    <a:pt x="59550" y="21766"/>
                    <a:pt x="59717" y="22791"/>
                    <a:pt x="59759" y="23837"/>
                  </a:cubicBezTo>
                  <a:cubicBezTo>
                    <a:pt x="59905" y="25867"/>
                    <a:pt x="59801" y="27897"/>
                    <a:pt x="59298" y="29884"/>
                  </a:cubicBezTo>
                  <a:cubicBezTo>
                    <a:pt x="58441" y="33358"/>
                    <a:pt x="56369" y="36517"/>
                    <a:pt x="53419" y="38526"/>
                  </a:cubicBezTo>
                  <a:cubicBezTo>
                    <a:pt x="49746" y="41037"/>
                    <a:pt x="45177" y="41988"/>
                    <a:pt x="40639" y="41988"/>
                  </a:cubicBezTo>
                  <a:cubicBezTo>
                    <a:pt x="38068" y="41988"/>
                    <a:pt x="35507" y="41683"/>
                    <a:pt x="33123" y="41183"/>
                  </a:cubicBezTo>
                  <a:cubicBezTo>
                    <a:pt x="29922" y="40493"/>
                    <a:pt x="26846" y="39300"/>
                    <a:pt x="24189" y="37354"/>
                  </a:cubicBezTo>
                  <a:cubicBezTo>
                    <a:pt x="21657" y="35534"/>
                    <a:pt x="19899" y="32772"/>
                    <a:pt x="18958" y="29843"/>
                  </a:cubicBezTo>
                  <a:cubicBezTo>
                    <a:pt x="17974" y="26788"/>
                    <a:pt x="17891" y="23545"/>
                    <a:pt x="18602" y="20427"/>
                  </a:cubicBezTo>
                  <a:cubicBezTo>
                    <a:pt x="19000" y="18711"/>
                    <a:pt x="19481" y="17121"/>
                    <a:pt x="20360" y="15573"/>
                  </a:cubicBezTo>
                  <a:cubicBezTo>
                    <a:pt x="20694" y="14966"/>
                    <a:pt x="21113" y="14401"/>
                    <a:pt x="21573" y="13836"/>
                  </a:cubicBezTo>
                  <a:cubicBezTo>
                    <a:pt x="21866" y="14003"/>
                    <a:pt x="22180" y="14087"/>
                    <a:pt x="22515" y="14129"/>
                  </a:cubicBezTo>
                  <a:cubicBezTo>
                    <a:pt x="23088" y="14189"/>
                    <a:pt x="23597" y="14282"/>
                    <a:pt x="24142" y="14282"/>
                  </a:cubicBezTo>
                  <a:cubicBezTo>
                    <a:pt x="24352" y="14282"/>
                    <a:pt x="24568" y="14268"/>
                    <a:pt x="24795" y="14234"/>
                  </a:cubicBezTo>
                  <a:cubicBezTo>
                    <a:pt x="26532" y="13982"/>
                    <a:pt x="28269" y="13606"/>
                    <a:pt x="29922" y="13062"/>
                  </a:cubicBezTo>
                  <a:cubicBezTo>
                    <a:pt x="31512" y="12539"/>
                    <a:pt x="33060" y="11911"/>
                    <a:pt x="34650" y="11367"/>
                  </a:cubicBezTo>
                  <a:cubicBezTo>
                    <a:pt x="35466" y="11074"/>
                    <a:pt x="36262" y="10677"/>
                    <a:pt x="37036" y="10321"/>
                  </a:cubicBezTo>
                  <a:cubicBezTo>
                    <a:pt x="37852" y="9923"/>
                    <a:pt x="38772" y="9421"/>
                    <a:pt x="39358" y="8772"/>
                  </a:cubicBezTo>
                  <a:cubicBezTo>
                    <a:pt x="39559" y="8551"/>
                    <a:pt x="39451" y="8080"/>
                    <a:pt x="39127" y="8080"/>
                  </a:cubicBezTo>
                  <a:cubicBezTo>
                    <a:pt x="39114" y="8080"/>
                    <a:pt x="39100" y="8080"/>
                    <a:pt x="39086" y="8082"/>
                  </a:cubicBezTo>
                  <a:cubicBezTo>
                    <a:pt x="38354" y="8166"/>
                    <a:pt x="37642" y="8459"/>
                    <a:pt x="36952" y="8752"/>
                  </a:cubicBezTo>
                  <a:lnTo>
                    <a:pt x="34692" y="9693"/>
                  </a:lnTo>
                  <a:cubicBezTo>
                    <a:pt x="33186" y="10258"/>
                    <a:pt x="31679" y="10781"/>
                    <a:pt x="30152" y="11367"/>
                  </a:cubicBezTo>
                  <a:cubicBezTo>
                    <a:pt x="28687" y="11890"/>
                    <a:pt x="27223" y="12162"/>
                    <a:pt x="25716" y="12539"/>
                  </a:cubicBezTo>
                  <a:cubicBezTo>
                    <a:pt x="24963" y="12727"/>
                    <a:pt x="24251" y="12873"/>
                    <a:pt x="23456" y="12873"/>
                  </a:cubicBezTo>
                  <a:cubicBezTo>
                    <a:pt x="23171" y="12873"/>
                    <a:pt x="22886" y="12787"/>
                    <a:pt x="22600" y="12787"/>
                  </a:cubicBezTo>
                  <a:cubicBezTo>
                    <a:pt x="22572" y="12787"/>
                    <a:pt x="22543" y="12788"/>
                    <a:pt x="22515" y="12790"/>
                  </a:cubicBezTo>
                  <a:cubicBezTo>
                    <a:pt x="22460" y="12799"/>
                    <a:pt x="22404" y="12803"/>
                    <a:pt x="22347" y="12803"/>
                  </a:cubicBezTo>
                  <a:cubicBezTo>
                    <a:pt x="22146" y="12803"/>
                    <a:pt x="21941" y="12751"/>
                    <a:pt x="21761" y="12685"/>
                  </a:cubicBezTo>
                  <a:cubicBezTo>
                    <a:pt x="21741" y="12664"/>
                    <a:pt x="21678" y="12643"/>
                    <a:pt x="21636" y="12643"/>
                  </a:cubicBezTo>
                  <a:cubicBezTo>
                    <a:pt x="21636" y="12622"/>
                    <a:pt x="21657" y="12581"/>
                    <a:pt x="21657" y="12539"/>
                  </a:cubicBezTo>
                  <a:cubicBezTo>
                    <a:pt x="21678" y="12518"/>
                    <a:pt x="21678" y="12476"/>
                    <a:pt x="21720" y="12434"/>
                  </a:cubicBezTo>
                  <a:cubicBezTo>
                    <a:pt x="21845" y="12246"/>
                    <a:pt x="21950" y="12057"/>
                    <a:pt x="22075" y="11848"/>
                  </a:cubicBezTo>
                  <a:cubicBezTo>
                    <a:pt x="22494" y="10969"/>
                    <a:pt x="23121" y="10216"/>
                    <a:pt x="23812" y="9505"/>
                  </a:cubicBezTo>
                  <a:cubicBezTo>
                    <a:pt x="23854" y="9442"/>
                    <a:pt x="23917" y="9400"/>
                    <a:pt x="23979" y="9337"/>
                  </a:cubicBezTo>
                  <a:cubicBezTo>
                    <a:pt x="24189" y="9065"/>
                    <a:pt x="24398" y="8793"/>
                    <a:pt x="24649" y="8542"/>
                  </a:cubicBezTo>
                  <a:cubicBezTo>
                    <a:pt x="26134" y="7036"/>
                    <a:pt x="27746" y="5822"/>
                    <a:pt x="29524" y="4692"/>
                  </a:cubicBezTo>
                  <a:cubicBezTo>
                    <a:pt x="31156" y="3667"/>
                    <a:pt x="32977" y="2642"/>
                    <a:pt x="34901" y="2286"/>
                  </a:cubicBezTo>
                  <a:cubicBezTo>
                    <a:pt x="35948" y="2077"/>
                    <a:pt x="37015" y="1972"/>
                    <a:pt x="38082" y="1868"/>
                  </a:cubicBezTo>
                  <a:cubicBezTo>
                    <a:pt x="39107" y="1784"/>
                    <a:pt x="40153" y="1805"/>
                    <a:pt x="41137" y="1533"/>
                  </a:cubicBezTo>
                  <a:cubicBezTo>
                    <a:pt x="41513" y="1428"/>
                    <a:pt x="41513" y="905"/>
                    <a:pt x="41137" y="801"/>
                  </a:cubicBezTo>
                  <a:cubicBezTo>
                    <a:pt x="40611" y="638"/>
                    <a:pt x="40063" y="585"/>
                    <a:pt x="39512" y="585"/>
                  </a:cubicBezTo>
                  <a:cubicBezTo>
                    <a:pt x="38856" y="585"/>
                    <a:pt x="38195" y="660"/>
                    <a:pt x="37559" y="717"/>
                  </a:cubicBezTo>
                  <a:cubicBezTo>
                    <a:pt x="36387" y="821"/>
                    <a:pt x="35236" y="968"/>
                    <a:pt x="34085" y="1219"/>
                  </a:cubicBezTo>
                  <a:cubicBezTo>
                    <a:pt x="33039" y="1428"/>
                    <a:pt x="31972" y="1993"/>
                    <a:pt x="31031" y="2474"/>
                  </a:cubicBezTo>
                  <a:cubicBezTo>
                    <a:pt x="29943" y="3018"/>
                    <a:pt x="28938" y="3646"/>
                    <a:pt x="27913" y="4316"/>
                  </a:cubicBezTo>
                  <a:cubicBezTo>
                    <a:pt x="26051" y="5571"/>
                    <a:pt x="24189" y="7099"/>
                    <a:pt x="22996" y="9003"/>
                  </a:cubicBezTo>
                  <a:cubicBezTo>
                    <a:pt x="22912" y="9128"/>
                    <a:pt x="22703" y="9421"/>
                    <a:pt x="22452" y="9819"/>
                  </a:cubicBezTo>
                  <a:cubicBezTo>
                    <a:pt x="22143" y="9636"/>
                    <a:pt x="21844" y="9482"/>
                    <a:pt x="21523" y="9482"/>
                  </a:cubicBezTo>
                  <a:cubicBezTo>
                    <a:pt x="21365" y="9482"/>
                    <a:pt x="21202" y="9520"/>
                    <a:pt x="21029" y="9609"/>
                  </a:cubicBezTo>
                  <a:cubicBezTo>
                    <a:pt x="20778" y="9086"/>
                    <a:pt x="20401" y="8584"/>
                    <a:pt x="19962" y="8249"/>
                  </a:cubicBezTo>
                  <a:cubicBezTo>
                    <a:pt x="19125" y="7601"/>
                    <a:pt x="18163" y="7224"/>
                    <a:pt x="17263" y="6659"/>
                  </a:cubicBezTo>
                  <a:cubicBezTo>
                    <a:pt x="16255" y="6002"/>
                    <a:pt x="15165" y="5395"/>
                    <a:pt x="14030" y="5395"/>
                  </a:cubicBezTo>
                  <a:cubicBezTo>
                    <a:pt x="13539" y="5395"/>
                    <a:pt x="13039" y="5509"/>
                    <a:pt x="12534" y="5780"/>
                  </a:cubicBezTo>
                  <a:cubicBezTo>
                    <a:pt x="10777" y="6764"/>
                    <a:pt x="10902" y="8647"/>
                    <a:pt x="12116" y="9965"/>
                  </a:cubicBezTo>
                  <a:cubicBezTo>
                    <a:pt x="12534" y="10425"/>
                    <a:pt x="13057" y="10739"/>
                    <a:pt x="13518" y="11095"/>
                  </a:cubicBezTo>
                  <a:cubicBezTo>
                    <a:pt x="13727" y="11262"/>
                    <a:pt x="14020" y="11472"/>
                    <a:pt x="14103" y="11702"/>
                  </a:cubicBezTo>
                  <a:cubicBezTo>
                    <a:pt x="14187" y="11890"/>
                    <a:pt x="13622" y="12141"/>
                    <a:pt x="13518" y="12204"/>
                  </a:cubicBezTo>
                  <a:cubicBezTo>
                    <a:pt x="12430" y="12832"/>
                    <a:pt x="11425" y="13208"/>
                    <a:pt x="10525" y="14150"/>
                  </a:cubicBezTo>
                  <a:cubicBezTo>
                    <a:pt x="9730" y="14966"/>
                    <a:pt x="8956" y="16305"/>
                    <a:pt x="9730" y="17372"/>
                  </a:cubicBezTo>
                  <a:cubicBezTo>
                    <a:pt x="10170" y="17979"/>
                    <a:pt x="10881" y="18272"/>
                    <a:pt x="11634" y="18293"/>
                  </a:cubicBezTo>
                  <a:cubicBezTo>
                    <a:pt x="11670" y="18295"/>
                    <a:pt x="11706" y="18295"/>
                    <a:pt x="11742" y="18295"/>
                  </a:cubicBezTo>
                  <a:cubicBezTo>
                    <a:pt x="12107" y="18295"/>
                    <a:pt x="12488" y="18207"/>
                    <a:pt x="12869" y="18188"/>
                  </a:cubicBezTo>
                  <a:lnTo>
                    <a:pt x="12974" y="18188"/>
                  </a:lnTo>
                  <a:cubicBezTo>
                    <a:pt x="12932" y="18272"/>
                    <a:pt x="12848" y="18314"/>
                    <a:pt x="12785" y="18376"/>
                  </a:cubicBezTo>
                  <a:cubicBezTo>
                    <a:pt x="11906" y="19360"/>
                    <a:pt x="11007" y="21578"/>
                    <a:pt x="12639" y="22310"/>
                  </a:cubicBezTo>
                  <a:cubicBezTo>
                    <a:pt x="13088" y="22514"/>
                    <a:pt x="13603" y="22569"/>
                    <a:pt x="14124" y="22569"/>
                  </a:cubicBezTo>
                  <a:cubicBezTo>
                    <a:pt x="14669" y="22569"/>
                    <a:pt x="15222" y="22509"/>
                    <a:pt x="15715" y="22498"/>
                  </a:cubicBezTo>
                  <a:cubicBezTo>
                    <a:pt x="16070" y="22498"/>
                    <a:pt x="16405" y="22457"/>
                    <a:pt x="16740" y="22373"/>
                  </a:cubicBezTo>
                  <a:lnTo>
                    <a:pt x="16740" y="22373"/>
                  </a:lnTo>
                  <a:cubicBezTo>
                    <a:pt x="16342" y="25093"/>
                    <a:pt x="16635" y="27918"/>
                    <a:pt x="17451" y="30533"/>
                  </a:cubicBezTo>
                  <a:cubicBezTo>
                    <a:pt x="18497" y="33965"/>
                    <a:pt x="20590" y="36894"/>
                    <a:pt x="23498" y="38986"/>
                  </a:cubicBezTo>
                  <a:cubicBezTo>
                    <a:pt x="23938" y="39300"/>
                    <a:pt x="24377" y="39614"/>
                    <a:pt x="24858" y="39865"/>
                  </a:cubicBezTo>
                  <a:cubicBezTo>
                    <a:pt x="24670" y="40346"/>
                    <a:pt x="24440" y="40807"/>
                    <a:pt x="24230" y="41225"/>
                  </a:cubicBezTo>
                  <a:cubicBezTo>
                    <a:pt x="24147" y="41099"/>
                    <a:pt x="23979" y="40974"/>
                    <a:pt x="23812" y="40890"/>
                  </a:cubicBezTo>
                  <a:cubicBezTo>
                    <a:pt x="22829" y="40493"/>
                    <a:pt x="21866" y="40137"/>
                    <a:pt x="21008" y="39530"/>
                  </a:cubicBezTo>
                  <a:cubicBezTo>
                    <a:pt x="19941" y="38819"/>
                    <a:pt x="18958" y="38045"/>
                    <a:pt x="17870" y="37375"/>
                  </a:cubicBezTo>
                  <a:cubicBezTo>
                    <a:pt x="16761" y="36705"/>
                    <a:pt x="15756" y="35764"/>
                    <a:pt x="14815" y="34864"/>
                  </a:cubicBezTo>
                  <a:cubicBezTo>
                    <a:pt x="13831" y="33965"/>
                    <a:pt x="12743" y="33148"/>
                    <a:pt x="11739" y="32228"/>
                  </a:cubicBezTo>
                  <a:cubicBezTo>
                    <a:pt x="9919" y="30554"/>
                    <a:pt x="8747" y="28483"/>
                    <a:pt x="7429" y="26411"/>
                  </a:cubicBezTo>
                  <a:cubicBezTo>
                    <a:pt x="6717" y="25323"/>
                    <a:pt x="5985" y="24277"/>
                    <a:pt x="5399" y="23126"/>
                  </a:cubicBezTo>
                  <a:cubicBezTo>
                    <a:pt x="5085" y="22519"/>
                    <a:pt x="4709" y="21954"/>
                    <a:pt x="4499" y="21327"/>
                  </a:cubicBezTo>
                  <a:cubicBezTo>
                    <a:pt x="4771" y="21117"/>
                    <a:pt x="4981" y="20845"/>
                    <a:pt x="5148" y="20511"/>
                  </a:cubicBezTo>
                  <a:cubicBezTo>
                    <a:pt x="5357" y="20113"/>
                    <a:pt x="5713" y="19548"/>
                    <a:pt x="5818" y="18983"/>
                  </a:cubicBezTo>
                  <a:cubicBezTo>
                    <a:pt x="6257" y="18125"/>
                    <a:pt x="6090" y="16891"/>
                    <a:pt x="5985" y="15949"/>
                  </a:cubicBezTo>
                  <a:cubicBezTo>
                    <a:pt x="5954" y="15677"/>
                    <a:pt x="5760" y="15541"/>
                    <a:pt x="5564" y="15541"/>
                  </a:cubicBezTo>
                  <a:cubicBezTo>
                    <a:pt x="5368" y="15541"/>
                    <a:pt x="5169" y="15677"/>
                    <a:pt x="5127" y="15949"/>
                  </a:cubicBezTo>
                  <a:cubicBezTo>
                    <a:pt x="5043" y="16472"/>
                    <a:pt x="5023" y="17037"/>
                    <a:pt x="5002" y="17581"/>
                  </a:cubicBezTo>
                  <a:cubicBezTo>
                    <a:pt x="5002" y="17665"/>
                    <a:pt x="4981" y="17728"/>
                    <a:pt x="4939" y="17811"/>
                  </a:cubicBezTo>
                  <a:cubicBezTo>
                    <a:pt x="4918" y="17811"/>
                    <a:pt x="4897" y="17832"/>
                    <a:pt x="4876" y="17874"/>
                  </a:cubicBezTo>
                  <a:cubicBezTo>
                    <a:pt x="4395" y="18188"/>
                    <a:pt x="4416" y="18607"/>
                    <a:pt x="4207" y="19088"/>
                  </a:cubicBezTo>
                  <a:cubicBezTo>
                    <a:pt x="4165" y="18941"/>
                    <a:pt x="4102" y="18774"/>
                    <a:pt x="4060" y="18648"/>
                  </a:cubicBezTo>
                  <a:cubicBezTo>
                    <a:pt x="3683" y="17728"/>
                    <a:pt x="3370" y="16786"/>
                    <a:pt x="3307" y="15803"/>
                  </a:cubicBezTo>
                  <a:cubicBezTo>
                    <a:pt x="3275" y="15473"/>
                    <a:pt x="3011" y="15301"/>
                    <a:pt x="2756" y="15301"/>
                  </a:cubicBezTo>
                  <a:cubicBezTo>
                    <a:pt x="2509" y="15301"/>
                    <a:pt x="2271" y="15463"/>
                    <a:pt x="2261" y="15803"/>
                  </a:cubicBezTo>
                  <a:cubicBezTo>
                    <a:pt x="2219" y="16765"/>
                    <a:pt x="2302" y="17937"/>
                    <a:pt x="2721" y="18837"/>
                  </a:cubicBezTo>
                  <a:cubicBezTo>
                    <a:pt x="2909" y="19234"/>
                    <a:pt x="2993" y="19590"/>
                    <a:pt x="2930" y="20008"/>
                  </a:cubicBezTo>
                  <a:cubicBezTo>
                    <a:pt x="2616" y="19820"/>
                    <a:pt x="2323" y="19548"/>
                    <a:pt x="2177" y="19339"/>
                  </a:cubicBezTo>
                  <a:cubicBezTo>
                    <a:pt x="1779" y="18774"/>
                    <a:pt x="1340" y="18188"/>
                    <a:pt x="1277" y="17498"/>
                  </a:cubicBezTo>
                  <a:cubicBezTo>
                    <a:pt x="1256" y="17090"/>
                    <a:pt x="932" y="16886"/>
                    <a:pt x="618" y="16886"/>
                  </a:cubicBezTo>
                  <a:cubicBezTo>
                    <a:pt x="304" y="16886"/>
                    <a:pt x="1" y="17090"/>
                    <a:pt x="22" y="17498"/>
                  </a:cubicBezTo>
                  <a:cubicBezTo>
                    <a:pt x="106" y="19172"/>
                    <a:pt x="1633" y="21431"/>
                    <a:pt x="3370" y="21661"/>
                  </a:cubicBezTo>
                  <a:lnTo>
                    <a:pt x="3579" y="21661"/>
                  </a:lnTo>
                  <a:cubicBezTo>
                    <a:pt x="4039" y="23461"/>
                    <a:pt x="5106" y="25135"/>
                    <a:pt x="5985" y="26683"/>
                  </a:cubicBezTo>
                  <a:cubicBezTo>
                    <a:pt x="7324" y="28985"/>
                    <a:pt x="8433" y="31370"/>
                    <a:pt x="10379" y="33253"/>
                  </a:cubicBezTo>
                  <a:cubicBezTo>
                    <a:pt x="11404" y="34237"/>
                    <a:pt x="12576" y="35073"/>
                    <a:pt x="13601" y="36099"/>
                  </a:cubicBezTo>
                  <a:cubicBezTo>
                    <a:pt x="14543" y="37040"/>
                    <a:pt x="15652" y="38066"/>
                    <a:pt x="16803" y="38735"/>
                  </a:cubicBezTo>
                  <a:cubicBezTo>
                    <a:pt x="17974" y="39446"/>
                    <a:pt x="19041" y="40221"/>
                    <a:pt x="20150" y="41016"/>
                  </a:cubicBezTo>
                  <a:cubicBezTo>
                    <a:pt x="21113" y="41685"/>
                    <a:pt x="22264" y="42083"/>
                    <a:pt x="23352" y="42480"/>
                  </a:cubicBezTo>
                  <a:cubicBezTo>
                    <a:pt x="23101" y="42794"/>
                    <a:pt x="22808" y="43108"/>
                    <a:pt x="22598" y="43464"/>
                  </a:cubicBezTo>
                  <a:cubicBezTo>
                    <a:pt x="21950" y="44615"/>
                    <a:pt x="22996" y="45535"/>
                    <a:pt x="23938" y="46058"/>
                  </a:cubicBezTo>
                  <a:cubicBezTo>
                    <a:pt x="24921" y="46581"/>
                    <a:pt x="26051" y="46916"/>
                    <a:pt x="27118" y="47209"/>
                  </a:cubicBezTo>
                  <a:cubicBezTo>
                    <a:pt x="28324" y="47536"/>
                    <a:pt x="29450" y="48382"/>
                    <a:pt x="30730" y="48382"/>
                  </a:cubicBezTo>
                  <a:cubicBezTo>
                    <a:pt x="30760" y="48382"/>
                    <a:pt x="30791" y="48382"/>
                    <a:pt x="30821" y="48381"/>
                  </a:cubicBezTo>
                  <a:lnTo>
                    <a:pt x="30821" y="48381"/>
                  </a:lnTo>
                  <a:cubicBezTo>
                    <a:pt x="30612" y="49532"/>
                    <a:pt x="30445" y="50682"/>
                    <a:pt x="30298" y="51875"/>
                  </a:cubicBezTo>
                  <a:cubicBezTo>
                    <a:pt x="30089" y="53465"/>
                    <a:pt x="29712" y="55076"/>
                    <a:pt x="29608" y="56708"/>
                  </a:cubicBezTo>
                  <a:cubicBezTo>
                    <a:pt x="29001" y="56436"/>
                    <a:pt x="28373" y="56227"/>
                    <a:pt x="27725" y="56060"/>
                  </a:cubicBezTo>
                  <a:cubicBezTo>
                    <a:pt x="26498" y="55748"/>
                    <a:pt x="25288" y="55602"/>
                    <a:pt x="24084" y="55602"/>
                  </a:cubicBezTo>
                  <a:cubicBezTo>
                    <a:pt x="22945" y="55602"/>
                    <a:pt x="21812" y="55732"/>
                    <a:pt x="20673" y="55976"/>
                  </a:cubicBezTo>
                  <a:cubicBezTo>
                    <a:pt x="19544" y="56206"/>
                    <a:pt x="18393" y="56290"/>
                    <a:pt x="17263" y="56583"/>
                  </a:cubicBezTo>
                  <a:cubicBezTo>
                    <a:pt x="16531" y="56750"/>
                    <a:pt x="15547" y="57001"/>
                    <a:pt x="14961" y="57462"/>
                  </a:cubicBezTo>
                  <a:cubicBezTo>
                    <a:pt x="14836" y="57566"/>
                    <a:pt x="14815" y="57776"/>
                    <a:pt x="14836" y="57943"/>
                  </a:cubicBezTo>
                  <a:cubicBezTo>
                    <a:pt x="14857" y="58048"/>
                    <a:pt x="14919" y="58110"/>
                    <a:pt x="14961" y="58194"/>
                  </a:cubicBezTo>
                  <a:cubicBezTo>
                    <a:pt x="14627" y="58633"/>
                    <a:pt x="14250" y="59052"/>
                    <a:pt x="13831" y="59449"/>
                  </a:cubicBezTo>
                  <a:cubicBezTo>
                    <a:pt x="12994" y="60203"/>
                    <a:pt x="12262" y="61040"/>
                    <a:pt x="11572" y="61939"/>
                  </a:cubicBezTo>
                  <a:cubicBezTo>
                    <a:pt x="10881" y="62797"/>
                    <a:pt x="10212" y="63634"/>
                    <a:pt x="9521" y="64471"/>
                  </a:cubicBezTo>
                  <a:cubicBezTo>
                    <a:pt x="8852" y="65308"/>
                    <a:pt x="8328" y="66271"/>
                    <a:pt x="7450" y="66961"/>
                  </a:cubicBezTo>
                  <a:cubicBezTo>
                    <a:pt x="7115" y="67212"/>
                    <a:pt x="7115" y="67903"/>
                    <a:pt x="7450" y="68196"/>
                  </a:cubicBezTo>
                  <a:cubicBezTo>
                    <a:pt x="7596" y="68300"/>
                    <a:pt x="7743" y="68363"/>
                    <a:pt x="7868" y="68447"/>
                  </a:cubicBezTo>
                  <a:cubicBezTo>
                    <a:pt x="7387" y="68823"/>
                    <a:pt x="6906" y="69137"/>
                    <a:pt x="7282" y="69911"/>
                  </a:cubicBezTo>
                  <a:cubicBezTo>
                    <a:pt x="7429" y="70246"/>
                    <a:pt x="7847" y="70455"/>
                    <a:pt x="8140" y="70644"/>
                  </a:cubicBezTo>
                  <a:cubicBezTo>
                    <a:pt x="8182" y="70665"/>
                    <a:pt x="8224" y="70706"/>
                    <a:pt x="8266" y="70727"/>
                  </a:cubicBezTo>
                  <a:cubicBezTo>
                    <a:pt x="8266" y="70748"/>
                    <a:pt x="8245" y="70748"/>
                    <a:pt x="8224" y="70769"/>
                  </a:cubicBezTo>
                  <a:cubicBezTo>
                    <a:pt x="8077" y="70874"/>
                    <a:pt x="7931" y="70957"/>
                    <a:pt x="7826" y="71083"/>
                  </a:cubicBezTo>
                  <a:cubicBezTo>
                    <a:pt x="7596" y="71376"/>
                    <a:pt x="7533" y="71815"/>
                    <a:pt x="7638" y="72192"/>
                  </a:cubicBezTo>
                  <a:cubicBezTo>
                    <a:pt x="7743" y="72506"/>
                    <a:pt x="8454" y="72841"/>
                    <a:pt x="8391" y="73154"/>
                  </a:cubicBezTo>
                  <a:cubicBezTo>
                    <a:pt x="8370" y="73259"/>
                    <a:pt x="8328" y="73364"/>
                    <a:pt x="8266" y="73468"/>
                  </a:cubicBezTo>
                  <a:cubicBezTo>
                    <a:pt x="7659" y="73803"/>
                    <a:pt x="7010" y="73740"/>
                    <a:pt x="6613" y="74389"/>
                  </a:cubicBezTo>
                  <a:cubicBezTo>
                    <a:pt x="6257" y="74975"/>
                    <a:pt x="6571" y="75875"/>
                    <a:pt x="7010" y="76293"/>
                  </a:cubicBezTo>
                  <a:cubicBezTo>
                    <a:pt x="7492" y="76732"/>
                    <a:pt x="8245" y="76732"/>
                    <a:pt x="8873" y="76732"/>
                  </a:cubicBezTo>
                  <a:cubicBezTo>
                    <a:pt x="10044" y="76732"/>
                    <a:pt x="11216" y="76670"/>
                    <a:pt x="12409" y="76586"/>
                  </a:cubicBezTo>
                  <a:cubicBezTo>
                    <a:pt x="13350" y="76523"/>
                    <a:pt x="14292" y="76481"/>
                    <a:pt x="15254" y="76419"/>
                  </a:cubicBezTo>
                  <a:cubicBezTo>
                    <a:pt x="15579" y="77717"/>
                    <a:pt x="16297" y="79919"/>
                    <a:pt x="17732" y="79919"/>
                  </a:cubicBezTo>
                  <a:cubicBezTo>
                    <a:pt x="17777" y="79919"/>
                    <a:pt x="17823" y="79917"/>
                    <a:pt x="17870" y="79913"/>
                  </a:cubicBezTo>
                  <a:cubicBezTo>
                    <a:pt x="17912" y="79934"/>
                    <a:pt x="17974" y="79934"/>
                    <a:pt x="18058" y="79955"/>
                  </a:cubicBezTo>
                  <a:cubicBezTo>
                    <a:pt x="18266" y="79985"/>
                    <a:pt x="18474" y="80001"/>
                    <a:pt x="18680" y="80001"/>
                  </a:cubicBezTo>
                  <a:cubicBezTo>
                    <a:pt x="19322" y="80001"/>
                    <a:pt x="19941" y="79848"/>
                    <a:pt x="20464" y="79515"/>
                  </a:cubicBezTo>
                  <a:cubicBezTo>
                    <a:pt x="20527" y="79515"/>
                    <a:pt x="20590" y="79494"/>
                    <a:pt x="20632" y="79452"/>
                  </a:cubicBezTo>
                  <a:cubicBezTo>
                    <a:pt x="20945" y="79348"/>
                    <a:pt x="21217" y="79201"/>
                    <a:pt x="21469" y="78992"/>
                  </a:cubicBezTo>
                  <a:cubicBezTo>
                    <a:pt x="21761" y="78783"/>
                    <a:pt x="21971" y="78511"/>
                    <a:pt x="22159" y="78239"/>
                  </a:cubicBezTo>
                  <a:cubicBezTo>
                    <a:pt x="22305" y="78176"/>
                    <a:pt x="22494" y="78092"/>
                    <a:pt x="22661" y="77967"/>
                  </a:cubicBezTo>
                  <a:cubicBezTo>
                    <a:pt x="23121" y="77611"/>
                    <a:pt x="23498" y="77193"/>
                    <a:pt x="23854" y="76774"/>
                  </a:cubicBezTo>
                  <a:lnTo>
                    <a:pt x="23854" y="76732"/>
                  </a:lnTo>
                  <a:cubicBezTo>
                    <a:pt x="24482" y="76816"/>
                    <a:pt x="25109" y="76942"/>
                    <a:pt x="25507" y="77423"/>
                  </a:cubicBezTo>
                  <a:cubicBezTo>
                    <a:pt x="25598" y="77525"/>
                    <a:pt x="25725" y="77572"/>
                    <a:pt x="25847" y="77572"/>
                  </a:cubicBezTo>
                  <a:cubicBezTo>
                    <a:pt x="25976" y="77572"/>
                    <a:pt x="26101" y="77519"/>
                    <a:pt x="26176" y="77423"/>
                  </a:cubicBezTo>
                  <a:lnTo>
                    <a:pt x="26239" y="77360"/>
                  </a:lnTo>
                  <a:cubicBezTo>
                    <a:pt x="26260" y="77402"/>
                    <a:pt x="26323" y="77423"/>
                    <a:pt x="26365" y="77444"/>
                  </a:cubicBezTo>
                  <a:cubicBezTo>
                    <a:pt x="26699" y="77569"/>
                    <a:pt x="27076" y="77611"/>
                    <a:pt x="27432" y="77632"/>
                  </a:cubicBezTo>
                  <a:cubicBezTo>
                    <a:pt x="28687" y="78343"/>
                    <a:pt x="30005" y="78888"/>
                    <a:pt x="31303" y="79432"/>
                  </a:cubicBezTo>
                  <a:cubicBezTo>
                    <a:pt x="31261" y="80038"/>
                    <a:pt x="31303" y="80582"/>
                    <a:pt x="31386" y="81189"/>
                  </a:cubicBezTo>
                  <a:cubicBezTo>
                    <a:pt x="31407" y="81419"/>
                    <a:pt x="31470" y="81712"/>
                    <a:pt x="31491" y="81963"/>
                  </a:cubicBezTo>
                  <a:cubicBezTo>
                    <a:pt x="31449" y="82110"/>
                    <a:pt x="31449" y="82235"/>
                    <a:pt x="31449" y="82361"/>
                  </a:cubicBezTo>
                  <a:cubicBezTo>
                    <a:pt x="31491" y="82758"/>
                    <a:pt x="31679" y="83051"/>
                    <a:pt x="31909" y="83281"/>
                  </a:cubicBezTo>
                  <a:cubicBezTo>
                    <a:pt x="31930" y="83302"/>
                    <a:pt x="31972" y="83365"/>
                    <a:pt x="31993" y="83386"/>
                  </a:cubicBezTo>
                  <a:cubicBezTo>
                    <a:pt x="32014" y="83428"/>
                    <a:pt x="32077" y="83428"/>
                    <a:pt x="32119" y="83470"/>
                  </a:cubicBezTo>
                  <a:cubicBezTo>
                    <a:pt x="32663" y="83846"/>
                    <a:pt x="33437" y="84014"/>
                    <a:pt x="34065" y="84035"/>
                  </a:cubicBezTo>
                  <a:cubicBezTo>
                    <a:pt x="34797" y="84035"/>
                    <a:pt x="35341" y="84014"/>
                    <a:pt x="36010" y="83721"/>
                  </a:cubicBezTo>
                  <a:cubicBezTo>
                    <a:pt x="36638" y="83470"/>
                    <a:pt x="37203" y="82905"/>
                    <a:pt x="37663" y="82445"/>
                  </a:cubicBezTo>
                  <a:cubicBezTo>
                    <a:pt x="37873" y="82235"/>
                    <a:pt x="38040" y="82005"/>
                    <a:pt x="38207" y="81754"/>
                  </a:cubicBezTo>
                  <a:lnTo>
                    <a:pt x="38207" y="81754"/>
                  </a:lnTo>
                  <a:cubicBezTo>
                    <a:pt x="38103" y="82026"/>
                    <a:pt x="37998" y="82256"/>
                    <a:pt x="37852" y="82486"/>
                  </a:cubicBezTo>
                  <a:cubicBezTo>
                    <a:pt x="38040" y="82570"/>
                    <a:pt x="38186" y="82675"/>
                    <a:pt x="38375" y="82758"/>
                  </a:cubicBezTo>
                  <a:cubicBezTo>
                    <a:pt x="39233" y="83198"/>
                    <a:pt x="40091" y="83679"/>
                    <a:pt x="40927" y="84160"/>
                  </a:cubicBezTo>
                  <a:cubicBezTo>
                    <a:pt x="41325" y="84411"/>
                    <a:pt x="41723" y="84621"/>
                    <a:pt x="42120" y="84851"/>
                  </a:cubicBezTo>
                  <a:cubicBezTo>
                    <a:pt x="42455" y="85060"/>
                    <a:pt x="42999" y="85269"/>
                    <a:pt x="43292" y="85520"/>
                  </a:cubicBezTo>
                  <a:cubicBezTo>
                    <a:pt x="43601" y="85829"/>
                    <a:pt x="43923" y="86063"/>
                    <a:pt x="44316" y="86063"/>
                  </a:cubicBezTo>
                  <a:cubicBezTo>
                    <a:pt x="44429" y="86063"/>
                    <a:pt x="44547" y="86043"/>
                    <a:pt x="44673" y="86002"/>
                  </a:cubicBezTo>
                  <a:cubicBezTo>
                    <a:pt x="45196" y="85813"/>
                    <a:pt x="45614" y="85186"/>
                    <a:pt x="45824" y="84725"/>
                  </a:cubicBezTo>
                  <a:cubicBezTo>
                    <a:pt x="45886" y="84641"/>
                    <a:pt x="45886" y="84537"/>
                    <a:pt x="45845" y="84453"/>
                  </a:cubicBezTo>
                  <a:cubicBezTo>
                    <a:pt x="46054" y="84202"/>
                    <a:pt x="46263" y="83930"/>
                    <a:pt x="46368" y="83784"/>
                  </a:cubicBezTo>
                  <a:cubicBezTo>
                    <a:pt x="46828" y="83219"/>
                    <a:pt x="47372" y="82737"/>
                    <a:pt x="47916" y="82277"/>
                  </a:cubicBezTo>
                  <a:cubicBezTo>
                    <a:pt x="48418" y="81859"/>
                    <a:pt x="48795" y="81503"/>
                    <a:pt x="48983" y="80854"/>
                  </a:cubicBezTo>
                  <a:cubicBezTo>
                    <a:pt x="49025" y="80771"/>
                    <a:pt x="49025" y="80687"/>
                    <a:pt x="48983" y="80603"/>
                  </a:cubicBezTo>
                  <a:cubicBezTo>
                    <a:pt x="49611" y="79955"/>
                    <a:pt x="50259" y="79306"/>
                    <a:pt x="50971" y="78699"/>
                  </a:cubicBezTo>
                  <a:cubicBezTo>
                    <a:pt x="51996" y="77820"/>
                    <a:pt x="52728" y="76607"/>
                    <a:pt x="53482" y="75519"/>
                  </a:cubicBezTo>
                  <a:cubicBezTo>
                    <a:pt x="53670" y="75247"/>
                    <a:pt x="53879" y="75017"/>
                    <a:pt x="54068" y="74745"/>
                  </a:cubicBezTo>
                  <a:cubicBezTo>
                    <a:pt x="54256" y="74514"/>
                    <a:pt x="54381" y="74075"/>
                    <a:pt x="54591" y="73887"/>
                  </a:cubicBezTo>
                  <a:cubicBezTo>
                    <a:pt x="54632" y="73845"/>
                    <a:pt x="54695" y="73803"/>
                    <a:pt x="54737" y="73761"/>
                  </a:cubicBezTo>
                  <a:cubicBezTo>
                    <a:pt x="54800" y="73761"/>
                    <a:pt x="54842" y="73740"/>
                    <a:pt x="54904" y="73698"/>
                  </a:cubicBezTo>
                  <a:cubicBezTo>
                    <a:pt x="55574" y="73322"/>
                    <a:pt x="55867" y="72443"/>
                    <a:pt x="56306" y="71815"/>
                  </a:cubicBezTo>
                  <a:cubicBezTo>
                    <a:pt x="56578" y="71460"/>
                    <a:pt x="56871" y="71146"/>
                    <a:pt x="57122" y="70769"/>
                  </a:cubicBezTo>
                  <a:cubicBezTo>
                    <a:pt x="57415" y="70393"/>
                    <a:pt x="57562" y="69974"/>
                    <a:pt x="57750" y="69556"/>
                  </a:cubicBezTo>
                  <a:cubicBezTo>
                    <a:pt x="58064" y="68865"/>
                    <a:pt x="57980" y="68196"/>
                    <a:pt x="57353" y="67714"/>
                  </a:cubicBezTo>
                  <a:lnTo>
                    <a:pt x="57353" y="67714"/>
                  </a:lnTo>
                  <a:cubicBezTo>
                    <a:pt x="57451" y="67782"/>
                    <a:pt x="57492" y="67815"/>
                    <a:pt x="57507" y="67815"/>
                  </a:cubicBezTo>
                  <a:cubicBezTo>
                    <a:pt x="57534" y="67815"/>
                    <a:pt x="57480" y="67713"/>
                    <a:pt x="57520" y="67526"/>
                  </a:cubicBezTo>
                  <a:cubicBezTo>
                    <a:pt x="57562" y="67359"/>
                    <a:pt x="57604" y="67149"/>
                    <a:pt x="57645" y="66961"/>
                  </a:cubicBezTo>
                  <a:cubicBezTo>
                    <a:pt x="57708" y="66668"/>
                    <a:pt x="57729" y="66438"/>
                    <a:pt x="57666" y="66166"/>
                  </a:cubicBezTo>
                  <a:cubicBezTo>
                    <a:pt x="57980" y="65915"/>
                    <a:pt x="58085" y="65413"/>
                    <a:pt x="57771" y="65015"/>
                  </a:cubicBezTo>
                  <a:cubicBezTo>
                    <a:pt x="56495" y="63488"/>
                    <a:pt x="54925" y="62170"/>
                    <a:pt x="53147" y="61249"/>
                  </a:cubicBezTo>
                  <a:cubicBezTo>
                    <a:pt x="53251" y="61228"/>
                    <a:pt x="53356" y="61144"/>
                    <a:pt x="53419" y="61040"/>
                  </a:cubicBezTo>
                  <a:cubicBezTo>
                    <a:pt x="54068" y="59680"/>
                    <a:pt x="53482" y="57838"/>
                    <a:pt x="53210" y="56416"/>
                  </a:cubicBezTo>
                  <a:cubicBezTo>
                    <a:pt x="52854" y="54742"/>
                    <a:pt x="52477" y="53047"/>
                    <a:pt x="51787" y="51478"/>
                  </a:cubicBezTo>
                  <a:lnTo>
                    <a:pt x="51075" y="49741"/>
                  </a:lnTo>
                  <a:lnTo>
                    <a:pt x="51075" y="49741"/>
                  </a:lnTo>
                  <a:cubicBezTo>
                    <a:pt x="51431" y="49929"/>
                    <a:pt x="51808" y="50055"/>
                    <a:pt x="52205" y="50201"/>
                  </a:cubicBezTo>
                  <a:cubicBezTo>
                    <a:pt x="52917" y="50431"/>
                    <a:pt x="53628" y="50724"/>
                    <a:pt x="54360" y="50934"/>
                  </a:cubicBezTo>
                  <a:cubicBezTo>
                    <a:pt x="54643" y="51002"/>
                    <a:pt x="54951" y="51060"/>
                    <a:pt x="55250" y="51060"/>
                  </a:cubicBezTo>
                  <a:cubicBezTo>
                    <a:pt x="55681" y="51060"/>
                    <a:pt x="56094" y="50940"/>
                    <a:pt x="56390" y="50557"/>
                  </a:cubicBezTo>
                  <a:cubicBezTo>
                    <a:pt x="56662" y="50201"/>
                    <a:pt x="56725" y="49804"/>
                    <a:pt x="56725" y="49364"/>
                  </a:cubicBezTo>
                  <a:cubicBezTo>
                    <a:pt x="56704" y="48778"/>
                    <a:pt x="56767" y="48255"/>
                    <a:pt x="56788" y="47690"/>
                  </a:cubicBezTo>
                  <a:lnTo>
                    <a:pt x="56788" y="47418"/>
                  </a:lnTo>
                  <a:cubicBezTo>
                    <a:pt x="58852" y="47955"/>
                    <a:pt x="61017" y="48037"/>
                    <a:pt x="63175" y="48037"/>
                  </a:cubicBezTo>
                  <a:cubicBezTo>
                    <a:pt x="63796" y="48037"/>
                    <a:pt x="64415" y="48030"/>
                    <a:pt x="65031" y="48025"/>
                  </a:cubicBezTo>
                  <a:cubicBezTo>
                    <a:pt x="68003" y="47962"/>
                    <a:pt x="71016" y="47586"/>
                    <a:pt x="73778" y="46456"/>
                  </a:cubicBezTo>
                  <a:cubicBezTo>
                    <a:pt x="76351" y="45410"/>
                    <a:pt x="78695" y="44154"/>
                    <a:pt x="80766" y="42313"/>
                  </a:cubicBezTo>
                  <a:cubicBezTo>
                    <a:pt x="81791" y="41413"/>
                    <a:pt x="82628" y="40325"/>
                    <a:pt x="83235" y="39112"/>
                  </a:cubicBezTo>
                  <a:cubicBezTo>
                    <a:pt x="83654" y="38275"/>
                    <a:pt x="84030" y="37291"/>
                    <a:pt x="84177" y="36329"/>
                  </a:cubicBezTo>
                  <a:cubicBezTo>
                    <a:pt x="84762" y="36224"/>
                    <a:pt x="85327" y="35931"/>
                    <a:pt x="85788" y="35576"/>
                  </a:cubicBezTo>
                  <a:cubicBezTo>
                    <a:pt x="86206" y="35241"/>
                    <a:pt x="86332" y="34676"/>
                    <a:pt x="86541" y="34195"/>
                  </a:cubicBezTo>
                  <a:cubicBezTo>
                    <a:pt x="86792" y="33504"/>
                    <a:pt x="87127" y="32856"/>
                    <a:pt x="86939" y="32186"/>
                  </a:cubicBezTo>
                  <a:cubicBezTo>
                    <a:pt x="86859" y="31883"/>
                    <a:pt x="86598" y="31721"/>
                    <a:pt x="86331" y="31721"/>
                  </a:cubicBezTo>
                  <a:cubicBezTo>
                    <a:pt x="86175" y="31721"/>
                    <a:pt x="86016" y="31777"/>
                    <a:pt x="85892" y="31893"/>
                  </a:cubicBezTo>
                  <a:cubicBezTo>
                    <a:pt x="85181" y="32563"/>
                    <a:pt x="85181" y="33881"/>
                    <a:pt x="84553" y="34446"/>
                  </a:cubicBezTo>
                  <a:cubicBezTo>
                    <a:pt x="84595" y="34195"/>
                    <a:pt x="84595" y="33965"/>
                    <a:pt x="84616" y="33776"/>
                  </a:cubicBezTo>
                  <a:cubicBezTo>
                    <a:pt x="84700" y="32688"/>
                    <a:pt x="84407" y="31726"/>
                    <a:pt x="84030" y="30742"/>
                  </a:cubicBezTo>
                  <a:cubicBezTo>
                    <a:pt x="83945" y="30530"/>
                    <a:pt x="83763" y="30435"/>
                    <a:pt x="83587" y="30435"/>
                  </a:cubicBezTo>
                  <a:cubicBezTo>
                    <a:pt x="83330" y="30435"/>
                    <a:pt x="83085" y="30637"/>
                    <a:pt x="83172" y="30972"/>
                  </a:cubicBezTo>
                  <a:cubicBezTo>
                    <a:pt x="83402" y="31809"/>
                    <a:pt x="83465" y="32646"/>
                    <a:pt x="83381" y="33504"/>
                  </a:cubicBezTo>
                  <a:cubicBezTo>
                    <a:pt x="83361" y="33818"/>
                    <a:pt x="83256" y="34237"/>
                    <a:pt x="83151" y="34655"/>
                  </a:cubicBezTo>
                  <a:cubicBezTo>
                    <a:pt x="81770" y="34299"/>
                    <a:pt x="81185" y="33148"/>
                    <a:pt x="80850" y="31809"/>
                  </a:cubicBezTo>
                  <a:cubicBezTo>
                    <a:pt x="80797" y="31598"/>
                    <a:pt x="80594" y="31488"/>
                    <a:pt x="80398" y="31488"/>
                  </a:cubicBezTo>
                  <a:cubicBezTo>
                    <a:pt x="80207" y="31488"/>
                    <a:pt x="80023" y="31592"/>
                    <a:pt x="79992" y="31809"/>
                  </a:cubicBezTo>
                  <a:cubicBezTo>
                    <a:pt x="79573" y="33839"/>
                    <a:pt x="80724" y="35450"/>
                    <a:pt x="82545" y="36099"/>
                  </a:cubicBezTo>
                  <a:cubicBezTo>
                    <a:pt x="82252" y="36852"/>
                    <a:pt x="82042" y="37689"/>
                    <a:pt x="81687" y="38400"/>
                  </a:cubicBezTo>
                  <a:cubicBezTo>
                    <a:pt x="81143" y="39530"/>
                    <a:pt x="80327" y="40388"/>
                    <a:pt x="79406" y="41204"/>
                  </a:cubicBezTo>
                  <a:cubicBezTo>
                    <a:pt x="77523" y="42899"/>
                    <a:pt x="75242" y="44050"/>
                    <a:pt x="72920" y="44970"/>
                  </a:cubicBezTo>
                  <a:cubicBezTo>
                    <a:pt x="70430" y="45954"/>
                    <a:pt x="67752" y="46247"/>
                    <a:pt x="65073" y="46351"/>
                  </a:cubicBezTo>
                  <a:cubicBezTo>
                    <a:pt x="63975" y="46394"/>
                    <a:pt x="62852" y="46443"/>
                    <a:pt x="61728" y="46443"/>
                  </a:cubicBezTo>
                  <a:cubicBezTo>
                    <a:pt x="60092" y="46443"/>
                    <a:pt x="58455" y="46338"/>
                    <a:pt x="56892" y="45954"/>
                  </a:cubicBezTo>
                  <a:cubicBezTo>
                    <a:pt x="56892" y="45933"/>
                    <a:pt x="56892" y="45870"/>
                    <a:pt x="56913" y="45849"/>
                  </a:cubicBezTo>
                  <a:cubicBezTo>
                    <a:pt x="56997" y="45493"/>
                    <a:pt x="57227" y="44866"/>
                    <a:pt x="57143" y="44510"/>
                  </a:cubicBezTo>
                  <a:cubicBezTo>
                    <a:pt x="56934" y="43715"/>
                    <a:pt x="56202" y="43464"/>
                    <a:pt x="55469" y="43255"/>
                  </a:cubicBezTo>
                  <a:cubicBezTo>
                    <a:pt x="55009" y="43108"/>
                    <a:pt x="54486" y="43045"/>
                    <a:pt x="53984" y="43004"/>
                  </a:cubicBezTo>
                  <a:cubicBezTo>
                    <a:pt x="53377" y="42920"/>
                    <a:pt x="52749" y="42794"/>
                    <a:pt x="52163" y="42794"/>
                  </a:cubicBezTo>
                  <a:cubicBezTo>
                    <a:pt x="51180" y="42794"/>
                    <a:pt x="50238" y="42669"/>
                    <a:pt x="49297" y="42439"/>
                  </a:cubicBezTo>
                  <a:cubicBezTo>
                    <a:pt x="50950" y="41874"/>
                    <a:pt x="52519" y="41141"/>
                    <a:pt x="54005" y="40200"/>
                  </a:cubicBezTo>
                  <a:cubicBezTo>
                    <a:pt x="57018" y="38254"/>
                    <a:pt x="59026" y="35387"/>
                    <a:pt x="60324" y="32060"/>
                  </a:cubicBezTo>
                  <a:cubicBezTo>
                    <a:pt x="60345" y="31998"/>
                    <a:pt x="60366" y="31893"/>
                    <a:pt x="60428" y="31809"/>
                  </a:cubicBezTo>
                  <a:cubicBezTo>
                    <a:pt x="60449" y="31935"/>
                    <a:pt x="60470" y="32060"/>
                    <a:pt x="60533" y="32207"/>
                  </a:cubicBezTo>
                  <a:cubicBezTo>
                    <a:pt x="60282" y="32981"/>
                    <a:pt x="60366" y="33692"/>
                    <a:pt x="60554" y="34488"/>
                  </a:cubicBezTo>
                  <a:cubicBezTo>
                    <a:pt x="60700" y="35157"/>
                    <a:pt x="60889" y="36015"/>
                    <a:pt x="61265" y="36622"/>
                  </a:cubicBezTo>
                  <a:cubicBezTo>
                    <a:pt x="61998" y="37940"/>
                    <a:pt x="62646" y="39300"/>
                    <a:pt x="63818" y="40263"/>
                  </a:cubicBezTo>
                  <a:cubicBezTo>
                    <a:pt x="64449" y="40780"/>
                    <a:pt x="65151" y="41000"/>
                    <a:pt x="65864" y="41000"/>
                  </a:cubicBezTo>
                  <a:cubicBezTo>
                    <a:pt x="66594" y="41000"/>
                    <a:pt x="67336" y="40769"/>
                    <a:pt x="68024" y="40388"/>
                  </a:cubicBezTo>
                  <a:cubicBezTo>
                    <a:pt x="68965" y="39865"/>
                    <a:pt x="69321" y="38986"/>
                    <a:pt x="69446" y="38045"/>
                  </a:cubicBezTo>
                  <a:cubicBezTo>
                    <a:pt x="69540" y="38057"/>
                    <a:pt x="69635" y="38063"/>
                    <a:pt x="69732" y="38063"/>
                  </a:cubicBezTo>
                  <a:cubicBezTo>
                    <a:pt x="70435" y="38063"/>
                    <a:pt x="71206" y="37751"/>
                    <a:pt x="71832" y="37438"/>
                  </a:cubicBezTo>
                  <a:cubicBezTo>
                    <a:pt x="72418" y="37124"/>
                    <a:pt x="72920" y="36685"/>
                    <a:pt x="73254" y="36078"/>
                  </a:cubicBezTo>
                  <a:cubicBezTo>
                    <a:pt x="73715" y="35262"/>
                    <a:pt x="73547" y="34320"/>
                    <a:pt x="73401" y="33483"/>
                  </a:cubicBezTo>
                  <a:cubicBezTo>
                    <a:pt x="73338" y="33232"/>
                    <a:pt x="73234" y="32939"/>
                    <a:pt x="73192" y="32667"/>
                  </a:cubicBezTo>
                  <a:cubicBezTo>
                    <a:pt x="73296" y="32667"/>
                    <a:pt x="73401" y="32709"/>
                    <a:pt x="73506" y="32730"/>
                  </a:cubicBezTo>
                  <a:cubicBezTo>
                    <a:pt x="73654" y="32745"/>
                    <a:pt x="73781" y="32760"/>
                    <a:pt x="73916" y="32760"/>
                  </a:cubicBezTo>
                  <a:cubicBezTo>
                    <a:pt x="73972" y="32760"/>
                    <a:pt x="74030" y="32757"/>
                    <a:pt x="74091" y="32751"/>
                  </a:cubicBezTo>
                  <a:cubicBezTo>
                    <a:pt x="74887" y="32709"/>
                    <a:pt x="75828" y="32332"/>
                    <a:pt x="76498" y="31935"/>
                  </a:cubicBezTo>
                  <a:cubicBezTo>
                    <a:pt x="77209" y="31496"/>
                    <a:pt x="77690" y="30784"/>
                    <a:pt x="78004" y="30031"/>
                  </a:cubicBezTo>
                  <a:cubicBezTo>
                    <a:pt x="78339" y="29194"/>
                    <a:pt x="77962" y="28273"/>
                    <a:pt x="77418" y="27625"/>
                  </a:cubicBezTo>
                  <a:cubicBezTo>
                    <a:pt x="76916" y="27081"/>
                    <a:pt x="76288" y="26641"/>
                    <a:pt x="75744" y="26139"/>
                  </a:cubicBezTo>
                  <a:cubicBezTo>
                    <a:pt x="75493" y="25909"/>
                    <a:pt x="75221" y="25658"/>
                    <a:pt x="75012" y="25344"/>
                  </a:cubicBezTo>
                  <a:cubicBezTo>
                    <a:pt x="74991" y="25302"/>
                    <a:pt x="74991" y="25281"/>
                    <a:pt x="74970" y="25239"/>
                  </a:cubicBezTo>
                  <a:cubicBezTo>
                    <a:pt x="75075" y="25177"/>
                    <a:pt x="75221" y="25135"/>
                    <a:pt x="75326" y="25093"/>
                  </a:cubicBezTo>
                  <a:cubicBezTo>
                    <a:pt x="76770" y="24549"/>
                    <a:pt x="78485" y="24151"/>
                    <a:pt x="78946" y="22415"/>
                  </a:cubicBezTo>
                  <a:cubicBezTo>
                    <a:pt x="79385" y="20636"/>
                    <a:pt x="77544" y="19569"/>
                    <a:pt x="76267" y="18900"/>
                  </a:cubicBezTo>
                  <a:cubicBezTo>
                    <a:pt x="74963" y="18213"/>
                    <a:pt x="73420" y="17991"/>
                    <a:pt x="71926" y="17991"/>
                  </a:cubicBezTo>
                  <a:cubicBezTo>
                    <a:pt x="71599" y="17991"/>
                    <a:pt x="71273" y="18002"/>
                    <a:pt x="70953" y="18021"/>
                  </a:cubicBezTo>
                  <a:cubicBezTo>
                    <a:pt x="69363" y="18125"/>
                    <a:pt x="67772" y="18104"/>
                    <a:pt x="66329" y="18711"/>
                  </a:cubicBezTo>
                  <a:cubicBezTo>
                    <a:pt x="66308" y="18607"/>
                    <a:pt x="66308" y="18502"/>
                    <a:pt x="66287" y="18376"/>
                  </a:cubicBezTo>
                  <a:cubicBezTo>
                    <a:pt x="66120" y="17665"/>
                    <a:pt x="65513" y="17037"/>
                    <a:pt x="64927" y="16703"/>
                  </a:cubicBezTo>
                  <a:cubicBezTo>
                    <a:pt x="64320" y="16347"/>
                    <a:pt x="63692" y="15887"/>
                    <a:pt x="63002" y="15803"/>
                  </a:cubicBezTo>
                  <a:cubicBezTo>
                    <a:pt x="62960" y="15301"/>
                    <a:pt x="62855" y="14840"/>
                    <a:pt x="62730" y="14338"/>
                  </a:cubicBezTo>
                  <a:cubicBezTo>
                    <a:pt x="62542" y="13669"/>
                    <a:pt x="62458" y="12978"/>
                    <a:pt x="62270" y="12309"/>
                  </a:cubicBezTo>
                  <a:cubicBezTo>
                    <a:pt x="61600" y="9609"/>
                    <a:pt x="60010" y="7182"/>
                    <a:pt x="57959" y="5299"/>
                  </a:cubicBezTo>
                  <a:cubicBezTo>
                    <a:pt x="56934" y="4358"/>
                    <a:pt x="55720" y="3542"/>
                    <a:pt x="54528" y="2788"/>
                  </a:cubicBezTo>
                  <a:cubicBezTo>
                    <a:pt x="53251" y="1972"/>
                    <a:pt x="51912" y="1638"/>
                    <a:pt x="50510" y="1177"/>
                  </a:cubicBezTo>
                  <a:cubicBezTo>
                    <a:pt x="49088" y="738"/>
                    <a:pt x="47728" y="298"/>
                    <a:pt x="46263" y="89"/>
                  </a:cubicBezTo>
                  <a:cubicBezTo>
                    <a:pt x="45866" y="25"/>
                    <a:pt x="45468" y="0"/>
                    <a:pt x="45071"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4" name="Google Shape;1000;p51">
              <a:extLst>
                <a:ext uri="{FF2B5EF4-FFF2-40B4-BE49-F238E27FC236}">
                  <a16:creationId xmlns:a16="http://schemas.microsoft.com/office/drawing/2014/main" id="{6139D700-8D65-4582-890B-843681367410}"/>
                </a:ext>
              </a:extLst>
            </p:cNvPr>
            <p:cNvSpPr/>
            <p:nvPr/>
          </p:nvSpPr>
          <p:spPr>
            <a:xfrm>
              <a:off x="6330675" y="3827250"/>
              <a:ext cx="284050" cy="89900"/>
            </a:xfrm>
            <a:custGeom>
              <a:avLst/>
              <a:gdLst/>
              <a:ahLst/>
              <a:cxnLst/>
              <a:rect l="l" t="t" r="r" b="b"/>
              <a:pathLst>
                <a:path w="11362" h="3596" extrusionOk="0">
                  <a:moveTo>
                    <a:pt x="2365" y="0"/>
                  </a:moveTo>
                  <a:cubicBezTo>
                    <a:pt x="1582" y="0"/>
                    <a:pt x="798" y="762"/>
                    <a:pt x="209" y="1160"/>
                  </a:cubicBezTo>
                  <a:cubicBezTo>
                    <a:pt x="0" y="1317"/>
                    <a:pt x="139" y="1619"/>
                    <a:pt x="337" y="1619"/>
                  </a:cubicBezTo>
                  <a:cubicBezTo>
                    <a:pt x="376" y="1619"/>
                    <a:pt x="418" y="1606"/>
                    <a:pt x="460" y="1578"/>
                  </a:cubicBezTo>
                  <a:cubicBezTo>
                    <a:pt x="1071" y="1126"/>
                    <a:pt x="1514" y="525"/>
                    <a:pt x="2296" y="525"/>
                  </a:cubicBezTo>
                  <a:cubicBezTo>
                    <a:pt x="2345" y="525"/>
                    <a:pt x="2396" y="527"/>
                    <a:pt x="2448" y="532"/>
                  </a:cubicBezTo>
                  <a:cubicBezTo>
                    <a:pt x="3411" y="616"/>
                    <a:pt x="2929" y="1620"/>
                    <a:pt x="3411" y="2081"/>
                  </a:cubicBezTo>
                  <a:cubicBezTo>
                    <a:pt x="3644" y="2314"/>
                    <a:pt x="3903" y="2423"/>
                    <a:pt x="4171" y="2423"/>
                  </a:cubicBezTo>
                  <a:cubicBezTo>
                    <a:pt x="4432" y="2423"/>
                    <a:pt x="4701" y="2319"/>
                    <a:pt x="4959" y="2122"/>
                  </a:cubicBezTo>
                  <a:cubicBezTo>
                    <a:pt x="5185" y="1936"/>
                    <a:pt x="5530" y="1902"/>
                    <a:pt x="5886" y="1902"/>
                  </a:cubicBezTo>
                  <a:cubicBezTo>
                    <a:pt x="6089" y="1902"/>
                    <a:pt x="6296" y="1913"/>
                    <a:pt x="6486" y="1913"/>
                  </a:cubicBezTo>
                  <a:cubicBezTo>
                    <a:pt x="6675" y="2248"/>
                    <a:pt x="6737" y="2604"/>
                    <a:pt x="7072" y="2855"/>
                  </a:cubicBezTo>
                  <a:cubicBezTo>
                    <a:pt x="7200" y="2955"/>
                    <a:pt x="7351" y="2994"/>
                    <a:pt x="7510" y="2994"/>
                  </a:cubicBezTo>
                  <a:cubicBezTo>
                    <a:pt x="7847" y="2994"/>
                    <a:pt x="8218" y="2822"/>
                    <a:pt x="8474" y="2708"/>
                  </a:cubicBezTo>
                  <a:cubicBezTo>
                    <a:pt x="8659" y="2616"/>
                    <a:pt x="8848" y="2571"/>
                    <a:pt x="9029" y="2571"/>
                  </a:cubicBezTo>
                  <a:cubicBezTo>
                    <a:pt x="9424" y="2571"/>
                    <a:pt x="9787" y="2782"/>
                    <a:pt x="10002" y="3169"/>
                  </a:cubicBezTo>
                  <a:cubicBezTo>
                    <a:pt x="10163" y="3476"/>
                    <a:pt x="10425" y="3596"/>
                    <a:pt x="10728" y="3596"/>
                  </a:cubicBezTo>
                  <a:cubicBezTo>
                    <a:pt x="10818" y="3596"/>
                    <a:pt x="10911" y="3585"/>
                    <a:pt x="11006" y="3566"/>
                  </a:cubicBezTo>
                  <a:cubicBezTo>
                    <a:pt x="11362" y="3482"/>
                    <a:pt x="11299" y="3022"/>
                    <a:pt x="11048" y="2918"/>
                  </a:cubicBezTo>
                  <a:cubicBezTo>
                    <a:pt x="10566" y="2750"/>
                    <a:pt x="10399" y="2311"/>
                    <a:pt x="9981" y="2081"/>
                  </a:cubicBezTo>
                  <a:cubicBezTo>
                    <a:pt x="9688" y="1918"/>
                    <a:pt x="9231" y="1768"/>
                    <a:pt x="8846" y="1768"/>
                  </a:cubicBezTo>
                  <a:cubicBezTo>
                    <a:pt x="8735" y="1768"/>
                    <a:pt x="8630" y="1781"/>
                    <a:pt x="8537" y="1809"/>
                  </a:cubicBezTo>
                  <a:cubicBezTo>
                    <a:pt x="8244" y="1892"/>
                    <a:pt x="7993" y="2081"/>
                    <a:pt x="7700" y="2185"/>
                  </a:cubicBezTo>
                  <a:cubicBezTo>
                    <a:pt x="7677" y="2192"/>
                    <a:pt x="7654" y="2196"/>
                    <a:pt x="7632" y="2196"/>
                  </a:cubicBezTo>
                  <a:cubicBezTo>
                    <a:pt x="7342" y="2196"/>
                    <a:pt x="7188" y="1586"/>
                    <a:pt x="7051" y="1411"/>
                  </a:cubicBezTo>
                  <a:cubicBezTo>
                    <a:pt x="6875" y="1199"/>
                    <a:pt x="6566" y="1153"/>
                    <a:pt x="6244" y="1153"/>
                  </a:cubicBezTo>
                  <a:cubicBezTo>
                    <a:pt x="5993" y="1153"/>
                    <a:pt x="5734" y="1181"/>
                    <a:pt x="5524" y="1181"/>
                  </a:cubicBezTo>
                  <a:cubicBezTo>
                    <a:pt x="5412" y="1181"/>
                    <a:pt x="5271" y="1157"/>
                    <a:pt x="5135" y="1157"/>
                  </a:cubicBezTo>
                  <a:cubicBezTo>
                    <a:pt x="5016" y="1157"/>
                    <a:pt x="4900" y="1175"/>
                    <a:pt x="4812" y="1244"/>
                  </a:cubicBezTo>
                  <a:cubicBezTo>
                    <a:pt x="4644" y="1342"/>
                    <a:pt x="4352" y="1639"/>
                    <a:pt x="4122" y="1639"/>
                  </a:cubicBezTo>
                  <a:cubicBezTo>
                    <a:pt x="4010" y="1639"/>
                    <a:pt x="3912" y="1568"/>
                    <a:pt x="3850" y="1369"/>
                  </a:cubicBezTo>
                  <a:cubicBezTo>
                    <a:pt x="3745" y="1055"/>
                    <a:pt x="3850" y="1034"/>
                    <a:pt x="3599" y="825"/>
                  </a:cubicBezTo>
                  <a:cubicBezTo>
                    <a:pt x="3411" y="658"/>
                    <a:pt x="3285" y="428"/>
                    <a:pt x="3097" y="260"/>
                  </a:cubicBezTo>
                  <a:cubicBezTo>
                    <a:pt x="2857" y="75"/>
                    <a:pt x="2611" y="0"/>
                    <a:pt x="2365"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5" name="Google Shape;1001;p51">
              <a:extLst>
                <a:ext uri="{FF2B5EF4-FFF2-40B4-BE49-F238E27FC236}">
                  <a16:creationId xmlns:a16="http://schemas.microsoft.com/office/drawing/2014/main" id="{27A2B8E5-01A3-435A-B897-A24E32397FAB}"/>
                </a:ext>
              </a:extLst>
            </p:cNvPr>
            <p:cNvSpPr/>
            <p:nvPr/>
          </p:nvSpPr>
          <p:spPr>
            <a:xfrm>
              <a:off x="6431850" y="3773825"/>
              <a:ext cx="256525" cy="105025"/>
            </a:xfrm>
            <a:custGeom>
              <a:avLst/>
              <a:gdLst/>
              <a:ahLst/>
              <a:cxnLst/>
              <a:rect l="l" t="t" r="r" b="b"/>
              <a:pathLst>
                <a:path w="10261" h="4201" extrusionOk="0">
                  <a:moveTo>
                    <a:pt x="4065" y="1"/>
                  </a:moveTo>
                  <a:cubicBezTo>
                    <a:pt x="3484" y="1"/>
                    <a:pt x="2855" y="315"/>
                    <a:pt x="2314" y="409"/>
                  </a:cubicBezTo>
                  <a:cubicBezTo>
                    <a:pt x="2167" y="439"/>
                    <a:pt x="2020" y="448"/>
                    <a:pt x="1874" y="448"/>
                  </a:cubicBezTo>
                  <a:cubicBezTo>
                    <a:pt x="1610" y="448"/>
                    <a:pt x="1348" y="417"/>
                    <a:pt x="1099" y="417"/>
                  </a:cubicBezTo>
                  <a:cubicBezTo>
                    <a:pt x="699" y="417"/>
                    <a:pt x="331" y="497"/>
                    <a:pt x="33" y="912"/>
                  </a:cubicBezTo>
                  <a:cubicBezTo>
                    <a:pt x="1" y="944"/>
                    <a:pt x="57" y="1015"/>
                    <a:pt x="103" y="1015"/>
                  </a:cubicBezTo>
                  <a:cubicBezTo>
                    <a:pt x="116" y="1015"/>
                    <a:pt x="129" y="1009"/>
                    <a:pt x="138" y="995"/>
                  </a:cubicBezTo>
                  <a:cubicBezTo>
                    <a:pt x="366" y="734"/>
                    <a:pt x="571" y="640"/>
                    <a:pt x="764" y="640"/>
                  </a:cubicBezTo>
                  <a:cubicBezTo>
                    <a:pt x="1189" y="640"/>
                    <a:pt x="1560" y="1096"/>
                    <a:pt x="2021" y="1225"/>
                  </a:cubicBezTo>
                  <a:cubicBezTo>
                    <a:pt x="2153" y="1259"/>
                    <a:pt x="2278" y="1273"/>
                    <a:pt x="2399" y="1273"/>
                  </a:cubicBezTo>
                  <a:cubicBezTo>
                    <a:pt x="2660" y="1273"/>
                    <a:pt x="2907" y="1207"/>
                    <a:pt x="3193" y="1121"/>
                  </a:cubicBezTo>
                  <a:cubicBezTo>
                    <a:pt x="3444" y="1037"/>
                    <a:pt x="3695" y="953"/>
                    <a:pt x="3967" y="953"/>
                  </a:cubicBezTo>
                  <a:cubicBezTo>
                    <a:pt x="3979" y="953"/>
                    <a:pt x="3991" y="952"/>
                    <a:pt x="4002" y="952"/>
                  </a:cubicBezTo>
                  <a:cubicBezTo>
                    <a:pt x="4330" y="952"/>
                    <a:pt x="4433" y="1233"/>
                    <a:pt x="4595" y="1456"/>
                  </a:cubicBezTo>
                  <a:cubicBezTo>
                    <a:pt x="4867" y="1895"/>
                    <a:pt x="5452" y="2293"/>
                    <a:pt x="5955" y="2481"/>
                  </a:cubicBezTo>
                  <a:cubicBezTo>
                    <a:pt x="6499" y="2690"/>
                    <a:pt x="7168" y="2460"/>
                    <a:pt x="7649" y="2878"/>
                  </a:cubicBezTo>
                  <a:cubicBezTo>
                    <a:pt x="8068" y="3213"/>
                    <a:pt x="8110" y="3778"/>
                    <a:pt x="8612" y="4092"/>
                  </a:cubicBezTo>
                  <a:cubicBezTo>
                    <a:pt x="8754" y="4163"/>
                    <a:pt x="8957" y="4200"/>
                    <a:pt x="9165" y="4200"/>
                  </a:cubicBezTo>
                  <a:cubicBezTo>
                    <a:pt x="9696" y="4200"/>
                    <a:pt x="10260" y="3957"/>
                    <a:pt x="9930" y="3402"/>
                  </a:cubicBezTo>
                  <a:cubicBezTo>
                    <a:pt x="9742" y="3109"/>
                    <a:pt x="9365" y="3171"/>
                    <a:pt x="9135" y="2941"/>
                  </a:cubicBezTo>
                  <a:cubicBezTo>
                    <a:pt x="8947" y="2774"/>
                    <a:pt x="8842" y="2460"/>
                    <a:pt x="8696" y="2272"/>
                  </a:cubicBezTo>
                  <a:cubicBezTo>
                    <a:pt x="8507" y="2000"/>
                    <a:pt x="8298" y="1853"/>
                    <a:pt x="8047" y="1686"/>
                  </a:cubicBezTo>
                  <a:cubicBezTo>
                    <a:pt x="7566" y="1414"/>
                    <a:pt x="7001" y="1414"/>
                    <a:pt x="6478" y="1414"/>
                  </a:cubicBezTo>
                  <a:cubicBezTo>
                    <a:pt x="6227" y="1414"/>
                    <a:pt x="5871" y="1100"/>
                    <a:pt x="5662" y="953"/>
                  </a:cubicBezTo>
                  <a:cubicBezTo>
                    <a:pt x="5369" y="807"/>
                    <a:pt x="5180" y="598"/>
                    <a:pt x="4950" y="368"/>
                  </a:cubicBezTo>
                  <a:cubicBezTo>
                    <a:pt x="4684" y="94"/>
                    <a:pt x="4382" y="1"/>
                    <a:pt x="4065"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6" name="Google Shape;1002;p51">
              <a:extLst>
                <a:ext uri="{FF2B5EF4-FFF2-40B4-BE49-F238E27FC236}">
                  <a16:creationId xmlns:a16="http://schemas.microsoft.com/office/drawing/2014/main" id="{E192A133-E29E-4092-8D21-39C6A9E2A519}"/>
                </a:ext>
              </a:extLst>
            </p:cNvPr>
            <p:cNvSpPr/>
            <p:nvPr/>
          </p:nvSpPr>
          <p:spPr>
            <a:xfrm>
              <a:off x="6780100" y="4036475"/>
              <a:ext cx="303850" cy="113200"/>
            </a:xfrm>
            <a:custGeom>
              <a:avLst/>
              <a:gdLst/>
              <a:ahLst/>
              <a:cxnLst/>
              <a:rect l="l" t="t" r="r" b="b"/>
              <a:pathLst>
                <a:path w="12154" h="4528" extrusionOk="0">
                  <a:moveTo>
                    <a:pt x="2766" y="1"/>
                  </a:moveTo>
                  <a:cubicBezTo>
                    <a:pt x="1816" y="1"/>
                    <a:pt x="858" y="625"/>
                    <a:pt x="227" y="1202"/>
                  </a:cubicBezTo>
                  <a:cubicBezTo>
                    <a:pt x="1" y="1412"/>
                    <a:pt x="223" y="1709"/>
                    <a:pt x="452" y="1709"/>
                  </a:cubicBezTo>
                  <a:cubicBezTo>
                    <a:pt x="519" y="1709"/>
                    <a:pt x="588" y="1683"/>
                    <a:pt x="645" y="1621"/>
                  </a:cubicBezTo>
                  <a:cubicBezTo>
                    <a:pt x="1105" y="1181"/>
                    <a:pt x="1628" y="847"/>
                    <a:pt x="2214" y="658"/>
                  </a:cubicBezTo>
                  <a:cubicBezTo>
                    <a:pt x="2383" y="599"/>
                    <a:pt x="2531" y="572"/>
                    <a:pt x="2663" y="572"/>
                  </a:cubicBezTo>
                  <a:cubicBezTo>
                    <a:pt x="3189" y="572"/>
                    <a:pt x="3470" y="994"/>
                    <a:pt x="3805" y="1495"/>
                  </a:cubicBezTo>
                  <a:cubicBezTo>
                    <a:pt x="4008" y="1801"/>
                    <a:pt x="4471" y="2186"/>
                    <a:pt x="4882" y="2186"/>
                  </a:cubicBezTo>
                  <a:cubicBezTo>
                    <a:pt x="4892" y="2186"/>
                    <a:pt x="4903" y="2186"/>
                    <a:pt x="4913" y="2186"/>
                  </a:cubicBezTo>
                  <a:cubicBezTo>
                    <a:pt x="5400" y="2144"/>
                    <a:pt x="5849" y="1973"/>
                    <a:pt x="6298" y="1973"/>
                  </a:cubicBezTo>
                  <a:cubicBezTo>
                    <a:pt x="6525" y="1973"/>
                    <a:pt x="6753" y="2017"/>
                    <a:pt x="6985" y="2144"/>
                  </a:cubicBezTo>
                  <a:cubicBezTo>
                    <a:pt x="7215" y="2290"/>
                    <a:pt x="7382" y="2541"/>
                    <a:pt x="7529" y="2751"/>
                  </a:cubicBezTo>
                  <a:cubicBezTo>
                    <a:pt x="7717" y="2960"/>
                    <a:pt x="7968" y="3064"/>
                    <a:pt x="8240" y="3169"/>
                  </a:cubicBezTo>
                  <a:cubicBezTo>
                    <a:pt x="8333" y="3205"/>
                    <a:pt x="8428" y="3219"/>
                    <a:pt x="8522" y="3219"/>
                  </a:cubicBezTo>
                  <a:cubicBezTo>
                    <a:pt x="8837" y="3219"/>
                    <a:pt x="9155" y="3066"/>
                    <a:pt x="9441" y="3066"/>
                  </a:cubicBezTo>
                  <a:cubicBezTo>
                    <a:pt x="9572" y="3066"/>
                    <a:pt x="9696" y="3098"/>
                    <a:pt x="9810" y="3190"/>
                  </a:cubicBezTo>
                  <a:cubicBezTo>
                    <a:pt x="10308" y="3619"/>
                    <a:pt x="10749" y="4527"/>
                    <a:pt x="11435" y="4527"/>
                  </a:cubicBezTo>
                  <a:cubicBezTo>
                    <a:pt x="11585" y="4527"/>
                    <a:pt x="11746" y="4484"/>
                    <a:pt x="11923" y="4383"/>
                  </a:cubicBezTo>
                  <a:cubicBezTo>
                    <a:pt x="12090" y="4215"/>
                    <a:pt x="12153" y="3860"/>
                    <a:pt x="11944" y="3692"/>
                  </a:cubicBezTo>
                  <a:cubicBezTo>
                    <a:pt x="11588" y="3399"/>
                    <a:pt x="11191" y="3232"/>
                    <a:pt x="10856" y="2876"/>
                  </a:cubicBezTo>
                  <a:cubicBezTo>
                    <a:pt x="10521" y="2541"/>
                    <a:pt x="10186" y="2248"/>
                    <a:pt x="9747" y="2081"/>
                  </a:cubicBezTo>
                  <a:cubicBezTo>
                    <a:pt x="9644" y="2040"/>
                    <a:pt x="9541" y="2025"/>
                    <a:pt x="9440" y="2025"/>
                  </a:cubicBezTo>
                  <a:cubicBezTo>
                    <a:pt x="9141" y="2025"/>
                    <a:pt x="8849" y="2156"/>
                    <a:pt x="8585" y="2156"/>
                  </a:cubicBezTo>
                  <a:cubicBezTo>
                    <a:pt x="8389" y="2156"/>
                    <a:pt x="8209" y="2084"/>
                    <a:pt x="8052" y="1830"/>
                  </a:cubicBezTo>
                  <a:cubicBezTo>
                    <a:pt x="7759" y="1370"/>
                    <a:pt x="7048" y="1056"/>
                    <a:pt x="6525" y="972"/>
                  </a:cubicBezTo>
                  <a:cubicBezTo>
                    <a:pt x="6456" y="963"/>
                    <a:pt x="6386" y="960"/>
                    <a:pt x="6316" y="960"/>
                  </a:cubicBezTo>
                  <a:cubicBezTo>
                    <a:pt x="5951" y="960"/>
                    <a:pt x="5564" y="1059"/>
                    <a:pt x="5207" y="1059"/>
                  </a:cubicBezTo>
                  <a:cubicBezTo>
                    <a:pt x="4981" y="1059"/>
                    <a:pt x="4767" y="1019"/>
                    <a:pt x="4579" y="888"/>
                  </a:cubicBezTo>
                  <a:cubicBezTo>
                    <a:pt x="4097" y="575"/>
                    <a:pt x="3784" y="219"/>
                    <a:pt x="3219" y="51"/>
                  </a:cubicBezTo>
                  <a:cubicBezTo>
                    <a:pt x="3069" y="17"/>
                    <a:pt x="2917" y="1"/>
                    <a:pt x="2766"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7" name="Google Shape;1003;p51">
              <a:extLst>
                <a:ext uri="{FF2B5EF4-FFF2-40B4-BE49-F238E27FC236}">
                  <a16:creationId xmlns:a16="http://schemas.microsoft.com/office/drawing/2014/main" id="{306D642D-AF03-4CF2-A792-B5E58EE71D44}"/>
                </a:ext>
              </a:extLst>
            </p:cNvPr>
            <p:cNvSpPr/>
            <p:nvPr/>
          </p:nvSpPr>
          <p:spPr>
            <a:xfrm>
              <a:off x="6885750" y="3950350"/>
              <a:ext cx="209700" cy="69775"/>
            </a:xfrm>
            <a:custGeom>
              <a:avLst/>
              <a:gdLst/>
              <a:ahLst/>
              <a:cxnLst/>
              <a:rect l="l" t="t" r="r" b="b"/>
              <a:pathLst>
                <a:path w="8388" h="2791" extrusionOk="0">
                  <a:moveTo>
                    <a:pt x="2621" y="1"/>
                  </a:moveTo>
                  <a:cubicBezTo>
                    <a:pt x="1903" y="1"/>
                    <a:pt x="1222" y="219"/>
                    <a:pt x="541" y="400"/>
                  </a:cubicBezTo>
                  <a:cubicBezTo>
                    <a:pt x="1" y="535"/>
                    <a:pt x="172" y="1274"/>
                    <a:pt x="645" y="1274"/>
                  </a:cubicBezTo>
                  <a:cubicBezTo>
                    <a:pt x="685" y="1274"/>
                    <a:pt x="727" y="1269"/>
                    <a:pt x="771" y="1258"/>
                  </a:cubicBezTo>
                  <a:cubicBezTo>
                    <a:pt x="1148" y="1153"/>
                    <a:pt x="1524" y="1027"/>
                    <a:pt x="1922" y="923"/>
                  </a:cubicBezTo>
                  <a:cubicBezTo>
                    <a:pt x="2071" y="884"/>
                    <a:pt x="2199" y="866"/>
                    <a:pt x="2312" y="866"/>
                  </a:cubicBezTo>
                  <a:cubicBezTo>
                    <a:pt x="2694" y="866"/>
                    <a:pt x="2913" y="1075"/>
                    <a:pt x="3219" y="1446"/>
                  </a:cubicBezTo>
                  <a:cubicBezTo>
                    <a:pt x="3349" y="1600"/>
                    <a:pt x="3600" y="1633"/>
                    <a:pt x="3853" y="1633"/>
                  </a:cubicBezTo>
                  <a:cubicBezTo>
                    <a:pt x="4048" y="1633"/>
                    <a:pt x="4245" y="1613"/>
                    <a:pt x="4391" y="1613"/>
                  </a:cubicBezTo>
                  <a:cubicBezTo>
                    <a:pt x="4577" y="1613"/>
                    <a:pt x="4771" y="1605"/>
                    <a:pt x="4966" y="1605"/>
                  </a:cubicBezTo>
                  <a:cubicBezTo>
                    <a:pt x="5210" y="1605"/>
                    <a:pt x="5456" y="1618"/>
                    <a:pt x="5688" y="1676"/>
                  </a:cubicBezTo>
                  <a:cubicBezTo>
                    <a:pt x="5793" y="2136"/>
                    <a:pt x="6023" y="2513"/>
                    <a:pt x="6546" y="2659"/>
                  </a:cubicBezTo>
                  <a:cubicBezTo>
                    <a:pt x="6786" y="2733"/>
                    <a:pt x="7062" y="2791"/>
                    <a:pt x="7331" y="2791"/>
                  </a:cubicBezTo>
                  <a:cubicBezTo>
                    <a:pt x="7671" y="2791"/>
                    <a:pt x="7998" y="2698"/>
                    <a:pt x="8220" y="2429"/>
                  </a:cubicBezTo>
                  <a:cubicBezTo>
                    <a:pt x="8387" y="2241"/>
                    <a:pt x="8387" y="1990"/>
                    <a:pt x="8199" y="1781"/>
                  </a:cubicBezTo>
                  <a:cubicBezTo>
                    <a:pt x="7864" y="1383"/>
                    <a:pt x="7341" y="1404"/>
                    <a:pt x="6860" y="1362"/>
                  </a:cubicBezTo>
                  <a:cubicBezTo>
                    <a:pt x="6672" y="944"/>
                    <a:pt x="6421" y="735"/>
                    <a:pt x="5897" y="567"/>
                  </a:cubicBezTo>
                  <a:cubicBezTo>
                    <a:pt x="5512" y="468"/>
                    <a:pt x="5082" y="442"/>
                    <a:pt x="4657" y="442"/>
                  </a:cubicBezTo>
                  <a:cubicBezTo>
                    <a:pt x="4366" y="442"/>
                    <a:pt x="4077" y="454"/>
                    <a:pt x="3805" y="462"/>
                  </a:cubicBezTo>
                  <a:cubicBezTo>
                    <a:pt x="3491" y="211"/>
                    <a:pt x="3198" y="23"/>
                    <a:pt x="2717" y="2"/>
                  </a:cubicBezTo>
                  <a:cubicBezTo>
                    <a:pt x="2685" y="1"/>
                    <a:pt x="2653" y="1"/>
                    <a:pt x="262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8" name="Google Shape;1004;p51">
              <a:extLst>
                <a:ext uri="{FF2B5EF4-FFF2-40B4-BE49-F238E27FC236}">
                  <a16:creationId xmlns:a16="http://schemas.microsoft.com/office/drawing/2014/main" id="{3E0D7AEE-576C-436D-8D95-5FA84796171F}"/>
                </a:ext>
              </a:extLst>
            </p:cNvPr>
            <p:cNvSpPr/>
            <p:nvPr/>
          </p:nvSpPr>
          <p:spPr>
            <a:xfrm>
              <a:off x="6946350" y="3895950"/>
              <a:ext cx="232800" cy="48775"/>
            </a:xfrm>
            <a:custGeom>
              <a:avLst/>
              <a:gdLst/>
              <a:ahLst/>
              <a:cxnLst/>
              <a:rect l="l" t="t" r="r" b="b"/>
              <a:pathLst>
                <a:path w="9312" h="1951" extrusionOk="0">
                  <a:moveTo>
                    <a:pt x="6281" y="1"/>
                  </a:moveTo>
                  <a:cubicBezTo>
                    <a:pt x="6013" y="1"/>
                    <a:pt x="5738" y="36"/>
                    <a:pt x="5440" y="107"/>
                  </a:cubicBezTo>
                  <a:cubicBezTo>
                    <a:pt x="5262" y="150"/>
                    <a:pt x="5083" y="166"/>
                    <a:pt x="4904" y="166"/>
                  </a:cubicBezTo>
                  <a:cubicBezTo>
                    <a:pt x="4560" y="166"/>
                    <a:pt x="4215" y="106"/>
                    <a:pt x="3871" y="65"/>
                  </a:cubicBezTo>
                  <a:cubicBezTo>
                    <a:pt x="3821" y="56"/>
                    <a:pt x="3773" y="52"/>
                    <a:pt x="3726" y="52"/>
                  </a:cubicBezTo>
                  <a:cubicBezTo>
                    <a:pt x="3410" y="52"/>
                    <a:pt x="3137" y="226"/>
                    <a:pt x="2839" y="226"/>
                  </a:cubicBezTo>
                  <a:cubicBezTo>
                    <a:pt x="2766" y="226"/>
                    <a:pt x="2692" y="216"/>
                    <a:pt x="2616" y="190"/>
                  </a:cubicBezTo>
                  <a:cubicBezTo>
                    <a:pt x="2272" y="79"/>
                    <a:pt x="1940" y="45"/>
                    <a:pt x="1607" y="45"/>
                  </a:cubicBezTo>
                  <a:cubicBezTo>
                    <a:pt x="1130" y="45"/>
                    <a:pt x="653" y="115"/>
                    <a:pt x="147" y="128"/>
                  </a:cubicBezTo>
                  <a:cubicBezTo>
                    <a:pt x="0" y="128"/>
                    <a:pt x="0" y="358"/>
                    <a:pt x="147" y="358"/>
                  </a:cubicBezTo>
                  <a:cubicBezTo>
                    <a:pt x="691" y="400"/>
                    <a:pt x="1256" y="400"/>
                    <a:pt x="1779" y="462"/>
                  </a:cubicBezTo>
                  <a:cubicBezTo>
                    <a:pt x="2093" y="525"/>
                    <a:pt x="2239" y="986"/>
                    <a:pt x="2553" y="1090"/>
                  </a:cubicBezTo>
                  <a:cubicBezTo>
                    <a:pt x="2665" y="1122"/>
                    <a:pt x="2786" y="1136"/>
                    <a:pt x="2909" y="1136"/>
                  </a:cubicBezTo>
                  <a:cubicBezTo>
                    <a:pt x="3108" y="1136"/>
                    <a:pt x="3313" y="1100"/>
                    <a:pt x="3494" y="1048"/>
                  </a:cubicBezTo>
                  <a:cubicBezTo>
                    <a:pt x="4080" y="881"/>
                    <a:pt x="4561" y="755"/>
                    <a:pt x="5168" y="755"/>
                  </a:cubicBezTo>
                  <a:cubicBezTo>
                    <a:pt x="5901" y="776"/>
                    <a:pt x="6968" y="714"/>
                    <a:pt x="7449" y="1341"/>
                  </a:cubicBezTo>
                  <a:cubicBezTo>
                    <a:pt x="7743" y="1723"/>
                    <a:pt x="8088" y="1951"/>
                    <a:pt x="8485" y="1951"/>
                  </a:cubicBezTo>
                  <a:cubicBezTo>
                    <a:pt x="8654" y="1951"/>
                    <a:pt x="8831" y="1910"/>
                    <a:pt x="9018" y="1822"/>
                  </a:cubicBezTo>
                  <a:cubicBezTo>
                    <a:pt x="9311" y="1760"/>
                    <a:pt x="9248" y="1341"/>
                    <a:pt x="9039" y="1216"/>
                  </a:cubicBezTo>
                  <a:cubicBezTo>
                    <a:pt x="8579" y="923"/>
                    <a:pt x="8160" y="504"/>
                    <a:pt x="7637" y="295"/>
                  </a:cubicBezTo>
                  <a:cubicBezTo>
                    <a:pt x="7153" y="99"/>
                    <a:pt x="6727" y="1"/>
                    <a:pt x="628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9" name="Google Shape;1005;p51">
              <a:extLst>
                <a:ext uri="{FF2B5EF4-FFF2-40B4-BE49-F238E27FC236}">
                  <a16:creationId xmlns:a16="http://schemas.microsoft.com/office/drawing/2014/main" id="{3577701E-7C36-4010-99A8-1666B30C3B53}"/>
                </a:ext>
              </a:extLst>
            </p:cNvPr>
            <p:cNvSpPr/>
            <p:nvPr/>
          </p:nvSpPr>
          <p:spPr>
            <a:xfrm>
              <a:off x="6399700" y="2828975"/>
              <a:ext cx="190975" cy="176125"/>
            </a:xfrm>
            <a:custGeom>
              <a:avLst/>
              <a:gdLst/>
              <a:ahLst/>
              <a:cxnLst/>
              <a:rect l="l" t="t" r="r" b="b"/>
              <a:pathLst>
                <a:path w="7639" h="7045" extrusionOk="0">
                  <a:moveTo>
                    <a:pt x="4020" y="0"/>
                  </a:moveTo>
                  <a:cubicBezTo>
                    <a:pt x="3406" y="0"/>
                    <a:pt x="2769" y="164"/>
                    <a:pt x="2156" y="478"/>
                  </a:cubicBezTo>
                  <a:cubicBezTo>
                    <a:pt x="1905" y="604"/>
                    <a:pt x="1675" y="750"/>
                    <a:pt x="1466" y="939"/>
                  </a:cubicBezTo>
                  <a:cubicBezTo>
                    <a:pt x="1194" y="1127"/>
                    <a:pt x="963" y="1357"/>
                    <a:pt x="796" y="1650"/>
                  </a:cubicBezTo>
                  <a:cubicBezTo>
                    <a:pt x="231" y="2466"/>
                    <a:pt x="1" y="3470"/>
                    <a:pt x="231" y="4475"/>
                  </a:cubicBezTo>
                  <a:cubicBezTo>
                    <a:pt x="357" y="4998"/>
                    <a:pt x="587" y="5416"/>
                    <a:pt x="880" y="5730"/>
                  </a:cubicBezTo>
                  <a:cubicBezTo>
                    <a:pt x="1005" y="5939"/>
                    <a:pt x="1194" y="6148"/>
                    <a:pt x="1403" y="6316"/>
                  </a:cubicBezTo>
                  <a:cubicBezTo>
                    <a:pt x="1997" y="6820"/>
                    <a:pt x="2699" y="7045"/>
                    <a:pt x="3416" y="7045"/>
                  </a:cubicBezTo>
                  <a:cubicBezTo>
                    <a:pt x="3533" y="7045"/>
                    <a:pt x="3650" y="7039"/>
                    <a:pt x="3767" y="7027"/>
                  </a:cubicBezTo>
                  <a:cubicBezTo>
                    <a:pt x="3835" y="7040"/>
                    <a:pt x="3904" y="7045"/>
                    <a:pt x="3975" y="7045"/>
                  </a:cubicBezTo>
                  <a:cubicBezTo>
                    <a:pt x="4146" y="7045"/>
                    <a:pt x="4328" y="7015"/>
                    <a:pt x="4520" y="6985"/>
                  </a:cubicBezTo>
                  <a:cubicBezTo>
                    <a:pt x="4960" y="6881"/>
                    <a:pt x="5336" y="6672"/>
                    <a:pt x="5671" y="6379"/>
                  </a:cubicBezTo>
                  <a:cubicBezTo>
                    <a:pt x="5881" y="6253"/>
                    <a:pt x="6090" y="6086"/>
                    <a:pt x="6278" y="5918"/>
                  </a:cubicBezTo>
                  <a:cubicBezTo>
                    <a:pt x="7450" y="4788"/>
                    <a:pt x="7638" y="2780"/>
                    <a:pt x="6697" y="1420"/>
                  </a:cubicBezTo>
                  <a:cubicBezTo>
                    <a:pt x="6004" y="453"/>
                    <a:pt x="5042" y="0"/>
                    <a:pt x="4020" y="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20" name="Google Shape;1006;p51">
              <a:extLst>
                <a:ext uri="{FF2B5EF4-FFF2-40B4-BE49-F238E27FC236}">
                  <a16:creationId xmlns:a16="http://schemas.microsoft.com/office/drawing/2014/main" id="{04B7FE83-BAE4-45F0-8354-F2FD59612B2A}"/>
                </a:ext>
              </a:extLst>
            </p:cNvPr>
            <p:cNvSpPr/>
            <p:nvPr/>
          </p:nvSpPr>
          <p:spPr>
            <a:xfrm>
              <a:off x="7162900" y="2891625"/>
              <a:ext cx="258425" cy="236625"/>
            </a:xfrm>
            <a:custGeom>
              <a:avLst/>
              <a:gdLst/>
              <a:ahLst/>
              <a:cxnLst/>
              <a:rect l="l" t="t" r="r" b="b"/>
              <a:pathLst>
                <a:path w="10337" h="9465" extrusionOk="0">
                  <a:moveTo>
                    <a:pt x="5082" y="1"/>
                  </a:moveTo>
                  <a:cubicBezTo>
                    <a:pt x="2856" y="1"/>
                    <a:pt x="824" y="1622"/>
                    <a:pt x="210" y="3789"/>
                  </a:cubicBezTo>
                  <a:cubicBezTo>
                    <a:pt x="1" y="4563"/>
                    <a:pt x="42" y="5295"/>
                    <a:pt x="252" y="5986"/>
                  </a:cubicBezTo>
                  <a:cubicBezTo>
                    <a:pt x="377" y="6927"/>
                    <a:pt x="817" y="7744"/>
                    <a:pt x="1674" y="8455"/>
                  </a:cubicBezTo>
                  <a:cubicBezTo>
                    <a:pt x="2449" y="9083"/>
                    <a:pt x="3286" y="9396"/>
                    <a:pt x="4122" y="9417"/>
                  </a:cubicBezTo>
                  <a:cubicBezTo>
                    <a:pt x="4321" y="9449"/>
                    <a:pt x="4522" y="9464"/>
                    <a:pt x="4725" y="9464"/>
                  </a:cubicBezTo>
                  <a:cubicBezTo>
                    <a:pt x="5868" y="9464"/>
                    <a:pt x="7041" y="8973"/>
                    <a:pt x="7805" y="8120"/>
                  </a:cubicBezTo>
                  <a:cubicBezTo>
                    <a:pt x="7993" y="7911"/>
                    <a:pt x="8119" y="7702"/>
                    <a:pt x="8244" y="7451"/>
                  </a:cubicBezTo>
                  <a:cubicBezTo>
                    <a:pt x="8433" y="7241"/>
                    <a:pt x="8579" y="7032"/>
                    <a:pt x="8726" y="6823"/>
                  </a:cubicBezTo>
                  <a:cubicBezTo>
                    <a:pt x="10337" y="4417"/>
                    <a:pt x="9040" y="818"/>
                    <a:pt x="6152" y="127"/>
                  </a:cubicBezTo>
                  <a:cubicBezTo>
                    <a:pt x="5794" y="41"/>
                    <a:pt x="5436" y="1"/>
                    <a:pt x="508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21" name="Google Shape;1007;p51">
              <a:extLst>
                <a:ext uri="{FF2B5EF4-FFF2-40B4-BE49-F238E27FC236}">
                  <a16:creationId xmlns:a16="http://schemas.microsoft.com/office/drawing/2014/main" id="{E7F7F473-9C4F-4C73-95D5-23DDAF0D1002}"/>
                </a:ext>
              </a:extLst>
            </p:cNvPr>
            <p:cNvSpPr/>
            <p:nvPr/>
          </p:nvSpPr>
          <p:spPr>
            <a:xfrm rot="509414">
              <a:off x="6628090" y="2955867"/>
              <a:ext cx="479645" cy="258549"/>
            </a:xfrm>
            <a:custGeom>
              <a:avLst/>
              <a:gdLst/>
              <a:ahLst/>
              <a:cxnLst/>
              <a:rect l="l" t="t" r="r" b="b"/>
              <a:pathLst>
                <a:path w="12199" h="7952" extrusionOk="0">
                  <a:moveTo>
                    <a:pt x="12136" y="210"/>
                  </a:moveTo>
                  <a:cubicBezTo>
                    <a:pt x="12178" y="691"/>
                    <a:pt x="12199" y="1110"/>
                    <a:pt x="11990" y="1486"/>
                  </a:cubicBezTo>
                  <a:cubicBezTo>
                    <a:pt x="11906" y="1654"/>
                    <a:pt x="11906" y="1842"/>
                    <a:pt x="11864" y="2009"/>
                  </a:cubicBezTo>
                  <a:lnTo>
                    <a:pt x="11467" y="3202"/>
                  </a:lnTo>
                  <a:cubicBezTo>
                    <a:pt x="11446" y="3265"/>
                    <a:pt x="11383" y="3349"/>
                    <a:pt x="11362" y="3432"/>
                  </a:cubicBezTo>
                  <a:cubicBezTo>
                    <a:pt x="11090" y="4395"/>
                    <a:pt x="10462" y="5106"/>
                    <a:pt x="9730" y="5734"/>
                  </a:cubicBezTo>
                  <a:cubicBezTo>
                    <a:pt x="9416" y="5985"/>
                    <a:pt x="9102" y="6278"/>
                    <a:pt x="8830" y="6592"/>
                  </a:cubicBezTo>
                  <a:cubicBezTo>
                    <a:pt x="8203" y="7282"/>
                    <a:pt x="7407" y="7554"/>
                    <a:pt x="6529" y="7638"/>
                  </a:cubicBezTo>
                  <a:cubicBezTo>
                    <a:pt x="6236" y="7659"/>
                    <a:pt x="5922" y="7742"/>
                    <a:pt x="5629" y="7805"/>
                  </a:cubicBezTo>
                  <a:cubicBezTo>
                    <a:pt x="4897" y="7952"/>
                    <a:pt x="4269" y="7847"/>
                    <a:pt x="3599" y="7491"/>
                  </a:cubicBezTo>
                  <a:cubicBezTo>
                    <a:pt x="2407" y="6801"/>
                    <a:pt x="1549" y="5838"/>
                    <a:pt x="691" y="4834"/>
                  </a:cubicBezTo>
                  <a:cubicBezTo>
                    <a:pt x="210" y="4290"/>
                    <a:pt x="1" y="3579"/>
                    <a:pt x="147" y="2784"/>
                  </a:cubicBezTo>
                  <a:cubicBezTo>
                    <a:pt x="628" y="2491"/>
                    <a:pt x="1193" y="2219"/>
                    <a:pt x="1737" y="2051"/>
                  </a:cubicBezTo>
                  <a:cubicBezTo>
                    <a:pt x="2616" y="1758"/>
                    <a:pt x="3495" y="1444"/>
                    <a:pt x="4374" y="1152"/>
                  </a:cubicBezTo>
                  <a:cubicBezTo>
                    <a:pt x="4687" y="1047"/>
                    <a:pt x="5001" y="963"/>
                    <a:pt x="5336" y="963"/>
                  </a:cubicBezTo>
                  <a:cubicBezTo>
                    <a:pt x="5796" y="942"/>
                    <a:pt x="6236" y="900"/>
                    <a:pt x="6675" y="754"/>
                  </a:cubicBezTo>
                  <a:cubicBezTo>
                    <a:pt x="7261" y="608"/>
                    <a:pt x="7826" y="440"/>
                    <a:pt x="8454" y="503"/>
                  </a:cubicBezTo>
                  <a:cubicBezTo>
                    <a:pt x="8621" y="503"/>
                    <a:pt x="8768" y="482"/>
                    <a:pt x="8893" y="440"/>
                  </a:cubicBezTo>
                  <a:cubicBezTo>
                    <a:pt x="9416" y="273"/>
                    <a:pt x="9939" y="273"/>
                    <a:pt x="10504" y="294"/>
                  </a:cubicBezTo>
                  <a:cubicBezTo>
                    <a:pt x="10755" y="294"/>
                    <a:pt x="11027" y="210"/>
                    <a:pt x="11278" y="168"/>
                  </a:cubicBezTo>
                  <a:cubicBezTo>
                    <a:pt x="11508" y="84"/>
                    <a:pt x="11801" y="1"/>
                    <a:pt x="12136" y="21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22" name="Google Shape;1008;p51">
              <a:extLst>
                <a:ext uri="{FF2B5EF4-FFF2-40B4-BE49-F238E27FC236}">
                  <a16:creationId xmlns:a16="http://schemas.microsoft.com/office/drawing/2014/main" id="{D45D26D7-3234-48D6-B607-300A5FAC6BCD}"/>
                </a:ext>
              </a:extLst>
            </p:cNvPr>
            <p:cNvSpPr/>
            <p:nvPr/>
          </p:nvSpPr>
          <p:spPr>
            <a:xfrm>
              <a:off x="6588025" y="2923500"/>
              <a:ext cx="541425" cy="297525"/>
            </a:xfrm>
            <a:custGeom>
              <a:avLst/>
              <a:gdLst/>
              <a:ahLst/>
              <a:cxnLst/>
              <a:rect l="l" t="t" r="r" b="b"/>
              <a:pathLst>
                <a:path w="21657" h="11901" extrusionOk="0">
                  <a:moveTo>
                    <a:pt x="1863" y="1007"/>
                  </a:moveTo>
                  <a:cubicBezTo>
                    <a:pt x="3976" y="1332"/>
                    <a:pt x="6105" y="1436"/>
                    <a:pt x="8234" y="1436"/>
                  </a:cubicBezTo>
                  <a:cubicBezTo>
                    <a:pt x="10363" y="1436"/>
                    <a:pt x="12492" y="1332"/>
                    <a:pt x="14605" y="1238"/>
                  </a:cubicBezTo>
                  <a:cubicBezTo>
                    <a:pt x="15139" y="1217"/>
                    <a:pt x="15667" y="1206"/>
                    <a:pt x="16198" y="1206"/>
                  </a:cubicBezTo>
                  <a:cubicBezTo>
                    <a:pt x="16729" y="1206"/>
                    <a:pt x="17262" y="1217"/>
                    <a:pt x="17806" y="1238"/>
                  </a:cubicBezTo>
                  <a:cubicBezTo>
                    <a:pt x="17842" y="1239"/>
                    <a:pt x="17879" y="1239"/>
                    <a:pt x="17917" y="1239"/>
                  </a:cubicBezTo>
                  <a:cubicBezTo>
                    <a:pt x="18125" y="1239"/>
                    <a:pt x="18375" y="1226"/>
                    <a:pt x="18634" y="1226"/>
                  </a:cubicBezTo>
                  <a:cubicBezTo>
                    <a:pt x="19319" y="1226"/>
                    <a:pt x="20072" y="1314"/>
                    <a:pt x="20317" y="1949"/>
                  </a:cubicBezTo>
                  <a:cubicBezTo>
                    <a:pt x="20506" y="2326"/>
                    <a:pt x="20213" y="2912"/>
                    <a:pt x="20129" y="3330"/>
                  </a:cubicBezTo>
                  <a:cubicBezTo>
                    <a:pt x="20024" y="3832"/>
                    <a:pt x="19899" y="4292"/>
                    <a:pt x="19731" y="4774"/>
                  </a:cubicBezTo>
                  <a:cubicBezTo>
                    <a:pt x="19397" y="5820"/>
                    <a:pt x="18853" y="6782"/>
                    <a:pt x="18246" y="7682"/>
                  </a:cubicBezTo>
                  <a:cubicBezTo>
                    <a:pt x="17032" y="9419"/>
                    <a:pt x="15421" y="10339"/>
                    <a:pt x="13371" y="10528"/>
                  </a:cubicBezTo>
                  <a:cubicBezTo>
                    <a:pt x="13132" y="10550"/>
                    <a:pt x="12892" y="10559"/>
                    <a:pt x="12651" y="10559"/>
                  </a:cubicBezTo>
                  <a:cubicBezTo>
                    <a:pt x="11983" y="10559"/>
                    <a:pt x="11306" y="10490"/>
                    <a:pt x="10630" y="10444"/>
                  </a:cubicBezTo>
                  <a:cubicBezTo>
                    <a:pt x="9563" y="10423"/>
                    <a:pt x="8495" y="10256"/>
                    <a:pt x="7470" y="9984"/>
                  </a:cubicBezTo>
                  <a:cubicBezTo>
                    <a:pt x="5608" y="9461"/>
                    <a:pt x="4102" y="8121"/>
                    <a:pt x="2993" y="6448"/>
                  </a:cubicBezTo>
                  <a:cubicBezTo>
                    <a:pt x="2490" y="5694"/>
                    <a:pt x="2135" y="4878"/>
                    <a:pt x="1905" y="3979"/>
                  </a:cubicBezTo>
                  <a:cubicBezTo>
                    <a:pt x="1800" y="3560"/>
                    <a:pt x="1737" y="3142"/>
                    <a:pt x="1716" y="2702"/>
                  </a:cubicBezTo>
                  <a:cubicBezTo>
                    <a:pt x="1695" y="2200"/>
                    <a:pt x="1842" y="1740"/>
                    <a:pt x="1863" y="1259"/>
                  </a:cubicBezTo>
                  <a:lnTo>
                    <a:pt x="1863" y="1007"/>
                  </a:lnTo>
                  <a:close/>
                  <a:moveTo>
                    <a:pt x="1270" y="0"/>
                  </a:moveTo>
                  <a:cubicBezTo>
                    <a:pt x="942" y="0"/>
                    <a:pt x="739" y="393"/>
                    <a:pt x="858" y="673"/>
                  </a:cubicBezTo>
                  <a:cubicBezTo>
                    <a:pt x="0" y="1886"/>
                    <a:pt x="377" y="3916"/>
                    <a:pt x="837" y="5213"/>
                  </a:cubicBezTo>
                  <a:cubicBezTo>
                    <a:pt x="1423" y="6971"/>
                    <a:pt x="2553" y="8519"/>
                    <a:pt x="3913" y="9670"/>
                  </a:cubicBezTo>
                  <a:cubicBezTo>
                    <a:pt x="5420" y="10946"/>
                    <a:pt x="7261" y="11511"/>
                    <a:pt x="9165" y="11720"/>
                  </a:cubicBezTo>
                  <a:cubicBezTo>
                    <a:pt x="10071" y="11823"/>
                    <a:pt x="11022" y="11901"/>
                    <a:pt x="11972" y="11901"/>
                  </a:cubicBezTo>
                  <a:cubicBezTo>
                    <a:pt x="12952" y="11901"/>
                    <a:pt x="13931" y="11818"/>
                    <a:pt x="14856" y="11595"/>
                  </a:cubicBezTo>
                  <a:cubicBezTo>
                    <a:pt x="16635" y="11176"/>
                    <a:pt x="18016" y="10026"/>
                    <a:pt x="19104" y="8477"/>
                  </a:cubicBezTo>
                  <a:cubicBezTo>
                    <a:pt x="20317" y="6782"/>
                    <a:pt x="20840" y="4983"/>
                    <a:pt x="21384" y="2974"/>
                  </a:cubicBezTo>
                  <a:cubicBezTo>
                    <a:pt x="21656" y="2137"/>
                    <a:pt x="21468" y="1363"/>
                    <a:pt x="20903" y="715"/>
                  </a:cubicBezTo>
                  <a:cubicBezTo>
                    <a:pt x="20443" y="150"/>
                    <a:pt x="19501" y="108"/>
                    <a:pt x="18853" y="87"/>
                  </a:cubicBezTo>
                  <a:cubicBezTo>
                    <a:pt x="18176" y="61"/>
                    <a:pt x="17506" y="49"/>
                    <a:pt x="16839" y="49"/>
                  </a:cubicBezTo>
                  <a:cubicBezTo>
                    <a:pt x="15380" y="49"/>
                    <a:pt x="13935" y="105"/>
                    <a:pt x="12471" y="191"/>
                  </a:cubicBezTo>
                  <a:cubicBezTo>
                    <a:pt x="10630" y="307"/>
                    <a:pt x="8767" y="411"/>
                    <a:pt x="6903" y="411"/>
                  </a:cubicBezTo>
                  <a:cubicBezTo>
                    <a:pt x="5038" y="411"/>
                    <a:pt x="3170" y="307"/>
                    <a:pt x="1319" y="3"/>
                  </a:cubicBezTo>
                  <a:cubicBezTo>
                    <a:pt x="1302" y="1"/>
                    <a:pt x="1286" y="0"/>
                    <a:pt x="127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6" name="TextBox 5">
            <a:extLst>
              <a:ext uri="{FF2B5EF4-FFF2-40B4-BE49-F238E27FC236}">
                <a16:creationId xmlns:a16="http://schemas.microsoft.com/office/drawing/2014/main" id="{E7B878A0-89BF-4CE1-B2A7-A5AB927D79D6}"/>
              </a:ext>
            </a:extLst>
          </p:cNvPr>
          <p:cNvSpPr txBox="1"/>
          <p:nvPr/>
        </p:nvSpPr>
        <p:spPr>
          <a:xfrm>
            <a:off x="1554444" y="2196613"/>
            <a:ext cx="7039008" cy="2862322"/>
          </a:xfrm>
          <a:prstGeom prst="rect">
            <a:avLst/>
          </a:prstGeom>
          <a:noFill/>
        </p:spPr>
        <p:txBody>
          <a:bodyPr wrap="square" rtlCol="0">
            <a:spAutoFit/>
          </a:bodyPr>
          <a:lstStyle/>
          <a:p>
            <a:pPr marL="457200" indent="-457200" algn="just">
              <a:buFont typeface="Wingdings" panose="05000000000000000000" pitchFamily="2" charset="2"/>
              <a:buChar char="ü"/>
            </a:pPr>
            <a:r>
              <a:rPr lang="en-US" sz="3000" b="1" dirty="0" err="1">
                <a:latin typeface="Times New Roman" panose="02020603050405020304" pitchFamily="18" charset="0"/>
                <a:cs typeface="Times New Roman" panose="02020603050405020304" pitchFamily="18" charset="0"/>
              </a:rPr>
              <a:t>Ôn</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lại</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nội</a:t>
            </a:r>
            <a:r>
              <a:rPr lang="en-US" sz="3000" b="1" dirty="0">
                <a:latin typeface="Times New Roman" panose="02020603050405020304" pitchFamily="18" charset="0"/>
                <a:cs typeface="Times New Roman" panose="02020603050405020304" pitchFamily="18" charset="0"/>
              </a:rPr>
              <a:t> dung </a:t>
            </a:r>
            <a:r>
              <a:rPr lang="en-US" sz="3000" b="1" dirty="0" err="1">
                <a:latin typeface="Times New Roman" panose="02020603050405020304" pitchFamily="18" charset="0"/>
                <a:cs typeface="Times New Roman" panose="02020603050405020304" pitchFamily="18" charset="0"/>
              </a:rPr>
              <a:t>kiến</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thức</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trong</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bài</a:t>
            </a:r>
            <a:r>
              <a:rPr lang="en-US" sz="3000" b="1" dirty="0">
                <a:latin typeface="Times New Roman" panose="02020603050405020304" pitchFamily="18" charset="0"/>
                <a:cs typeface="Times New Roman" panose="02020603050405020304" pitchFamily="18" charset="0"/>
              </a:rPr>
              <a:t>.</a:t>
            </a:r>
          </a:p>
          <a:p>
            <a:pPr marL="457200" indent="-457200" algn="just">
              <a:buFont typeface="Wingdings" panose="05000000000000000000" pitchFamily="2" charset="2"/>
              <a:buChar char="ü"/>
            </a:pPr>
            <a:r>
              <a:rPr lang="en-US" sz="3000" b="1" dirty="0">
                <a:latin typeface="Times New Roman" panose="02020603050405020304" pitchFamily="18" charset="0"/>
                <a:cs typeface="Times New Roman" panose="02020603050405020304" pitchFamily="18" charset="0"/>
              </a:rPr>
              <a:t>Làm các bài tập vận dụng 1 </a:t>
            </a:r>
            <a:r>
              <a:rPr lang="en-US" sz="3000" b="1" dirty="0" err="1">
                <a:latin typeface="Times New Roman" panose="02020603050405020304" pitchFamily="18" charset="0"/>
                <a:cs typeface="Times New Roman" panose="02020603050405020304" pitchFamily="18" charset="0"/>
              </a:rPr>
              <a:t>sgk</a:t>
            </a:r>
            <a:r>
              <a:rPr lang="en-US" sz="3000" b="1" dirty="0">
                <a:latin typeface="Times New Roman" panose="02020603050405020304" pitchFamily="18" charset="0"/>
                <a:cs typeface="Times New Roman" panose="02020603050405020304" pitchFamily="18" charset="0"/>
              </a:rPr>
              <a:t> trang 45, bài 2.30, 2.31 </a:t>
            </a:r>
            <a:r>
              <a:rPr lang="en-US" sz="3000" b="1" dirty="0" err="1">
                <a:latin typeface="Times New Roman" panose="02020603050405020304" pitchFamily="18" charset="0"/>
                <a:cs typeface="Times New Roman" panose="02020603050405020304" pitchFamily="18" charset="0"/>
              </a:rPr>
              <a:t>sgk</a:t>
            </a:r>
            <a:r>
              <a:rPr lang="en-US" sz="3000" b="1" dirty="0">
                <a:latin typeface="Times New Roman" panose="02020603050405020304" pitchFamily="18" charset="0"/>
                <a:cs typeface="Times New Roman" panose="02020603050405020304" pitchFamily="18" charset="0"/>
              </a:rPr>
              <a:t> trang 48</a:t>
            </a:r>
          </a:p>
          <a:p>
            <a:pPr marL="457200" indent="-457200" algn="just">
              <a:buFont typeface="Wingdings" panose="05000000000000000000" pitchFamily="2" charset="2"/>
              <a:buChar char="ü"/>
            </a:pPr>
            <a:r>
              <a:rPr lang="en-US" sz="3000" b="1" dirty="0">
                <a:latin typeface="Times New Roman" panose="02020603050405020304" pitchFamily="18" charset="0"/>
                <a:cs typeface="Times New Roman" panose="02020603050405020304" pitchFamily="18" charset="0"/>
              </a:rPr>
              <a:t>Tìm hiểu soạn hai mục: 2. Cách tìm ước chung lớn nhất và 3. Rút gọn phân số tối giản.</a:t>
            </a:r>
            <a:endParaRPr lang="en-GB" sz="3000" b="1" dirty="0">
              <a:latin typeface="Times New Roman" panose="02020603050405020304" pitchFamily="18" charset="0"/>
              <a:cs typeface="Times New Roman" panose="02020603050405020304" pitchFamily="18" charset="0"/>
            </a:endParaRPr>
          </a:p>
        </p:txBody>
      </p:sp>
      <p:sp>
        <p:nvSpPr>
          <p:cNvPr id="10" name="Rectangle 9">
            <a:extLst>
              <a:ext uri="{FF2B5EF4-FFF2-40B4-BE49-F238E27FC236}">
                <a16:creationId xmlns:a16="http://schemas.microsoft.com/office/drawing/2014/main" id="{5CB51753-A8DA-4947-927C-2B78B04FD267}"/>
              </a:ext>
            </a:extLst>
          </p:cNvPr>
          <p:cNvSpPr/>
          <p:nvPr/>
        </p:nvSpPr>
        <p:spPr>
          <a:xfrm>
            <a:off x="1649961" y="645595"/>
            <a:ext cx="6681637" cy="1015663"/>
          </a:xfrm>
          <a:prstGeom prst="rect">
            <a:avLst/>
          </a:prstGeom>
          <a:noFill/>
        </p:spPr>
        <p:txBody>
          <a:bodyPr wrap="none" lIns="91440" tIns="45720" rIns="91440" bIns="45720">
            <a:spAutoFit/>
          </a:bodyPr>
          <a:lstStyle/>
          <a:p>
            <a:pPr algn="ctr"/>
            <a:r>
              <a:rPr lang="en-US" sz="6000" b="1" cap="none" spc="0" dirty="0" err="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HP001 4 hàng" panose="020B0603050302020204" pitchFamily="34" charset="0"/>
              </a:rPr>
              <a:t>Hướng</a:t>
            </a:r>
            <a:r>
              <a:rPr lang="en-US" sz="60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HP001 4 hàng" panose="020B0603050302020204" pitchFamily="34" charset="0"/>
              </a:rPr>
              <a:t> </a:t>
            </a:r>
            <a:r>
              <a:rPr lang="en-US" sz="6000" b="1" cap="none" spc="0" dirty="0" err="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HP001 4 hàng" panose="020B0603050302020204" pitchFamily="34" charset="0"/>
              </a:rPr>
              <a:t>dẫn</a:t>
            </a:r>
            <a:r>
              <a:rPr lang="en-US" sz="60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HP001 4 hàng" panose="020B0603050302020204" pitchFamily="34" charset="0"/>
              </a:rPr>
              <a:t> </a:t>
            </a:r>
            <a:r>
              <a:rPr lang="en-US" sz="6000" b="1" cap="none" spc="0" dirty="0" err="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HP001 4 hàng" panose="020B0603050302020204" pitchFamily="34" charset="0"/>
              </a:rPr>
              <a:t>về</a:t>
            </a:r>
            <a:r>
              <a:rPr lang="en-US" sz="60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HP001 4 hàng" panose="020B0603050302020204" pitchFamily="34" charset="0"/>
              </a:rPr>
              <a:t> </a:t>
            </a:r>
            <a:r>
              <a:rPr lang="en-US" sz="6000" b="1" cap="none" spc="0" dirty="0" err="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HP001 4 hàng" panose="020B0603050302020204" pitchFamily="34" charset="0"/>
              </a:rPr>
              <a:t>nhà</a:t>
            </a:r>
            <a:endParaRPr lang="en-US" sz="60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HP001 4 hàng" panose="020B0603050302020204" pitchFamily="34" charset="0"/>
            </a:endParaRPr>
          </a:p>
        </p:txBody>
      </p:sp>
      <p:grpSp>
        <p:nvGrpSpPr>
          <p:cNvPr id="123" name="Con bướm">
            <a:extLst>
              <a:ext uri="{FF2B5EF4-FFF2-40B4-BE49-F238E27FC236}">
                <a16:creationId xmlns:a16="http://schemas.microsoft.com/office/drawing/2014/main" id="{37D6C45D-03C0-4D90-8975-3DD01980C803}"/>
              </a:ext>
            </a:extLst>
          </p:cNvPr>
          <p:cNvGrpSpPr/>
          <p:nvPr/>
        </p:nvGrpSpPr>
        <p:grpSpPr>
          <a:xfrm flipH="1">
            <a:off x="454521" y="4850513"/>
            <a:ext cx="1226945" cy="1002666"/>
            <a:chOff x="7711700" y="384600"/>
            <a:chExt cx="855800" cy="746475"/>
          </a:xfrm>
        </p:grpSpPr>
        <p:sp>
          <p:nvSpPr>
            <p:cNvPr id="124" name="Google Shape;458;p40">
              <a:extLst>
                <a:ext uri="{FF2B5EF4-FFF2-40B4-BE49-F238E27FC236}">
                  <a16:creationId xmlns:a16="http://schemas.microsoft.com/office/drawing/2014/main" id="{D4BC2B07-0D4D-4616-8C66-6B3AAEBCE675}"/>
                </a:ext>
              </a:extLst>
            </p:cNvPr>
            <p:cNvSpPr/>
            <p:nvPr/>
          </p:nvSpPr>
          <p:spPr>
            <a:xfrm>
              <a:off x="7996275" y="410750"/>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25" name="Google Shape;459;p40">
              <a:extLst>
                <a:ext uri="{FF2B5EF4-FFF2-40B4-BE49-F238E27FC236}">
                  <a16:creationId xmlns:a16="http://schemas.microsoft.com/office/drawing/2014/main" id="{83FBECD8-6ACB-495F-8BDB-20B0ECCA8EDF}"/>
                </a:ext>
              </a:extLst>
            </p:cNvPr>
            <p:cNvSpPr/>
            <p:nvPr/>
          </p:nvSpPr>
          <p:spPr>
            <a:xfrm>
              <a:off x="7733675" y="580750"/>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26" name="Google Shape;460;p40">
              <a:extLst>
                <a:ext uri="{FF2B5EF4-FFF2-40B4-BE49-F238E27FC236}">
                  <a16:creationId xmlns:a16="http://schemas.microsoft.com/office/drawing/2014/main" id="{735E0734-7D3C-4CFD-838B-7710B139A8F4}"/>
                </a:ext>
              </a:extLst>
            </p:cNvPr>
            <p:cNvSpPr/>
            <p:nvPr/>
          </p:nvSpPr>
          <p:spPr>
            <a:xfrm>
              <a:off x="7951275" y="568725"/>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27" name="Google Shape;461;p40">
              <a:extLst>
                <a:ext uri="{FF2B5EF4-FFF2-40B4-BE49-F238E27FC236}">
                  <a16:creationId xmlns:a16="http://schemas.microsoft.com/office/drawing/2014/main" id="{6A947702-359B-4A3D-AB23-93995DC6AAE7}"/>
                </a:ext>
              </a:extLst>
            </p:cNvPr>
            <p:cNvSpPr/>
            <p:nvPr/>
          </p:nvSpPr>
          <p:spPr>
            <a:xfrm>
              <a:off x="7711700" y="384600"/>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8" name="Google Shape;462;p40">
              <a:extLst>
                <a:ext uri="{FF2B5EF4-FFF2-40B4-BE49-F238E27FC236}">
                  <a16:creationId xmlns:a16="http://schemas.microsoft.com/office/drawing/2014/main" id="{A38BF04D-5D01-4DAD-8E1A-361F0DA89AE6}"/>
                </a:ext>
              </a:extLst>
            </p:cNvPr>
            <p:cNvSpPr/>
            <p:nvPr/>
          </p:nvSpPr>
          <p:spPr>
            <a:xfrm>
              <a:off x="8365575" y="904025"/>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9" name="Google Shape;463;p40">
              <a:extLst>
                <a:ext uri="{FF2B5EF4-FFF2-40B4-BE49-F238E27FC236}">
                  <a16:creationId xmlns:a16="http://schemas.microsoft.com/office/drawing/2014/main" id="{202F05C8-19CA-47D6-B9AD-FE5AC48A2E38}"/>
                </a:ext>
              </a:extLst>
            </p:cNvPr>
            <p:cNvSpPr/>
            <p:nvPr/>
          </p:nvSpPr>
          <p:spPr>
            <a:xfrm>
              <a:off x="8156325" y="868450"/>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0" name="Google Shape;464;p40">
              <a:extLst>
                <a:ext uri="{FF2B5EF4-FFF2-40B4-BE49-F238E27FC236}">
                  <a16:creationId xmlns:a16="http://schemas.microsoft.com/office/drawing/2014/main" id="{00995861-B4C5-4850-8AEF-DBAE6FB7253C}"/>
                </a:ext>
              </a:extLst>
            </p:cNvPr>
            <p:cNvSpPr/>
            <p:nvPr/>
          </p:nvSpPr>
          <p:spPr>
            <a:xfrm>
              <a:off x="8513600" y="990325"/>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1" name="Google Shape;465;p40">
              <a:extLst>
                <a:ext uri="{FF2B5EF4-FFF2-40B4-BE49-F238E27FC236}">
                  <a16:creationId xmlns:a16="http://schemas.microsoft.com/office/drawing/2014/main" id="{60037D16-D5CE-4B84-882C-827FA92AC5E6}"/>
                </a:ext>
              </a:extLst>
            </p:cNvPr>
            <p:cNvSpPr/>
            <p:nvPr/>
          </p:nvSpPr>
          <p:spPr>
            <a:xfrm>
              <a:off x="8464425" y="918150"/>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2" name="Google Shape;466;p40">
              <a:extLst>
                <a:ext uri="{FF2B5EF4-FFF2-40B4-BE49-F238E27FC236}">
                  <a16:creationId xmlns:a16="http://schemas.microsoft.com/office/drawing/2014/main" id="{79FDD72D-4D77-47D1-9E1B-A83850C6E0B5}"/>
                </a:ext>
              </a:extLst>
            </p:cNvPr>
            <p:cNvSpPr/>
            <p:nvPr/>
          </p:nvSpPr>
          <p:spPr>
            <a:xfrm>
              <a:off x="8255200" y="894600"/>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3" name="Google Shape;467;p40">
              <a:extLst>
                <a:ext uri="{FF2B5EF4-FFF2-40B4-BE49-F238E27FC236}">
                  <a16:creationId xmlns:a16="http://schemas.microsoft.com/office/drawing/2014/main" id="{E59301A8-06D5-47AA-8C37-39DAC598A39B}"/>
                </a:ext>
              </a:extLst>
            </p:cNvPr>
            <p:cNvSpPr/>
            <p:nvPr/>
          </p:nvSpPr>
          <p:spPr>
            <a:xfrm>
              <a:off x="8539250" y="1095475"/>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4" name="Google Shape;468;p40">
              <a:extLst>
                <a:ext uri="{FF2B5EF4-FFF2-40B4-BE49-F238E27FC236}">
                  <a16:creationId xmlns:a16="http://schemas.microsoft.com/office/drawing/2014/main" id="{34F9AD59-930C-4415-8C3A-5A1823E1BC3A}"/>
                </a:ext>
              </a:extLst>
            </p:cNvPr>
            <p:cNvSpPr/>
            <p:nvPr/>
          </p:nvSpPr>
          <p:spPr>
            <a:xfrm>
              <a:off x="8098275" y="803575"/>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35" name="Google Shape;1602;p61">
            <a:extLst>
              <a:ext uri="{FF2B5EF4-FFF2-40B4-BE49-F238E27FC236}">
                <a16:creationId xmlns:a16="http://schemas.microsoft.com/office/drawing/2014/main" id="{1429F962-2D75-4207-B1DC-10B4064D8811}"/>
              </a:ext>
            </a:extLst>
          </p:cNvPr>
          <p:cNvGrpSpPr/>
          <p:nvPr/>
        </p:nvGrpSpPr>
        <p:grpSpPr>
          <a:xfrm>
            <a:off x="9648523" y="2035043"/>
            <a:ext cx="855800" cy="746475"/>
            <a:chOff x="7461875" y="1143275"/>
            <a:chExt cx="855800" cy="746475"/>
          </a:xfrm>
        </p:grpSpPr>
        <p:sp>
          <p:nvSpPr>
            <p:cNvPr id="136" name="Google Shape;1603;p61">
              <a:extLst>
                <a:ext uri="{FF2B5EF4-FFF2-40B4-BE49-F238E27FC236}">
                  <a16:creationId xmlns:a16="http://schemas.microsoft.com/office/drawing/2014/main" id="{BF6A7424-D36E-4F2B-B122-1EBAD8FE29A1}"/>
                </a:ext>
              </a:extLst>
            </p:cNvPr>
            <p:cNvSpPr/>
            <p:nvPr/>
          </p:nvSpPr>
          <p:spPr>
            <a:xfrm>
              <a:off x="7746450" y="1169425"/>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37" name="Google Shape;1604;p61">
              <a:extLst>
                <a:ext uri="{FF2B5EF4-FFF2-40B4-BE49-F238E27FC236}">
                  <a16:creationId xmlns:a16="http://schemas.microsoft.com/office/drawing/2014/main" id="{B2D6B3CE-2D1F-49AE-8601-F9138C8BCC26}"/>
                </a:ext>
              </a:extLst>
            </p:cNvPr>
            <p:cNvSpPr/>
            <p:nvPr/>
          </p:nvSpPr>
          <p:spPr>
            <a:xfrm>
              <a:off x="7483850" y="1339425"/>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38" name="Google Shape;1605;p61">
              <a:extLst>
                <a:ext uri="{FF2B5EF4-FFF2-40B4-BE49-F238E27FC236}">
                  <a16:creationId xmlns:a16="http://schemas.microsoft.com/office/drawing/2014/main" id="{6AC6FE42-D687-448E-8F9F-08D71E2958E2}"/>
                </a:ext>
              </a:extLst>
            </p:cNvPr>
            <p:cNvSpPr/>
            <p:nvPr/>
          </p:nvSpPr>
          <p:spPr>
            <a:xfrm>
              <a:off x="7701450" y="1327400"/>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6" name="Google Shape;1606;p61">
              <a:extLst>
                <a:ext uri="{FF2B5EF4-FFF2-40B4-BE49-F238E27FC236}">
                  <a16:creationId xmlns:a16="http://schemas.microsoft.com/office/drawing/2014/main" id="{D266D9FB-52ED-4923-B982-5F0A37041952}"/>
                </a:ext>
              </a:extLst>
            </p:cNvPr>
            <p:cNvSpPr/>
            <p:nvPr/>
          </p:nvSpPr>
          <p:spPr>
            <a:xfrm>
              <a:off x="7461875" y="1143275"/>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7" name="Google Shape;1607;p61">
              <a:extLst>
                <a:ext uri="{FF2B5EF4-FFF2-40B4-BE49-F238E27FC236}">
                  <a16:creationId xmlns:a16="http://schemas.microsoft.com/office/drawing/2014/main" id="{06F09290-6638-41CB-BDFA-3C900118D8BD}"/>
                </a:ext>
              </a:extLst>
            </p:cNvPr>
            <p:cNvSpPr/>
            <p:nvPr/>
          </p:nvSpPr>
          <p:spPr>
            <a:xfrm>
              <a:off x="8115750" y="1662700"/>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8" name="Google Shape;1608;p61">
              <a:extLst>
                <a:ext uri="{FF2B5EF4-FFF2-40B4-BE49-F238E27FC236}">
                  <a16:creationId xmlns:a16="http://schemas.microsoft.com/office/drawing/2014/main" id="{5C300C1C-2576-4BE4-8F6E-367694E359E1}"/>
                </a:ext>
              </a:extLst>
            </p:cNvPr>
            <p:cNvSpPr/>
            <p:nvPr/>
          </p:nvSpPr>
          <p:spPr>
            <a:xfrm>
              <a:off x="7906500" y="1627125"/>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9" name="Google Shape;1609;p61">
              <a:extLst>
                <a:ext uri="{FF2B5EF4-FFF2-40B4-BE49-F238E27FC236}">
                  <a16:creationId xmlns:a16="http://schemas.microsoft.com/office/drawing/2014/main" id="{2DF19ED5-8FE0-4C38-B3DB-7B6B0D4A04AC}"/>
                </a:ext>
              </a:extLst>
            </p:cNvPr>
            <p:cNvSpPr/>
            <p:nvPr/>
          </p:nvSpPr>
          <p:spPr>
            <a:xfrm>
              <a:off x="8263775" y="1749000"/>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0" name="Google Shape;1610;p61">
              <a:extLst>
                <a:ext uri="{FF2B5EF4-FFF2-40B4-BE49-F238E27FC236}">
                  <a16:creationId xmlns:a16="http://schemas.microsoft.com/office/drawing/2014/main" id="{0DABF198-F8B1-48AC-9718-F92C7D2A343C}"/>
                </a:ext>
              </a:extLst>
            </p:cNvPr>
            <p:cNvSpPr/>
            <p:nvPr/>
          </p:nvSpPr>
          <p:spPr>
            <a:xfrm>
              <a:off x="8214600" y="1676825"/>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1" name="Google Shape;1611;p61">
              <a:extLst>
                <a:ext uri="{FF2B5EF4-FFF2-40B4-BE49-F238E27FC236}">
                  <a16:creationId xmlns:a16="http://schemas.microsoft.com/office/drawing/2014/main" id="{99882C4F-5810-49EF-A361-41D344F038F1}"/>
                </a:ext>
              </a:extLst>
            </p:cNvPr>
            <p:cNvSpPr/>
            <p:nvPr/>
          </p:nvSpPr>
          <p:spPr>
            <a:xfrm>
              <a:off x="8005375" y="1653275"/>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2" name="Google Shape;1612;p61">
              <a:extLst>
                <a:ext uri="{FF2B5EF4-FFF2-40B4-BE49-F238E27FC236}">
                  <a16:creationId xmlns:a16="http://schemas.microsoft.com/office/drawing/2014/main" id="{ACB4816D-A016-4A40-A842-1F755D03CE7E}"/>
                </a:ext>
              </a:extLst>
            </p:cNvPr>
            <p:cNvSpPr/>
            <p:nvPr/>
          </p:nvSpPr>
          <p:spPr>
            <a:xfrm>
              <a:off x="8289425" y="1854150"/>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3" name="Google Shape;1613;p61">
              <a:extLst>
                <a:ext uri="{FF2B5EF4-FFF2-40B4-BE49-F238E27FC236}">
                  <a16:creationId xmlns:a16="http://schemas.microsoft.com/office/drawing/2014/main" id="{C124FE3E-A24C-430F-A09E-84E345BC0E29}"/>
                </a:ext>
              </a:extLst>
            </p:cNvPr>
            <p:cNvSpPr/>
            <p:nvPr/>
          </p:nvSpPr>
          <p:spPr>
            <a:xfrm>
              <a:off x="7848450" y="1562250"/>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64" name="Google Shape;1636;p61">
            <a:extLst>
              <a:ext uri="{FF2B5EF4-FFF2-40B4-BE49-F238E27FC236}">
                <a16:creationId xmlns:a16="http://schemas.microsoft.com/office/drawing/2014/main" id="{EAC3E4AA-C5D2-40B1-82BA-E2AC897AA57B}"/>
              </a:ext>
            </a:extLst>
          </p:cNvPr>
          <p:cNvGrpSpPr/>
          <p:nvPr/>
        </p:nvGrpSpPr>
        <p:grpSpPr>
          <a:xfrm rot="1505017">
            <a:off x="323683" y="333679"/>
            <a:ext cx="643933" cy="1955285"/>
            <a:chOff x="7535154" y="939325"/>
            <a:chExt cx="643933" cy="1955285"/>
          </a:xfrm>
        </p:grpSpPr>
        <p:sp>
          <p:nvSpPr>
            <p:cNvPr id="165" name="Google Shape;1637;p61">
              <a:extLst>
                <a:ext uri="{FF2B5EF4-FFF2-40B4-BE49-F238E27FC236}">
                  <a16:creationId xmlns:a16="http://schemas.microsoft.com/office/drawing/2014/main" id="{AD8F2EFA-DE2A-4EC0-9337-340756D06C69}"/>
                </a:ext>
              </a:extLst>
            </p:cNvPr>
            <p:cNvSpPr/>
            <p:nvPr/>
          </p:nvSpPr>
          <p:spPr>
            <a:xfrm>
              <a:off x="7802933" y="1519843"/>
              <a:ext cx="107696" cy="173270"/>
            </a:xfrm>
            <a:custGeom>
              <a:avLst/>
              <a:gdLst/>
              <a:ahLst/>
              <a:cxnLst/>
              <a:rect l="l" t="t" r="r" b="b"/>
              <a:pathLst>
                <a:path w="3265" h="5253" extrusionOk="0">
                  <a:moveTo>
                    <a:pt x="900" y="1"/>
                  </a:moveTo>
                  <a:lnTo>
                    <a:pt x="900" y="1696"/>
                  </a:lnTo>
                  <a:lnTo>
                    <a:pt x="1" y="5253"/>
                  </a:lnTo>
                  <a:lnTo>
                    <a:pt x="1423" y="5253"/>
                  </a:lnTo>
                  <a:lnTo>
                    <a:pt x="3265" y="1696"/>
                  </a:lnTo>
                  <a:lnTo>
                    <a:pt x="3265"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6" name="Google Shape;1638;p61">
              <a:extLst>
                <a:ext uri="{FF2B5EF4-FFF2-40B4-BE49-F238E27FC236}">
                  <a16:creationId xmlns:a16="http://schemas.microsoft.com/office/drawing/2014/main" id="{0FEA5282-79CB-4BAE-A1F4-5564585E9D18}"/>
                </a:ext>
              </a:extLst>
            </p:cNvPr>
            <p:cNvSpPr/>
            <p:nvPr/>
          </p:nvSpPr>
          <p:spPr>
            <a:xfrm>
              <a:off x="7546171" y="955818"/>
              <a:ext cx="617743" cy="828616"/>
            </a:xfrm>
            <a:custGeom>
              <a:avLst/>
              <a:gdLst/>
              <a:ahLst/>
              <a:cxnLst/>
              <a:rect l="l" t="t" r="r" b="b"/>
              <a:pathLst>
                <a:path w="18728" h="25121" extrusionOk="0">
                  <a:moveTo>
                    <a:pt x="3140" y="2160"/>
                  </a:moveTo>
                  <a:cubicBezTo>
                    <a:pt x="3140" y="2160"/>
                    <a:pt x="3140" y="2160"/>
                    <a:pt x="3140" y="2160"/>
                  </a:cubicBezTo>
                  <a:cubicBezTo>
                    <a:pt x="3131" y="2171"/>
                    <a:pt x="3123" y="2181"/>
                    <a:pt x="3114" y="2191"/>
                  </a:cubicBezTo>
                  <a:lnTo>
                    <a:pt x="3114" y="2191"/>
                  </a:lnTo>
                  <a:cubicBezTo>
                    <a:pt x="3121" y="2182"/>
                    <a:pt x="3130" y="2172"/>
                    <a:pt x="3140" y="2160"/>
                  </a:cubicBezTo>
                  <a:close/>
                  <a:moveTo>
                    <a:pt x="8771" y="1"/>
                  </a:moveTo>
                  <a:cubicBezTo>
                    <a:pt x="8182" y="1"/>
                    <a:pt x="7592" y="53"/>
                    <a:pt x="7010" y="152"/>
                  </a:cubicBezTo>
                  <a:cubicBezTo>
                    <a:pt x="6362" y="256"/>
                    <a:pt x="5692" y="445"/>
                    <a:pt x="5065" y="612"/>
                  </a:cubicBezTo>
                  <a:cubicBezTo>
                    <a:pt x="4646" y="758"/>
                    <a:pt x="4228" y="863"/>
                    <a:pt x="3893" y="1177"/>
                  </a:cubicBezTo>
                  <a:cubicBezTo>
                    <a:pt x="3704" y="1386"/>
                    <a:pt x="3558" y="1595"/>
                    <a:pt x="3391" y="1825"/>
                  </a:cubicBezTo>
                  <a:cubicBezTo>
                    <a:pt x="3328" y="1930"/>
                    <a:pt x="3286" y="1951"/>
                    <a:pt x="3223" y="2056"/>
                  </a:cubicBezTo>
                  <a:cubicBezTo>
                    <a:pt x="3189" y="2098"/>
                    <a:pt x="3161" y="2133"/>
                    <a:pt x="3140" y="2160"/>
                  </a:cubicBezTo>
                  <a:lnTo>
                    <a:pt x="3140" y="2160"/>
                  </a:lnTo>
                  <a:cubicBezTo>
                    <a:pt x="3140" y="2139"/>
                    <a:pt x="3160" y="2139"/>
                    <a:pt x="3160" y="2118"/>
                  </a:cubicBezTo>
                  <a:lnTo>
                    <a:pt x="3160" y="2118"/>
                  </a:lnTo>
                  <a:cubicBezTo>
                    <a:pt x="3114" y="2181"/>
                    <a:pt x="3087" y="2217"/>
                    <a:pt x="3081" y="2227"/>
                  </a:cubicBezTo>
                  <a:lnTo>
                    <a:pt x="3081" y="2227"/>
                  </a:lnTo>
                  <a:cubicBezTo>
                    <a:pt x="3092" y="2215"/>
                    <a:pt x="3103" y="2203"/>
                    <a:pt x="3114" y="2191"/>
                  </a:cubicBezTo>
                  <a:lnTo>
                    <a:pt x="3114" y="2191"/>
                  </a:lnTo>
                  <a:cubicBezTo>
                    <a:pt x="3092" y="2217"/>
                    <a:pt x="3081" y="2230"/>
                    <a:pt x="3080" y="2230"/>
                  </a:cubicBezTo>
                  <a:cubicBezTo>
                    <a:pt x="3080" y="2230"/>
                    <a:pt x="3080" y="2229"/>
                    <a:pt x="3081" y="2227"/>
                  </a:cubicBezTo>
                  <a:lnTo>
                    <a:pt x="3081" y="2227"/>
                  </a:lnTo>
                  <a:cubicBezTo>
                    <a:pt x="3010" y="2303"/>
                    <a:pt x="2928" y="2372"/>
                    <a:pt x="2847" y="2453"/>
                  </a:cubicBezTo>
                  <a:cubicBezTo>
                    <a:pt x="2784" y="2495"/>
                    <a:pt x="2763" y="2558"/>
                    <a:pt x="2721" y="2579"/>
                  </a:cubicBezTo>
                  <a:cubicBezTo>
                    <a:pt x="2282" y="2976"/>
                    <a:pt x="1884" y="3416"/>
                    <a:pt x="1466" y="3834"/>
                  </a:cubicBezTo>
                  <a:cubicBezTo>
                    <a:pt x="984" y="4315"/>
                    <a:pt x="650" y="4880"/>
                    <a:pt x="461" y="5529"/>
                  </a:cubicBezTo>
                  <a:cubicBezTo>
                    <a:pt x="1" y="7182"/>
                    <a:pt x="127" y="8940"/>
                    <a:pt x="608" y="10551"/>
                  </a:cubicBezTo>
                  <a:cubicBezTo>
                    <a:pt x="963" y="11806"/>
                    <a:pt x="1361" y="13145"/>
                    <a:pt x="1989" y="14401"/>
                  </a:cubicBezTo>
                  <a:cubicBezTo>
                    <a:pt x="1926" y="14526"/>
                    <a:pt x="1947" y="14714"/>
                    <a:pt x="2010" y="14861"/>
                  </a:cubicBezTo>
                  <a:cubicBezTo>
                    <a:pt x="2240" y="15468"/>
                    <a:pt x="2637" y="15991"/>
                    <a:pt x="3098" y="16472"/>
                  </a:cubicBezTo>
                  <a:cubicBezTo>
                    <a:pt x="3077" y="16744"/>
                    <a:pt x="3160" y="17037"/>
                    <a:pt x="3412" y="17246"/>
                  </a:cubicBezTo>
                  <a:cubicBezTo>
                    <a:pt x="3976" y="17727"/>
                    <a:pt x="4604" y="18104"/>
                    <a:pt x="5232" y="18481"/>
                  </a:cubicBezTo>
                  <a:cubicBezTo>
                    <a:pt x="5483" y="18732"/>
                    <a:pt x="5755" y="19004"/>
                    <a:pt x="6027" y="19213"/>
                  </a:cubicBezTo>
                  <a:cubicBezTo>
                    <a:pt x="6529" y="19548"/>
                    <a:pt x="7157" y="19862"/>
                    <a:pt x="7659" y="20280"/>
                  </a:cubicBezTo>
                  <a:cubicBezTo>
                    <a:pt x="7806" y="20782"/>
                    <a:pt x="8078" y="21222"/>
                    <a:pt x="8496" y="21536"/>
                  </a:cubicBezTo>
                  <a:cubicBezTo>
                    <a:pt x="8517" y="21619"/>
                    <a:pt x="8580" y="21661"/>
                    <a:pt x="8622" y="21745"/>
                  </a:cubicBezTo>
                  <a:cubicBezTo>
                    <a:pt x="8329" y="22121"/>
                    <a:pt x="8098" y="22561"/>
                    <a:pt x="7952" y="23000"/>
                  </a:cubicBezTo>
                  <a:cubicBezTo>
                    <a:pt x="7764" y="23502"/>
                    <a:pt x="7806" y="23921"/>
                    <a:pt x="8015" y="24402"/>
                  </a:cubicBezTo>
                  <a:cubicBezTo>
                    <a:pt x="8257" y="24910"/>
                    <a:pt x="8814" y="25120"/>
                    <a:pt x="9385" y="25120"/>
                  </a:cubicBezTo>
                  <a:cubicBezTo>
                    <a:pt x="9896" y="25120"/>
                    <a:pt x="10418" y="24951"/>
                    <a:pt x="10735" y="24674"/>
                  </a:cubicBezTo>
                  <a:cubicBezTo>
                    <a:pt x="10944" y="24528"/>
                    <a:pt x="11049" y="24130"/>
                    <a:pt x="10944" y="23879"/>
                  </a:cubicBezTo>
                  <a:cubicBezTo>
                    <a:pt x="10777" y="23398"/>
                    <a:pt x="10609" y="22833"/>
                    <a:pt x="10295" y="22435"/>
                  </a:cubicBezTo>
                  <a:cubicBezTo>
                    <a:pt x="10484" y="22331"/>
                    <a:pt x="10630" y="22163"/>
                    <a:pt x="10714" y="21954"/>
                  </a:cubicBezTo>
                  <a:cubicBezTo>
                    <a:pt x="11132" y="21849"/>
                    <a:pt x="11551" y="21703"/>
                    <a:pt x="11927" y="21494"/>
                  </a:cubicBezTo>
                  <a:cubicBezTo>
                    <a:pt x="12890" y="20908"/>
                    <a:pt x="13518" y="20029"/>
                    <a:pt x="14334" y="19276"/>
                  </a:cubicBezTo>
                  <a:cubicBezTo>
                    <a:pt x="15338" y="18292"/>
                    <a:pt x="16112" y="17121"/>
                    <a:pt x="16845" y="15949"/>
                  </a:cubicBezTo>
                  <a:cubicBezTo>
                    <a:pt x="17221" y="15342"/>
                    <a:pt x="17619" y="14756"/>
                    <a:pt x="17891" y="14087"/>
                  </a:cubicBezTo>
                  <a:cubicBezTo>
                    <a:pt x="18079" y="13564"/>
                    <a:pt x="18205" y="12978"/>
                    <a:pt x="18330" y="12434"/>
                  </a:cubicBezTo>
                  <a:cubicBezTo>
                    <a:pt x="18623" y="11178"/>
                    <a:pt x="18728" y="9881"/>
                    <a:pt x="18456" y="8584"/>
                  </a:cubicBezTo>
                  <a:cubicBezTo>
                    <a:pt x="18205" y="7412"/>
                    <a:pt x="17577" y="6429"/>
                    <a:pt x="16761" y="5529"/>
                  </a:cubicBezTo>
                  <a:lnTo>
                    <a:pt x="16677" y="5383"/>
                  </a:lnTo>
                  <a:cubicBezTo>
                    <a:pt x="16614" y="5194"/>
                    <a:pt x="16531" y="5006"/>
                    <a:pt x="16426" y="4838"/>
                  </a:cubicBezTo>
                  <a:cubicBezTo>
                    <a:pt x="16410" y="4792"/>
                    <a:pt x="16325" y="4582"/>
                    <a:pt x="16317" y="4582"/>
                  </a:cubicBezTo>
                  <a:lnTo>
                    <a:pt x="16317" y="4582"/>
                  </a:lnTo>
                  <a:cubicBezTo>
                    <a:pt x="16315" y="4582"/>
                    <a:pt x="16321" y="4607"/>
                    <a:pt x="16342" y="4671"/>
                  </a:cubicBezTo>
                  <a:cubicBezTo>
                    <a:pt x="16238" y="4357"/>
                    <a:pt x="15987" y="4127"/>
                    <a:pt x="15736" y="3918"/>
                  </a:cubicBezTo>
                  <a:cubicBezTo>
                    <a:pt x="15464" y="3646"/>
                    <a:pt x="15568" y="3730"/>
                    <a:pt x="15359" y="3374"/>
                  </a:cubicBezTo>
                  <a:cubicBezTo>
                    <a:pt x="15045" y="2809"/>
                    <a:pt x="14836" y="2223"/>
                    <a:pt x="14313" y="1805"/>
                  </a:cubicBezTo>
                  <a:cubicBezTo>
                    <a:pt x="13413" y="1093"/>
                    <a:pt x="12220" y="591"/>
                    <a:pt x="11111" y="298"/>
                  </a:cubicBezTo>
                  <a:cubicBezTo>
                    <a:pt x="10345" y="95"/>
                    <a:pt x="9558" y="1"/>
                    <a:pt x="8771"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67" name="Google Shape;1639;p61">
              <a:extLst>
                <a:ext uri="{FF2B5EF4-FFF2-40B4-BE49-F238E27FC236}">
                  <a16:creationId xmlns:a16="http://schemas.microsoft.com/office/drawing/2014/main" id="{8DEED300-540E-4B52-8FB1-94CAD161A301}"/>
                </a:ext>
              </a:extLst>
            </p:cNvPr>
            <p:cNvSpPr/>
            <p:nvPr/>
          </p:nvSpPr>
          <p:spPr>
            <a:xfrm>
              <a:off x="7535154" y="939325"/>
              <a:ext cx="643933" cy="1955285"/>
            </a:xfrm>
            <a:custGeom>
              <a:avLst/>
              <a:gdLst/>
              <a:ahLst/>
              <a:cxnLst/>
              <a:rect l="l" t="t" r="r" b="b"/>
              <a:pathLst>
                <a:path w="19522" h="59278" extrusionOk="0">
                  <a:moveTo>
                    <a:pt x="8203" y="1140"/>
                  </a:moveTo>
                  <a:cubicBezTo>
                    <a:pt x="11190" y="1140"/>
                    <a:pt x="13920" y="2682"/>
                    <a:pt x="15693" y="5129"/>
                  </a:cubicBezTo>
                  <a:cubicBezTo>
                    <a:pt x="16739" y="6552"/>
                    <a:pt x="17471" y="8163"/>
                    <a:pt x="17785" y="9900"/>
                  </a:cubicBezTo>
                  <a:cubicBezTo>
                    <a:pt x="18057" y="11553"/>
                    <a:pt x="18225" y="13289"/>
                    <a:pt x="17723" y="14901"/>
                  </a:cubicBezTo>
                  <a:cubicBezTo>
                    <a:pt x="17220" y="16595"/>
                    <a:pt x="16111" y="18060"/>
                    <a:pt x="14982" y="19399"/>
                  </a:cubicBezTo>
                  <a:cubicBezTo>
                    <a:pt x="13935" y="20676"/>
                    <a:pt x="12680" y="21596"/>
                    <a:pt x="11215" y="22349"/>
                  </a:cubicBezTo>
                  <a:lnTo>
                    <a:pt x="11194" y="22391"/>
                  </a:lnTo>
                  <a:cubicBezTo>
                    <a:pt x="11056" y="22252"/>
                    <a:pt x="10905" y="22170"/>
                    <a:pt x="10719" y="22170"/>
                  </a:cubicBezTo>
                  <a:cubicBezTo>
                    <a:pt x="10652" y="22170"/>
                    <a:pt x="10581" y="22181"/>
                    <a:pt x="10504" y="22203"/>
                  </a:cubicBezTo>
                  <a:lnTo>
                    <a:pt x="10483" y="22203"/>
                  </a:lnTo>
                  <a:cubicBezTo>
                    <a:pt x="10483" y="22182"/>
                    <a:pt x="10504" y="22140"/>
                    <a:pt x="10504" y="22140"/>
                  </a:cubicBezTo>
                  <a:cubicBezTo>
                    <a:pt x="10588" y="21910"/>
                    <a:pt x="10399" y="21659"/>
                    <a:pt x="10190" y="21596"/>
                  </a:cubicBezTo>
                  <a:cubicBezTo>
                    <a:pt x="10152" y="21590"/>
                    <a:pt x="10113" y="21587"/>
                    <a:pt x="10074" y="21587"/>
                  </a:cubicBezTo>
                  <a:cubicBezTo>
                    <a:pt x="9857" y="21587"/>
                    <a:pt x="9635" y="21678"/>
                    <a:pt x="9458" y="21784"/>
                  </a:cubicBezTo>
                  <a:cubicBezTo>
                    <a:pt x="8328" y="20864"/>
                    <a:pt x="6947" y="20215"/>
                    <a:pt x="5796" y="19253"/>
                  </a:cubicBezTo>
                  <a:cubicBezTo>
                    <a:pt x="4666" y="18290"/>
                    <a:pt x="3578" y="17328"/>
                    <a:pt x="2783" y="16072"/>
                  </a:cubicBezTo>
                  <a:cubicBezTo>
                    <a:pt x="2009" y="14796"/>
                    <a:pt x="1674" y="13457"/>
                    <a:pt x="1381" y="11992"/>
                  </a:cubicBezTo>
                  <a:cubicBezTo>
                    <a:pt x="1088" y="10611"/>
                    <a:pt x="1005" y="9168"/>
                    <a:pt x="1193" y="7787"/>
                  </a:cubicBezTo>
                  <a:cubicBezTo>
                    <a:pt x="1423" y="6196"/>
                    <a:pt x="1904" y="4543"/>
                    <a:pt x="3055" y="3372"/>
                  </a:cubicBezTo>
                  <a:cubicBezTo>
                    <a:pt x="4227" y="2158"/>
                    <a:pt x="5712" y="1321"/>
                    <a:pt x="7428" y="1175"/>
                  </a:cubicBezTo>
                  <a:cubicBezTo>
                    <a:pt x="7688" y="1152"/>
                    <a:pt x="7947" y="1140"/>
                    <a:pt x="8203" y="1140"/>
                  </a:cubicBezTo>
                  <a:close/>
                  <a:moveTo>
                    <a:pt x="10336" y="22475"/>
                  </a:moveTo>
                  <a:cubicBezTo>
                    <a:pt x="10336" y="22538"/>
                    <a:pt x="10378" y="22559"/>
                    <a:pt x="10399" y="22621"/>
                  </a:cubicBezTo>
                  <a:cubicBezTo>
                    <a:pt x="10357" y="22600"/>
                    <a:pt x="10316" y="22600"/>
                    <a:pt x="10274" y="22559"/>
                  </a:cubicBezTo>
                  <a:lnTo>
                    <a:pt x="10336" y="22475"/>
                  </a:lnTo>
                  <a:close/>
                  <a:moveTo>
                    <a:pt x="9772" y="22935"/>
                  </a:moveTo>
                  <a:cubicBezTo>
                    <a:pt x="9772" y="22977"/>
                    <a:pt x="9772" y="23040"/>
                    <a:pt x="9792" y="23082"/>
                  </a:cubicBezTo>
                  <a:cubicBezTo>
                    <a:pt x="9960" y="23542"/>
                    <a:pt x="10085" y="23919"/>
                    <a:pt x="10295" y="24316"/>
                  </a:cubicBezTo>
                  <a:cubicBezTo>
                    <a:pt x="10377" y="24482"/>
                    <a:pt x="10890" y="25446"/>
                    <a:pt x="10638" y="25446"/>
                  </a:cubicBezTo>
                  <a:cubicBezTo>
                    <a:pt x="10635" y="25446"/>
                    <a:pt x="10632" y="25446"/>
                    <a:pt x="10629" y="25446"/>
                  </a:cubicBezTo>
                  <a:cubicBezTo>
                    <a:pt x="10357" y="25425"/>
                    <a:pt x="10064" y="25279"/>
                    <a:pt x="9772" y="25216"/>
                  </a:cubicBezTo>
                  <a:cubicBezTo>
                    <a:pt x="9479" y="25132"/>
                    <a:pt x="9248" y="25028"/>
                    <a:pt x="8956" y="24923"/>
                  </a:cubicBezTo>
                  <a:cubicBezTo>
                    <a:pt x="8830" y="24860"/>
                    <a:pt x="8056" y="24735"/>
                    <a:pt x="8056" y="24714"/>
                  </a:cubicBezTo>
                  <a:cubicBezTo>
                    <a:pt x="7847" y="24295"/>
                    <a:pt x="8956" y="23479"/>
                    <a:pt x="9207" y="23291"/>
                  </a:cubicBezTo>
                  <a:cubicBezTo>
                    <a:pt x="9353" y="23186"/>
                    <a:pt x="9562" y="23061"/>
                    <a:pt x="9772" y="22935"/>
                  </a:cubicBezTo>
                  <a:close/>
                  <a:moveTo>
                    <a:pt x="8265" y="0"/>
                  </a:moveTo>
                  <a:cubicBezTo>
                    <a:pt x="7422" y="0"/>
                    <a:pt x="6577" y="126"/>
                    <a:pt x="5754" y="401"/>
                  </a:cubicBezTo>
                  <a:cubicBezTo>
                    <a:pt x="4227" y="924"/>
                    <a:pt x="2888" y="1844"/>
                    <a:pt x="1883" y="3079"/>
                  </a:cubicBezTo>
                  <a:cubicBezTo>
                    <a:pt x="900" y="4250"/>
                    <a:pt x="419" y="5841"/>
                    <a:pt x="209" y="7347"/>
                  </a:cubicBezTo>
                  <a:cubicBezTo>
                    <a:pt x="0" y="8875"/>
                    <a:pt x="21" y="10423"/>
                    <a:pt x="314" y="11950"/>
                  </a:cubicBezTo>
                  <a:cubicBezTo>
                    <a:pt x="628" y="13541"/>
                    <a:pt x="963" y="15089"/>
                    <a:pt x="1800" y="16491"/>
                  </a:cubicBezTo>
                  <a:cubicBezTo>
                    <a:pt x="2637" y="17872"/>
                    <a:pt x="3808" y="19002"/>
                    <a:pt x="5043" y="20048"/>
                  </a:cubicBezTo>
                  <a:cubicBezTo>
                    <a:pt x="6173" y="20927"/>
                    <a:pt x="7365" y="21868"/>
                    <a:pt x="8704" y="22391"/>
                  </a:cubicBezTo>
                  <a:cubicBezTo>
                    <a:pt x="8391" y="22621"/>
                    <a:pt x="8077" y="22914"/>
                    <a:pt x="7805" y="23186"/>
                  </a:cubicBezTo>
                  <a:cubicBezTo>
                    <a:pt x="7365" y="23709"/>
                    <a:pt x="6654" y="25069"/>
                    <a:pt x="7784" y="25383"/>
                  </a:cubicBezTo>
                  <a:cubicBezTo>
                    <a:pt x="8119" y="25488"/>
                    <a:pt x="8474" y="25530"/>
                    <a:pt x="8809" y="25676"/>
                  </a:cubicBezTo>
                  <a:cubicBezTo>
                    <a:pt x="9123" y="25802"/>
                    <a:pt x="9437" y="25906"/>
                    <a:pt x="9772" y="25969"/>
                  </a:cubicBezTo>
                  <a:cubicBezTo>
                    <a:pt x="10091" y="26031"/>
                    <a:pt x="10432" y="26171"/>
                    <a:pt x="10748" y="26171"/>
                  </a:cubicBezTo>
                  <a:cubicBezTo>
                    <a:pt x="10970" y="26171"/>
                    <a:pt x="11180" y="26102"/>
                    <a:pt x="11362" y="25885"/>
                  </a:cubicBezTo>
                  <a:cubicBezTo>
                    <a:pt x="11697" y="25488"/>
                    <a:pt x="11445" y="24839"/>
                    <a:pt x="11257" y="24421"/>
                  </a:cubicBezTo>
                  <a:cubicBezTo>
                    <a:pt x="11153" y="24170"/>
                    <a:pt x="11027" y="23919"/>
                    <a:pt x="10839" y="23689"/>
                  </a:cubicBezTo>
                  <a:cubicBezTo>
                    <a:pt x="10692" y="23479"/>
                    <a:pt x="10650" y="23124"/>
                    <a:pt x="10588" y="22852"/>
                  </a:cubicBezTo>
                  <a:cubicBezTo>
                    <a:pt x="10567" y="22810"/>
                    <a:pt x="10567" y="22747"/>
                    <a:pt x="10525" y="22726"/>
                  </a:cubicBezTo>
                  <a:cubicBezTo>
                    <a:pt x="10567" y="22726"/>
                    <a:pt x="10588" y="22747"/>
                    <a:pt x="10629" y="22747"/>
                  </a:cubicBezTo>
                  <a:cubicBezTo>
                    <a:pt x="10734" y="22747"/>
                    <a:pt x="11006" y="23396"/>
                    <a:pt x="11048" y="23479"/>
                  </a:cubicBezTo>
                  <a:lnTo>
                    <a:pt x="11759" y="24651"/>
                  </a:lnTo>
                  <a:cubicBezTo>
                    <a:pt x="12199" y="25383"/>
                    <a:pt x="12575" y="26178"/>
                    <a:pt x="12910" y="26953"/>
                  </a:cubicBezTo>
                  <a:cubicBezTo>
                    <a:pt x="13601" y="28564"/>
                    <a:pt x="14124" y="30175"/>
                    <a:pt x="14479" y="31870"/>
                  </a:cubicBezTo>
                  <a:cubicBezTo>
                    <a:pt x="15191" y="35155"/>
                    <a:pt x="15526" y="38523"/>
                    <a:pt x="15170" y="41850"/>
                  </a:cubicBezTo>
                  <a:cubicBezTo>
                    <a:pt x="14982" y="43545"/>
                    <a:pt x="14710" y="45219"/>
                    <a:pt x="14647" y="46914"/>
                  </a:cubicBezTo>
                  <a:cubicBezTo>
                    <a:pt x="14563" y="48483"/>
                    <a:pt x="14228" y="50031"/>
                    <a:pt x="14228" y="51622"/>
                  </a:cubicBezTo>
                  <a:cubicBezTo>
                    <a:pt x="14228" y="53212"/>
                    <a:pt x="14563" y="54844"/>
                    <a:pt x="15023" y="56392"/>
                  </a:cubicBezTo>
                  <a:cubicBezTo>
                    <a:pt x="15358" y="57459"/>
                    <a:pt x="15756" y="58694"/>
                    <a:pt x="16844" y="59238"/>
                  </a:cubicBezTo>
                  <a:cubicBezTo>
                    <a:pt x="16896" y="59265"/>
                    <a:pt x="16950" y="59278"/>
                    <a:pt x="17003" y="59278"/>
                  </a:cubicBezTo>
                  <a:cubicBezTo>
                    <a:pt x="17311" y="59278"/>
                    <a:pt x="17587" y="58863"/>
                    <a:pt x="17283" y="58631"/>
                  </a:cubicBezTo>
                  <a:cubicBezTo>
                    <a:pt x="16153" y="57773"/>
                    <a:pt x="15902" y="55932"/>
                    <a:pt x="15609" y="54635"/>
                  </a:cubicBezTo>
                  <a:cubicBezTo>
                    <a:pt x="15233" y="52982"/>
                    <a:pt x="15170" y="51370"/>
                    <a:pt x="15379" y="49717"/>
                  </a:cubicBezTo>
                  <a:cubicBezTo>
                    <a:pt x="15484" y="48922"/>
                    <a:pt x="15609" y="48169"/>
                    <a:pt x="15651" y="47395"/>
                  </a:cubicBezTo>
                  <a:cubicBezTo>
                    <a:pt x="15693" y="46495"/>
                    <a:pt x="15756" y="45616"/>
                    <a:pt x="15860" y="44738"/>
                  </a:cubicBezTo>
                  <a:cubicBezTo>
                    <a:pt x="16049" y="43043"/>
                    <a:pt x="16362" y="41348"/>
                    <a:pt x="16362" y="39653"/>
                  </a:cubicBezTo>
                  <a:cubicBezTo>
                    <a:pt x="16383" y="36222"/>
                    <a:pt x="15944" y="32665"/>
                    <a:pt x="14877" y="29422"/>
                  </a:cubicBezTo>
                  <a:cubicBezTo>
                    <a:pt x="14354" y="27810"/>
                    <a:pt x="13705" y="26199"/>
                    <a:pt x="12826" y="24756"/>
                  </a:cubicBezTo>
                  <a:cubicBezTo>
                    <a:pt x="12450" y="24107"/>
                    <a:pt x="11885" y="23521"/>
                    <a:pt x="11508" y="22893"/>
                  </a:cubicBezTo>
                  <a:lnTo>
                    <a:pt x="11529" y="22893"/>
                  </a:lnTo>
                  <a:cubicBezTo>
                    <a:pt x="12492" y="22433"/>
                    <a:pt x="13433" y="21931"/>
                    <a:pt x="14291" y="21261"/>
                  </a:cubicBezTo>
                  <a:cubicBezTo>
                    <a:pt x="15107" y="20634"/>
                    <a:pt x="15735" y="19859"/>
                    <a:pt x="16425" y="19106"/>
                  </a:cubicBezTo>
                  <a:cubicBezTo>
                    <a:pt x="17806" y="17537"/>
                    <a:pt x="18852" y="15612"/>
                    <a:pt x="19083" y="13520"/>
                  </a:cubicBezTo>
                  <a:cubicBezTo>
                    <a:pt x="19522" y="9335"/>
                    <a:pt x="17785" y="4732"/>
                    <a:pt x="14375" y="2158"/>
                  </a:cubicBezTo>
                  <a:cubicBezTo>
                    <a:pt x="12624" y="845"/>
                    <a:pt x="10449" y="0"/>
                    <a:pt x="8265"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2176614489"/>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out)">
                                      <p:cBhvr>
                                        <p:cTn id="7" dur="1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8"/>
                                        </p:tgtEl>
                                        <p:attrNameLst>
                                          <p:attrName>style.visibility</p:attrName>
                                        </p:attrNameLst>
                                      </p:cBhvr>
                                      <p:to>
                                        <p:strVal val="visible"/>
                                      </p:to>
                                    </p:set>
                                    <p:animEffect transition="in" filter="randombar(horizontal)">
                                      <p:cBhvr>
                                        <p:cTn id="12" dur="500"/>
                                        <p:tgtEl>
                                          <p:spTgt spid="108"/>
                                        </p:tgtEl>
                                      </p:cBhvr>
                                    </p:animEffect>
                                  </p:childTnLst>
                                </p:cTn>
                              </p:par>
                              <p:par>
                                <p:cTn id="13" presetID="14" presetClass="entr" presetSubtype="10" fill="hold"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randombar(horizontal)">
                                      <p:cBhvr>
                                        <p:cTn id="15" dur="1500"/>
                                        <p:tgtEl>
                                          <p:spTgt spid="6">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randombar(horizontal)">
                                      <p:cBhvr>
                                        <p:cTn id="20" dur="1500"/>
                                        <p:tgtEl>
                                          <p:spTgt spid="6">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randombar(horizontal)">
                                      <p:cBhvr>
                                        <p:cTn id="25" dur="1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animBg="1"/>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Online Media 14" title="THE HEROES MV SHOW | Cara x CM1X - ￆﾯ￡ﾻﾛc Mￆﾡ C￡ﾻﾧa M￡ﾺﾹ - T￡ﾺﾭp 7">
            <a:hlinkClick r:id="" action="ppaction://media"/>
            <a:extLst>
              <a:ext uri="{FF2B5EF4-FFF2-40B4-BE49-F238E27FC236}">
                <a16:creationId xmlns:a16="http://schemas.microsoft.com/office/drawing/2014/main" id="{28E4453E-709C-43F1-8749-4BB99BEBF654}"/>
              </a:ext>
            </a:extLst>
          </p:cNvPr>
          <p:cNvPicPr>
            <a:picLocks noRot="1" noChangeAspect="1"/>
          </p:cNvPicPr>
          <p:nvPr>
            <a:videoFile r:link="rId1"/>
          </p:nvPr>
        </p:nvPicPr>
        <p:blipFill>
          <a:blip r:embed="rId3"/>
          <a:stretch>
            <a:fillRect/>
          </a:stretch>
        </p:blipFill>
        <p:spPr>
          <a:xfrm>
            <a:off x="105803" y="249382"/>
            <a:ext cx="10568689" cy="5971309"/>
          </a:xfrm>
          <a:prstGeom prst="rect">
            <a:avLst/>
          </a:prstGeom>
        </p:spPr>
      </p:pic>
    </p:spTree>
    <p:extLst>
      <p:ext uri="{BB962C8B-B14F-4D97-AF65-F5344CB8AC3E}">
        <p14:creationId xmlns:p14="http://schemas.microsoft.com/office/powerpoint/2010/main" val="2173720020"/>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5"/>
                </p:tgtEl>
              </p:cMediaNode>
            </p:video>
            <p:seq concurrent="1" nextAc="seek">
              <p:cTn id="8" restart="whenNotActive" fill="hold" evtFilter="cancelBubble" nodeType="interactiveSeq">
                <p:stCondLst>
                  <p:cond evt="onClick" delay="0">
                    <p:tgtEl>
                      <p:spTgt spid="1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5"/>
                                        </p:tgtEl>
                                      </p:cBhvr>
                                    </p:cmd>
                                  </p:childTnLst>
                                </p:cTn>
                              </p:par>
                            </p:childTnLst>
                          </p:cTn>
                        </p:par>
                      </p:childTnLst>
                    </p:cTn>
                  </p:par>
                </p:childTnLst>
              </p:cTn>
              <p:nextCondLst>
                <p:cond evt="onClick" delay="0">
                  <p:tgtEl>
                    <p:spTgt spid="15"/>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358"/>
        <p:cNvGrpSpPr/>
        <p:nvPr/>
      </p:nvGrpSpPr>
      <p:grpSpPr>
        <a:xfrm>
          <a:off x="0" y="0"/>
          <a:ext cx="0" cy="0"/>
          <a:chOff x="0" y="0"/>
          <a:chExt cx="0" cy="0"/>
        </a:xfrm>
      </p:grpSpPr>
      <p:sp>
        <p:nvSpPr>
          <p:cNvPr id="86" name="Hộp Văn bản 85">
            <a:extLst>
              <a:ext uri="{FF2B5EF4-FFF2-40B4-BE49-F238E27FC236}">
                <a16:creationId xmlns:a16="http://schemas.microsoft.com/office/drawing/2014/main" id="{3EECA9D3-B10A-4EDA-8077-5E5648F5974C}"/>
              </a:ext>
            </a:extLst>
          </p:cNvPr>
          <p:cNvSpPr txBox="1"/>
          <p:nvPr/>
        </p:nvSpPr>
        <p:spPr>
          <a:xfrm>
            <a:off x="332678" y="106649"/>
            <a:ext cx="10141358" cy="2308324"/>
          </a:xfrm>
          <a:prstGeom prst="rect">
            <a:avLst/>
          </a:prstGeom>
          <a:noFill/>
        </p:spPr>
        <p:txBody>
          <a:bodyPr wrap="square">
            <a:spAutoFit/>
          </a:bodyPr>
          <a:lstStyle/>
          <a:p>
            <a:pPr algn="l"/>
            <a:r>
              <a:rPr lang="en-US" sz="2400" b="1" i="0" dirty="0">
                <a:solidFill>
                  <a:srgbClr val="000000"/>
                </a:solidFill>
                <a:effectLst/>
                <a:latin typeface="Times New Roman" panose="02020603050405020304" pitchFamily="18" charset="0"/>
                <a:cs typeface="Times New Roman" panose="02020603050405020304" pitchFamily="18" charset="0"/>
              </a:rPr>
              <a:t>Vận dụng 1:</a:t>
            </a:r>
          </a:p>
          <a:p>
            <a:pPr algn="l"/>
            <a:r>
              <a:rPr lang="vi-VN" sz="2400" b="0" i="0" dirty="0">
                <a:solidFill>
                  <a:srgbClr val="000000"/>
                </a:solidFill>
                <a:effectLst/>
                <a:latin typeface="Times New Roman" panose="02020603050405020304" pitchFamily="18" charset="0"/>
                <a:cs typeface="Times New Roman" panose="02020603050405020304" pitchFamily="18" charset="0"/>
              </a:rPr>
              <a:t>Tuần này lớp 6A và 6B gồm 40 học sinh nữ và 36 học sinh nam được phân công đi thu gom rác làm sạch bờ biển ở địa phương. Nếu chia nhóm sao cho số học sinh nam và nữ trong các nhóm bằng nhau thì:</a:t>
            </a:r>
          </a:p>
          <a:p>
            <a:pPr algn="l"/>
            <a:r>
              <a:rPr lang="vi-VN" sz="2400" b="0" i="0" dirty="0">
                <a:solidFill>
                  <a:srgbClr val="000000"/>
                </a:solidFill>
                <a:effectLst/>
                <a:latin typeface="Times New Roman" panose="02020603050405020304" pitchFamily="18" charset="0"/>
                <a:cs typeface="Times New Roman" panose="02020603050405020304" pitchFamily="18" charset="0"/>
              </a:rPr>
              <a:t>a) Có thể chia được thành bao nhiều nhóm học sinh?</a:t>
            </a:r>
          </a:p>
          <a:p>
            <a:pPr algn="l"/>
            <a:r>
              <a:rPr lang="vi-VN" sz="2400" b="0" i="0" dirty="0">
                <a:solidFill>
                  <a:srgbClr val="000000"/>
                </a:solidFill>
                <a:effectLst/>
                <a:latin typeface="Times New Roman" panose="02020603050405020304" pitchFamily="18" charset="0"/>
                <a:cs typeface="Times New Roman" panose="02020603050405020304" pitchFamily="18" charset="0"/>
              </a:rPr>
              <a:t>b) Có thể chia nhiều nhất bao nhiêu nhóm học sinh?</a:t>
            </a:r>
          </a:p>
        </p:txBody>
      </p:sp>
      <p:sp>
        <p:nvSpPr>
          <p:cNvPr id="87" name="Hộp Văn bản 86">
            <a:extLst>
              <a:ext uri="{FF2B5EF4-FFF2-40B4-BE49-F238E27FC236}">
                <a16:creationId xmlns:a16="http://schemas.microsoft.com/office/drawing/2014/main" id="{9AD0F088-5EA1-4176-A321-AC4463BEE5E5}"/>
              </a:ext>
            </a:extLst>
          </p:cNvPr>
          <p:cNvSpPr txBox="1"/>
          <p:nvPr/>
        </p:nvSpPr>
        <p:spPr>
          <a:xfrm>
            <a:off x="720916" y="2464734"/>
            <a:ext cx="7540244" cy="1302921"/>
          </a:xfrm>
          <a:prstGeom prst="rect">
            <a:avLst/>
          </a:prstGeom>
          <a:noFill/>
        </p:spPr>
        <p:txBody>
          <a:bodyPr wrap="square">
            <a:spAutoFit/>
          </a:bodyPr>
          <a:lstStyle/>
          <a:p>
            <a:pPr algn="just">
              <a:spcAft>
                <a:spcPts val="800"/>
              </a:spcAft>
            </a:pPr>
            <a:r>
              <a:rPr lang="fr-FR" sz="2400" b="1" dirty="0">
                <a:latin typeface="Times New Roman" panose="02020603050405020304" pitchFamily="18" charset="0"/>
                <a:ea typeface="Arial" panose="020B0604020202020204" pitchFamily="34" charset="0"/>
                <a:cs typeface="Times New Roman" panose="02020603050405020304" pitchFamily="18" charset="0"/>
              </a:rPr>
              <a:t>Hướng dẫn giải.</a:t>
            </a:r>
            <a:endParaRPr lang="fr-FR" sz="2400" b="1" dirty="0">
              <a:effectLst/>
              <a:latin typeface="Times New Roman" panose="02020603050405020304" pitchFamily="18" charset="0"/>
              <a:ea typeface="Arial" panose="020B0604020202020204" pitchFamily="34" charset="0"/>
              <a:cs typeface="Times New Roman" panose="02020603050405020304" pitchFamily="18" charset="0"/>
            </a:endParaRPr>
          </a:p>
          <a:p>
            <a:pPr algn="just">
              <a:spcAft>
                <a:spcPts val="800"/>
              </a:spcAft>
            </a:pPr>
            <a:r>
              <a:rPr lang="fr-FR" sz="2400" b="1" dirty="0">
                <a:effectLst/>
                <a:latin typeface="Times New Roman" panose="02020603050405020304" pitchFamily="18" charset="0"/>
                <a:ea typeface="Arial" panose="020B0604020202020204" pitchFamily="34" charset="0"/>
                <a:cs typeface="Times New Roman" panose="02020603050405020304" pitchFamily="18" charset="0"/>
              </a:rPr>
              <a:t>a. </a:t>
            </a:r>
            <a:r>
              <a:rPr lang="fr-FR" sz="2400" dirty="0">
                <a:effectLst/>
                <a:latin typeface="Times New Roman" panose="02020603050405020304" pitchFamily="18" charset="0"/>
                <a:ea typeface="Arial" panose="020B0604020202020204" pitchFamily="34" charset="0"/>
                <a:cs typeface="Times New Roman" panose="02020603050405020304" pitchFamily="18" charset="0"/>
              </a:rPr>
              <a:t>Vì số nam và số nữ trong các nhóm đều bằng nhau nên số nhóm chính là số ước chung của 40 và 36</a:t>
            </a:r>
          </a:p>
        </p:txBody>
      </p:sp>
      <p:sp>
        <p:nvSpPr>
          <p:cNvPr id="88" name="Hộp Văn bản 87">
            <a:extLst>
              <a:ext uri="{FF2B5EF4-FFF2-40B4-BE49-F238E27FC236}">
                <a16:creationId xmlns:a16="http://schemas.microsoft.com/office/drawing/2014/main" id="{9B5156CA-837A-4473-AFA8-40BE254D1480}"/>
              </a:ext>
            </a:extLst>
          </p:cNvPr>
          <p:cNvSpPr txBox="1"/>
          <p:nvPr/>
        </p:nvSpPr>
        <p:spPr>
          <a:xfrm>
            <a:off x="853701" y="3744520"/>
            <a:ext cx="5996064" cy="1877437"/>
          </a:xfrm>
          <a:prstGeom prst="rect">
            <a:avLst/>
          </a:prstGeom>
          <a:noFill/>
        </p:spPr>
        <p:txBody>
          <a:bodyPr wrap="square">
            <a:spAutoFit/>
          </a:bodyPr>
          <a:lstStyle/>
          <a:p>
            <a:pPr algn="just">
              <a:spcAft>
                <a:spcPts val="800"/>
              </a:spcAft>
            </a:pPr>
            <a:r>
              <a:rPr lang="en-US" sz="2400" dirty="0">
                <a:latin typeface="Times New Roman" panose="02020603050405020304" pitchFamily="18" charset="0"/>
                <a:ea typeface="Arial" panose="020B0604020202020204" pitchFamily="34" charset="0"/>
                <a:cs typeface="Times New Roman" panose="02020603050405020304" pitchFamily="18" charset="0"/>
              </a:rPr>
              <a:t>Ta có: Ư(40) =……</a:t>
            </a:r>
          </a:p>
          <a:p>
            <a:pPr algn="just">
              <a:spcAft>
                <a:spcPts val="800"/>
              </a:spcAft>
            </a:pPr>
            <a:r>
              <a:rPr lang="en-US" sz="2400" dirty="0">
                <a:latin typeface="Times New Roman" panose="02020603050405020304" pitchFamily="18" charset="0"/>
                <a:ea typeface="Arial" panose="020B0604020202020204" pitchFamily="34" charset="0"/>
                <a:cs typeface="Times New Roman" panose="02020603050405020304" pitchFamily="18" charset="0"/>
              </a:rPr>
              <a:t>           Ư(36) =……</a:t>
            </a:r>
            <a:endParaRPr lang="en-US" sz="24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spcAft>
                <a:spcPts val="800"/>
              </a:spcAft>
            </a:pPr>
            <a:r>
              <a:rPr lang="fr-FR" sz="2400" dirty="0">
                <a:effectLst/>
                <a:latin typeface="Times New Roman" panose="02020603050405020304" pitchFamily="18" charset="0"/>
                <a:ea typeface="Arial" panose="020B0604020202020204" pitchFamily="34" charset="0"/>
                <a:cs typeface="Times New Roman" panose="02020603050405020304" pitchFamily="18" charset="0"/>
              </a:rPr>
              <a:t> Do đó ƯC(40, 36) = …….</a:t>
            </a:r>
          </a:p>
          <a:p>
            <a:pPr algn="just">
              <a:spcAft>
                <a:spcPts val="800"/>
              </a:spcAft>
            </a:pPr>
            <a:r>
              <a:rPr lang="fr-FR" sz="2400" dirty="0">
                <a:effectLst/>
                <a:latin typeface="Times New Roman" panose="02020603050405020304" pitchFamily="18" charset="0"/>
                <a:ea typeface="Arial" panose="020B0604020202020204" pitchFamily="34" charset="0"/>
                <a:cs typeface="Times New Roman" panose="02020603050405020304" pitchFamily="18" charset="0"/>
              </a:rPr>
              <a:t>Vậy có thể chia thành nhóm:……..</a:t>
            </a:r>
          </a:p>
        </p:txBody>
      </p:sp>
      <p:sp>
        <p:nvSpPr>
          <p:cNvPr id="89" name="Hộp Văn bản 88">
            <a:extLst>
              <a:ext uri="{FF2B5EF4-FFF2-40B4-BE49-F238E27FC236}">
                <a16:creationId xmlns:a16="http://schemas.microsoft.com/office/drawing/2014/main" id="{5392A046-4669-4A7A-A9CD-F7FCAC8C7A8C}"/>
              </a:ext>
            </a:extLst>
          </p:cNvPr>
          <p:cNvSpPr txBox="1"/>
          <p:nvPr/>
        </p:nvSpPr>
        <p:spPr>
          <a:xfrm>
            <a:off x="908145" y="5585070"/>
            <a:ext cx="7041005" cy="830997"/>
          </a:xfrm>
          <a:prstGeom prst="rect">
            <a:avLst/>
          </a:prstGeom>
          <a:noFill/>
        </p:spPr>
        <p:txBody>
          <a:bodyPr wrap="square">
            <a:spAutoFit/>
          </a:bodyPr>
          <a:lstStyle/>
          <a:p>
            <a:pPr algn="just">
              <a:spcAft>
                <a:spcPts val="800"/>
              </a:spcAft>
            </a:pPr>
            <a:r>
              <a:rPr lang="fr-FR" sz="2400" b="1" dirty="0">
                <a:latin typeface="Times New Roman" panose="02020603050405020304" pitchFamily="18" charset="0"/>
                <a:ea typeface="Arial" panose="020B0604020202020204" pitchFamily="34" charset="0"/>
                <a:cs typeface="Times New Roman" panose="02020603050405020304" pitchFamily="18" charset="0"/>
              </a:rPr>
              <a:t>b. </a:t>
            </a:r>
            <a:r>
              <a:rPr lang="vi-VN" sz="2400" b="0" i="0" dirty="0">
                <a:solidFill>
                  <a:srgbClr val="000000"/>
                </a:solidFill>
                <a:effectLst/>
                <a:latin typeface="Times New Roman" panose="02020603050405020304" pitchFamily="18" charset="0"/>
                <a:cs typeface="Times New Roman" panose="02020603050405020304" pitchFamily="18" charset="0"/>
              </a:rPr>
              <a:t>Số nhóm chia được nhiều nhất là ƯCLN(36; 40) =</a:t>
            </a:r>
            <a:r>
              <a:rPr lang="en-US" sz="2400" b="0" i="0" dirty="0">
                <a:solidFill>
                  <a:srgbClr val="000000"/>
                </a:solidFill>
                <a:effectLst/>
                <a:latin typeface="Times New Roman" panose="02020603050405020304" pitchFamily="18" charset="0"/>
                <a:cs typeface="Times New Roman" panose="02020603050405020304" pitchFamily="18" charset="0"/>
              </a:rPr>
              <a:t>…</a:t>
            </a:r>
            <a:r>
              <a:rPr lang="vi-VN" sz="2400" b="0" i="0" dirty="0">
                <a:solidFill>
                  <a:srgbClr val="000000"/>
                </a:solidFill>
                <a:effectLst/>
                <a:latin typeface="Times New Roman" panose="02020603050405020304" pitchFamily="18" charset="0"/>
                <a:cs typeface="Times New Roman" panose="02020603050405020304" pitchFamily="18" charset="0"/>
              </a:rPr>
              <a:t> .</a:t>
            </a:r>
            <a:endParaRPr lang="en-US" sz="2400" b="1" dirty="0">
              <a:effectLst/>
              <a:latin typeface="Times New Roman" panose="02020603050405020304" pitchFamily="18"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1305892000"/>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ipe(down)">
                                      <p:cBhvr>
                                        <p:cTn id="7" dur="500"/>
                                        <p:tgtEl>
                                          <p:spTgt spid="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wipe(down)">
                                      <p:cBhvr>
                                        <p:cTn id="12" dur="500"/>
                                        <p:tgtEl>
                                          <p:spTgt spid="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9"/>
                                        </p:tgtEl>
                                        <p:attrNameLst>
                                          <p:attrName>style.visibility</p:attrName>
                                        </p:attrNameLst>
                                      </p:cBhvr>
                                      <p:to>
                                        <p:strVal val="visible"/>
                                      </p:to>
                                    </p:set>
                                    <p:animEffect transition="in" filter="wipe(down)">
                                      <p:cBhvr>
                                        <p:cTn id="17"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88" grpId="0"/>
      <p:bldP spid="89" grpId="0"/>
    </p:bld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Shape 358"/>
        <p:cNvGrpSpPr/>
        <p:nvPr/>
      </p:nvGrpSpPr>
      <p:grpSpPr>
        <a:xfrm>
          <a:off x="0" y="0"/>
          <a:ext cx="0" cy="0"/>
          <a:chOff x="0" y="0"/>
          <a:chExt cx="0" cy="0"/>
        </a:xfrm>
      </p:grpSpPr>
      <p:sp>
        <p:nvSpPr>
          <p:cNvPr id="86" name="Hộp Văn bản 85">
            <a:extLst>
              <a:ext uri="{FF2B5EF4-FFF2-40B4-BE49-F238E27FC236}">
                <a16:creationId xmlns:a16="http://schemas.microsoft.com/office/drawing/2014/main" id="{3EECA9D3-B10A-4EDA-8077-5E5648F5974C}"/>
              </a:ext>
            </a:extLst>
          </p:cNvPr>
          <p:cNvSpPr txBox="1"/>
          <p:nvPr/>
        </p:nvSpPr>
        <p:spPr>
          <a:xfrm>
            <a:off x="332678" y="106649"/>
            <a:ext cx="9867818" cy="2308324"/>
          </a:xfrm>
          <a:prstGeom prst="rect">
            <a:avLst/>
          </a:prstGeom>
          <a:noFill/>
        </p:spPr>
        <p:txBody>
          <a:bodyPr wrap="square">
            <a:spAutoFit/>
          </a:bodyPr>
          <a:lstStyle/>
          <a:p>
            <a:pPr algn="l"/>
            <a:r>
              <a:rPr lang="en-US" sz="2400" b="1" i="0" dirty="0">
                <a:solidFill>
                  <a:srgbClr val="000000"/>
                </a:solidFill>
                <a:effectLst/>
                <a:latin typeface="Times New Roman" panose="02020603050405020304" pitchFamily="18" charset="0"/>
                <a:cs typeface="Times New Roman" panose="02020603050405020304" pitchFamily="18" charset="0"/>
              </a:rPr>
              <a:t>Vận dụng 1:</a:t>
            </a:r>
          </a:p>
          <a:p>
            <a:pPr algn="l"/>
            <a:r>
              <a:rPr lang="vi-VN" sz="2400" b="0" i="0" dirty="0">
                <a:solidFill>
                  <a:srgbClr val="000000"/>
                </a:solidFill>
                <a:effectLst/>
                <a:latin typeface="Times New Roman" panose="02020603050405020304" pitchFamily="18" charset="0"/>
                <a:cs typeface="Times New Roman" panose="02020603050405020304" pitchFamily="18" charset="0"/>
              </a:rPr>
              <a:t>Tuần này lớp 6A và 6B gồm 40 học sinh nữ và 36 học sinh nam được phân công đi thu gom rác làm sạch bờ biển ở địa phương. Nếu chia nhóm sao cho số học sinh nam và nữ trong các nhóm bằng nhau thì:</a:t>
            </a:r>
          </a:p>
          <a:p>
            <a:pPr algn="l"/>
            <a:r>
              <a:rPr lang="vi-VN" sz="2400" b="0" i="0" dirty="0">
                <a:solidFill>
                  <a:srgbClr val="000000"/>
                </a:solidFill>
                <a:effectLst/>
                <a:latin typeface="Times New Roman" panose="02020603050405020304" pitchFamily="18" charset="0"/>
                <a:cs typeface="Times New Roman" panose="02020603050405020304" pitchFamily="18" charset="0"/>
              </a:rPr>
              <a:t>a) Có thể chia được thành bao nhiều nhóm học sinh?</a:t>
            </a:r>
          </a:p>
          <a:p>
            <a:pPr algn="l"/>
            <a:r>
              <a:rPr lang="vi-VN" sz="2400" b="0" i="0" dirty="0">
                <a:solidFill>
                  <a:srgbClr val="000000"/>
                </a:solidFill>
                <a:effectLst/>
                <a:latin typeface="Times New Roman" panose="02020603050405020304" pitchFamily="18" charset="0"/>
                <a:cs typeface="Times New Roman" panose="02020603050405020304" pitchFamily="18" charset="0"/>
              </a:rPr>
              <a:t>b) Có thể chia nhiều nhất bao nhiêu nhóm học sinh?</a:t>
            </a:r>
          </a:p>
        </p:txBody>
      </p:sp>
      <p:sp>
        <p:nvSpPr>
          <p:cNvPr id="87" name="Hộp Văn bản 86">
            <a:extLst>
              <a:ext uri="{FF2B5EF4-FFF2-40B4-BE49-F238E27FC236}">
                <a16:creationId xmlns:a16="http://schemas.microsoft.com/office/drawing/2014/main" id="{9AD0F088-5EA1-4176-A321-AC4463BEE5E5}"/>
              </a:ext>
            </a:extLst>
          </p:cNvPr>
          <p:cNvSpPr txBox="1"/>
          <p:nvPr/>
        </p:nvSpPr>
        <p:spPr>
          <a:xfrm>
            <a:off x="720916" y="2464734"/>
            <a:ext cx="7540244" cy="1302921"/>
          </a:xfrm>
          <a:prstGeom prst="rect">
            <a:avLst/>
          </a:prstGeom>
          <a:noFill/>
        </p:spPr>
        <p:txBody>
          <a:bodyPr wrap="square">
            <a:spAutoFit/>
          </a:bodyPr>
          <a:lstStyle/>
          <a:p>
            <a:pPr algn="just">
              <a:spcAft>
                <a:spcPts val="800"/>
              </a:spcAft>
            </a:pPr>
            <a:r>
              <a:rPr lang="fr-FR" sz="2400" b="1" dirty="0">
                <a:latin typeface="Times New Roman" panose="02020603050405020304" pitchFamily="18" charset="0"/>
                <a:ea typeface="Arial" panose="020B0604020202020204" pitchFamily="34" charset="0"/>
                <a:cs typeface="Times New Roman" panose="02020603050405020304" pitchFamily="18" charset="0"/>
              </a:rPr>
              <a:t>Hướng dẫn giải.</a:t>
            </a:r>
            <a:endParaRPr lang="fr-FR" sz="2400" b="1" dirty="0">
              <a:effectLst/>
              <a:latin typeface="Times New Roman" panose="02020603050405020304" pitchFamily="18" charset="0"/>
              <a:ea typeface="Arial" panose="020B0604020202020204" pitchFamily="34" charset="0"/>
              <a:cs typeface="Times New Roman" panose="02020603050405020304" pitchFamily="18" charset="0"/>
            </a:endParaRPr>
          </a:p>
          <a:p>
            <a:pPr algn="just">
              <a:spcAft>
                <a:spcPts val="800"/>
              </a:spcAft>
            </a:pPr>
            <a:r>
              <a:rPr lang="fr-FR" sz="2400" b="1" dirty="0">
                <a:effectLst/>
                <a:latin typeface="Times New Roman" panose="02020603050405020304" pitchFamily="18" charset="0"/>
                <a:ea typeface="Arial" panose="020B0604020202020204" pitchFamily="34" charset="0"/>
                <a:cs typeface="Times New Roman" panose="02020603050405020304" pitchFamily="18" charset="0"/>
              </a:rPr>
              <a:t>a. </a:t>
            </a:r>
            <a:r>
              <a:rPr lang="fr-FR" sz="2400" dirty="0">
                <a:effectLst/>
                <a:latin typeface="Times New Roman" panose="02020603050405020304" pitchFamily="18" charset="0"/>
                <a:ea typeface="Arial" panose="020B0604020202020204" pitchFamily="34" charset="0"/>
                <a:cs typeface="Times New Roman" panose="02020603050405020304" pitchFamily="18" charset="0"/>
              </a:rPr>
              <a:t>Vì số nam và số nữ trong các nhóm đều bằng nhau nên số nhóm chính là số ước chung của 40 và 36</a:t>
            </a:r>
          </a:p>
        </p:txBody>
      </p:sp>
      <p:sp>
        <p:nvSpPr>
          <p:cNvPr id="88" name="Hộp Văn bản 87">
            <a:extLst>
              <a:ext uri="{FF2B5EF4-FFF2-40B4-BE49-F238E27FC236}">
                <a16:creationId xmlns:a16="http://schemas.microsoft.com/office/drawing/2014/main" id="{9B5156CA-837A-4473-AFA8-40BE254D1480}"/>
              </a:ext>
            </a:extLst>
          </p:cNvPr>
          <p:cNvSpPr txBox="1"/>
          <p:nvPr/>
        </p:nvSpPr>
        <p:spPr>
          <a:xfrm>
            <a:off x="853701" y="3744520"/>
            <a:ext cx="5996064" cy="1877437"/>
          </a:xfrm>
          <a:prstGeom prst="rect">
            <a:avLst/>
          </a:prstGeom>
          <a:noFill/>
        </p:spPr>
        <p:txBody>
          <a:bodyPr wrap="square">
            <a:spAutoFit/>
          </a:bodyPr>
          <a:lstStyle/>
          <a:p>
            <a:pPr algn="just">
              <a:spcAft>
                <a:spcPts val="800"/>
              </a:spcAft>
            </a:pPr>
            <a:r>
              <a:rPr lang="en-US" sz="2400" dirty="0">
                <a:latin typeface="Times New Roman" panose="02020603050405020304" pitchFamily="18" charset="0"/>
                <a:ea typeface="Arial" panose="020B0604020202020204" pitchFamily="34" charset="0"/>
                <a:cs typeface="Times New Roman" panose="02020603050405020304" pitchFamily="18" charset="0"/>
              </a:rPr>
              <a:t>Ta có: Ư(40) = {1; 2; 4; 5; 8; 10; 20; 40}; </a:t>
            </a:r>
          </a:p>
          <a:p>
            <a:pPr algn="just">
              <a:spcAft>
                <a:spcPts val="800"/>
              </a:spcAft>
            </a:pPr>
            <a:r>
              <a:rPr lang="en-US" sz="2400" dirty="0">
                <a:latin typeface="Times New Roman" panose="02020603050405020304" pitchFamily="18" charset="0"/>
                <a:ea typeface="Arial" panose="020B0604020202020204" pitchFamily="34" charset="0"/>
                <a:cs typeface="Times New Roman" panose="02020603050405020304" pitchFamily="18" charset="0"/>
              </a:rPr>
              <a:t>           Ư(36) = {1; 2; 3; 4; 9; 12; 18; 36}; </a:t>
            </a:r>
            <a:endParaRPr lang="en-US" sz="24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spcAft>
                <a:spcPts val="800"/>
              </a:spcAft>
            </a:pPr>
            <a:r>
              <a:rPr lang="fr-FR" sz="2400" dirty="0">
                <a:effectLst/>
                <a:latin typeface="Times New Roman" panose="02020603050405020304" pitchFamily="18" charset="0"/>
                <a:ea typeface="Arial" panose="020B0604020202020204" pitchFamily="34" charset="0"/>
                <a:cs typeface="Times New Roman" panose="02020603050405020304" pitchFamily="18" charset="0"/>
              </a:rPr>
              <a:t> Do đó ƯC(40, 36) = { 1 ;2 4 }</a:t>
            </a:r>
            <a:endParaRPr lang="en-US" sz="24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spcAft>
                <a:spcPts val="800"/>
              </a:spcAft>
            </a:pPr>
            <a:r>
              <a:rPr lang="fr-FR" sz="2400" dirty="0">
                <a:effectLst/>
                <a:latin typeface="Times New Roman" panose="02020603050405020304" pitchFamily="18" charset="0"/>
                <a:ea typeface="Arial" panose="020B0604020202020204" pitchFamily="34" charset="0"/>
                <a:cs typeface="Times New Roman" panose="02020603050405020304" pitchFamily="18" charset="0"/>
              </a:rPr>
              <a:t>Vậy có thể chia thành 1 ; 2 ; 4 nhóm.</a:t>
            </a:r>
          </a:p>
        </p:txBody>
      </p:sp>
      <p:sp>
        <p:nvSpPr>
          <p:cNvPr id="89" name="Hộp Văn bản 88">
            <a:extLst>
              <a:ext uri="{FF2B5EF4-FFF2-40B4-BE49-F238E27FC236}">
                <a16:creationId xmlns:a16="http://schemas.microsoft.com/office/drawing/2014/main" id="{5392A046-4669-4A7A-A9CD-F7FCAC8C7A8C}"/>
              </a:ext>
            </a:extLst>
          </p:cNvPr>
          <p:cNvSpPr txBox="1"/>
          <p:nvPr/>
        </p:nvSpPr>
        <p:spPr>
          <a:xfrm>
            <a:off x="908145" y="5585070"/>
            <a:ext cx="7041005" cy="461665"/>
          </a:xfrm>
          <a:prstGeom prst="rect">
            <a:avLst/>
          </a:prstGeom>
          <a:noFill/>
        </p:spPr>
        <p:txBody>
          <a:bodyPr wrap="square">
            <a:spAutoFit/>
          </a:bodyPr>
          <a:lstStyle/>
          <a:p>
            <a:pPr algn="just">
              <a:spcAft>
                <a:spcPts val="800"/>
              </a:spcAft>
            </a:pPr>
            <a:r>
              <a:rPr lang="fr-FR" sz="2400" b="1" dirty="0">
                <a:latin typeface="Times New Roman" panose="02020603050405020304" pitchFamily="18" charset="0"/>
                <a:ea typeface="Arial" panose="020B0604020202020204" pitchFamily="34" charset="0"/>
                <a:cs typeface="Times New Roman" panose="02020603050405020304" pitchFamily="18" charset="0"/>
              </a:rPr>
              <a:t>b. </a:t>
            </a:r>
            <a:r>
              <a:rPr lang="vi-VN" sz="2400" b="0" i="0" dirty="0">
                <a:solidFill>
                  <a:srgbClr val="000000"/>
                </a:solidFill>
                <a:effectLst/>
                <a:latin typeface="Times New Roman" panose="02020603050405020304" pitchFamily="18" charset="0"/>
                <a:cs typeface="Times New Roman" panose="02020603050405020304" pitchFamily="18" charset="0"/>
              </a:rPr>
              <a:t>Số nhóm chia được nhiều nhất là ƯCLN(36; 40) = 4.</a:t>
            </a:r>
            <a:endParaRPr lang="en-US" sz="2400" b="1" dirty="0">
              <a:effectLst/>
              <a:latin typeface="Times New Roman" panose="02020603050405020304" pitchFamily="18"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516880702"/>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251"/>
        <p:cNvGrpSpPr/>
        <p:nvPr/>
      </p:nvGrpSpPr>
      <p:grpSpPr>
        <a:xfrm>
          <a:off x="0" y="0"/>
          <a:ext cx="0" cy="0"/>
          <a:chOff x="0" y="0"/>
          <a:chExt cx="0" cy="0"/>
        </a:xfrm>
      </p:grpSpPr>
      <p:sp>
        <p:nvSpPr>
          <p:cNvPr id="2252" name="Google Shape;2252;p74"/>
          <p:cNvSpPr txBox="1">
            <a:spLocks noGrp="1"/>
          </p:cNvSpPr>
          <p:nvPr>
            <p:ph type="title"/>
          </p:nvPr>
        </p:nvSpPr>
        <p:spPr>
          <a:xfrm>
            <a:off x="1253822" y="907100"/>
            <a:ext cx="8228669" cy="572700"/>
          </a:xfrm>
          <a:prstGeom prst="rect">
            <a:avLst/>
          </a:prstGeom>
        </p:spPr>
        <p:txBody>
          <a:bodyPr spcFirstLastPara="1" wrap="square" lIns="91425" tIns="91425" rIns="91425" bIns="91425" anchor="ctr" anchorCtr="0">
            <a:noAutofit/>
          </a:bodyPr>
          <a:lstStyle/>
          <a:p>
            <a:r>
              <a:rPr lang="en-GB" dirty="0" err="1"/>
              <a:t>Chúc</a:t>
            </a:r>
            <a:r>
              <a:rPr lang="en-GB" dirty="0"/>
              <a:t> </a:t>
            </a:r>
            <a:r>
              <a:rPr lang="en-GB" dirty="0" err="1"/>
              <a:t>các</a:t>
            </a:r>
            <a:r>
              <a:rPr lang="en-GB" dirty="0"/>
              <a:t> </a:t>
            </a:r>
            <a:r>
              <a:rPr lang="en-GB" dirty="0" err="1"/>
              <a:t>em</a:t>
            </a:r>
            <a:r>
              <a:rPr lang="en-GB" dirty="0"/>
              <a:t> </a:t>
            </a:r>
            <a:r>
              <a:rPr lang="en-GB" dirty="0" err="1"/>
              <a:t>có</a:t>
            </a:r>
            <a:r>
              <a:rPr lang="en-GB" dirty="0"/>
              <a:t> </a:t>
            </a:r>
            <a:r>
              <a:rPr lang="en-GB" dirty="0" err="1"/>
              <a:t>tiết</a:t>
            </a:r>
            <a:r>
              <a:rPr lang="en-GB" dirty="0"/>
              <a:t> </a:t>
            </a:r>
            <a:r>
              <a:rPr lang="en-GB" dirty="0" err="1"/>
              <a:t>học</a:t>
            </a:r>
            <a:r>
              <a:rPr lang="en-GB" dirty="0"/>
              <a:t> </a:t>
            </a:r>
            <a:r>
              <a:rPr lang="en-GB" dirty="0" err="1"/>
              <a:t>vui</a:t>
            </a:r>
            <a:r>
              <a:rPr lang="en-GB" dirty="0"/>
              <a:t> </a:t>
            </a:r>
            <a:r>
              <a:rPr lang="en-GB" dirty="0" err="1"/>
              <a:t>vẻ</a:t>
            </a:r>
            <a:r>
              <a:rPr lang="en-GB" dirty="0"/>
              <a:t> </a:t>
            </a:r>
            <a:r>
              <a:rPr lang="en-GB" dirty="0" err="1"/>
              <a:t>và</a:t>
            </a:r>
            <a:r>
              <a:rPr lang="en-GB" dirty="0"/>
              <a:t> </a:t>
            </a:r>
            <a:r>
              <a:rPr lang="en-GB" dirty="0" err="1"/>
              <a:t>hiệu</a:t>
            </a:r>
            <a:r>
              <a:rPr lang="en-GB" dirty="0"/>
              <a:t> </a:t>
            </a:r>
            <a:r>
              <a:rPr lang="en-GB" dirty="0" err="1"/>
              <a:t>quả</a:t>
            </a:r>
            <a:r>
              <a:rPr lang="en-GB" dirty="0"/>
              <a:t> </a:t>
            </a:r>
            <a:r>
              <a:rPr lang="en-GB" dirty="0" err="1"/>
              <a:t>nhất</a:t>
            </a:r>
            <a:endParaRPr dirty="0"/>
          </a:p>
        </p:txBody>
      </p:sp>
      <p:grpSp>
        <p:nvGrpSpPr>
          <p:cNvPr id="2253" name="Google Shape;2253;p74"/>
          <p:cNvGrpSpPr/>
          <p:nvPr/>
        </p:nvGrpSpPr>
        <p:grpSpPr>
          <a:xfrm>
            <a:off x="1543547" y="2642808"/>
            <a:ext cx="1775552" cy="1841189"/>
            <a:chOff x="5904700" y="2250375"/>
            <a:chExt cx="2009225" cy="2083500"/>
          </a:xfrm>
        </p:grpSpPr>
        <p:sp>
          <p:nvSpPr>
            <p:cNvPr id="2254" name="Google Shape;2254;p74"/>
            <p:cNvSpPr/>
            <p:nvPr/>
          </p:nvSpPr>
          <p:spPr>
            <a:xfrm>
              <a:off x="7357850" y="3637100"/>
              <a:ext cx="221300" cy="203500"/>
            </a:xfrm>
            <a:custGeom>
              <a:avLst/>
              <a:gdLst/>
              <a:ahLst/>
              <a:cxnLst/>
              <a:rect l="l" t="t" r="r" b="b"/>
              <a:pathLst>
                <a:path w="8852" h="8140" extrusionOk="0">
                  <a:moveTo>
                    <a:pt x="8851" y="2762"/>
                  </a:moveTo>
                  <a:cubicBezTo>
                    <a:pt x="8516" y="3850"/>
                    <a:pt x="8202" y="4875"/>
                    <a:pt x="7889" y="5859"/>
                  </a:cubicBezTo>
                  <a:cubicBezTo>
                    <a:pt x="7805" y="6110"/>
                    <a:pt x="7763" y="6361"/>
                    <a:pt x="7679" y="6591"/>
                  </a:cubicBezTo>
                  <a:cubicBezTo>
                    <a:pt x="7533" y="7072"/>
                    <a:pt x="7177" y="7302"/>
                    <a:pt x="6696" y="7386"/>
                  </a:cubicBezTo>
                  <a:cubicBezTo>
                    <a:pt x="6298" y="7428"/>
                    <a:pt x="5922" y="7574"/>
                    <a:pt x="5566" y="7637"/>
                  </a:cubicBezTo>
                  <a:cubicBezTo>
                    <a:pt x="5252" y="7721"/>
                    <a:pt x="4917" y="7805"/>
                    <a:pt x="4604" y="7846"/>
                  </a:cubicBezTo>
                  <a:cubicBezTo>
                    <a:pt x="4081" y="7951"/>
                    <a:pt x="3557" y="8035"/>
                    <a:pt x="2951" y="8139"/>
                  </a:cubicBezTo>
                  <a:cubicBezTo>
                    <a:pt x="1151" y="7491"/>
                    <a:pt x="524" y="7114"/>
                    <a:pt x="0" y="6382"/>
                  </a:cubicBezTo>
                  <a:cubicBezTo>
                    <a:pt x="147" y="5650"/>
                    <a:pt x="356" y="4917"/>
                    <a:pt x="754" y="4248"/>
                  </a:cubicBezTo>
                  <a:cubicBezTo>
                    <a:pt x="1235" y="3411"/>
                    <a:pt x="1758" y="2574"/>
                    <a:pt x="2323" y="1758"/>
                  </a:cubicBezTo>
                  <a:cubicBezTo>
                    <a:pt x="2741" y="1130"/>
                    <a:pt x="3327" y="649"/>
                    <a:pt x="3934" y="188"/>
                  </a:cubicBezTo>
                  <a:cubicBezTo>
                    <a:pt x="4122" y="21"/>
                    <a:pt x="4332" y="0"/>
                    <a:pt x="4562" y="21"/>
                  </a:cubicBezTo>
                  <a:cubicBezTo>
                    <a:pt x="4959" y="105"/>
                    <a:pt x="5315" y="188"/>
                    <a:pt x="5713" y="272"/>
                  </a:cubicBezTo>
                  <a:cubicBezTo>
                    <a:pt x="6298" y="398"/>
                    <a:pt x="6863" y="502"/>
                    <a:pt x="7470" y="628"/>
                  </a:cubicBezTo>
                  <a:cubicBezTo>
                    <a:pt x="7679" y="963"/>
                    <a:pt x="7889" y="1360"/>
                    <a:pt x="8119" y="1737"/>
                  </a:cubicBezTo>
                  <a:cubicBezTo>
                    <a:pt x="8370" y="2134"/>
                    <a:pt x="8642" y="2469"/>
                    <a:pt x="8851" y="2762"/>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255" name="Google Shape;2255;p74"/>
            <p:cNvSpPr/>
            <p:nvPr/>
          </p:nvSpPr>
          <p:spPr>
            <a:xfrm>
              <a:off x="7379825" y="3841625"/>
              <a:ext cx="238550" cy="202450"/>
            </a:xfrm>
            <a:custGeom>
              <a:avLst/>
              <a:gdLst/>
              <a:ahLst/>
              <a:cxnLst/>
              <a:rect l="l" t="t" r="r" b="b"/>
              <a:pathLst>
                <a:path w="9542" h="8098" extrusionOk="0">
                  <a:moveTo>
                    <a:pt x="9541" y="2051"/>
                  </a:moveTo>
                  <a:cubicBezTo>
                    <a:pt x="9207" y="2658"/>
                    <a:pt x="9018" y="3222"/>
                    <a:pt x="8893" y="3829"/>
                  </a:cubicBezTo>
                  <a:cubicBezTo>
                    <a:pt x="8788" y="4415"/>
                    <a:pt x="8558" y="4959"/>
                    <a:pt x="8349" y="5503"/>
                  </a:cubicBezTo>
                  <a:cubicBezTo>
                    <a:pt x="8286" y="5629"/>
                    <a:pt x="8160" y="5817"/>
                    <a:pt x="8014" y="5838"/>
                  </a:cubicBezTo>
                  <a:cubicBezTo>
                    <a:pt x="7595" y="5984"/>
                    <a:pt x="7240" y="6215"/>
                    <a:pt x="6968" y="6528"/>
                  </a:cubicBezTo>
                  <a:cubicBezTo>
                    <a:pt x="6445" y="7052"/>
                    <a:pt x="5880" y="7491"/>
                    <a:pt x="5168" y="7763"/>
                  </a:cubicBezTo>
                  <a:cubicBezTo>
                    <a:pt x="4938" y="7826"/>
                    <a:pt x="4729" y="7993"/>
                    <a:pt x="4562" y="8098"/>
                  </a:cubicBezTo>
                  <a:cubicBezTo>
                    <a:pt x="3076" y="7407"/>
                    <a:pt x="795" y="5294"/>
                    <a:pt x="0" y="3892"/>
                  </a:cubicBezTo>
                  <a:cubicBezTo>
                    <a:pt x="209" y="3641"/>
                    <a:pt x="398" y="3369"/>
                    <a:pt x="628" y="3160"/>
                  </a:cubicBezTo>
                  <a:cubicBezTo>
                    <a:pt x="1277" y="2553"/>
                    <a:pt x="1800" y="1862"/>
                    <a:pt x="2260" y="1130"/>
                  </a:cubicBezTo>
                  <a:cubicBezTo>
                    <a:pt x="2511" y="754"/>
                    <a:pt x="2846" y="586"/>
                    <a:pt x="3306" y="565"/>
                  </a:cubicBezTo>
                  <a:cubicBezTo>
                    <a:pt x="3976" y="502"/>
                    <a:pt x="4624" y="398"/>
                    <a:pt x="5252" y="168"/>
                  </a:cubicBezTo>
                  <a:cubicBezTo>
                    <a:pt x="5650" y="42"/>
                    <a:pt x="6089" y="42"/>
                    <a:pt x="6487" y="0"/>
                  </a:cubicBezTo>
                  <a:cubicBezTo>
                    <a:pt x="6675" y="0"/>
                    <a:pt x="6884" y="84"/>
                    <a:pt x="7010" y="209"/>
                  </a:cubicBezTo>
                  <a:cubicBezTo>
                    <a:pt x="7512" y="628"/>
                    <a:pt x="8035" y="1005"/>
                    <a:pt x="8663" y="1193"/>
                  </a:cubicBezTo>
                  <a:cubicBezTo>
                    <a:pt x="8767" y="1214"/>
                    <a:pt x="8872" y="1298"/>
                    <a:pt x="8956" y="1360"/>
                  </a:cubicBezTo>
                  <a:cubicBezTo>
                    <a:pt x="9186" y="1549"/>
                    <a:pt x="9332" y="1800"/>
                    <a:pt x="9541" y="205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256" name="Google Shape;2256;p74"/>
            <p:cNvSpPr/>
            <p:nvPr/>
          </p:nvSpPr>
          <p:spPr>
            <a:xfrm>
              <a:off x="7562375" y="3581650"/>
              <a:ext cx="254775" cy="162700"/>
            </a:xfrm>
            <a:custGeom>
              <a:avLst/>
              <a:gdLst/>
              <a:ahLst/>
              <a:cxnLst/>
              <a:rect l="l" t="t" r="r" b="b"/>
              <a:pathLst>
                <a:path w="10191" h="6508" extrusionOk="0">
                  <a:moveTo>
                    <a:pt x="10190" y="3118"/>
                  </a:moveTo>
                  <a:cubicBezTo>
                    <a:pt x="10086" y="3620"/>
                    <a:pt x="9960" y="4059"/>
                    <a:pt x="9918" y="4520"/>
                  </a:cubicBezTo>
                  <a:cubicBezTo>
                    <a:pt x="9856" y="4834"/>
                    <a:pt x="9709" y="5022"/>
                    <a:pt x="9437" y="5189"/>
                  </a:cubicBezTo>
                  <a:cubicBezTo>
                    <a:pt x="8726" y="5629"/>
                    <a:pt x="8035" y="6047"/>
                    <a:pt x="7303" y="6507"/>
                  </a:cubicBezTo>
                  <a:cubicBezTo>
                    <a:pt x="7094" y="6403"/>
                    <a:pt x="6864" y="6361"/>
                    <a:pt x="6696" y="6235"/>
                  </a:cubicBezTo>
                  <a:cubicBezTo>
                    <a:pt x="6319" y="5943"/>
                    <a:pt x="5901" y="5775"/>
                    <a:pt x="5483" y="5650"/>
                  </a:cubicBezTo>
                  <a:cubicBezTo>
                    <a:pt x="4625" y="5357"/>
                    <a:pt x="3725" y="5064"/>
                    <a:pt x="2867" y="4813"/>
                  </a:cubicBezTo>
                  <a:cubicBezTo>
                    <a:pt x="2637" y="4729"/>
                    <a:pt x="2386" y="4729"/>
                    <a:pt x="2135" y="4729"/>
                  </a:cubicBezTo>
                  <a:cubicBezTo>
                    <a:pt x="1926" y="4729"/>
                    <a:pt x="1695" y="4750"/>
                    <a:pt x="1486" y="4750"/>
                  </a:cubicBezTo>
                  <a:cubicBezTo>
                    <a:pt x="1151" y="4290"/>
                    <a:pt x="796" y="3871"/>
                    <a:pt x="461" y="3432"/>
                  </a:cubicBezTo>
                  <a:cubicBezTo>
                    <a:pt x="356" y="3264"/>
                    <a:pt x="252" y="3118"/>
                    <a:pt x="147" y="2930"/>
                  </a:cubicBezTo>
                  <a:cubicBezTo>
                    <a:pt x="1" y="2637"/>
                    <a:pt x="21" y="2323"/>
                    <a:pt x="210" y="2072"/>
                  </a:cubicBezTo>
                  <a:cubicBezTo>
                    <a:pt x="565" y="1549"/>
                    <a:pt x="963" y="1046"/>
                    <a:pt x="1340" y="502"/>
                  </a:cubicBezTo>
                  <a:cubicBezTo>
                    <a:pt x="1486" y="272"/>
                    <a:pt x="1674" y="168"/>
                    <a:pt x="1946" y="126"/>
                  </a:cubicBezTo>
                  <a:cubicBezTo>
                    <a:pt x="2742" y="63"/>
                    <a:pt x="3495" y="0"/>
                    <a:pt x="4248" y="272"/>
                  </a:cubicBezTo>
                  <a:cubicBezTo>
                    <a:pt x="5085" y="544"/>
                    <a:pt x="5964" y="795"/>
                    <a:pt x="6822" y="1025"/>
                  </a:cubicBezTo>
                  <a:cubicBezTo>
                    <a:pt x="7763" y="1277"/>
                    <a:pt x="8663" y="1695"/>
                    <a:pt x="9353" y="2406"/>
                  </a:cubicBezTo>
                  <a:cubicBezTo>
                    <a:pt x="9625" y="2616"/>
                    <a:pt x="9877" y="2825"/>
                    <a:pt x="10190" y="3118"/>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257" name="Google Shape;2257;p74"/>
            <p:cNvSpPr/>
            <p:nvPr/>
          </p:nvSpPr>
          <p:spPr>
            <a:xfrm>
              <a:off x="7611550" y="3869350"/>
              <a:ext cx="170025" cy="198275"/>
            </a:xfrm>
            <a:custGeom>
              <a:avLst/>
              <a:gdLst/>
              <a:ahLst/>
              <a:cxnLst/>
              <a:rect l="l" t="t" r="r" b="b"/>
              <a:pathLst>
                <a:path w="6801" h="7931" extrusionOk="0">
                  <a:moveTo>
                    <a:pt x="6633" y="1988"/>
                  </a:moveTo>
                  <a:cubicBezTo>
                    <a:pt x="6466" y="3306"/>
                    <a:pt x="6759" y="4562"/>
                    <a:pt x="6801" y="5775"/>
                  </a:cubicBezTo>
                  <a:cubicBezTo>
                    <a:pt x="6026" y="6570"/>
                    <a:pt x="3976" y="7595"/>
                    <a:pt x="2407" y="7930"/>
                  </a:cubicBezTo>
                  <a:cubicBezTo>
                    <a:pt x="2093" y="7826"/>
                    <a:pt x="1904" y="7595"/>
                    <a:pt x="1779" y="7303"/>
                  </a:cubicBezTo>
                  <a:cubicBezTo>
                    <a:pt x="1674" y="7093"/>
                    <a:pt x="1570" y="6905"/>
                    <a:pt x="1465" y="6717"/>
                  </a:cubicBezTo>
                  <a:cubicBezTo>
                    <a:pt x="1193" y="6256"/>
                    <a:pt x="900" y="5838"/>
                    <a:pt x="544" y="5440"/>
                  </a:cubicBezTo>
                  <a:cubicBezTo>
                    <a:pt x="314" y="5210"/>
                    <a:pt x="168" y="4896"/>
                    <a:pt x="0" y="4582"/>
                  </a:cubicBezTo>
                  <a:cubicBezTo>
                    <a:pt x="63" y="4310"/>
                    <a:pt x="147" y="4080"/>
                    <a:pt x="210" y="3850"/>
                  </a:cubicBezTo>
                  <a:cubicBezTo>
                    <a:pt x="335" y="3411"/>
                    <a:pt x="440" y="2930"/>
                    <a:pt x="565" y="2490"/>
                  </a:cubicBezTo>
                  <a:cubicBezTo>
                    <a:pt x="733" y="2051"/>
                    <a:pt x="900" y="1590"/>
                    <a:pt x="1067" y="1151"/>
                  </a:cubicBezTo>
                  <a:cubicBezTo>
                    <a:pt x="1632" y="900"/>
                    <a:pt x="2218" y="691"/>
                    <a:pt x="2720" y="314"/>
                  </a:cubicBezTo>
                  <a:cubicBezTo>
                    <a:pt x="2867" y="189"/>
                    <a:pt x="3139" y="189"/>
                    <a:pt x="3327" y="168"/>
                  </a:cubicBezTo>
                  <a:cubicBezTo>
                    <a:pt x="3725" y="105"/>
                    <a:pt x="4101" y="63"/>
                    <a:pt x="4541" y="0"/>
                  </a:cubicBezTo>
                  <a:cubicBezTo>
                    <a:pt x="5378" y="419"/>
                    <a:pt x="5985" y="1214"/>
                    <a:pt x="6633" y="1988"/>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258" name="Google Shape;2258;p74"/>
            <p:cNvSpPr/>
            <p:nvPr/>
          </p:nvSpPr>
          <p:spPr>
            <a:xfrm>
              <a:off x="7728725" y="3726550"/>
              <a:ext cx="166875" cy="197225"/>
            </a:xfrm>
            <a:custGeom>
              <a:avLst/>
              <a:gdLst/>
              <a:ahLst/>
              <a:cxnLst/>
              <a:rect l="l" t="t" r="r" b="b"/>
              <a:pathLst>
                <a:path w="6675" h="7889" extrusionOk="0">
                  <a:moveTo>
                    <a:pt x="5796" y="649"/>
                  </a:moveTo>
                  <a:cubicBezTo>
                    <a:pt x="6675" y="2908"/>
                    <a:pt x="6256" y="5105"/>
                    <a:pt x="5273" y="7302"/>
                  </a:cubicBezTo>
                  <a:cubicBezTo>
                    <a:pt x="4583" y="7386"/>
                    <a:pt x="3997" y="7888"/>
                    <a:pt x="3223" y="7784"/>
                  </a:cubicBezTo>
                  <a:cubicBezTo>
                    <a:pt x="2804" y="7344"/>
                    <a:pt x="2427" y="6926"/>
                    <a:pt x="2030" y="6507"/>
                  </a:cubicBezTo>
                  <a:cubicBezTo>
                    <a:pt x="1590" y="6005"/>
                    <a:pt x="1172" y="5482"/>
                    <a:pt x="565" y="5168"/>
                  </a:cubicBezTo>
                  <a:cubicBezTo>
                    <a:pt x="398" y="5085"/>
                    <a:pt x="293" y="4980"/>
                    <a:pt x="168" y="4875"/>
                  </a:cubicBezTo>
                  <a:cubicBezTo>
                    <a:pt x="0" y="4143"/>
                    <a:pt x="251" y="3494"/>
                    <a:pt x="461" y="2846"/>
                  </a:cubicBezTo>
                  <a:cubicBezTo>
                    <a:pt x="586" y="2448"/>
                    <a:pt x="754" y="2051"/>
                    <a:pt x="900" y="1653"/>
                  </a:cubicBezTo>
                  <a:cubicBezTo>
                    <a:pt x="984" y="1486"/>
                    <a:pt x="1109" y="1339"/>
                    <a:pt x="1298" y="1235"/>
                  </a:cubicBezTo>
                  <a:cubicBezTo>
                    <a:pt x="1904" y="900"/>
                    <a:pt x="2532" y="586"/>
                    <a:pt x="3097" y="188"/>
                  </a:cubicBezTo>
                  <a:cubicBezTo>
                    <a:pt x="3348" y="0"/>
                    <a:pt x="3599" y="0"/>
                    <a:pt x="3871" y="126"/>
                  </a:cubicBezTo>
                  <a:cubicBezTo>
                    <a:pt x="4478" y="293"/>
                    <a:pt x="5147" y="460"/>
                    <a:pt x="5796" y="649"/>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259" name="Google Shape;2259;p74"/>
            <p:cNvSpPr/>
            <p:nvPr/>
          </p:nvSpPr>
          <p:spPr>
            <a:xfrm>
              <a:off x="7565525" y="3719225"/>
              <a:ext cx="162700" cy="154325"/>
            </a:xfrm>
            <a:custGeom>
              <a:avLst/>
              <a:gdLst/>
              <a:ahLst/>
              <a:cxnLst/>
              <a:rect l="l" t="t" r="r" b="b"/>
              <a:pathLst>
                <a:path w="6508" h="6173" extrusionOk="0">
                  <a:moveTo>
                    <a:pt x="5629" y="5147"/>
                  </a:moveTo>
                  <a:cubicBezTo>
                    <a:pt x="5440" y="5168"/>
                    <a:pt x="5231" y="5210"/>
                    <a:pt x="5022" y="5252"/>
                  </a:cubicBezTo>
                  <a:cubicBezTo>
                    <a:pt x="4603" y="5273"/>
                    <a:pt x="4185" y="5398"/>
                    <a:pt x="3850" y="5670"/>
                  </a:cubicBezTo>
                  <a:cubicBezTo>
                    <a:pt x="3536" y="5901"/>
                    <a:pt x="3160" y="6026"/>
                    <a:pt x="2783" y="6173"/>
                  </a:cubicBezTo>
                  <a:cubicBezTo>
                    <a:pt x="2490" y="5901"/>
                    <a:pt x="2218" y="5587"/>
                    <a:pt x="1904" y="5378"/>
                  </a:cubicBezTo>
                  <a:cubicBezTo>
                    <a:pt x="1590" y="5168"/>
                    <a:pt x="1172" y="5085"/>
                    <a:pt x="837" y="4875"/>
                  </a:cubicBezTo>
                  <a:cubicBezTo>
                    <a:pt x="523" y="4687"/>
                    <a:pt x="251" y="4436"/>
                    <a:pt x="0" y="4206"/>
                  </a:cubicBezTo>
                  <a:cubicBezTo>
                    <a:pt x="356" y="2950"/>
                    <a:pt x="712" y="1737"/>
                    <a:pt x="1046" y="544"/>
                  </a:cubicBezTo>
                  <a:cubicBezTo>
                    <a:pt x="1360" y="481"/>
                    <a:pt x="1653" y="502"/>
                    <a:pt x="1800" y="209"/>
                  </a:cubicBezTo>
                  <a:cubicBezTo>
                    <a:pt x="1904" y="0"/>
                    <a:pt x="2134" y="0"/>
                    <a:pt x="2323" y="63"/>
                  </a:cubicBezTo>
                  <a:cubicBezTo>
                    <a:pt x="3369" y="356"/>
                    <a:pt x="4415" y="649"/>
                    <a:pt x="5419" y="1088"/>
                  </a:cubicBezTo>
                  <a:cubicBezTo>
                    <a:pt x="5775" y="1256"/>
                    <a:pt x="6110" y="1507"/>
                    <a:pt x="6507" y="1779"/>
                  </a:cubicBezTo>
                  <a:cubicBezTo>
                    <a:pt x="6298" y="2344"/>
                    <a:pt x="6089" y="2867"/>
                    <a:pt x="5942" y="3432"/>
                  </a:cubicBezTo>
                  <a:cubicBezTo>
                    <a:pt x="5838" y="3997"/>
                    <a:pt x="5754" y="4541"/>
                    <a:pt x="5629" y="5147"/>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260" name="Google Shape;2260;p74"/>
            <p:cNvSpPr/>
            <p:nvPr/>
          </p:nvSpPr>
          <p:spPr>
            <a:xfrm>
              <a:off x="7522625" y="4008475"/>
              <a:ext cx="115100" cy="77975"/>
            </a:xfrm>
            <a:custGeom>
              <a:avLst/>
              <a:gdLst/>
              <a:ahLst/>
              <a:cxnLst/>
              <a:rect l="l" t="t" r="r" b="b"/>
              <a:pathLst>
                <a:path w="4604" h="3119" extrusionOk="0">
                  <a:moveTo>
                    <a:pt x="2972" y="85"/>
                  </a:moveTo>
                  <a:cubicBezTo>
                    <a:pt x="3725" y="691"/>
                    <a:pt x="4290" y="1445"/>
                    <a:pt x="4604" y="2365"/>
                  </a:cubicBezTo>
                  <a:cubicBezTo>
                    <a:pt x="4122" y="2867"/>
                    <a:pt x="3557" y="3119"/>
                    <a:pt x="2930" y="2972"/>
                  </a:cubicBezTo>
                  <a:cubicBezTo>
                    <a:pt x="1946" y="2721"/>
                    <a:pt x="1005" y="2365"/>
                    <a:pt x="42" y="2051"/>
                  </a:cubicBezTo>
                  <a:cubicBezTo>
                    <a:pt x="21" y="2051"/>
                    <a:pt x="21" y="1989"/>
                    <a:pt x="0" y="1947"/>
                  </a:cubicBezTo>
                  <a:cubicBezTo>
                    <a:pt x="21" y="1884"/>
                    <a:pt x="63" y="1821"/>
                    <a:pt x="126" y="1779"/>
                  </a:cubicBezTo>
                  <a:cubicBezTo>
                    <a:pt x="670" y="1570"/>
                    <a:pt x="1151" y="1214"/>
                    <a:pt x="1570" y="796"/>
                  </a:cubicBezTo>
                  <a:cubicBezTo>
                    <a:pt x="1632" y="712"/>
                    <a:pt x="1737" y="629"/>
                    <a:pt x="1800" y="566"/>
                  </a:cubicBezTo>
                  <a:cubicBezTo>
                    <a:pt x="2114" y="189"/>
                    <a:pt x="2511" y="1"/>
                    <a:pt x="2972" y="85"/>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261" name="Google Shape;2261;p74"/>
            <p:cNvSpPr/>
            <p:nvPr/>
          </p:nvSpPr>
          <p:spPr>
            <a:xfrm>
              <a:off x="7347375" y="3827500"/>
              <a:ext cx="66475" cy="89475"/>
            </a:xfrm>
            <a:custGeom>
              <a:avLst/>
              <a:gdLst/>
              <a:ahLst/>
              <a:cxnLst/>
              <a:rect l="l" t="t" r="r" b="b"/>
              <a:pathLst>
                <a:path w="2659" h="3579" extrusionOk="0">
                  <a:moveTo>
                    <a:pt x="2658" y="1256"/>
                  </a:moveTo>
                  <a:cubicBezTo>
                    <a:pt x="2219" y="2281"/>
                    <a:pt x="1466" y="2825"/>
                    <a:pt x="775" y="3578"/>
                  </a:cubicBezTo>
                  <a:cubicBezTo>
                    <a:pt x="378" y="2804"/>
                    <a:pt x="252" y="2051"/>
                    <a:pt x="106" y="1277"/>
                  </a:cubicBezTo>
                  <a:cubicBezTo>
                    <a:pt x="22" y="858"/>
                    <a:pt x="1" y="440"/>
                    <a:pt x="168" y="0"/>
                  </a:cubicBezTo>
                  <a:cubicBezTo>
                    <a:pt x="587" y="210"/>
                    <a:pt x="1005" y="440"/>
                    <a:pt x="1424" y="649"/>
                  </a:cubicBezTo>
                  <a:cubicBezTo>
                    <a:pt x="1821" y="858"/>
                    <a:pt x="2219" y="1047"/>
                    <a:pt x="2658" y="1256"/>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262" name="Google Shape;2262;p74"/>
            <p:cNvSpPr/>
            <p:nvPr/>
          </p:nvSpPr>
          <p:spPr>
            <a:xfrm>
              <a:off x="7484950" y="3589500"/>
              <a:ext cx="85825" cy="44475"/>
            </a:xfrm>
            <a:custGeom>
              <a:avLst/>
              <a:gdLst/>
              <a:ahLst/>
              <a:cxnLst/>
              <a:rect l="l" t="t" r="r" b="b"/>
              <a:pathLst>
                <a:path w="3433" h="1779" extrusionOk="0">
                  <a:moveTo>
                    <a:pt x="1" y="1255"/>
                  </a:moveTo>
                  <a:cubicBezTo>
                    <a:pt x="189" y="1130"/>
                    <a:pt x="273" y="1025"/>
                    <a:pt x="294" y="1025"/>
                  </a:cubicBezTo>
                  <a:cubicBezTo>
                    <a:pt x="838" y="1172"/>
                    <a:pt x="1319" y="900"/>
                    <a:pt x="1758" y="649"/>
                  </a:cubicBezTo>
                  <a:cubicBezTo>
                    <a:pt x="2135" y="481"/>
                    <a:pt x="2491" y="272"/>
                    <a:pt x="2888" y="105"/>
                  </a:cubicBezTo>
                  <a:cubicBezTo>
                    <a:pt x="3035" y="21"/>
                    <a:pt x="3244" y="21"/>
                    <a:pt x="3432" y="0"/>
                  </a:cubicBezTo>
                  <a:cubicBezTo>
                    <a:pt x="3432" y="335"/>
                    <a:pt x="3223" y="544"/>
                    <a:pt x="3077" y="795"/>
                  </a:cubicBezTo>
                  <a:cubicBezTo>
                    <a:pt x="2972" y="921"/>
                    <a:pt x="2805" y="1025"/>
                    <a:pt x="2763" y="1172"/>
                  </a:cubicBezTo>
                  <a:cubicBezTo>
                    <a:pt x="2491" y="1695"/>
                    <a:pt x="2072" y="1779"/>
                    <a:pt x="1570" y="1653"/>
                  </a:cubicBezTo>
                  <a:cubicBezTo>
                    <a:pt x="1089" y="1528"/>
                    <a:pt x="608" y="1423"/>
                    <a:pt x="1" y="1255"/>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263" name="Google Shape;2263;p74"/>
            <p:cNvSpPr/>
            <p:nvPr/>
          </p:nvSpPr>
          <p:spPr>
            <a:xfrm>
              <a:off x="7797775" y="3937875"/>
              <a:ext cx="47625" cy="51800"/>
            </a:xfrm>
            <a:custGeom>
              <a:avLst/>
              <a:gdLst/>
              <a:ahLst/>
              <a:cxnLst/>
              <a:rect l="l" t="t" r="r" b="b"/>
              <a:pathLst>
                <a:path w="1905" h="2072" extrusionOk="0">
                  <a:moveTo>
                    <a:pt x="0" y="189"/>
                  </a:moveTo>
                  <a:cubicBezTo>
                    <a:pt x="649" y="126"/>
                    <a:pt x="1256" y="84"/>
                    <a:pt x="1904" y="0"/>
                  </a:cubicBezTo>
                  <a:cubicBezTo>
                    <a:pt x="1590" y="858"/>
                    <a:pt x="963" y="1444"/>
                    <a:pt x="398" y="2072"/>
                  </a:cubicBezTo>
                  <a:cubicBezTo>
                    <a:pt x="188" y="2072"/>
                    <a:pt x="188" y="1946"/>
                    <a:pt x="147" y="1841"/>
                  </a:cubicBezTo>
                  <a:cubicBezTo>
                    <a:pt x="105" y="1318"/>
                    <a:pt x="42" y="795"/>
                    <a:pt x="0" y="189"/>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264" name="Google Shape;2264;p74"/>
            <p:cNvSpPr/>
            <p:nvPr/>
          </p:nvSpPr>
          <p:spPr>
            <a:xfrm>
              <a:off x="7831775" y="3681025"/>
              <a:ext cx="31400" cy="33500"/>
            </a:xfrm>
            <a:custGeom>
              <a:avLst/>
              <a:gdLst/>
              <a:ahLst/>
              <a:cxnLst/>
              <a:rect l="l" t="t" r="r" b="b"/>
              <a:pathLst>
                <a:path w="1256" h="1340" extrusionOk="0">
                  <a:moveTo>
                    <a:pt x="335" y="1"/>
                  </a:moveTo>
                  <a:cubicBezTo>
                    <a:pt x="628" y="398"/>
                    <a:pt x="921" y="817"/>
                    <a:pt x="1256" y="1277"/>
                  </a:cubicBezTo>
                  <a:cubicBezTo>
                    <a:pt x="1046" y="1298"/>
                    <a:pt x="942" y="1340"/>
                    <a:pt x="837" y="1298"/>
                  </a:cubicBezTo>
                  <a:cubicBezTo>
                    <a:pt x="649" y="1277"/>
                    <a:pt x="461" y="1235"/>
                    <a:pt x="272" y="1172"/>
                  </a:cubicBezTo>
                  <a:cubicBezTo>
                    <a:pt x="0" y="335"/>
                    <a:pt x="0" y="335"/>
                    <a:pt x="335"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265" name="Google Shape;2265;p74"/>
            <p:cNvSpPr/>
            <p:nvPr/>
          </p:nvSpPr>
          <p:spPr>
            <a:xfrm>
              <a:off x="7319650" y="3553925"/>
              <a:ext cx="594275" cy="553450"/>
            </a:xfrm>
            <a:custGeom>
              <a:avLst/>
              <a:gdLst/>
              <a:ahLst/>
              <a:cxnLst/>
              <a:rect l="l" t="t" r="r" b="b"/>
              <a:pathLst>
                <a:path w="23771" h="22138" extrusionOk="0">
                  <a:moveTo>
                    <a:pt x="23645" y="9249"/>
                  </a:moveTo>
                  <a:cubicBezTo>
                    <a:pt x="23770" y="10483"/>
                    <a:pt x="23666" y="11425"/>
                    <a:pt x="23435" y="12366"/>
                  </a:cubicBezTo>
                  <a:cubicBezTo>
                    <a:pt x="23226" y="13161"/>
                    <a:pt x="23017" y="13998"/>
                    <a:pt x="22682" y="14730"/>
                  </a:cubicBezTo>
                  <a:cubicBezTo>
                    <a:pt x="22285" y="15567"/>
                    <a:pt x="21782" y="16363"/>
                    <a:pt x="21238" y="17095"/>
                  </a:cubicBezTo>
                  <a:cubicBezTo>
                    <a:pt x="20632" y="17869"/>
                    <a:pt x="19941" y="18539"/>
                    <a:pt x="19251" y="19271"/>
                  </a:cubicBezTo>
                  <a:cubicBezTo>
                    <a:pt x="19167" y="19334"/>
                    <a:pt x="19104" y="19417"/>
                    <a:pt x="19000" y="19480"/>
                  </a:cubicBezTo>
                  <a:cubicBezTo>
                    <a:pt x="17556" y="20380"/>
                    <a:pt x="16091" y="21280"/>
                    <a:pt x="14355" y="21593"/>
                  </a:cubicBezTo>
                  <a:cubicBezTo>
                    <a:pt x="14041" y="21635"/>
                    <a:pt x="13706" y="21677"/>
                    <a:pt x="13371" y="21698"/>
                  </a:cubicBezTo>
                  <a:cubicBezTo>
                    <a:pt x="12890" y="21740"/>
                    <a:pt x="12430" y="21803"/>
                    <a:pt x="11948" y="21907"/>
                  </a:cubicBezTo>
                  <a:cubicBezTo>
                    <a:pt x="11174" y="22096"/>
                    <a:pt x="10379" y="22137"/>
                    <a:pt x="9542" y="21907"/>
                  </a:cubicBezTo>
                  <a:cubicBezTo>
                    <a:pt x="7408" y="21321"/>
                    <a:pt x="5546" y="20254"/>
                    <a:pt x="3872" y="18790"/>
                  </a:cubicBezTo>
                  <a:cubicBezTo>
                    <a:pt x="2784" y="17827"/>
                    <a:pt x="1863" y="16697"/>
                    <a:pt x="1026" y="15484"/>
                  </a:cubicBezTo>
                  <a:cubicBezTo>
                    <a:pt x="922" y="15358"/>
                    <a:pt x="838" y="15212"/>
                    <a:pt x="796" y="15044"/>
                  </a:cubicBezTo>
                  <a:cubicBezTo>
                    <a:pt x="440" y="14082"/>
                    <a:pt x="127" y="13078"/>
                    <a:pt x="22" y="12031"/>
                  </a:cubicBezTo>
                  <a:cubicBezTo>
                    <a:pt x="1" y="11592"/>
                    <a:pt x="22" y="11153"/>
                    <a:pt x="85" y="10713"/>
                  </a:cubicBezTo>
                  <a:cubicBezTo>
                    <a:pt x="378" y="8663"/>
                    <a:pt x="1215" y="6863"/>
                    <a:pt x="2365" y="5168"/>
                  </a:cubicBezTo>
                  <a:cubicBezTo>
                    <a:pt x="3349" y="3662"/>
                    <a:pt x="4688" y="2595"/>
                    <a:pt x="6132" y="1632"/>
                  </a:cubicBezTo>
                  <a:cubicBezTo>
                    <a:pt x="6655" y="1298"/>
                    <a:pt x="7220" y="1046"/>
                    <a:pt x="7847" y="1046"/>
                  </a:cubicBezTo>
                  <a:cubicBezTo>
                    <a:pt x="8161" y="1046"/>
                    <a:pt x="8454" y="942"/>
                    <a:pt x="8747" y="816"/>
                  </a:cubicBezTo>
                  <a:cubicBezTo>
                    <a:pt x="9270" y="523"/>
                    <a:pt x="9835" y="398"/>
                    <a:pt x="10421" y="314"/>
                  </a:cubicBezTo>
                  <a:cubicBezTo>
                    <a:pt x="12890" y="42"/>
                    <a:pt x="12890" y="0"/>
                    <a:pt x="15359" y="712"/>
                  </a:cubicBezTo>
                  <a:cubicBezTo>
                    <a:pt x="16175" y="942"/>
                    <a:pt x="16949" y="1214"/>
                    <a:pt x="17744" y="1507"/>
                  </a:cubicBezTo>
                  <a:cubicBezTo>
                    <a:pt x="18309" y="1716"/>
                    <a:pt x="18832" y="2030"/>
                    <a:pt x="19313" y="2448"/>
                  </a:cubicBezTo>
                  <a:cubicBezTo>
                    <a:pt x="19460" y="2595"/>
                    <a:pt x="19648" y="2762"/>
                    <a:pt x="19837" y="2867"/>
                  </a:cubicBezTo>
                  <a:cubicBezTo>
                    <a:pt x="20925" y="3599"/>
                    <a:pt x="21720" y="4603"/>
                    <a:pt x="22452" y="5650"/>
                  </a:cubicBezTo>
                  <a:cubicBezTo>
                    <a:pt x="22578" y="5859"/>
                    <a:pt x="22703" y="6068"/>
                    <a:pt x="22808" y="6319"/>
                  </a:cubicBezTo>
                  <a:cubicBezTo>
                    <a:pt x="23289" y="7365"/>
                    <a:pt x="23561" y="8412"/>
                    <a:pt x="23645" y="9249"/>
                  </a:cubicBezTo>
                  <a:close/>
                  <a:moveTo>
                    <a:pt x="10379" y="6089"/>
                  </a:moveTo>
                  <a:cubicBezTo>
                    <a:pt x="10170" y="5796"/>
                    <a:pt x="9898" y="5419"/>
                    <a:pt x="9647" y="5064"/>
                  </a:cubicBezTo>
                  <a:cubicBezTo>
                    <a:pt x="9417" y="4687"/>
                    <a:pt x="9207" y="4311"/>
                    <a:pt x="8998" y="3955"/>
                  </a:cubicBezTo>
                  <a:cubicBezTo>
                    <a:pt x="8391" y="3829"/>
                    <a:pt x="7826" y="3704"/>
                    <a:pt x="7241" y="3599"/>
                  </a:cubicBezTo>
                  <a:cubicBezTo>
                    <a:pt x="6864" y="3515"/>
                    <a:pt x="6487" y="3432"/>
                    <a:pt x="6090" y="3369"/>
                  </a:cubicBezTo>
                  <a:cubicBezTo>
                    <a:pt x="5860" y="3306"/>
                    <a:pt x="5650" y="3369"/>
                    <a:pt x="5462" y="3515"/>
                  </a:cubicBezTo>
                  <a:cubicBezTo>
                    <a:pt x="4876" y="3997"/>
                    <a:pt x="4269" y="4457"/>
                    <a:pt x="3851" y="5085"/>
                  </a:cubicBezTo>
                  <a:cubicBezTo>
                    <a:pt x="3307" y="5901"/>
                    <a:pt x="2784" y="6738"/>
                    <a:pt x="2282" y="7575"/>
                  </a:cubicBezTo>
                  <a:cubicBezTo>
                    <a:pt x="1884" y="8244"/>
                    <a:pt x="1675" y="9018"/>
                    <a:pt x="1528" y="9709"/>
                  </a:cubicBezTo>
                  <a:cubicBezTo>
                    <a:pt x="2052" y="10420"/>
                    <a:pt x="2679" y="10797"/>
                    <a:pt x="4479" y="11466"/>
                  </a:cubicBezTo>
                  <a:cubicBezTo>
                    <a:pt x="5085" y="11362"/>
                    <a:pt x="5609" y="11278"/>
                    <a:pt x="6132" y="11173"/>
                  </a:cubicBezTo>
                  <a:cubicBezTo>
                    <a:pt x="6466" y="11132"/>
                    <a:pt x="6780" y="11048"/>
                    <a:pt x="7094" y="10964"/>
                  </a:cubicBezTo>
                  <a:cubicBezTo>
                    <a:pt x="7492" y="10901"/>
                    <a:pt x="7847" y="10755"/>
                    <a:pt x="8224" y="10713"/>
                  </a:cubicBezTo>
                  <a:cubicBezTo>
                    <a:pt x="8705" y="10629"/>
                    <a:pt x="9019" y="10399"/>
                    <a:pt x="9207" y="9918"/>
                  </a:cubicBezTo>
                  <a:cubicBezTo>
                    <a:pt x="9291" y="9688"/>
                    <a:pt x="9333" y="9437"/>
                    <a:pt x="9417" y="9186"/>
                  </a:cubicBezTo>
                  <a:cubicBezTo>
                    <a:pt x="9730" y="8202"/>
                    <a:pt x="10044" y="7177"/>
                    <a:pt x="10379" y="6089"/>
                  </a:cubicBezTo>
                  <a:close/>
                  <a:moveTo>
                    <a:pt x="11948" y="13559"/>
                  </a:moveTo>
                  <a:cubicBezTo>
                    <a:pt x="11739" y="13308"/>
                    <a:pt x="11593" y="13057"/>
                    <a:pt x="11404" y="12847"/>
                  </a:cubicBezTo>
                  <a:cubicBezTo>
                    <a:pt x="11321" y="12785"/>
                    <a:pt x="11216" y="12722"/>
                    <a:pt x="11111" y="12680"/>
                  </a:cubicBezTo>
                  <a:cubicBezTo>
                    <a:pt x="10484" y="12492"/>
                    <a:pt x="9961" y="12115"/>
                    <a:pt x="9479" y="11697"/>
                  </a:cubicBezTo>
                  <a:cubicBezTo>
                    <a:pt x="9333" y="11592"/>
                    <a:pt x="9103" y="11487"/>
                    <a:pt x="8956" y="11487"/>
                  </a:cubicBezTo>
                  <a:cubicBezTo>
                    <a:pt x="8517" y="11487"/>
                    <a:pt x="8078" y="11487"/>
                    <a:pt x="7722" y="11655"/>
                  </a:cubicBezTo>
                  <a:cubicBezTo>
                    <a:pt x="7094" y="11885"/>
                    <a:pt x="6445" y="12010"/>
                    <a:pt x="5755" y="12052"/>
                  </a:cubicBezTo>
                  <a:cubicBezTo>
                    <a:pt x="5316" y="12073"/>
                    <a:pt x="4960" y="12220"/>
                    <a:pt x="4709" y="12617"/>
                  </a:cubicBezTo>
                  <a:cubicBezTo>
                    <a:pt x="4228" y="13350"/>
                    <a:pt x="3704" y="14040"/>
                    <a:pt x="3098" y="14626"/>
                  </a:cubicBezTo>
                  <a:cubicBezTo>
                    <a:pt x="2847" y="14835"/>
                    <a:pt x="2658" y="15128"/>
                    <a:pt x="2470" y="15358"/>
                  </a:cubicBezTo>
                  <a:cubicBezTo>
                    <a:pt x="3244" y="16781"/>
                    <a:pt x="5525" y="18915"/>
                    <a:pt x="7010" y="19585"/>
                  </a:cubicBezTo>
                  <a:cubicBezTo>
                    <a:pt x="7199" y="19480"/>
                    <a:pt x="7408" y="19313"/>
                    <a:pt x="7638" y="19229"/>
                  </a:cubicBezTo>
                  <a:cubicBezTo>
                    <a:pt x="8350" y="18978"/>
                    <a:pt x="8894" y="18497"/>
                    <a:pt x="9417" y="18016"/>
                  </a:cubicBezTo>
                  <a:cubicBezTo>
                    <a:pt x="9710" y="17723"/>
                    <a:pt x="10044" y="17451"/>
                    <a:pt x="10463" y="17325"/>
                  </a:cubicBezTo>
                  <a:cubicBezTo>
                    <a:pt x="10588" y="17304"/>
                    <a:pt x="10756" y="17116"/>
                    <a:pt x="10798" y="16990"/>
                  </a:cubicBezTo>
                  <a:cubicBezTo>
                    <a:pt x="11007" y="16446"/>
                    <a:pt x="11216" y="15881"/>
                    <a:pt x="11363" y="15316"/>
                  </a:cubicBezTo>
                  <a:cubicBezTo>
                    <a:pt x="11404" y="14730"/>
                    <a:pt x="11593" y="14166"/>
                    <a:pt x="11948" y="13559"/>
                  </a:cubicBezTo>
                  <a:close/>
                  <a:moveTo>
                    <a:pt x="19899" y="4227"/>
                  </a:moveTo>
                  <a:cubicBezTo>
                    <a:pt x="19586" y="3955"/>
                    <a:pt x="19334" y="3746"/>
                    <a:pt x="19104" y="3515"/>
                  </a:cubicBezTo>
                  <a:cubicBezTo>
                    <a:pt x="18372" y="2804"/>
                    <a:pt x="17493" y="2386"/>
                    <a:pt x="16552" y="2134"/>
                  </a:cubicBezTo>
                  <a:cubicBezTo>
                    <a:pt x="15694" y="1904"/>
                    <a:pt x="14836" y="1653"/>
                    <a:pt x="13999" y="1381"/>
                  </a:cubicBezTo>
                  <a:cubicBezTo>
                    <a:pt x="13246" y="1088"/>
                    <a:pt x="12451" y="1172"/>
                    <a:pt x="11697" y="1235"/>
                  </a:cubicBezTo>
                  <a:cubicBezTo>
                    <a:pt x="11425" y="1277"/>
                    <a:pt x="11216" y="1381"/>
                    <a:pt x="11070" y="1611"/>
                  </a:cubicBezTo>
                  <a:cubicBezTo>
                    <a:pt x="10693" y="2134"/>
                    <a:pt x="10337" y="2658"/>
                    <a:pt x="9940" y="3181"/>
                  </a:cubicBezTo>
                  <a:cubicBezTo>
                    <a:pt x="9730" y="3474"/>
                    <a:pt x="9730" y="3746"/>
                    <a:pt x="9898" y="4039"/>
                  </a:cubicBezTo>
                  <a:cubicBezTo>
                    <a:pt x="9961" y="4227"/>
                    <a:pt x="10065" y="4373"/>
                    <a:pt x="10212" y="4541"/>
                  </a:cubicBezTo>
                  <a:lnTo>
                    <a:pt x="11216" y="5859"/>
                  </a:lnTo>
                  <a:cubicBezTo>
                    <a:pt x="11425" y="5859"/>
                    <a:pt x="11655" y="5838"/>
                    <a:pt x="11865" y="5838"/>
                  </a:cubicBezTo>
                  <a:cubicBezTo>
                    <a:pt x="12116" y="5838"/>
                    <a:pt x="12367" y="5859"/>
                    <a:pt x="12618" y="5922"/>
                  </a:cubicBezTo>
                  <a:cubicBezTo>
                    <a:pt x="13497" y="6173"/>
                    <a:pt x="14355" y="6466"/>
                    <a:pt x="15233" y="6759"/>
                  </a:cubicBezTo>
                  <a:cubicBezTo>
                    <a:pt x="15652" y="6884"/>
                    <a:pt x="16049" y="7052"/>
                    <a:pt x="16426" y="7344"/>
                  </a:cubicBezTo>
                  <a:cubicBezTo>
                    <a:pt x="16593" y="7470"/>
                    <a:pt x="16824" y="7533"/>
                    <a:pt x="17033" y="7616"/>
                  </a:cubicBezTo>
                  <a:cubicBezTo>
                    <a:pt x="17765" y="7177"/>
                    <a:pt x="18477" y="6738"/>
                    <a:pt x="19167" y="6298"/>
                  </a:cubicBezTo>
                  <a:cubicBezTo>
                    <a:pt x="19439" y="6131"/>
                    <a:pt x="19586" y="5943"/>
                    <a:pt x="19648" y="5629"/>
                  </a:cubicBezTo>
                  <a:cubicBezTo>
                    <a:pt x="19690" y="5168"/>
                    <a:pt x="19795" y="4687"/>
                    <a:pt x="19899" y="4227"/>
                  </a:cubicBezTo>
                  <a:close/>
                  <a:moveTo>
                    <a:pt x="18309" y="14605"/>
                  </a:moveTo>
                  <a:cubicBezTo>
                    <a:pt x="17661" y="13831"/>
                    <a:pt x="17075" y="13036"/>
                    <a:pt x="16280" y="12596"/>
                  </a:cubicBezTo>
                  <a:cubicBezTo>
                    <a:pt x="15819" y="12638"/>
                    <a:pt x="15443" y="12701"/>
                    <a:pt x="15066" y="12743"/>
                  </a:cubicBezTo>
                  <a:cubicBezTo>
                    <a:pt x="14857" y="12785"/>
                    <a:pt x="14585" y="12806"/>
                    <a:pt x="14438" y="12910"/>
                  </a:cubicBezTo>
                  <a:cubicBezTo>
                    <a:pt x="13936" y="13266"/>
                    <a:pt x="13371" y="13475"/>
                    <a:pt x="12785" y="13747"/>
                  </a:cubicBezTo>
                  <a:cubicBezTo>
                    <a:pt x="12639" y="14186"/>
                    <a:pt x="12430" y="14605"/>
                    <a:pt x="12304" y="15086"/>
                  </a:cubicBezTo>
                  <a:cubicBezTo>
                    <a:pt x="12137" y="15526"/>
                    <a:pt x="12032" y="15986"/>
                    <a:pt x="11927" y="16446"/>
                  </a:cubicBezTo>
                  <a:cubicBezTo>
                    <a:pt x="11844" y="16676"/>
                    <a:pt x="11802" y="16907"/>
                    <a:pt x="11718" y="17179"/>
                  </a:cubicBezTo>
                  <a:cubicBezTo>
                    <a:pt x="11907" y="17451"/>
                    <a:pt x="12032" y="17764"/>
                    <a:pt x="12262" y="18036"/>
                  </a:cubicBezTo>
                  <a:cubicBezTo>
                    <a:pt x="12639" y="18434"/>
                    <a:pt x="12932" y="18873"/>
                    <a:pt x="13183" y="19313"/>
                  </a:cubicBezTo>
                  <a:cubicBezTo>
                    <a:pt x="13287" y="19501"/>
                    <a:pt x="13413" y="19710"/>
                    <a:pt x="13497" y="19899"/>
                  </a:cubicBezTo>
                  <a:cubicBezTo>
                    <a:pt x="13622" y="20171"/>
                    <a:pt x="13811" y="20422"/>
                    <a:pt x="14124" y="20526"/>
                  </a:cubicBezTo>
                  <a:cubicBezTo>
                    <a:pt x="15694" y="20171"/>
                    <a:pt x="17786" y="19166"/>
                    <a:pt x="18518" y="18371"/>
                  </a:cubicBezTo>
                  <a:cubicBezTo>
                    <a:pt x="18414" y="17179"/>
                    <a:pt x="18163" y="15923"/>
                    <a:pt x="18309" y="14605"/>
                  </a:cubicBezTo>
                  <a:close/>
                  <a:moveTo>
                    <a:pt x="22159" y="7554"/>
                  </a:moveTo>
                  <a:cubicBezTo>
                    <a:pt x="21510" y="7365"/>
                    <a:pt x="20841" y="7198"/>
                    <a:pt x="20213" y="7031"/>
                  </a:cubicBezTo>
                  <a:cubicBezTo>
                    <a:pt x="19941" y="6947"/>
                    <a:pt x="19690" y="6947"/>
                    <a:pt x="19439" y="7093"/>
                  </a:cubicBezTo>
                  <a:cubicBezTo>
                    <a:pt x="18853" y="7470"/>
                    <a:pt x="18225" y="7805"/>
                    <a:pt x="17640" y="8140"/>
                  </a:cubicBezTo>
                  <a:cubicBezTo>
                    <a:pt x="17451" y="8244"/>
                    <a:pt x="17326" y="8391"/>
                    <a:pt x="17242" y="8558"/>
                  </a:cubicBezTo>
                  <a:cubicBezTo>
                    <a:pt x="17075" y="8956"/>
                    <a:pt x="16928" y="9353"/>
                    <a:pt x="16803" y="9751"/>
                  </a:cubicBezTo>
                  <a:cubicBezTo>
                    <a:pt x="16593" y="10399"/>
                    <a:pt x="16342" y="11048"/>
                    <a:pt x="16510" y="11780"/>
                  </a:cubicBezTo>
                  <a:cubicBezTo>
                    <a:pt x="16635" y="11885"/>
                    <a:pt x="16761" y="12010"/>
                    <a:pt x="16907" y="12073"/>
                  </a:cubicBezTo>
                  <a:cubicBezTo>
                    <a:pt x="17535" y="12387"/>
                    <a:pt x="17953" y="12889"/>
                    <a:pt x="18372" y="13412"/>
                  </a:cubicBezTo>
                  <a:cubicBezTo>
                    <a:pt x="18749" y="13852"/>
                    <a:pt x="19146" y="14249"/>
                    <a:pt x="19565" y="14689"/>
                  </a:cubicBezTo>
                  <a:cubicBezTo>
                    <a:pt x="20297" y="14772"/>
                    <a:pt x="20904" y="14270"/>
                    <a:pt x="21615" y="14207"/>
                  </a:cubicBezTo>
                  <a:cubicBezTo>
                    <a:pt x="22619" y="12010"/>
                    <a:pt x="23038" y="9813"/>
                    <a:pt x="22159" y="7554"/>
                  </a:cubicBezTo>
                  <a:close/>
                  <a:moveTo>
                    <a:pt x="15464" y="11759"/>
                  </a:moveTo>
                  <a:cubicBezTo>
                    <a:pt x="15568" y="11153"/>
                    <a:pt x="15652" y="10609"/>
                    <a:pt x="15798" y="10085"/>
                  </a:cubicBezTo>
                  <a:cubicBezTo>
                    <a:pt x="15966" y="9521"/>
                    <a:pt x="16196" y="8977"/>
                    <a:pt x="16384" y="8412"/>
                  </a:cubicBezTo>
                  <a:cubicBezTo>
                    <a:pt x="15987" y="8181"/>
                    <a:pt x="15652" y="7909"/>
                    <a:pt x="15275" y="7721"/>
                  </a:cubicBezTo>
                  <a:cubicBezTo>
                    <a:pt x="14292" y="7282"/>
                    <a:pt x="13246" y="6989"/>
                    <a:pt x="12199" y="6717"/>
                  </a:cubicBezTo>
                  <a:cubicBezTo>
                    <a:pt x="12011" y="6654"/>
                    <a:pt x="11781" y="6633"/>
                    <a:pt x="11676" y="6842"/>
                  </a:cubicBezTo>
                  <a:cubicBezTo>
                    <a:pt x="11509" y="7156"/>
                    <a:pt x="11216" y="7135"/>
                    <a:pt x="10902" y="7177"/>
                  </a:cubicBezTo>
                  <a:cubicBezTo>
                    <a:pt x="10567" y="8391"/>
                    <a:pt x="10212" y="9583"/>
                    <a:pt x="9856" y="10839"/>
                  </a:cubicBezTo>
                  <a:cubicBezTo>
                    <a:pt x="10128" y="11069"/>
                    <a:pt x="10379" y="11341"/>
                    <a:pt x="10693" y="11529"/>
                  </a:cubicBezTo>
                  <a:cubicBezTo>
                    <a:pt x="11049" y="11738"/>
                    <a:pt x="11425" y="11801"/>
                    <a:pt x="11781" y="12010"/>
                  </a:cubicBezTo>
                  <a:cubicBezTo>
                    <a:pt x="12095" y="12220"/>
                    <a:pt x="12346" y="12534"/>
                    <a:pt x="12639" y="12806"/>
                  </a:cubicBezTo>
                  <a:cubicBezTo>
                    <a:pt x="13036" y="12680"/>
                    <a:pt x="13392" y="12534"/>
                    <a:pt x="13706" y="12303"/>
                  </a:cubicBezTo>
                  <a:cubicBezTo>
                    <a:pt x="14041" y="12052"/>
                    <a:pt x="14438" y="11906"/>
                    <a:pt x="14878" y="11885"/>
                  </a:cubicBezTo>
                  <a:cubicBezTo>
                    <a:pt x="15087" y="11843"/>
                    <a:pt x="15296" y="11780"/>
                    <a:pt x="15464" y="11759"/>
                  </a:cubicBezTo>
                  <a:close/>
                  <a:moveTo>
                    <a:pt x="11091" y="18267"/>
                  </a:moveTo>
                  <a:cubicBezTo>
                    <a:pt x="10630" y="18225"/>
                    <a:pt x="10233" y="18371"/>
                    <a:pt x="9940" y="18748"/>
                  </a:cubicBezTo>
                  <a:lnTo>
                    <a:pt x="9710" y="18978"/>
                  </a:lnTo>
                  <a:cubicBezTo>
                    <a:pt x="9312" y="19417"/>
                    <a:pt x="8852" y="19752"/>
                    <a:pt x="8266" y="19961"/>
                  </a:cubicBezTo>
                  <a:cubicBezTo>
                    <a:pt x="8224" y="20003"/>
                    <a:pt x="8161" y="20066"/>
                    <a:pt x="8140" y="20129"/>
                  </a:cubicBezTo>
                  <a:cubicBezTo>
                    <a:pt x="8161" y="20171"/>
                    <a:pt x="8161" y="20233"/>
                    <a:pt x="8182" y="20233"/>
                  </a:cubicBezTo>
                  <a:cubicBezTo>
                    <a:pt x="9124" y="20547"/>
                    <a:pt x="10065" y="20903"/>
                    <a:pt x="11070" y="21154"/>
                  </a:cubicBezTo>
                  <a:cubicBezTo>
                    <a:pt x="11697" y="21301"/>
                    <a:pt x="12262" y="21049"/>
                    <a:pt x="12743" y="20547"/>
                  </a:cubicBezTo>
                  <a:cubicBezTo>
                    <a:pt x="12367" y="19606"/>
                    <a:pt x="11823" y="18873"/>
                    <a:pt x="11091" y="18267"/>
                  </a:cubicBezTo>
                  <a:close/>
                  <a:moveTo>
                    <a:pt x="3767" y="12199"/>
                  </a:moveTo>
                  <a:cubicBezTo>
                    <a:pt x="3328" y="11990"/>
                    <a:pt x="2909" y="11801"/>
                    <a:pt x="2512" y="11592"/>
                  </a:cubicBezTo>
                  <a:cubicBezTo>
                    <a:pt x="2093" y="11383"/>
                    <a:pt x="1675" y="11153"/>
                    <a:pt x="1256" y="10943"/>
                  </a:cubicBezTo>
                  <a:cubicBezTo>
                    <a:pt x="1068" y="11383"/>
                    <a:pt x="1068" y="11801"/>
                    <a:pt x="1173" y="12220"/>
                  </a:cubicBezTo>
                  <a:cubicBezTo>
                    <a:pt x="1340" y="12994"/>
                    <a:pt x="1466" y="13747"/>
                    <a:pt x="1863" y="14521"/>
                  </a:cubicBezTo>
                  <a:cubicBezTo>
                    <a:pt x="2575" y="13789"/>
                    <a:pt x="3328" y="13224"/>
                    <a:pt x="3767" y="12199"/>
                  </a:cubicBezTo>
                  <a:close/>
                  <a:moveTo>
                    <a:pt x="6613" y="2678"/>
                  </a:moveTo>
                  <a:cubicBezTo>
                    <a:pt x="7220" y="2846"/>
                    <a:pt x="7722" y="2951"/>
                    <a:pt x="8182" y="3076"/>
                  </a:cubicBezTo>
                  <a:cubicBezTo>
                    <a:pt x="8705" y="3202"/>
                    <a:pt x="9103" y="3118"/>
                    <a:pt x="9375" y="2595"/>
                  </a:cubicBezTo>
                  <a:cubicBezTo>
                    <a:pt x="9438" y="2448"/>
                    <a:pt x="9605" y="2365"/>
                    <a:pt x="9689" y="2218"/>
                  </a:cubicBezTo>
                  <a:cubicBezTo>
                    <a:pt x="9835" y="1967"/>
                    <a:pt x="10044" y="1800"/>
                    <a:pt x="10044" y="1423"/>
                  </a:cubicBezTo>
                  <a:cubicBezTo>
                    <a:pt x="9835" y="1444"/>
                    <a:pt x="9647" y="1444"/>
                    <a:pt x="9500" y="1528"/>
                  </a:cubicBezTo>
                  <a:cubicBezTo>
                    <a:pt x="9124" y="1695"/>
                    <a:pt x="8768" y="1904"/>
                    <a:pt x="8370" y="2072"/>
                  </a:cubicBezTo>
                  <a:cubicBezTo>
                    <a:pt x="7889" y="2323"/>
                    <a:pt x="7450" y="2595"/>
                    <a:pt x="6906" y="2448"/>
                  </a:cubicBezTo>
                  <a:cubicBezTo>
                    <a:pt x="6864" y="2448"/>
                    <a:pt x="6801" y="2553"/>
                    <a:pt x="6613" y="2678"/>
                  </a:cubicBezTo>
                  <a:close/>
                  <a:moveTo>
                    <a:pt x="19125" y="15547"/>
                  </a:moveTo>
                  <a:cubicBezTo>
                    <a:pt x="19167" y="16153"/>
                    <a:pt x="19230" y="16676"/>
                    <a:pt x="19272" y="17199"/>
                  </a:cubicBezTo>
                  <a:cubicBezTo>
                    <a:pt x="19272" y="17304"/>
                    <a:pt x="19313" y="17430"/>
                    <a:pt x="19523" y="17430"/>
                  </a:cubicBezTo>
                  <a:cubicBezTo>
                    <a:pt x="20088" y="16823"/>
                    <a:pt x="20715" y="16216"/>
                    <a:pt x="21029" y="15358"/>
                  </a:cubicBezTo>
                  <a:cubicBezTo>
                    <a:pt x="20360" y="15442"/>
                    <a:pt x="19774" y="15505"/>
                    <a:pt x="19125" y="15547"/>
                  </a:cubicBezTo>
                  <a:close/>
                  <a:moveTo>
                    <a:pt x="20820" y="5085"/>
                  </a:moveTo>
                  <a:cubicBezTo>
                    <a:pt x="20485" y="5419"/>
                    <a:pt x="20485" y="5419"/>
                    <a:pt x="20778" y="6256"/>
                  </a:cubicBezTo>
                  <a:cubicBezTo>
                    <a:pt x="20946" y="6319"/>
                    <a:pt x="21134" y="6361"/>
                    <a:pt x="21322" y="6382"/>
                  </a:cubicBezTo>
                  <a:cubicBezTo>
                    <a:pt x="21427" y="6424"/>
                    <a:pt x="21552" y="6361"/>
                    <a:pt x="21741" y="6361"/>
                  </a:cubicBezTo>
                  <a:cubicBezTo>
                    <a:pt x="21406" y="5859"/>
                    <a:pt x="21113" y="5482"/>
                    <a:pt x="20820" y="508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66" name="Google Shape;2266;p74"/>
            <p:cNvSpPr/>
            <p:nvPr/>
          </p:nvSpPr>
          <p:spPr>
            <a:xfrm>
              <a:off x="7113575" y="3826975"/>
              <a:ext cx="117175" cy="153800"/>
            </a:xfrm>
            <a:custGeom>
              <a:avLst/>
              <a:gdLst/>
              <a:ahLst/>
              <a:cxnLst/>
              <a:rect l="l" t="t" r="r" b="b"/>
              <a:pathLst>
                <a:path w="4687" h="6152" extrusionOk="0">
                  <a:moveTo>
                    <a:pt x="4687" y="251"/>
                  </a:moveTo>
                  <a:cubicBezTo>
                    <a:pt x="4185" y="712"/>
                    <a:pt x="3662" y="1088"/>
                    <a:pt x="3201" y="1570"/>
                  </a:cubicBezTo>
                  <a:cubicBezTo>
                    <a:pt x="2239" y="2511"/>
                    <a:pt x="1569" y="3683"/>
                    <a:pt x="1088" y="4938"/>
                  </a:cubicBezTo>
                  <a:cubicBezTo>
                    <a:pt x="1004" y="5148"/>
                    <a:pt x="1004" y="5357"/>
                    <a:pt x="984" y="5587"/>
                  </a:cubicBezTo>
                  <a:cubicBezTo>
                    <a:pt x="942" y="5880"/>
                    <a:pt x="837" y="6068"/>
                    <a:pt x="628" y="6089"/>
                  </a:cubicBezTo>
                  <a:cubicBezTo>
                    <a:pt x="398" y="6152"/>
                    <a:pt x="105" y="5964"/>
                    <a:pt x="63" y="5733"/>
                  </a:cubicBezTo>
                  <a:cubicBezTo>
                    <a:pt x="0" y="5545"/>
                    <a:pt x="0" y="5336"/>
                    <a:pt x="42" y="5148"/>
                  </a:cubicBezTo>
                  <a:cubicBezTo>
                    <a:pt x="42" y="5022"/>
                    <a:pt x="84" y="4897"/>
                    <a:pt x="126" y="4750"/>
                  </a:cubicBezTo>
                  <a:cubicBezTo>
                    <a:pt x="711" y="3327"/>
                    <a:pt x="1465" y="1988"/>
                    <a:pt x="2574" y="879"/>
                  </a:cubicBezTo>
                  <a:cubicBezTo>
                    <a:pt x="2678" y="775"/>
                    <a:pt x="2783" y="670"/>
                    <a:pt x="2888" y="607"/>
                  </a:cubicBezTo>
                  <a:cubicBezTo>
                    <a:pt x="3411" y="105"/>
                    <a:pt x="4017" y="0"/>
                    <a:pt x="4687" y="25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67" name="Google Shape;2267;p74"/>
            <p:cNvSpPr/>
            <p:nvPr/>
          </p:nvSpPr>
          <p:spPr>
            <a:xfrm>
              <a:off x="7190975" y="3868825"/>
              <a:ext cx="65950" cy="67500"/>
            </a:xfrm>
            <a:custGeom>
              <a:avLst/>
              <a:gdLst/>
              <a:ahLst/>
              <a:cxnLst/>
              <a:rect l="l" t="t" r="r" b="b"/>
              <a:pathLst>
                <a:path w="2638" h="2700" extrusionOk="0">
                  <a:moveTo>
                    <a:pt x="2637" y="0"/>
                  </a:moveTo>
                  <a:cubicBezTo>
                    <a:pt x="2344" y="565"/>
                    <a:pt x="2114" y="1026"/>
                    <a:pt x="1696" y="1381"/>
                  </a:cubicBezTo>
                  <a:cubicBezTo>
                    <a:pt x="1382" y="1653"/>
                    <a:pt x="1068" y="1904"/>
                    <a:pt x="942" y="2344"/>
                  </a:cubicBezTo>
                  <a:cubicBezTo>
                    <a:pt x="880" y="2595"/>
                    <a:pt x="608" y="2699"/>
                    <a:pt x="398" y="2637"/>
                  </a:cubicBezTo>
                  <a:cubicBezTo>
                    <a:pt x="147" y="2595"/>
                    <a:pt x="1" y="2323"/>
                    <a:pt x="43" y="2030"/>
                  </a:cubicBezTo>
                  <a:cubicBezTo>
                    <a:pt x="84" y="1862"/>
                    <a:pt x="147" y="1653"/>
                    <a:pt x="252" y="1507"/>
                  </a:cubicBezTo>
                  <a:cubicBezTo>
                    <a:pt x="649" y="984"/>
                    <a:pt x="1131" y="544"/>
                    <a:pt x="1717" y="314"/>
                  </a:cubicBezTo>
                  <a:cubicBezTo>
                    <a:pt x="2030" y="210"/>
                    <a:pt x="2261" y="126"/>
                    <a:pt x="2637"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68" name="Google Shape;2268;p74"/>
            <p:cNvSpPr/>
            <p:nvPr/>
          </p:nvSpPr>
          <p:spPr>
            <a:xfrm>
              <a:off x="6168875" y="2279675"/>
              <a:ext cx="771575" cy="576475"/>
            </a:xfrm>
            <a:custGeom>
              <a:avLst/>
              <a:gdLst/>
              <a:ahLst/>
              <a:cxnLst/>
              <a:rect l="l" t="t" r="r" b="b"/>
              <a:pathLst>
                <a:path w="30863" h="23059" extrusionOk="0">
                  <a:moveTo>
                    <a:pt x="13349" y="210"/>
                  </a:moveTo>
                  <a:cubicBezTo>
                    <a:pt x="15149" y="0"/>
                    <a:pt x="16927" y="210"/>
                    <a:pt x="18685" y="565"/>
                  </a:cubicBezTo>
                  <a:cubicBezTo>
                    <a:pt x="19438" y="712"/>
                    <a:pt x="20191" y="921"/>
                    <a:pt x="20945" y="1130"/>
                  </a:cubicBezTo>
                  <a:cubicBezTo>
                    <a:pt x="21928" y="1402"/>
                    <a:pt x="22870" y="1779"/>
                    <a:pt x="23727" y="2302"/>
                  </a:cubicBezTo>
                  <a:cubicBezTo>
                    <a:pt x="24481" y="2762"/>
                    <a:pt x="25213" y="3181"/>
                    <a:pt x="26008" y="3599"/>
                  </a:cubicBezTo>
                  <a:cubicBezTo>
                    <a:pt x="27180" y="4227"/>
                    <a:pt x="28163" y="5085"/>
                    <a:pt x="29147" y="5964"/>
                  </a:cubicBezTo>
                  <a:cubicBezTo>
                    <a:pt x="29607" y="6382"/>
                    <a:pt x="29900" y="6947"/>
                    <a:pt x="30151" y="7491"/>
                  </a:cubicBezTo>
                  <a:cubicBezTo>
                    <a:pt x="30256" y="7700"/>
                    <a:pt x="30339" y="7909"/>
                    <a:pt x="30444" y="8098"/>
                  </a:cubicBezTo>
                  <a:cubicBezTo>
                    <a:pt x="30862" y="8830"/>
                    <a:pt x="30841" y="9604"/>
                    <a:pt x="30590" y="10358"/>
                  </a:cubicBezTo>
                  <a:cubicBezTo>
                    <a:pt x="30318" y="11299"/>
                    <a:pt x="29858" y="12178"/>
                    <a:pt x="29314" y="12973"/>
                  </a:cubicBezTo>
                  <a:cubicBezTo>
                    <a:pt x="28854" y="13663"/>
                    <a:pt x="28372" y="14375"/>
                    <a:pt x="27766" y="14961"/>
                  </a:cubicBezTo>
                  <a:cubicBezTo>
                    <a:pt x="27201" y="15547"/>
                    <a:pt x="26615" y="16112"/>
                    <a:pt x="26050" y="16676"/>
                  </a:cubicBezTo>
                  <a:cubicBezTo>
                    <a:pt x="25883" y="16823"/>
                    <a:pt x="25673" y="16928"/>
                    <a:pt x="25485" y="17011"/>
                  </a:cubicBezTo>
                  <a:cubicBezTo>
                    <a:pt x="24188" y="17660"/>
                    <a:pt x="22890" y="18350"/>
                    <a:pt x="21572" y="18978"/>
                  </a:cubicBezTo>
                  <a:cubicBezTo>
                    <a:pt x="20798" y="19334"/>
                    <a:pt x="19982" y="19627"/>
                    <a:pt x="19166" y="19920"/>
                  </a:cubicBezTo>
                  <a:cubicBezTo>
                    <a:pt x="17660" y="20464"/>
                    <a:pt x="16111" y="21008"/>
                    <a:pt x="14563" y="21510"/>
                  </a:cubicBezTo>
                  <a:cubicBezTo>
                    <a:pt x="13035" y="22012"/>
                    <a:pt x="11424" y="22326"/>
                    <a:pt x="9834" y="22556"/>
                  </a:cubicBezTo>
                  <a:cubicBezTo>
                    <a:pt x="9709" y="22577"/>
                    <a:pt x="9541" y="22577"/>
                    <a:pt x="9416" y="22598"/>
                  </a:cubicBezTo>
                  <a:cubicBezTo>
                    <a:pt x="7658" y="23058"/>
                    <a:pt x="5859" y="22912"/>
                    <a:pt x="4080" y="22912"/>
                  </a:cubicBezTo>
                  <a:cubicBezTo>
                    <a:pt x="3787" y="22912"/>
                    <a:pt x="3452" y="22870"/>
                    <a:pt x="3201" y="22765"/>
                  </a:cubicBezTo>
                  <a:cubicBezTo>
                    <a:pt x="2971" y="22682"/>
                    <a:pt x="2720" y="22535"/>
                    <a:pt x="2615" y="22326"/>
                  </a:cubicBezTo>
                  <a:cubicBezTo>
                    <a:pt x="2113" y="21405"/>
                    <a:pt x="1486" y="20589"/>
                    <a:pt x="1130" y="19606"/>
                  </a:cubicBezTo>
                  <a:cubicBezTo>
                    <a:pt x="439" y="17744"/>
                    <a:pt x="0" y="15860"/>
                    <a:pt x="126" y="13873"/>
                  </a:cubicBezTo>
                  <a:cubicBezTo>
                    <a:pt x="188" y="12827"/>
                    <a:pt x="439" y="11822"/>
                    <a:pt x="837" y="10860"/>
                  </a:cubicBezTo>
                  <a:cubicBezTo>
                    <a:pt x="1758" y="8663"/>
                    <a:pt x="2888" y="6570"/>
                    <a:pt x="4457" y="4750"/>
                  </a:cubicBezTo>
                  <a:cubicBezTo>
                    <a:pt x="6465" y="2365"/>
                    <a:pt x="8976" y="879"/>
                    <a:pt x="12052" y="398"/>
                  </a:cubicBezTo>
                  <a:cubicBezTo>
                    <a:pt x="12450" y="377"/>
                    <a:pt x="12889" y="293"/>
                    <a:pt x="13349" y="210"/>
                  </a:cubicBezTo>
                  <a:close/>
                  <a:moveTo>
                    <a:pt x="25506" y="13475"/>
                  </a:moveTo>
                  <a:cubicBezTo>
                    <a:pt x="25527" y="13371"/>
                    <a:pt x="25548" y="13329"/>
                    <a:pt x="25548" y="13266"/>
                  </a:cubicBezTo>
                  <a:cubicBezTo>
                    <a:pt x="25401" y="11822"/>
                    <a:pt x="24690" y="10630"/>
                    <a:pt x="23853" y="9500"/>
                  </a:cubicBezTo>
                  <a:cubicBezTo>
                    <a:pt x="23644" y="9207"/>
                    <a:pt x="23330" y="9207"/>
                    <a:pt x="23037" y="9416"/>
                  </a:cubicBezTo>
                  <a:cubicBezTo>
                    <a:pt x="22702" y="9688"/>
                    <a:pt x="22388" y="9939"/>
                    <a:pt x="22074" y="10232"/>
                  </a:cubicBezTo>
                  <a:cubicBezTo>
                    <a:pt x="21238" y="10943"/>
                    <a:pt x="20401" y="11613"/>
                    <a:pt x="19438" y="12136"/>
                  </a:cubicBezTo>
                  <a:cubicBezTo>
                    <a:pt x="19041" y="12345"/>
                    <a:pt x="18643" y="12596"/>
                    <a:pt x="18204" y="12659"/>
                  </a:cubicBezTo>
                  <a:cubicBezTo>
                    <a:pt x="17764" y="12764"/>
                    <a:pt x="17388" y="13015"/>
                    <a:pt x="17011" y="13182"/>
                  </a:cubicBezTo>
                  <a:cubicBezTo>
                    <a:pt x="16551" y="13433"/>
                    <a:pt x="16488" y="13747"/>
                    <a:pt x="16551" y="14166"/>
                  </a:cubicBezTo>
                  <a:cubicBezTo>
                    <a:pt x="16655" y="14814"/>
                    <a:pt x="16739" y="15484"/>
                    <a:pt x="16844" y="16153"/>
                  </a:cubicBezTo>
                  <a:cubicBezTo>
                    <a:pt x="16864" y="16279"/>
                    <a:pt x="16864" y="16425"/>
                    <a:pt x="16906" y="16572"/>
                  </a:cubicBezTo>
                  <a:cubicBezTo>
                    <a:pt x="17032" y="17137"/>
                    <a:pt x="17450" y="17472"/>
                    <a:pt x="18057" y="17430"/>
                  </a:cubicBezTo>
                  <a:cubicBezTo>
                    <a:pt x="18643" y="17367"/>
                    <a:pt x="19271" y="17304"/>
                    <a:pt x="19857" y="17116"/>
                  </a:cubicBezTo>
                  <a:cubicBezTo>
                    <a:pt x="21530" y="16635"/>
                    <a:pt x="22890" y="15588"/>
                    <a:pt x="24167" y="14479"/>
                  </a:cubicBezTo>
                  <a:cubicBezTo>
                    <a:pt x="24585" y="14124"/>
                    <a:pt x="25025" y="13747"/>
                    <a:pt x="25506" y="13475"/>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2269" name="Google Shape;2269;p74"/>
            <p:cNvSpPr/>
            <p:nvPr/>
          </p:nvSpPr>
          <p:spPr>
            <a:xfrm>
              <a:off x="6172000" y="2555875"/>
              <a:ext cx="865225" cy="598550"/>
            </a:xfrm>
            <a:custGeom>
              <a:avLst/>
              <a:gdLst/>
              <a:ahLst/>
              <a:cxnLst/>
              <a:rect l="l" t="t" r="r" b="b"/>
              <a:pathLst>
                <a:path w="34609" h="23942" extrusionOk="0">
                  <a:moveTo>
                    <a:pt x="31323" y="0"/>
                  </a:moveTo>
                  <a:cubicBezTo>
                    <a:pt x="31219" y="209"/>
                    <a:pt x="31135" y="335"/>
                    <a:pt x="31072" y="502"/>
                  </a:cubicBezTo>
                  <a:cubicBezTo>
                    <a:pt x="30947" y="858"/>
                    <a:pt x="30905" y="1255"/>
                    <a:pt x="30716" y="1590"/>
                  </a:cubicBezTo>
                  <a:cubicBezTo>
                    <a:pt x="30235" y="2469"/>
                    <a:pt x="29712" y="3348"/>
                    <a:pt x="29189" y="4206"/>
                  </a:cubicBezTo>
                  <a:cubicBezTo>
                    <a:pt x="29043" y="4436"/>
                    <a:pt x="28833" y="4624"/>
                    <a:pt x="28645" y="4833"/>
                  </a:cubicBezTo>
                  <a:cubicBezTo>
                    <a:pt x="27829" y="5712"/>
                    <a:pt x="26867" y="6340"/>
                    <a:pt x="25799" y="6842"/>
                  </a:cubicBezTo>
                  <a:cubicBezTo>
                    <a:pt x="25381" y="7051"/>
                    <a:pt x="25067" y="7323"/>
                    <a:pt x="24921" y="7784"/>
                  </a:cubicBezTo>
                  <a:cubicBezTo>
                    <a:pt x="24795" y="8349"/>
                    <a:pt x="24502" y="8809"/>
                    <a:pt x="24126" y="9248"/>
                  </a:cubicBezTo>
                  <a:cubicBezTo>
                    <a:pt x="23979" y="9395"/>
                    <a:pt x="23854" y="9562"/>
                    <a:pt x="23812" y="9750"/>
                  </a:cubicBezTo>
                  <a:cubicBezTo>
                    <a:pt x="23665" y="10462"/>
                    <a:pt x="23205" y="10964"/>
                    <a:pt x="22745" y="11424"/>
                  </a:cubicBezTo>
                  <a:cubicBezTo>
                    <a:pt x="22385" y="11768"/>
                    <a:pt x="21986" y="12035"/>
                    <a:pt x="21510" y="12035"/>
                  </a:cubicBezTo>
                  <a:cubicBezTo>
                    <a:pt x="21377" y="12035"/>
                    <a:pt x="21238" y="12014"/>
                    <a:pt x="21092" y="11968"/>
                  </a:cubicBezTo>
                  <a:cubicBezTo>
                    <a:pt x="20820" y="11885"/>
                    <a:pt x="20527" y="11926"/>
                    <a:pt x="20255" y="11885"/>
                  </a:cubicBezTo>
                  <a:cubicBezTo>
                    <a:pt x="19857" y="12366"/>
                    <a:pt x="19480" y="12826"/>
                    <a:pt x="19125" y="13307"/>
                  </a:cubicBezTo>
                  <a:cubicBezTo>
                    <a:pt x="18619" y="13969"/>
                    <a:pt x="17950" y="14232"/>
                    <a:pt x="17169" y="14232"/>
                  </a:cubicBezTo>
                  <a:cubicBezTo>
                    <a:pt x="17110" y="14232"/>
                    <a:pt x="17051" y="14231"/>
                    <a:pt x="16991" y="14228"/>
                  </a:cubicBezTo>
                  <a:cubicBezTo>
                    <a:pt x="16719" y="14186"/>
                    <a:pt x="16426" y="14082"/>
                    <a:pt x="16195" y="13977"/>
                  </a:cubicBezTo>
                  <a:cubicBezTo>
                    <a:pt x="15944" y="13872"/>
                    <a:pt x="15965" y="13559"/>
                    <a:pt x="15861" y="13328"/>
                  </a:cubicBezTo>
                  <a:cubicBezTo>
                    <a:pt x="15861" y="13307"/>
                    <a:pt x="15819" y="13307"/>
                    <a:pt x="15756" y="13245"/>
                  </a:cubicBezTo>
                  <a:cubicBezTo>
                    <a:pt x="15651" y="13307"/>
                    <a:pt x="15505" y="13349"/>
                    <a:pt x="15442" y="13454"/>
                  </a:cubicBezTo>
                  <a:cubicBezTo>
                    <a:pt x="14835" y="14061"/>
                    <a:pt x="14124" y="14479"/>
                    <a:pt x="13371" y="14877"/>
                  </a:cubicBezTo>
                  <a:cubicBezTo>
                    <a:pt x="13162" y="14981"/>
                    <a:pt x="12952" y="15128"/>
                    <a:pt x="12806" y="15316"/>
                  </a:cubicBezTo>
                  <a:cubicBezTo>
                    <a:pt x="12576" y="15588"/>
                    <a:pt x="12325" y="15693"/>
                    <a:pt x="11990" y="15714"/>
                  </a:cubicBezTo>
                  <a:cubicBezTo>
                    <a:pt x="11760" y="15714"/>
                    <a:pt x="11550" y="15735"/>
                    <a:pt x="11299" y="15776"/>
                  </a:cubicBezTo>
                  <a:cubicBezTo>
                    <a:pt x="11048" y="15776"/>
                    <a:pt x="10881" y="15630"/>
                    <a:pt x="10797" y="15400"/>
                  </a:cubicBezTo>
                  <a:cubicBezTo>
                    <a:pt x="10755" y="15211"/>
                    <a:pt x="10734" y="15002"/>
                    <a:pt x="10693" y="14835"/>
                  </a:cubicBezTo>
                  <a:cubicBezTo>
                    <a:pt x="10672" y="14563"/>
                    <a:pt x="10630" y="14270"/>
                    <a:pt x="10567" y="13935"/>
                  </a:cubicBezTo>
                  <a:cubicBezTo>
                    <a:pt x="10337" y="14061"/>
                    <a:pt x="10149" y="14144"/>
                    <a:pt x="10023" y="14249"/>
                  </a:cubicBezTo>
                  <a:cubicBezTo>
                    <a:pt x="9625" y="14584"/>
                    <a:pt x="9228" y="14981"/>
                    <a:pt x="8851" y="15316"/>
                  </a:cubicBezTo>
                  <a:cubicBezTo>
                    <a:pt x="8579" y="15567"/>
                    <a:pt x="8328" y="15839"/>
                    <a:pt x="7972" y="15986"/>
                  </a:cubicBezTo>
                  <a:cubicBezTo>
                    <a:pt x="7614" y="16149"/>
                    <a:pt x="7233" y="16261"/>
                    <a:pt x="6856" y="16261"/>
                  </a:cubicBezTo>
                  <a:cubicBezTo>
                    <a:pt x="6507" y="16261"/>
                    <a:pt x="6160" y="16164"/>
                    <a:pt x="5838" y="15923"/>
                  </a:cubicBezTo>
                  <a:cubicBezTo>
                    <a:pt x="4876" y="15211"/>
                    <a:pt x="3871" y="14542"/>
                    <a:pt x="3202" y="13579"/>
                  </a:cubicBezTo>
                  <a:cubicBezTo>
                    <a:pt x="2738" y="13502"/>
                    <a:pt x="2281" y="13448"/>
                    <a:pt x="1835" y="13448"/>
                  </a:cubicBezTo>
                  <a:cubicBezTo>
                    <a:pt x="1436" y="13448"/>
                    <a:pt x="1046" y="13492"/>
                    <a:pt x="670" y="13600"/>
                  </a:cubicBezTo>
                  <a:cubicBezTo>
                    <a:pt x="63" y="14416"/>
                    <a:pt x="1" y="15274"/>
                    <a:pt x="210" y="16195"/>
                  </a:cubicBezTo>
                  <a:cubicBezTo>
                    <a:pt x="273" y="16425"/>
                    <a:pt x="377" y="16655"/>
                    <a:pt x="398" y="16927"/>
                  </a:cubicBezTo>
                  <a:cubicBezTo>
                    <a:pt x="503" y="17785"/>
                    <a:pt x="942" y="18434"/>
                    <a:pt x="1591" y="18957"/>
                  </a:cubicBezTo>
                  <a:cubicBezTo>
                    <a:pt x="2281" y="19543"/>
                    <a:pt x="2951" y="20129"/>
                    <a:pt x="3851" y="20359"/>
                  </a:cubicBezTo>
                  <a:cubicBezTo>
                    <a:pt x="3892" y="20359"/>
                    <a:pt x="3955" y="20421"/>
                    <a:pt x="3997" y="20442"/>
                  </a:cubicBezTo>
                  <a:cubicBezTo>
                    <a:pt x="4330" y="20730"/>
                    <a:pt x="4696" y="20799"/>
                    <a:pt x="5080" y="20799"/>
                  </a:cubicBezTo>
                  <a:cubicBezTo>
                    <a:pt x="5226" y="20799"/>
                    <a:pt x="5374" y="20789"/>
                    <a:pt x="5524" y="20777"/>
                  </a:cubicBezTo>
                  <a:cubicBezTo>
                    <a:pt x="5681" y="20767"/>
                    <a:pt x="5838" y="20751"/>
                    <a:pt x="5993" y="20751"/>
                  </a:cubicBezTo>
                  <a:cubicBezTo>
                    <a:pt x="6147" y="20751"/>
                    <a:pt x="6299" y="20767"/>
                    <a:pt x="6445" y="20819"/>
                  </a:cubicBezTo>
                  <a:cubicBezTo>
                    <a:pt x="6751" y="20921"/>
                    <a:pt x="7050" y="20953"/>
                    <a:pt x="7350" y="20953"/>
                  </a:cubicBezTo>
                  <a:cubicBezTo>
                    <a:pt x="7542" y="20953"/>
                    <a:pt x="7735" y="20940"/>
                    <a:pt x="7931" y="20924"/>
                  </a:cubicBezTo>
                  <a:cubicBezTo>
                    <a:pt x="8224" y="21342"/>
                    <a:pt x="8663" y="21593"/>
                    <a:pt x="9102" y="21823"/>
                  </a:cubicBezTo>
                  <a:cubicBezTo>
                    <a:pt x="10400" y="22514"/>
                    <a:pt x="11760" y="23016"/>
                    <a:pt x="13141" y="23476"/>
                  </a:cubicBezTo>
                  <a:cubicBezTo>
                    <a:pt x="14041" y="23792"/>
                    <a:pt x="14965" y="23941"/>
                    <a:pt x="15914" y="23941"/>
                  </a:cubicBezTo>
                  <a:cubicBezTo>
                    <a:pt x="16221" y="23941"/>
                    <a:pt x="16531" y="23926"/>
                    <a:pt x="16844" y="23895"/>
                  </a:cubicBezTo>
                  <a:cubicBezTo>
                    <a:pt x="18685" y="23706"/>
                    <a:pt x="20527" y="23560"/>
                    <a:pt x="22368" y="23372"/>
                  </a:cubicBezTo>
                  <a:cubicBezTo>
                    <a:pt x="23184" y="23288"/>
                    <a:pt x="23958" y="23121"/>
                    <a:pt x="24670" y="22660"/>
                  </a:cubicBezTo>
                  <a:cubicBezTo>
                    <a:pt x="25737" y="22012"/>
                    <a:pt x="26846" y="21405"/>
                    <a:pt x="27850" y="20673"/>
                  </a:cubicBezTo>
                  <a:cubicBezTo>
                    <a:pt x="28938" y="19919"/>
                    <a:pt x="29880" y="18999"/>
                    <a:pt x="30884" y="18162"/>
                  </a:cubicBezTo>
                  <a:lnTo>
                    <a:pt x="31135" y="17932"/>
                  </a:lnTo>
                  <a:cubicBezTo>
                    <a:pt x="33165" y="15965"/>
                    <a:pt x="34253" y="13559"/>
                    <a:pt x="34420" y="10797"/>
                  </a:cubicBezTo>
                  <a:cubicBezTo>
                    <a:pt x="34608" y="8662"/>
                    <a:pt x="34378" y="6507"/>
                    <a:pt x="33792" y="4415"/>
                  </a:cubicBezTo>
                  <a:cubicBezTo>
                    <a:pt x="33416" y="2929"/>
                    <a:pt x="32725" y="1548"/>
                    <a:pt x="31700" y="335"/>
                  </a:cubicBezTo>
                  <a:cubicBezTo>
                    <a:pt x="31595" y="209"/>
                    <a:pt x="31470" y="126"/>
                    <a:pt x="31323" y="0"/>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270" name="Google Shape;2270;p74"/>
            <p:cNvSpPr/>
            <p:nvPr/>
          </p:nvSpPr>
          <p:spPr>
            <a:xfrm>
              <a:off x="6430925" y="3112950"/>
              <a:ext cx="560775" cy="545100"/>
            </a:xfrm>
            <a:custGeom>
              <a:avLst/>
              <a:gdLst/>
              <a:ahLst/>
              <a:cxnLst/>
              <a:rect l="l" t="t" r="r" b="b"/>
              <a:pathLst>
                <a:path w="22431" h="21804" extrusionOk="0">
                  <a:moveTo>
                    <a:pt x="8266" y="18183"/>
                  </a:moveTo>
                  <a:cubicBezTo>
                    <a:pt x="8642" y="18121"/>
                    <a:pt x="8935" y="18100"/>
                    <a:pt x="9207" y="18037"/>
                  </a:cubicBezTo>
                  <a:cubicBezTo>
                    <a:pt x="9521" y="18016"/>
                    <a:pt x="9814" y="17995"/>
                    <a:pt x="10128" y="17932"/>
                  </a:cubicBezTo>
                  <a:cubicBezTo>
                    <a:pt x="10337" y="17911"/>
                    <a:pt x="10567" y="17890"/>
                    <a:pt x="10776" y="17828"/>
                  </a:cubicBezTo>
                  <a:cubicBezTo>
                    <a:pt x="10986" y="17786"/>
                    <a:pt x="11132" y="17576"/>
                    <a:pt x="11090" y="17388"/>
                  </a:cubicBezTo>
                  <a:cubicBezTo>
                    <a:pt x="11069" y="17200"/>
                    <a:pt x="10944" y="17053"/>
                    <a:pt x="10693" y="17032"/>
                  </a:cubicBezTo>
                  <a:cubicBezTo>
                    <a:pt x="10567" y="16991"/>
                    <a:pt x="10421" y="16991"/>
                    <a:pt x="10295" y="17032"/>
                  </a:cubicBezTo>
                  <a:cubicBezTo>
                    <a:pt x="9479" y="17074"/>
                    <a:pt x="8663" y="17137"/>
                    <a:pt x="7847" y="17200"/>
                  </a:cubicBezTo>
                  <a:cubicBezTo>
                    <a:pt x="7450" y="17242"/>
                    <a:pt x="7073" y="17346"/>
                    <a:pt x="6801" y="17660"/>
                  </a:cubicBezTo>
                  <a:cubicBezTo>
                    <a:pt x="6654" y="17869"/>
                    <a:pt x="6445" y="17869"/>
                    <a:pt x="6194" y="17828"/>
                  </a:cubicBezTo>
                  <a:cubicBezTo>
                    <a:pt x="4771" y="17576"/>
                    <a:pt x="3349" y="17304"/>
                    <a:pt x="1905" y="17032"/>
                  </a:cubicBezTo>
                  <a:cubicBezTo>
                    <a:pt x="1570" y="16949"/>
                    <a:pt x="1235" y="16823"/>
                    <a:pt x="900" y="16719"/>
                  </a:cubicBezTo>
                  <a:cubicBezTo>
                    <a:pt x="859" y="15840"/>
                    <a:pt x="1884" y="12701"/>
                    <a:pt x="2595" y="11404"/>
                  </a:cubicBezTo>
                  <a:lnTo>
                    <a:pt x="2993" y="11488"/>
                  </a:lnTo>
                  <a:cubicBezTo>
                    <a:pt x="3411" y="11592"/>
                    <a:pt x="3830" y="11550"/>
                    <a:pt x="4248" y="11509"/>
                  </a:cubicBezTo>
                  <a:cubicBezTo>
                    <a:pt x="4667" y="11446"/>
                    <a:pt x="4897" y="11195"/>
                    <a:pt x="5002" y="10818"/>
                  </a:cubicBezTo>
                  <a:cubicBezTo>
                    <a:pt x="5043" y="10672"/>
                    <a:pt x="5085" y="10483"/>
                    <a:pt x="5106" y="10337"/>
                  </a:cubicBezTo>
                  <a:cubicBezTo>
                    <a:pt x="5190" y="9563"/>
                    <a:pt x="5294" y="8830"/>
                    <a:pt x="5357" y="8077"/>
                  </a:cubicBezTo>
                  <a:cubicBezTo>
                    <a:pt x="5399" y="7763"/>
                    <a:pt x="5441" y="7470"/>
                    <a:pt x="5462" y="7157"/>
                  </a:cubicBezTo>
                  <a:cubicBezTo>
                    <a:pt x="5525" y="6592"/>
                    <a:pt x="5546" y="5985"/>
                    <a:pt x="5629" y="5420"/>
                  </a:cubicBezTo>
                  <a:cubicBezTo>
                    <a:pt x="5713" y="4541"/>
                    <a:pt x="5859" y="3683"/>
                    <a:pt x="5985" y="2909"/>
                  </a:cubicBezTo>
                  <a:cubicBezTo>
                    <a:pt x="6257" y="2658"/>
                    <a:pt x="6508" y="2700"/>
                    <a:pt x="6759" y="2658"/>
                  </a:cubicBezTo>
                  <a:cubicBezTo>
                    <a:pt x="8203" y="2532"/>
                    <a:pt x="9647" y="2407"/>
                    <a:pt x="11090" y="2281"/>
                  </a:cubicBezTo>
                  <a:cubicBezTo>
                    <a:pt x="11739" y="2219"/>
                    <a:pt x="12429" y="2177"/>
                    <a:pt x="13057" y="1884"/>
                  </a:cubicBezTo>
                  <a:cubicBezTo>
                    <a:pt x="13580" y="1612"/>
                    <a:pt x="14187" y="1549"/>
                    <a:pt x="14731" y="1340"/>
                  </a:cubicBezTo>
                  <a:cubicBezTo>
                    <a:pt x="15170" y="1172"/>
                    <a:pt x="15631" y="984"/>
                    <a:pt x="16049" y="754"/>
                  </a:cubicBezTo>
                  <a:cubicBezTo>
                    <a:pt x="16426" y="545"/>
                    <a:pt x="16782" y="252"/>
                    <a:pt x="17137" y="1"/>
                  </a:cubicBezTo>
                  <a:cubicBezTo>
                    <a:pt x="17702" y="587"/>
                    <a:pt x="18288" y="1612"/>
                    <a:pt x="18497" y="2344"/>
                  </a:cubicBezTo>
                  <a:cubicBezTo>
                    <a:pt x="18539" y="2553"/>
                    <a:pt x="18623" y="2804"/>
                    <a:pt x="18727" y="2972"/>
                  </a:cubicBezTo>
                  <a:cubicBezTo>
                    <a:pt x="19146" y="3767"/>
                    <a:pt x="19355" y="4604"/>
                    <a:pt x="19627" y="5399"/>
                  </a:cubicBezTo>
                  <a:cubicBezTo>
                    <a:pt x="19941" y="6403"/>
                    <a:pt x="20234" y="7387"/>
                    <a:pt x="20527" y="8370"/>
                  </a:cubicBezTo>
                  <a:cubicBezTo>
                    <a:pt x="20569" y="8475"/>
                    <a:pt x="20590" y="8579"/>
                    <a:pt x="20631" y="8684"/>
                  </a:cubicBezTo>
                  <a:cubicBezTo>
                    <a:pt x="21322" y="10086"/>
                    <a:pt x="21531" y="11613"/>
                    <a:pt x="21971" y="13099"/>
                  </a:cubicBezTo>
                  <a:cubicBezTo>
                    <a:pt x="22054" y="13350"/>
                    <a:pt x="22075" y="13643"/>
                    <a:pt x="22096" y="13936"/>
                  </a:cubicBezTo>
                  <a:cubicBezTo>
                    <a:pt x="22180" y="14647"/>
                    <a:pt x="22201" y="15317"/>
                    <a:pt x="22326" y="16028"/>
                  </a:cubicBezTo>
                  <a:cubicBezTo>
                    <a:pt x="22431" y="16865"/>
                    <a:pt x="22347" y="17702"/>
                    <a:pt x="22264" y="18539"/>
                  </a:cubicBezTo>
                  <a:cubicBezTo>
                    <a:pt x="22243" y="18874"/>
                    <a:pt x="22117" y="19188"/>
                    <a:pt x="22012" y="19501"/>
                  </a:cubicBezTo>
                  <a:cubicBezTo>
                    <a:pt x="21908" y="19794"/>
                    <a:pt x="21719" y="19983"/>
                    <a:pt x="21447" y="20108"/>
                  </a:cubicBezTo>
                  <a:cubicBezTo>
                    <a:pt x="20652" y="20548"/>
                    <a:pt x="19815" y="20924"/>
                    <a:pt x="18874" y="20987"/>
                  </a:cubicBezTo>
                  <a:cubicBezTo>
                    <a:pt x="16698" y="21175"/>
                    <a:pt x="14522" y="21406"/>
                    <a:pt x="12346" y="21573"/>
                  </a:cubicBezTo>
                  <a:cubicBezTo>
                    <a:pt x="11341" y="21657"/>
                    <a:pt x="10295" y="21636"/>
                    <a:pt x="9249" y="21657"/>
                  </a:cubicBezTo>
                  <a:cubicBezTo>
                    <a:pt x="8831" y="21657"/>
                    <a:pt x="8412" y="21678"/>
                    <a:pt x="7973" y="21719"/>
                  </a:cubicBezTo>
                  <a:cubicBezTo>
                    <a:pt x="7282" y="21803"/>
                    <a:pt x="6592" y="21761"/>
                    <a:pt x="5880" y="21594"/>
                  </a:cubicBezTo>
                  <a:cubicBezTo>
                    <a:pt x="4248" y="21238"/>
                    <a:pt x="2616" y="20882"/>
                    <a:pt x="1026" y="20338"/>
                  </a:cubicBezTo>
                  <a:cubicBezTo>
                    <a:pt x="649" y="20213"/>
                    <a:pt x="294" y="20087"/>
                    <a:pt x="1" y="19690"/>
                  </a:cubicBezTo>
                  <a:cubicBezTo>
                    <a:pt x="126" y="19062"/>
                    <a:pt x="273" y="18372"/>
                    <a:pt x="628" y="17702"/>
                  </a:cubicBezTo>
                  <a:cubicBezTo>
                    <a:pt x="1633" y="18058"/>
                    <a:pt x="2637" y="18225"/>
                    <a:pt x="3641" y="18372"/>
                  </a:cubicBezTo>
                  <a:cubicBezTo>
                    <a:pt x="4646" y="18539"/>
                    <a:pt x="5629" y="18665"/>
                    <a:pt x="6654" y="18832"/>
                  </a:cubicBezTo>
                  <a:cubicBezTo>
                    <a:pt x="6738" y="19020"/>
                    <a:pt x="6822" y="19229"/>
                    <a:pt x="6906" y="19397"/>
                  </a:cubicBezTo>
                  <a:cubicBezTo>
                    <a:pt x="7198" y="19983"/>
                    <a:pt x="7722" y="20317"/>
                    <a:pt x="8307" y="20548"/>
                  </a:cubicBezTo>
                  <a:cubicBezTo>
                    <a:pt x="8412" y="20610"/>
                    <a:pt x="8517" y="20610"/>
                    <a:pt x="8642" y="20610"/>
                  </a:cubicBezTo>
                  <a:cubicBezTo>
                    <a:pt x="9061" y="20590"/>
                    <a:pt x="9479" y="20527"/>
                    <a:pt x="9898" y="20485"/>
                  </a:cubicBezTo>
                  <a:cubicBezTo>
                    <a:pt x="10023" y="20443"/>
                    <a:pt x="10191" y="20401"/>
                    <a:pt x="10295" y="20317"/>
                  </a:cubicBezTo>
                  <a:cubicBezTo>
                    <a:pt x="10400" y="20234"/>
                    <a:pt x="10504" y="20087"/>
                    <a:pt x="10463" y="19983"/>
                  </a:cubicBezTo>
                  <a:cubicBezTo>
                    <a:pt x="10442" y="19878"/>
                    <a:pt x="10316" y="19711"/>
                    <a:pt x="10211" y="19690"/>
                  </a:cubicBezTo>
                  <a:cubicBezTo>
                    <a:pt x="10002" y="19648"/>
                    <a:pt x="9772" y="19648"/>
                    <a:pt x="9563" y="19648"/>
                  </a:cubicBezTo>
                  <a:cubicBezTo>
                    <a:pt x="9312" y="19648"/>
                    <a:pt x="9103" y="19690"/>
                    <a:pt x="8872" y="19669"/>
                  </a:cubicBezTo>
                  <a:cubicBezTo>
                    <a:pt x="8768" y="19648"/>
                    <a:pt x="8663" y="19501"/>
                    <a:pt x="8475" y="19376"/>
                  </a:cubicBezTo>
                  <a:cubicBezTo>
                    <a:pt x="8684" y="19355"/>
                    <a:pt x="8789" y="19292"/>
                    <a:pt x="8893" y="19313"/>
                  </a:cubicBezTo>
                  <a:cubicBezTo>
                    <a:pt x="9416" y="19397"/>
                    <a:pt x="9939" y="19501"/>
                    <a:pt x="10463" y="19564"/>
                  </a:cubicBezTo>
                  <a:cubicBezTo>
                    <a:pt x="10672" y="19585"/>
                    <a:pt x="10923" y="19522"/>
                    <a:pt x="11132" y="19481"/>
                  </a:cubicBezTo>
                  <a:cubicBezTo>
                    <a:pt x="11300" y="19418"/>
                    <a:pt x="11341" y="19083"/>
                    <a:pt x="11174" y="18978"/>
                  </a:cubicBezTo>
                  <a:cubicBezTo>
                    <a:pt x="10944" y="18853"/>
                    <a:pt x="10672" y="18727"/>
                    <a:pt x="10421" y="18665"/>
                  </a:cubicBezTo>
                  <a:cubicBezTo>
                    <a:pt x="9877" y="18560"/>
                    <a:pt x="9312" y="18518"/>
                    <a:pt x="8768" y="18434"/>
                  </a:cubicBezTo>
                  <a:cubicBezTo>
                    <a:pt x="8517" y="18393"/>
                    <a:pt x="8412" y="18351"/>
                    <a:pt x="8266" y="18183"/>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271" name="Google Shape;2271;p74"/>
            <p:cNvSpPr/>
            <p:nvPr/>
          </p:nvSpPr>
          <p:spPr>
            <a:xfrm>
              <a:off x="6399550" y="3650175"/>
              <a:ext cx="625125" cy="289275"/>
            </a:xfrm>
            <a:custGeom>
              <a:avLst/>
              <a:gdLst/>
              <a:ahLst/>
              <a:cxnLst/>
              <a:rect l="l" t="t" r="r" b="b"/>
              <a:pathLst>
                <a:path w="25005" h="11571" extrusionOk="0">
                  <a:moveTo>
                    <a:pt x="3139" y="293"/>
                  </a:moveTo>
                  <a:cubicBezTo>
                    <a:pt x="3913" y="356"/>
                    <a:pt x="4562" y="356"/>
                    <a:pt x="5106" y="733"/>
                  </a:cubicBezTo>
                  <a:cubicBezTo>
                    <a:pt x="6382" y="1088"/>
                    <a:pt x="7637" y="1423"/>
                    <a:pt x="8977" y="1339"/>
                  </a:cubicBezTo>
                  <a:cubicBezTo>
                    <a:pt x="9834" y="1297"/>
                    <a:pt x="10713" y="1318"/>
                    <a:pt x="11571" y="1297"/>
                  </a:cubicBezTo>
                  <a:cubicBezTo>
                    <a:pt x="12136" y="1256"/>
                    <a:pt x="12743" y="1235"/>
                    <a:pt x="13329" y="1193"/>
                  </a:cubicBezTo>
                  <a:cubicBezTo>
                    <a:pt x="15588" y="984"/>
                    <a:pt x="17890" y="774"/>
                    <a:pt x="20171" y="565"/>
                  </a:cubicBezTo>
                  <a:cubicBezTo>
                    <a:pt x="20840" y="502"/>
                    <a:pt x="21510" y="398"/>
                    <a:pt x="22117" y="84"/>
                  </a:cubicBezTo>
                  <a:cubicBezTo>
                    <a:pt x="22221" y="42"/>
                    <a:pt x="22326" y="42"/>
                    <a:pt x="22451" y="0"/>
                  </a:cubicBezTo>
                  <a:cubicBezTo>
                    <a:pt x="22682" y="356"/>
                    <a:pt x="22744" y="733"/>
                    <a:pt x="22870" y="1109"/>
                  </a:cubicBezTo>
                  <a:cubicBezTo>
                    <a:pt x="23100" y="1779"/>
                    <a:pt x="23309" y="2490"/>
                    <a:pt x="23581" y="3181"/>
                  </a:cubicBezTo>
                  <a:cubicBezTo>
                    <a:pt x="24042" y="4373"/>
                    <a:pt x="24439" y="5608"/>
                    <a:pt x="24690" y="6863"/>
                  </a:cubicBezTo>
                  <a:cubicBezTo>
                    <a:pt x="24774" y="7261"/>
                    <a:pt x="24899" y="7679"/>
                    <a:pt x="25004" y="8014"/>
                  </a:cubicBezTo>
                  <a:cubicBezTo>
                    <a:pt x="24795" y="8265"/>
                    <a:pt x="24586" y="8370"/>
                    <a:pt x="24355" y="8453"/>
                  </a:cubicBezTo>
                  <a:cubicBezTo>
                    <a:pt x="23728" y="8684"/>
                    <a:pt x="23100" y="8935"/>
                    <a:pt x="22472" y="9144"/>
                  </a:cubicBezTo>
                  <a:cubicBezTo>
                    <a:pt x="22012" y="9290"/>
                    <a:pt x="21510" y="9458"/>
                    <a:pt x="21008" y="9500"/>
                  </a:cubicBezTo>
                  <a:cubicBezTo>
                    <a:pt x="20087" y="9625"/>
                    <a:pt x="19187" y="9688"/>
                    <a:pt x="18267" y="9772"/>
                  </a:cubicBezTo>
                  <a:cubicBezTo>
                    <a:pt x="18099" y="9792"/>
                    <a:pt x="17932" y="9792"/>
                    <a:pt x="17765" y="9772"/>
                  </a:cubicBezTo>
                  <a:cubicBezTo>
                    <a:pt x="17513" y="9730"/>
                    <a:pt x="17262" y="9604"/>
                    <a:pt x="17158" y="9374"/>
                  </a:cubicBezTo>
                  <a:cubicBezTo>
                    <a:pt x="16928" y="8935"/>
                    <a:pt x="16635" y="8516"/>
                    <a:pt x="16509" y="8014"/>
                  </a:cubicBezTo>
                  <a:cubicBezTo>
                    <a:pt x="16384" y="7595"/>
                    <a:pt x="16174" y="7198"/>
                    <a:pt x="15986" y="6779"/>
                  </a:cubicBezTo>
                  <a:cubicBezTo>
                    <a:pt x="15693" y="6152"/>
                    <a:pt x="15421" y="5503"/>
                    <a:pt x="15128" y="4854"/>
                  </a:cubicBezTo>
                  <a:cubicBezTo>
                    <a:pt x="15254" y="4666"/>
                    <a:pt x="15379" y="4541"/>
                    <a:pt x="15484" y="4373"/>
                  </a:cubicBezTo>
                  <a:cubicBezTo>
                    <a:pt x="15588" y="4227"/>
                    <a:pt x="15505" y="4018"/>
                    <a:pt x="15337" y="3976"/>
                  </a:cubicBezTo>
                  <a:cubicBezTo>
                    <a:pt x="15086" y="3955"/>
                    <a:pt x="14835" y="3934"/>
                    <a:pt x="14563" y="3934"/>
                  </a:cubicBezTo>
                  <a:cubicBezTo>
                    <a:pt x="14312" y="3934"/>
                    <a:pt x="14082" y="3976"/>
                    <a:pt x="13810" y="3955"/>
                  </a:cubicBezTo>
                  <a:cubicBezTo>
                    <a:pt x="13496" y="3913"/>
                    <a:pt x="13203" y="3913"/>
                    <a:pt x="12952" y="4122"/>
                  </a:cubicBezTo>
                  <a:cubicBezTo>
                    <a:pt x="12638" y="4352"/>
                    <a:pt x="12324" y="4582"/>
                    <a:pt x="12199" y="4980"/>
                  </a:cubicBezTo>
                  <a:cubicBezTo>
                    <a:pt x="12136" y="5168"/>
                    <a:pt x="12052" y="5336"/>
                    <a:pt x="12031" y="5545"/>
                  </a:cubicBezTo>
                  <a:cubicBezTo>
                    <a:pt x="11906" y="6654"/>
                    <a:pt x="11592" y="7679"/>
                    <a:pt x="11006" y="8642"/>
                  </a:cubicBezTo>
                  <a:cubicBezTo>
                    <a:pt x="10734" y="9102"/>
                    <a:pt x="10483" y="9625"/>
                    <a:pt x="10211" y="10106"/>
                  </a:cubicBezTo>
                  <a:cubicBezTo>
                    <a:pt x="10127" y="10253"/>
                    <a:pt x="10044" y="10399"/>
                    <a:pt x="9939" y="10546"/>
                  </a:cubicBezTo>
                  <a:cubicBezTo>
                    <a:pt x="9625" y="11027"/>
                    <a:pt x="9228" y="11404"/>
                    <a:pt x="8579" y="11383"/>
                  </a:cubicBezTo>
                  <a:cubicBezTo>
                    <a:pt x="8433" y="11383"/>
                    <a:pt x="8244" y="11404"/>
                    <a:pt x="8077" y="11445"/>
                  </a:cubicBezTo>
                  <a:cubicBezTo>
                    <a:pt x="7345" y="11550"/>
                    <a:pt x="6654" y="11571"/>
                    <a:pt x="5922" y="11362"/>
                  </a:cubicBezTo>
                  <a:cubicBezTo>
                    <a:pt x="5629" y="11278"/>
                    <a:pt x="5315" y="11278"/>
                    <a:pt x="5001" y="11236"/>
                  </a:cubicBezTo>
                  <a:cubicBezTo>
                    <a:pt x="4792" y="11194"/>
                    <a:pt x="4562" y="11173"/>
                    <a:pt x="4352" y="11090"/>
                  </a:cubicBezTo>
                  <a:lnTo>
                    <a:pt x="419" y="9604"/>
                  </a:lnTo>
                  <a:cubicBezTo>
                    <a:pt x="335" y="9583"/>
                    <a:pt x="293" y="9520"/>
                    <a:pt x="210" y="9479"/>
                  </a:cubicBezTo>
                  <a:cubicBezTo>
                    <a:pt x="0" y="8997"/>
                    <a:pt x="84" y="8537"/>
                    <a:pt x="189" y="8098"/>
                  </a:cubicBezTo>
                  <a:cubicBezTo>
                    <a:pt x="293" y="7637"/>
                    <a:pt x="419" y="7219"/>
                    <a:pt x="586" y="6800"/>
                  </a:cubicBezTo>
                  <a:cubicBezTo>
                    <a:pt x="942" y="5817"/>
                    <a:pt x="1360" y="4813"/>
                    <a:pt x="1758" y="3850"/>
                  </a:cubicBezTo>
                  <a:lnTo>
                    <a:pt x="2700" y="1339"/>
                  </a:lnTo>
                  <a:cubicBezTo>
                    <a:pt x="2825" y="963"/>
                    <a:pt x="2992" y="670"/>
                    <a:pt x="3139" y="29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2272" name="Google Shape;2272;p74"/>
            <p:cNvSpPr/>
            <p:nvPr/>
          </p:nvSpPr>
          <p:spPr>
            <a:xfrm>
              <a:off x="5934000" y="2620725"/>
              <a:ext cx="286675" cy="246400"/>
            </a:xfrm>
            <a:custGeom>
              <a:avLst/>
              <a:gdLst/>
              <a:ahLst/>
              <a:cxnLst/>
              <a:rect l="l" t="t" r="r" b="b"/>
              <a:pathLst>
                <a:path w="11467" h="9856" extrusionOk="0">
                  <a:moveTo>
                    <a:pt x="8474" y="42"/>
                  </a:moveTo>
                  <a:cubicBezTo>
                    <a:pt x="8433" y="1779"/>
                    <a:pt x="8558" y="3453"/>
                    <a:pt x="9144" y="5043"/>
                  </a:cubicBezTo>
                  <a:cubicBezTo>
                    <a:pt x="9688" y="6591"/>
                    <a:pt x="10358" y="8077"/>
                    <a:pt x="11466" y="9437"/>
                  </a:cubicBezTo>
                  <a:cubicBezTo>
                    <a:pt x="11090" y="9521"/>
                    <a:pt x="10776" y="9542"/>
                    <a:pt x="10504" y="9625"/>
                  </a:cubicBezTo>
                  <a:cubicBezTo>
                    <a:pt x="10190" y="9688"/>
                    <a:pt x="9897" y="9667"/>
                    <a:pt x="9604" y="9584"/>
                  </a:cubicBezTo>
                  <a:cubicBezTo>
                    <a:pt x="9395" y="9542"/>
                    <a:pt x="9165" y="9563"/>
                    <a:pt x="8956" y="9584"/>
                  </a:cubicBezTo>
                  <a:cubicBezTo>
                    <a:pt x="8265" y="9646"/>
                    <a:pt x="7617" y="9730"/>
                    <a:pt x="6947" y="9772"/>
                  </a:cubicBezTo>
                  <a:cubicBezTo>
                    <a:pt x="6759" y="9793"/>
                    <a:pt x="6487" y="9856"/>
                    <a:pt x="6361" y="9751"/>
                  </a:cubicBezTo>
                  <a:cubicBezTo>
                    <a:pt x="6026" y="9521"/>
                    <a:pt x="5692" y="9584"/>
                    <a:pt x="5315" y="9542"/>
                  </a:cubicBezTo>
                  <a:cubicBezTo>
                    <a:pt x="4352" y="9416"/>
                    <a:pt x="3390" y="9312"/>
                    <a:pt x="2407" y="9123"/>
                  </a:cubicBezTo>
                  <a:cubicBezTo>
                    <a:pt x="1842" y="9019"/>
                    <a:pt x="1298" y="8747"/>
                    <a:pt x="816" y="8391"/>
                  </a:cubicBezTo>
                  <a:cubicBezTo>
                    <a:pt x="356" y="8014"/>
                    <a:pt x="63" y="7575"/>
                    <a:pt x="42" y="6968"/>
                  </a:cubicBezTo>
                  <a:cubicBezTo>
                    <a:pt x="42" y="6675"/>
                    <a:pt x="0" y="6424"/>
                    <a:pt x="0" y="6131"/>
                  </a:cubicBezTo>
                  <a:cubicBezTo>
                    <a:pt x="0" y="5587"/>
                    <a:pt x="210" y="5127"/>
                    <a:pt x="607" y="4708"/>
                  </a:cubicBezTo>
                  <a:cubicBezTo>
                    <a:pt x="1319" y="3955"/>
                    <a:pt x="2072" y="3306"/>
                    <a:pt x="2909" y="2762"/>
                  </a:cubicBezTo>
                  <a:cubicBezTo>
                    <a:pt x="4373" y="1821"/>
                    <a:pt x="5901" y="1005"/>
                    <a:pt x="7470" y="273"/>
                  </a:cubicBezTo>
                  <a:cubicBezTo>
                    <a:pt x="7784" y="168"/>
                    <a:pt x="8035" y="1"/>
                    <a:pt x="8474" y="42"/>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2273" name="Google Shape;2273;p74"/>
            <p:cNvSpPr/>
            <p:nvPr/>
          </p:nvSpPr>
          <p:spPr>
            <a:xfrm>
              <a:off x="6380725" y="3188275"/>
              <a:ext cx="168975" cy="186250"/>
            </a:xfrm>
            <a:custGeom>
              <a:avLst/>
              <a:gdLst/>
              <a:ahLst/>
              <a:cxnLst/>
              <a:rect l="l" t="t" r="r" b="b"/>
              <a:pathLst>
                <a:path w="6759" h="7450" extrusionOk="0">
                  <a:moveTo>
                    <a:pt x="0" y="5838"/>
                  </a:moveTo>
                  <a:cubicBezTo>
                    <a:pt x="188" y="5001"/>
                    <a:pt x="481" y="4311"/>
                    <a:pt x="921" y="3662"/>
                  </a:cubicBezTo>
                  <a:cubicBezTo>
                    <a:pt x="1067" y="3411"/>
                    <a:pt x="1235" y="3181"/>
                    <a:pt x="1381" y="2972"/>
                  </a:cubicBezTo>
                  <a:cubicBezTo>
                    <a:pt x="1590" y="2700"/>
                    <a:pt x="1800" y="2449"/>
                    <a:pt x="2051" y="2219"/>
                  </a:cubicBezTo>
                  <a:cubicBezTo>
                    <a:pt x="2155" y="2093"/>
                    <a:pt x="2302" y="2009"/>
                    <a:pt x="2406" y="1884"/>
                  </a:cubicBezTo>
                  <a:cubicBezTo>
                    <a:pt x="2950" y="1068"/>
                    <a:pt x="3850" y="796"/>
                    <a:pt x="4666" y="377"/>
                  </a:cubicBezTo>
                  <a:cubicBezTo>
                    <a:pt x="5294" y="63"/>
                    <a:pt x="5921" y="1"/>
                    <a:pt x="6612" y="22"/>
                  </a:cubicBezTo>
                  <a:cubicBezTo>
                    <a:pt x="6675" y="168"/>
                    <a:pt x="6758" y="315"/>
                    <a:pt x="6717" y="419"/>
                  </a:cubicBezTo>
                  <a:cubicBezTo>
                    <a:pt x="6612" y="942"/>
                    <a:pt x="6696" y="1465"/>
                    <a:pt x="6675" y="2009"/>
                  </a:cubicBezTo>
                  <a:cubicBezTo>
                    <a:pt x="6654" y="2679"/>
                    <a:pt x="6570" y="3348"/>
                    <a:pt x="6486" y="3997"/>
                  </a:cubicBezTo>
                  <a:cubicBezTo>
                    <a:pt x="6382" y="4939"/>
                    <a:pt x="6277" y="5880"/>
                    <a:pt x="6152" y="6822"/>
                  </a:cubicBezTo>
                  <a:cubicBezTo>
                    <a:pt x="6131" y="6968"/>
                    <a:pt x="6068" y="7136"/>
                    <a:pt x="6047" y="7345"/>
                  </a:cubicBezTo>
                  <a:cubicBezTo>
                    <a:pt x="5942" y="7366"/>
                    <a:pt x="5838" y="7449"/>
                    <a:pt x="5733" y="7449"/>
                  </a:cubicBezTo>
                  <a:cubicBezTo>
                    <a:pt x="5105" y="7408"/>
                    <a:pt x="4457" y="7387"/>
                    <a:pt x="3829" y="7345"/>
                  </a:cubicBezTo>
                  <a:cubicBezTo>
                    <a:pt x="3515" y="7324"/>
                    <a:pt x="3222" y="7240"/>
                    <a:pt x="2992" y="7031"/>
                  </a:cubicBezTo>
                  <a:cubicBezTo>
                    <a:pt x="2699" y="6759"/>
                    <a:pt x="2364" y="6654"/>
                    <a:pt x="1988" y="6613"/>
                  </a:cubicBezTo>
                  <a:cubicBezTo>
                    <a:pt x="1318" y="6487"/>
                    <a:pt x="649" y="6215"/>
                    <a:pt x="0" y="5838"/>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2274" name="Google Shape;2274;p74"/>
            <p:cNvSpPr/>
            <p:nvPr/>
          </p:nvSpPr>
          <p:spPr>
            <a:xfrm>
              <a:off x="6884975" y="3088375"/>
              <a:ext cx="188850" cy="190425"/>
            </a:xfrm>
            <a:custGeom>
              <a:avLst/>
              <a:gdLst/>
              <a:ahLst/>
              <a:cxnLst/>
              <a:rect l="l" t="t" r="r" b="b"/>
              <a:pathLst>
                <a:path w="7554" h="7617" extrusionOk="0">
                  <a:moveTo>
                    <a:pt x="3013" y="7616"/>
                  </a:moveTo>
                  <a:cubicBezTo>
                    <a:pt x="2867" y="7282"/>
                    <a:pt x="2762" y="6989"/>
                    <a:pt x="2700" y="6696"/>
                  </a:cubicBezTo>
                  <a:cubicBezTo>
                    <a:pt x="2449" y="5922"/>
                    <a:pt x="2218" y="5168"/>
                    <a:pt x="1988" y="4373"/>
                  </a:cubicBezTo>
                  <a:cubicBezTo>
                    <a:pt x="1925" y="4185"/>
                    <a:pt x="1821" y="4018"/>
                    <a:pt x="1758" y="3850"/>
                  </a:cubicBezTo>
                  <a:cubicBezTo>
                    <a:pt x="1653" y="3620"/>
                    <a:pt x="1507" y="3411"/>
                    <a:pt x="1465" y="3181"/>
                  </a:cubicBezTo>
                  <a:cubicBezTo>
                    <a:pt x="1172" y="2093"/>
                    <a:pt x="670" y="1109"/>
                    <a:pt x="0" y="168"/>
                  </a:cubicBezTo>
                  <a:cubicBezTo>
                    <a:pt x="126" y="105"/>
                    <a:pt x="231" y="0"/>
                    <a:pt x="314" y="42"/>
                  </a:cubicBezTo>
                  <a:cubicBezTo>
                    <a:pt x="503" y="63"/>
                    <a:pt x="670" y="147"/>
                    <a:pt x="858" y="189"/>
                  </a:cubicBezTo>
                  <a:cubicBezTo>
                    <a:pt x="2344" y="774"/>
                    <a:pt x="3767" y="1465"/>
                    <a:pt x="5106" y="2365"/>
                  </a:cubicBezTo>
                  <a:cubicBezTo>
                    <a:pt x="5210" y="2448"/>
                    <a:pt x="5336" y="2511"/>
                    <a:pt x="5441" y="2616"/>
                  </a:cubicBezTo>
                  <a:cubicBezTo>
                    <a:pt x="6110" y="3327"/>
                    <a:pt x="6801" y="4018"/>
                    <a:pt x="7470" y="4708"/>
                  </a:cubicBezTo>
                  <a:cubicBezTo>
                    <a:pt x="7512" y="4750"/>
                    <a:pt x="7533" y="4813"/>
                    <a:pt x="7554" y="4917"/>
                  </a:cubicBezTo>
                  <a:cubicBezTo>
                    <a:pt x="7156" y="5336"/>
                    <a:pt x="6612" y="5587"/>
                    <a:pt x="6173" y="5922"/>
                  </a:cubicBezTo>
                  <a:cubicBezTo>
                    <a:pt x="5692" y="6256"/>
                    <a:pt x="5210" y="6570"/>
                    <a:pt x="4687" y="6863"/>
                  </a:cubicBezTo>
                  <a:cubicBezTo>
                    <a:pt x="4164" y="7135"/>
                    <a:pt x="3704" y="7575"/>
                    <a:pt x="3013" y="761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2275" name="Google Shape;2275;p74"/>
            <p:cNvSpPr/>
            <p:nvPr/>
          </p:nvSpPr>
          <p:spPr>
            <a:xfrm>
              <a:off x="7081650" y="4049275"/>
              <a:ext cx="167425" cy="138650"/>
            </a:xfrm>
            <a:custGeom>
              <a:avLst/>
              <a:gdLst/>
              <a:ahLst/>
              <a:cxnLst/>
              <a:rect l="l" t="t" r="r" b="b"/>
              <a:pathLst>
                <a:path w="6697" h="5546" extrusionOk="0">
                  <a:moveTo>
                    <a:pt x="126" y="5525"/>
                  </a:moveTo>
                  <a:cubicBezTo>
                    <a:pt x="22" y="5148"/>
                    <a:pt x="1" y="4897"/>
                    <a:pt x="126" y="4604"/>
                  </a:cubicBezTo>
                  <a:cubicBezTo>
                    <a:pt x="587" y="3809"/>
                    <a:pt x="921" y="3014"/>
                    <a:pt x="1465" y="2282"/>
                  </a:cubicBezTo>
                  <a:cubicBezTo>
                    <a:pt x="2470" y="942"/>
                    <a:pt x="3767" y="210"/>
                    <a:pt x="5420" y="22"/>
                  </a:cubicBezTo>
                  <a:cubicBezTo>
                    <a:pt x="5546" y="1"/>
                    <a:pt x="5713" y="1"/>
                    <a:pt x="5838" y="22"/>
                  </a:cubicBezTo>
                  <a:cubicBezTo>
                    <a:pt x="6403" y="85"/>
                    <a:pt x="6613" y="315"/>
                    <a:pt x="6654" y="859"/>
                  </a:cubicBezTo>
                  <a:cubicBezTo>
                    <a:pt x="6696" y="1968"/>
                    <a:pt x="6236" y="2805"/>
                    <a:pt x="5357" y="3453"/>
                  </a:cubicBezTo>
                  <a:cubicBezTo>
                    <a:pt x="4395" y="4186"/>
                    <a:pt x="3349" y="4730"/>
                    <a:pt x="2177" y="5106"/>
                  </a:cubicBezTo>
                  <a:cubicBezTo>
                    <a:pt x="1696" y="5253"/>
                    <a:pt x="1214" y="5357"/>
                    <a:pt x="712" y="5462"/>
                  </a:cubicBezTo>
                  <a:cubicBezTo>
                    <a:pt x="587" y="5546"/>
                    <a:pt x="356" y="5525"/>
                    <a:pt x="126" y="5525"/>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276" name="Google Shape;2276;p74"/>
            <p:cNvSpPr/>
            <p:nvPr/>
          </p:nvSpPr>
          <p:spPr>
            <a:xfrm>
              <a:off x="6336250" y="4122525"/>
              <a:ext cx="76400" cy="188325"/>
            </a:xfrm>
            <a:custGeom>
              <a:avLst/>
              <a:gdLst/>
              <a:ahLst/>
              <a:cxnLst/>
              <a:rect l="l" t="t" r="r" b="b"/>
              <a:pathLst>
                <a:path w="3056" h="7533" extrusionOk="0">
                  <a:moveTo>
                    <a:pt x="1382" y="0"/>
                  </a:moveTo>
                  <a:cubicBezTo>
                    <a:pt x="1884" y="251"/>
                    <a:pt x="1884" y="251"/>
                    <a:pt x="2616" y="314"/>
                  </a:cubicBezTo>
                  <a:cubicBezTo>
                    <a:pt x="2637" y="858"/>
                    <a:pt x="2658" y="1444"/>
                    <a:pt x="2700" y="1988"/>
                  </a:cubicBezTo>
                  <a:lnTo>
                    <a:pt x="3014" y="5671"/>
                  </a:lnTo>
                  <a:cubicBezTo>
                    <a:pt x="3055" y="6152"/>
                    <a:pt x="3014" y="6612"/>
                    <a:pt x="2804" y="7051"/>
                  </a:cubicBezTo>
                  <a:cubicBezTo>
                    <a:pt x="2637" y="7428"/>
                    <a:pt x="2449" y="7533"/>
                    <a:pt x="2072" y="7470"/>
                  </a:cubicBezTo>
                  <a:cubicBezTo>
                    <a:pt x="1695" y="7449"/>
                    <a:pt x="1382" y="7324"/>
                    <a:pt x="1130" y="7010"/>
                  </a:cubicBezTo>
                  <a:cubicBezTo>
                    <a:pt x="628" y="6466"/>
                    <a:pt x="294" y="5838"/>
                    <a:pt x="210" y="5064"/>
                  </a:cubicBezTo>
                  <a:cubicBezTo>
                    <a:pt x="105" y="3976"/>
                    <a:pt x="1" y="2909"/>
                    <a:pt x="105" y="1800"/>
                  </a:cubicBezTo>
                  <a:cubicBezTo>
                    <a:pt x="231" y="984"/>
                    <a:pt x="607" y="335"/>
                    <a:pt x="1382"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277" name="Google Shape;2277;p74"/>
            <p:cNvSpPr/>
            <p:nvPr/>
          </p:nvSpPr>
          <p:spPr>
            <a:xfrm>
              <a:off x="6452375" y="2757775"/>
              <a:ext cx="314400" cy="170025"/>
            </a:xfrm>
            <a:custGeom>
              <a:avLst/>
              <a:gdLst/>
              <a:ahLst/>
              <a:cxnLst/>
              <a:rect l="l" t="t" r="r" b="b"/>
              <a:pathLst>
                <a:path w="12576" h="6801" extrusionOk="0">
                  <a:moveTo>
                    <a:pt x="5692" y="5190"/>
                  </a:moveTo>
                  <a:cubicBezTo>
                    <a:pt x="5629" y="4918"/>
                    <a:pt x="5608" y="4708"/>
                    <a:pt x="5587" y="4478"/>
                  </a:cubicBezTo>
                  <a:cubicBezTo>
                    <a:pt x="5483" y="3871"/>
                    <a:pt x="5064" y="3662"/>
                    <a:pt x="4562" y="3997"/>
                  </a:cubicBezTo>
                  <a:cubicBezTo>
                    <a:pt x="4248" y="4206"/>
                    <a:pt x="3934" y="4457"/>
                    <a:pt x="3641" y="4729"/>
                  </a:cubicBezTo>
                  <a:cubicBezTo>
                    <a:pt x="3118" y="5252"/>
                    <a:pt x="2511" y="5650"/>
                    <a:pt x="1842" y="5964"/>
                  </a:cubicBezTo>
                  <a:cubicBezTo>
                    <a:pt x="1507" y="6131"/>
                    <a:pt x="1214" y="6299"/>
                    <a:pt x="942" y="6591"/>
                  </a:cubicBezTo>
                  <a:cubicBezTo>
                    <a:pt x="879" y="6675"/>
                    <a:pt x="733" y="6717"/>
                    <a:pt x="587" y="6801"/>
                  </a:cubicBezTo>
                  <a:cubicBezTo>
                    <a:pt x="210" y="6068"/>
                    <a:pt x="587" y="5231"/>
                    <a:pt x="1" y="4583"/>
                  </a:cubicBezTo>
                  <a:cubicBezTo>
                    <a:pt x="147" y="4520"/>
                    <a:pt x="252" y="4415"/>
                    <a:pt x="377" y="4394"/>
                  </a:cubicBezTo>
                  <a:cubicBezTo>
                    <a:pt x="1444" y="4185"/>
                    <a:pt x="2449" y="3746"/>
                    <a:pt x="3537" y="3662"/>
                  </a:cubicBezTo>
                  <a:cubicBezTo>
                    <a:pt x="3788" y="3641"/>
                    <a:pt x="3976" y="3558"/>
                    <a:pt x="4206" y="3369"/>
                  </a:cubicBezTo>
                  <a:cubicBezTo>
                    <a:pt x="4457" y="3118"/>
                    <a:pt x="4876" y="3014"/>
                    <a:pt x="5252" y="2867"/>
                  </a:cubicBezTo>
                  <a:cubicBezTo>
                    <a:pt x="6215" y="2511"/>
                    <a:pt x="7177" y="2135"/>
                    <a:pt x="8140" y="1821"/>
                  </a:cubicBezTo>
                  <a:cubicBezTo>
                    <a:pt x="9458" y="1381"/>
                    <a:pt x="10714" y="858"/>
                    <a:pt x="11906" y="210"/>
                  </a:cubicBezTo>
                  <a:cubicBezTo>
                    <a:pt x="12074" y="126"/>
                    <a:pt x="12262" y="42"/>
                    <a:pt x="12408" y="1"/>
                  </a:cubicBezTo>
                  <a:cubicBezTo>
                    <a:pt x="12576" y="210"/>
                    <a:pt x="12429" y="314"/>
                    <a:pt x="12366" y="398"/>
                  </a:cubicBezTo>
                  <a:cubicBezTo>
                    <a:pt x="12011" y="817"/>
                    <a:pt x="11697" y="1193"/>
                    <a:pt x="11571" y="1758"/>
                  </a:cubicBezTo>
                  <a:cubicBezTo>
                    <a:pt x="11446" y="2218"/>
                    <a:pt x="11048" y="2616"/>
                    <a:pt x="10651" y="2909"/>
                  </a:cubicBezTo>
                  <a:cubicBezTo>
                    <a:pt x="10525" y="2972"/>
                    <a:pt x="10337" y="3014"/>
                    <a:pt x="10190" y="3014"/>
                  </a:cubicBezTo>
                  <a:cubicBezTo>
                    <a:pt x="9960" y="3014"/>
                    <a:pt x="9667" y="2972"/>
                    <a:pt x="9458" y="2867"/>
                  </a:cubicBezTo>
                  <a:cubicBezTo>
                    <a:pt x="8956" y="2637"/>
                    <a:pt x="8663" y="2867"/>
                    <a:pt x="8391" y="3244"/>
                  </a:cubicBezTo>
                  <a:cubicBezTo>
                    <a:pt x="7973" y="3767"/>
                    <a:pt x="7554" y="4290"/>
                    <a:pt x="7094" y="4792"/>
                  </a:cubicBezTo>
                  <a:cubicBezTo>
                    <a:pt x="6759" y="5127"/>
                    <a:pt x="6320" y="5357"/>
                    <a:pt x="5692" y="519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278" name="Google Shape;2278;p74"/>
            <p:cNvSpPr/>
            <p:nvPr/>
          </p:nvSpPr>
          <p:spPr>
            <a:xfrm>
              <a:off x="6289175" y="2873375"/>
              <a:ext cx="138125" cy="67500"/>
            </a:xfrm>
            <a:custGeom>
              <a:avLst/>
              <a:gdLst/>
              <a:ahLst/>
              <a:cxnLst/>
              <a:rect l="l" t="t" r="r" b="b"/>
              <a:pathLst>
                <a:path w="5525" h="2700" extrusionOk="0">
                  <a:moveTo>
                    <a:pt x="0" y="984"/>
                  </a:moveTo>
                  <a:cubicBezTo>
                    <a:pt x="0" y="838"/>
                    <a:pt x="21" y="712"/>
                    <a:pt x="21" y="607"/>
                  </a:cubicBezTo>
                  <a:lnTo>
                    <a:pt x="168" y="482"/>
                  </a:lnTo>
                  <a:cubicBezTo>
                    <a:pt x="524" y="273"/>
                    <a:pt x="942" y="210"/>
                    <a:pt x="1361" y="252"/>
                  </a:cubicBezTo>
                  <a:cubicBezTo>
                    <a:pt x="2218" y="294"/>
                    <a:pt x="3097" y="210"/>
                    <a:pt x="3955" y="84"/>
                  </a:cubicBezTo>
                  <a:cubicBezTo>
                    <a:pt x="4457" y="1"/>
                    <a:pt x="4938" y="63"/>
                    <a:pt x="5420" y="63"/>
                  </a:cubicBezTo>
                  <a:cubicBezTo>
                    <a:pt x="5524" y="252"/>
                    <a:pt x="5399" y="294"/>
                    <a:pt x="5315" y="356"/>
                  </a:cubicBezTo>
                  <a:cubicBezTo>
                    <a:pt x="4771" y="607"/>
                    <a:pt x="4353" y="1005"/>
                    <a:pt x="3955" y="1444"/>
                  </a:cubicBezTo>
                  <a:cubicBezTo>
                    <a:pt x="3662" y="1779"/>
                    <a:pt x="3327" y="2072"/>
                    <a:pt x="2993" y="2365"/>
                  </a:cubicBezTo>
                  <a:cubicBezTo>
                    <a:pt x="2574" y="2700"/>
                    <a:pt x="2114" y="2700"/>
                    <a:pt x="1674" y="2386"/>
                  </a:cubicBezTo>
                  <a:cubicBezTo>
                    <a:pt x="1109" y="1947"/>
                    <a:pt x="524" y="1528"/>
                    <a:pt x="0" y="98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279" name="Google Shape;2279;p74"/>
            <p:cNvSpPr/>
            <p:nvPr/>
          </p:nvSpPr>
          <p:spPr>
            <a:xfrm>
              <a:off x="6606175" y="2540175"/>
              <a:ext cx="175250" cy="151200"/>
            </a:xfrm>
            <a:custGeom>
              <a:avLst/>
              <a:gdLst/>
              <a:ahLst/>
              <a:cxnLst/>
              <a:rect l="l" t="t" r="r" b="b"/>
              <a:pathLst>
                <a:path w="7010" h="6048" extrusionOk="0">
                  <a:moveTo>
                    <a:pt x="7010" y="2637"/>
                  </a:moveTo>
                  <a:cubicBezTo>
                    <a:pt x="6047" y="3432"/>
                    <a:pt x="5189" y="4227"/>
                    <a:pt x="4143" y="4855"/>
                  </a:cubicBezTo>
                  <a:cubicBezTo>
                    <a:pt x="3808" y="5064"/>
                    <a:pt x="3453" y="5231"/>
                    <a:pt x="3076" y="5315"/>
                  </a:cubicBezTo>
                  <a:cubicBezTo>
                    <a:pt x="2616" y="5378"/>
                    <a:pt x="2197" y="5545"/>
                    <a:pt x="1821" y="5733"/>
                  </a:cubicBezTo>
                  <a:cubicBezTo>
                    <a:pt x="1402" y="5901"/>
                    <a:pt x="984" y="6047"/>
                    <a:pt x="502" y="5984"/>
                  </a:cubicBezTo>
                  <a:cubicBezTo>
                    <a:pt x="168" y="5629"/>
                    <a:pt x="272" y="5148"/>
                    <a:pt x="209" y="4729"/>
                  </a:cubicBezTo>
                  <a:cubicBezTo>
                    <a:pt x="168" y="4290"/>
                    <a:pt x="0" y="3850"/>
                    <a:pt x="188" y="3390"/>
                  </a:cubicBezTo>
                  <a:cubicBezTo>
                    <a:pt x="272" y="3348"/>
                    <a:pt x="356" y="3285"/>
                    <a:pt x="419" y="3285"/>
                  </a:cubicBezTo>
                  <a:cubicBezTo>
                    <a:pt x="1611" y="3055"/>
                    <a:pt x="2616" y="2469"/>
                    <a:pt x="3557" y="1779"/>
                  </a:cubicBezTo>
                  <a:cubicBezTo>
                    <a:pt x="4122" y="1381"/>
                    <a:pt x="4603" y="942"/>
                    <a:pt x="5126" y="523"/>
                  </a:cubicBezTo>
                  <a:cubicBezTo>
                    <a:pt x="5336" y="335"/>
                    <a:pt x="5545" y="147"/>
                    <a:pt x="5754" y="0"/>
                  </a:cubicBezTo>
                  <a:cubicBezTo>
                    <a:pt x="6361" y="565"/>
                    <a:pt x="6863" y="1590"/>
                    <a:pt x="7010" y="2637"/>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280" name="Google Shape;2280;p74"/>
            <p:cNvSpPr/>
            <p:nvPr/>
          </p:nvSpPr>
          <p:spPr>
            <a:xfrm>
              <a:off x="6485325" y="2949750"/>
              <a:ext cx="186250" cy="159050"/>
            </a:xfrm>
            <a:custGeom>
              <a:avLst/>
              <a:gdLst/>
              <a:ahLst/>
              <a:cxnLst/>
              <a:rect l="l" t="t" r="r" b="b"/>
              <a:pathLst>
                <a:path w="7450" h="6362" extrusionOk="0">
                  <a:moveTo>
                    <a:pt x="6257" y="1444"/>
                  </a:moveTo>
                  <a:cubicBezTo>
                    <a:pt x="6152" y="1298"/>
                    <a:pt x="6027" y="1172"/>
                    <a:pt x="5859" y="1026"/>
                  </a:cubicBezTo>
                  <a:cubicBezTo>
                    <a:pt x="5567" y="649"/>
                    <a:pt x="5127" y="314"/>
                    <a:pt x="4520" y="189"/>
                  </a:cubicBezTo>
                  <a:cubicBezTo>
                    <a:pt x="3683" y="0"/>
                    <a:pt x="2679" y="273"/>
                    <a:pt x="1863" y="775"/>
                  </a:cubicBezTo>
                  <a:cubicBezTo>
                    <a:pt x="1340" y="1005"/>
                    <a:pt x="901" y="1361"/>
                    <a:pt x="629" y="1884"/>
                  </a:cubicBezTo>
                  <a:cubicBezTo>
                    <a:pt x="377" y="2260"/>
                    <a:pt x="189" y="2658"/>
                    <a:pt x="126" y="3097"/>
                  </a:cubicBezTo>
                  <a:cubicBezTo>
                    <a:pt x="1" y="3976"/>
                    <a:pt x="608" y="5315"/>
                    <a:pt x="1382" y="5775"/>
                  </a:cubicBezTo>
                  <a:cubicBezTo>
                    <a:pt x="1696" y="5943"/>
                    <a:pt x="2009" y="6026"/>
                    <a:pt x="2365" y="6026"/>
                  </a:cubicBezTo>
                  <a:cubicBezTo>
                    <a:pt x="2888" y="6299"/>
                    <a:pt x="3474" y="6361"/>
                    <a:pt x="4060" y="6215"/>
                  </a:cubicBezTo>
                  <a:cubicBezTo>
                    <a:pt x="5818" y="5713"/>
                    <a:pt x="7450" y="3181"/>
                    <a:pt x="6257" y="1444"/>
                  </a:cubicBezTo>
                  <a:close/>
                </a:path>
              </a:pathLst>
            </a:custGeom>
            <a:solidFill>
              <a:srgbClr val="FF8898"/>
            </a:solidFill>
            <a:ln>
              <a:noFill/>
            </a:ln>
          </p:spPr>
          <p:txBody>
            <a:bodyPr spcFirstLastPara="1" wrap="square" lIns="91425" tIns="91425" rIns="91425" bIns="91425" anchor="ctr" anchorCtr="0">
              <a:noAutofit/>
            </a:bodyPr>
            <a:lstStyle/>
            <a:p>
              <a:endParaRPr/>
            </a:p>
          </p:txBody>
        </p:sp>
        <p:sp>
          <p:nvSpPr>
            <p:cNvPr id="2281" name="Google Shape;2281;p74"/>
            <p:cNvSpPr/>
            <p:nvPr/>
          </p:nvSpPr>
          <p:spPr>
            <a:xfrm>
              <a:off x="6935200" y="2742600"/>
              <a:ext cx="109875" cy="130275"/>
            </a:xfrm>
            <a:custGeom>
              <a:avLst/>
              <a:gdLst/>
              <a:ahLst/>
              <a:cxnLst/>
              <a:rect l="l" t="t" r="r" b="b"/>
              <a:pathLst>
                <a:path w="4395" h="5211" extrusionOk="0">
                  <a:moveTo>
                    <a:pt x="4185" y="1654"/>
                  </a:moveTo>
                  <a:cubicBezTo>
                    <a:pt x="3829" y="608"/>
                    <a:pt x="2825" y="1"/>
                    <a:pt x="1758" y="294"/>
                  </a:cubicBezTo>
                  <a:cubicBezTo>
                    <a:pt x="712" y="587"/>
                    <a:pt x="105" y="1528"/>
                    <a:pt x="63" y="2574"/>
                  </a:cubicBezTo>
                  <a:cubicBezTo>
                    <a:pt x="0" y="3537"/>
                    <a:pt x="272" y="5001"/>
                    <a:pt x="1444" y="5190"/>
                  </a:cubicBezTo>
                  <a:cubicBezTo>
                    <a:pt x="1590" y="5211"/>
                    <a:pt x="1737" y="5211"/>
                    <a:pt x="1862" y="5190"/>
                  </a:cubicBezTo>
                  <a:cubicBezTo>
                    <a:pt x="2030" y="5211"/>
                    <a:pt x="2260" y="5190"/>
                    <a:pt x="2490" y="5085"/>
                  </a:cubicBezTo>
                  <a:cubicBezTo>
                    <a:pt x="3097" y="4855"/>
                    <a:pt x="3620" y="4395"/>
                    <a:pt x="3892" y="3851"/>
                  </a:cubicBezTo>
                  <a:cubicBezTo>
                    <a:pt x="4185" y="3244"/>
                    <a:pt x="4394" y="2302"/>
                    <a:pt x="4185" y="1654"/>
                  </a:cubicBezTo>
                  <a:close/>
                </a:path>
              </a:pathLst>
            </a:custGeom>
            <a:solidFill>
              <a:srgbClr val="FF8898"/>
            </a:solidFill>
            <a:ln>
              <a:noFill/>
            </a:ln>
          </p:spPr>
          <p:txBody>
            <a:bodyPr spcFirstLastPara="1" wrap="square" lIns="91425" tIns="91425" rIns="91425" bIns="91425" anchor="ctr" anchorCtr="0">
              <a:noAutofit/>
            </a:bodyPr>
            <a:lstStyle/>
            <a:p>
              <a:endParaRPr/>
            </a:p>
          </p:txBody>
        </p:sp>
        <p:sp>
          <p:nvSpPr>
            <p:cNvPr id="2282" name="Google Shape;2282;p74"/>
            <p:cNvSpPr/>
            <p:nvPr/>
          </p:nvSpPr>
          <p:spPr>
            <a:xfrm>
              <a:off x="5904700" y="2250375"/>
              <a:ext cx="1467825" cy="2083500"/>
            </a:xfrm>
            <a:custGeom>
              <a:avLst/>
              <a:gdLst/>
              <a:ahLst/>
              <a:cxnLst/>
              <a:rect l="l" t="t" r="r" b="b"/>
              <a:pathLst>
                <a:path w="58713" h="83340" extrusionOk="0">
                  <a:moveTo>
                    <a:pt x="40467" y="32830"/>
                  </a:moveTo>
                  <a:cubicBezTo>
                    <a:pt x="40781" y="32976"/>
                    <a:pt x="41011" y="33123"/>
                    <a:pt x="41241" y="33227"/>
                  </a:cubicBezTo>
                  <a:cubicBezTo>
                    <a:pt x="42371" y="33667"/>
                    <a:pt x="43417" y="34232"/>
                    <a:pt x="44442" y="34901"/>
                  </a:cubicBezTo>
                  <a:cubicBezTo>
                    <a:pt x="44986" y="35236"/>
                    <a:pt x="45489" y="35654"/>
                    <a:pt x="45907" y="36115"/>
                  </a:cubicBezTo>
                  <a:cubicBezTo>
                    <a:pt x="46179" y="36470"/>
                    <a:pt x="46535" y="36742"/>
                    <a:pt x="46849" y="37098"/>
                  </a:cubicBezTo>
                  <a:cubicBezTo>
                    <a:pt x="47079" y="37349"/>
                    <a:pt x="47372" y="37621"/>
                    <a:pt x="47539" y="37935"/>
                  </a:cubicBezTo>
                  <a:cubicBezTo>
                    <a:pt x="47895" y="38479"/>
                    <a:pt x="47790" y="38919"/>
                    <a:pt x="47288" y="39337"/>
                  </a:cubicBezTo>
                  <a:cubicBezTo>
                    <a:pt x="46995" y="39546"/>
                    <a:pt x="46681" y="39755"/>
                    <a:pt x="46367" y="39965"/>
                  </a:cubicBezTo>
                  <a:cubicBezTo>
                    <a:pt x="46598" y="40279"/>
                    <a:pt x="46890" y="40446"/>
                    <a:pt x="47162" y="40613"/>
                  </a:cubicBezTo>
                  <a:cubicBezTo>
                    <a:pt x="48313" y="41429"/>
                    <a:pt x="49464" y="42224"/>
                    <a:pt x="50615" y="42999"/>
                  </a:cubicBezTo>
                  <a:cubicBezTo>
                    <a:pt x="51201" y="43417"/>
                    <a:pt x="51766" y="43898"/>
                    <a:pt x="52226" y="44442"/>
                  </a:cubicBezTo>
                  <a:cubicBezTo>
                    <a:pt x="53021" y="45300"/>
                    <a:pt x="53816" y="46158"/>
                    <a:pt x="54590" y="47058"/>
                  </a:cubicBezTo>
                  <a:cubicBezTo>
                    <a:pt x="55113" y="47686"/>
                    <a:pt x="55553" y="48355"/>
                    <a:pt x="55992" y="49025"/>
                  </a:cubicBezTo>
                  <a:cubicBezTo>
                    <a:pt x="56181" y="49276"/>
                    <a:pt x="56327" y="49485"/>
                    <a:pt x="56641" y="49611"/>
                  </a:cubicBezTo>
                  <a:cubicBezTo>
                    <a:pt x="57038" y="49799"/>
                    <a:pt x="57415" y="50071"/>
                    <a:pt x="57792" y="50301"/>
                  </a:cubicBezTo>
                  <a:cubicBezTo>
                    <a:pt x="58210" y="50531"/>
                    <a:pt x="58419" y="50929"/>
                    <a:pt x="58629" y="51326"/>
                  </a:cubicBezTo>
                  <a:cubicBezTo>
                    <a:pt x="58712" y="51473"/>
                    <a:pt x="58691" y="51703"/>
                    <a:pt x="58629" y="51891"/>
                  </a:cubicBezTo>
                  <a:cubicBezTo>
                    <a:pt x="58608" y="51996"/>
                    <a:pt x="58482" y="52163"/>
                    <a:pt x="58378" y="52184"/>
                  </a:cubicBezTo>
                  <a:cubicBezTo>
                    <a:pt x="58273" y="52205"/>
                    <a:pt x="58105" y="52121"/>
                    <a:pt x="58043" y="52017"/>
                  </a:cubicBezTo>
                  <a:cubicBezTo>
                    <a:pt x="57833" y="51787"/>
                    <a:pt x="57666" y="51535"/>
                    <a:pt x="57478" y="51284"/>
                  </a:cubicBezTo>
                  <a:cubicBezTo>
                    <a:pt x="57373" y="51180"/>
                    <a:pt x="57227" y="51117"/>
                    <a:pt x="56955" y="50950"/>
                  </a:cubicBezTo>
                  <a:cubicBezTo>
                    <a:pt x="57059" y="51263"/>
                    <a:pt x="57122" y="51452"/>
                    <a:pt x="57164" y="51598"/>
                  </a:cubicBezTo>
                  <a:cubicBezTo>
                    <a:pt x="57206" y="51807"/>
                    <a:pt x="57227" y="52059"/>
                    <a:pt x="57227" y="52268"/>
                  </a:cubicBezTo>
                  <a:cubicBezTo>
                    <a:pt x="57227" y="52477"/>
                    <a:pt x="57017" y="52644"/>
                    <a:pt x="56850" y="52644"/>
                  </a:cubicBezTo>
                  <a:cubicBezTo>
                    <a:pt x="56683" y="52644"/>
                    <a:pt x="56515" y="52540"/>
                    <a:pt x="56473" y="52393"/>
                  </a:cubicBezTo>
                  <a:cubicBezTo>
                    <a:pt x="56306" y="51996"/>
                    <a:pt x="56181" y="51598"/>
                    <a:pt x="56013" y="51222"/>
                  </a:cubicBezTo>
                  <a:cubicBezTo>
                    <a:pt x="55909" y="50929"/>
                    <a:pt x="55783" y="50636"/>
                    <a:pt x="55657" y="50280"/>
                  </a:cubicBezTo>
                  <a:cubicBezTo>
                    <a:pt x="55532" y="50427"/>
                    <a:pt x="55427" y="50510"/>
                    <a:pt x="55365" y="50615"/>
                  </a:cubicBezTo>
                  <a:cubicBezTo>
                    <a:pt x="55281" y="50866"/>
                    <a:pt x="55239" y="51159"/>
                    <a:pt x="55176" y="51431"/>
                  </a:cubicBezTo>
                  <a:cubicBezTo>
                    <a:pt x="55155" y="51535"/>
                    <a:pt x="55176" y="51661"/>
                    <a:pt x="55176" y="51766"/>
                  </a:cubicBezTo>
                  <a:cubicBezTo>
                    <a:pt x="55155" y="52017"/>
                    <a:pt x="54967" y="52205"/>
                    <a:pt x="54758" y="52205"/>
                  </a:cubicBezTo>
                  <a:cubicBezTo>
                    <a:pt x="54548" y="52205"/>
                    <a:pt x="54381" y="52017"/>
                    <a:pt x="54318" y="51787"/>
                  </a:cubicBezTo>
                  <a:cubicBezTo>
                    <a:pt x="54214" y="51347"/>
                    <a:pt x="54214" y="50908"/>
                    <a:pt x="54402" y="50489"/>
                  </a:cubicBezTo>
                  <a:cubicBezTo>
                    <a:pt x="54548" y="50092"/>
                    <a:pt x="54737" y="49715"/>
                    <a:pt x="54946" y="49297"/>
                  </a:cubicBezTo>
                  <a:cubicBezTo>
                    <a:pt x="54841" y="48983"/>
                    <a:pt x="54653" y="48732"/>
                    <a:pt x="54444" y="48502"/>
                  </a:cubicBezTo>
                  <a:cubicBezTo>
                    <a:pt x="53272" y="47162"/>
                    <a:pt x="52079" y="45823"/>
                    <a:pt x="50866" y="44484"/>
                  </a:cubicBezTo>
                  <a:cubicBezTo>
                    <a:pt x="50678" y="44275"/>
                    <a:pt x="50447" y="44129"/>
                    <a:pt x="50217" y="43961"/>
                  </a:cubicBezTo>
                  <a:cubicBezTo>
                    <a:pt x="49046" y="43124"/>
                    <a:pt x="47832" y="42287"/>
                    <a:pt x="46639" y="41450"/>
                  </a:cubicBezTo>
                  <a:cubicBezTo>
                    <a:pt x="46221" y="41178"/>
                    <a:pt x="45823" y="40885"/>
                    <a:pt x="45405" y="40572"/>
                  </a:cubicBezTo>
                  <a:cubicBezTo>
                    <a:pt x="44442" y="41095"/>
                    <a:pt x="43522" y="41722"/>
                    <a:pt x="42517" y="41973"/>
                  </a:cubicBezTo>
                  <a:cubicBezTo>
                    <a:pt x="42413" y="42329"/>
                    <a:pt x="42496" y="42559"/>
                    <a:pt x="42601" y="42789"/>
                  </a:cubicBezTo>
                  <a:cubicBezTo>
                    <a:pt x="43124" y="43898"/>
                    <a:pt x="43333" y="45070"/>
                    <a:pt x="43668" y="46221"/>
                  </a:cubicBezTo>
                  <a:cubicBezTo>
                    <a:pt x="44191" y="47937"/>
                    <a:pt x="44191" y="49757"/>
                    <a:pt x="44359" y="51535"/>
                  </a:cubicBezTo>
                  <a:cubicBezTo>
                    <a:pt x="44401" y="52079"/>
                    <a:pt x="44338" y="52644"/>
                    <a:pt x="44254" y="53209"/>
                  </a:cubicBezTo>
                  <a:cubicBezTo>
                    <a:pt x="44129" y="54004"/>
                    <a:pt x="43836" y="54779"/>
                    <a:pt x="43187" y="55365"/>
                  </a:cubicBezTo>
                  <a:cubicBezTo>
                    <a:pt x="43208" y="55574"/>
                    <a:pt x="43208" y="55825"/>
                    <a:pt x="43292" y="56034"/>
                  </a:cubicBezTo>
                  <a:cubicBezTo>
                    <a:pt x="43605" y="56934"/>
                    <a:pt x="43898" y="57875"/>
                    <a:pt x="44254" y="58796"/>
                  </a:cubicBezTo>
                  <a:cubicBezTo>
                    <a:pt x="44714" y="60010"/>
                    <a:pt x="45112" y="61223"/>
                    <a:pt x="45384" y="62479"/>
                  </a:cubicBezTo>
                  <a:cubicBezTo>
                    <a:pt x="45468" y="62855"/>
                    <a:pt x="45593" y="63190"/>
                    <a:pt x="45698" y="63525"/>
                  </a:cubicBezTo>
                  <a:cubicBezTo>
                    <a:pt x="45761" y="63587"/>
                    <a:pt x="45844" y="63629"/>
                    <a:pt x="45928" y="63671"/>
                  </a:cubicBezTo>
                  <a:cubicBezTo>
                    <a:pt x="46137" y="63692"/>
                    <a:pt x="46284" y="63776"/>
                    <a:pt x="46346" y="64006"/>
                  </a:cubicBezTo>
                  <a:cubicBezTo>
                    <a:pt x="46367" y="64215"/>
                    <a:pt x="46305" y="64404"/>
                    <a:pt x="46137" y="64529"/>
                  </a:cubicBezTo>
                  <a:cubicBezTo>
                    <a:pt x="45949" y="64655"/>
                    <a:pt x="45761" y="64780"/>
                    <a:pt x="45572" y="64864"/>
                  </a:cubicBezTo>
                  <a:cubicBezTo>
                    <a:pt x="45007" y="65094"/>
                    <a:pt x="44463" y="65282"/>
                    <a:pt x="43940" y="65492"/>
                  </a:cubicBezTo>
                  <a:lnTo>
                    <a:pt x="43626" y="65659"/>
                  </a:lnTo>
                  <a:cubicBezTo>
                    <a:pt x="44233" y="67145"/>
                    <a:pt x="45070" y="68505"/>
                    <a:pt x="45614" y="70011"/>
                  </a:cubicBezTo>
                  <a:cubicBezTo>
                    <a:pt x="46158" y="71538"/>
                    <a:pt x="46451" y="73108"/>
                    <a:pt x="46849" y="74614"/>
                  </a:cubicBezTo>
                  <a:cubicBezTo>
                    <a:pt x="47142" y="74656"/>
                    <a:pt x="47162" y="74405"/>
                    <a:pt x="47267" y="74259"/>
                  </a:cubicBezTo>
                  <a:cubicBezTo>
                    <a:pt x="47769" y="73463"/>
                    <a:pt x="48334" y="72773"/>
                    <a:pt x="49087" y="72187"/>
                  </a:cubicBezTo>
                  <a:cubicBezTo>
                    <a:pt x="50217" y="71350"/>
                    <a:pt x="51473" y="70994"/>
                    <a:pt x="52854" y="70953"/>
                  </a:cubicBezTo>
                  <a:cubicBezTo>
                    <a:pt x="53942" y="70953"/>
                    <a:pt x="54611" y="71664"/>
                    <a:pt x="54695" y="72731"/>
                  </a:cubicBezTo>
                  <a:cubicBezTo>
                    <a:pt x="54779" y="74175"/>
                    <a:pt x="54193" y="75305"/>
                    <a:pt x="53063" y="76142"/>
                  </a:cubicBezTo>
                  <a:cubicBezTo>
                    <a:pt x="52017" y="76958"/>
                    <a:pt x="50866" y="77585"/>
                    <a:pt x="49611" y="78004"/>
                  </a:cubicBezTo>
                  <a:cubicBezTo>
                    <a:pt x="49129" y="78150"/>
                    <a:pt x="48606" y="78318"/>
                    <a:pt x="48083" y="78422"/>
                  </a:cubicBezTo>
                  <a:cubicBezTo>
                    <a:pt x="47706" y="78485"/>
                    <a:pt x="47288" y="78485"/>
                    <a:pt x="46932" y="78443"/>
                  </a:cubicBezTo>
                  <a:cubicBezTo>
                    <a:pt x="46514" y="78380"/>
                    <a:pt x="46242" y="78129"/>
                    <a:pt x="46116" y="77690"/>
                  </a:cubicBezTo>
                  <a:cubicBezTo>
                    <a:pt x="45991" y="77188"/>
                    <a:pt x="45886" y="76707"/>
                    <a:pt x="45844" y="76184"/>
                  </a:cubicBezTo>
                  <a:cubicBezTo>
                    <a:pt x="45719" y="73882"/>
                    <a:pt x="45175" y="71664"/>
                    <a:pt x="44317" y="69530"/>
                  </a:cubicBezTo>
                  <a:cubicBezTo>
                    <a:pt x="43836" y="68337"/>
                    <a:pt x="43229" y="67186"/>
                    <a:pt x="42664" y="65994"/>
                  </a:cubicBezTo>
                  <a:cubicBezTo>
                    <a:pt x="41032" y="66621"/>
                    <a:pt x="39400" y="66559"/>
                    <a:pt x="37747" y="66726"/>
                  </a:cubicBezTo>
                  <a:cubicBezTo>
                    <a:pt x="36931" y="66810"/>
                    <a:pt x="36261" y="66517"/>
                    <a:pt x="35885" y="65701"/>
                  </a:cubicBezTo>
                  <a:cubicBezTo>
                    <a:pt x="35634" y="65157"/>
                    <a:pt x="35257" y="64655"/>
                    <a:pt x="35152" y="64027"/>
                  </a:cubicBezTo>
                  <a:cubicBezTo>
                    <a:pt x="35110" y="63818"/>
                    <a:pt x="34964" y="63608"/>
                    <a:pt x="34901" y="63420"/>
                  </a:cubicBezTo>
                  <a:cubicBezTo>
                    <a:pt x="34608" y="62771"/>
                    <a:pt x="34315" y="62102"/>
                    <a:pt x="34022" y="61432"/>
                  </a:cubicBezTo>
                  <a:cubicBezTo>
                    <a:pt x="33960" y="61223"/>
                    <a:pt x="33855" y="61056"/>
                    <a:pt x="33709" y="60784"/>
                  </a:cubicBezTo>
                  <a:cubicBezTo>
                    <a:pt x="33144" y="61495"/>
                    <a:pt x="32704" y="62207"/>
                    <a:pt x="32495" y="63002"/>
                  </a:cubicBezTo>
                  <a:cubicBezTo>
                    <a:pt x="32286" y="63797"/>
                    <a:pt x="31972" y="64550"/>
                    <a:pt x="31553" y="65240"/>
                  </a:cubicBezTo>
                  <a:cubicBezTo>
                    <a:pt x="31281" y="65701"/>
                    <a:pt x="31030" y="66182"/>
                    <a:pt x="30779" y="66642"/>
                  </a:cubicBezTo>
                  <a:cubicBezTo>
                    <a:pt x="30549" y="67082"/>
                    <a:pt x="30235" y="67479"/>
                    <a:pt x="29900" y="67856"/>
                  </a:cubicBezTo>
                  <a:cubicBezTo>
                    <a:pt x="29608" y="68128"/>
                    <a:pt x="29315" y="68274"/>
                    <a:pt x="28959" y="68316"/>
                  </a:cubicBezTo>
                  <a:cubicBezTo>
                    <a:pt x="28017" y="68400"/>
                    <a:pt x="27076" y="68505"/>
                    <a:pt x="26051" y="68588"/>
                  </a:cubicBezTo>
                  <a:cubicBezTo>
                    <a:pt x="26051" y="68693"/>
                    <a:pt x="26009" y="68797"/>
                    <a:pt x="26030" y="68923"/>
                  </a:cubicBezTo>
                  <a:cubicBezTo>
                    <a:pt x="26071" y="69969"/>
                    <a:pt x="25904" y="70994"/>
                    <a:pt x="25653" y="71978"/>
                  </a:cubicBezTo>
                  <a:cubicBezTo>
                    <a:pt x="25339" y="73296"/>
                    <a:pt x="24481" y="74133"/>
                    <a:pt x="23226" y="74510"/>
                  </a:cubicBezTo>
                  <a:cubicBezTo>
                    <a:pt x="22766" y="74677"/>
                    <a:pt x="22242" y="74719"/>
                    <a:pt x="21761" y="74803"/>
                  </a:cubicBezTo>
                  <a:cubicBezTo>
                    <a:pt x="21405" y="74865"/>
                    <a:pt x="21050" y="74886"/>
                    <a:pt x="20694" y="74928"/>
                  </a:cubicBezTo>
                  <a:cubicBezTo>
                    <a:pt x="20778" y="75556"/>
                    <a:pt x="20841" y="76142"/>
                    <a:pt x="20924" y="76707"/>
                  </a:cubicBezTo>
                  <a:cubicBezTo>
                    <a:pt x="21050" y="78004"/>
                    <a:pt x="21154" y="79280"/>
                    <a:pt x="21301" y="80557"/>
                  </a:cubicBezTo>
                  <a:cubicBezTo>
                    <a:pt x="21343" y="81163"/>
                    <a:pt x="21238" y="81728"/>
                    <a:pt x="21008" y="82293"/>
                  </a:cubicBezTo>
                  <a:cubicBezTo>
                    <a:pt x="20736" y="82942"/>
                    <a:pt x="20276" y="83298"/>
                    <a:pt x="19543" y="83339"/>
                  </a:cubicBezTo>
                  <a:cubicBezTo>
                    <a:pt x="18790" y="83339"/>
                    <a:pt x="18120" y="83130"/>
                    <a:pt x="17597" y="82523"/>
                  </a:cubicBezTo>
                  <a:cubicBezTo>
                    <a:pt x="16949" y="81791"/>
                    <a:pt x="16551" y="80954"/>
                    <a:pt x="16447" y="79992"/>
                  </a:cubicBezTo>
                  <a:cubicBezTo>
                    <a:pt x="16321" y="78862"/>
                    <a:pt x="16279" y="77753"/>
                    <a:pt x="16384" y="76644"/>
                  </a:cubicBezTo>
                  <a:cubicBezTo>
                    <a:pt x="16488" y="75639"/>
                    <a:pt x="16865" y="74803"/>
                    <a:pt x="17744" y="74259"/>
                  </a:cubicBezTo>
                  <a:cubicBezTo>
                    <a:pt x="18183" y="73966"/>
                    <a:pt x="18644" y="73819"/>
                    <a:pt x="19167" y="73966"/>
                  </a:cubicBezTo>
                  <a:cubicBezTo>
                    <a:pt x="19460" y="74049"/>
                    <a:pt x="19732" y="74028"/>
                    <a:pt x="19983" y="73966"/>
                  </a:cubicBezTo>
                  <a:cubicBezTo>
                    <a:pt x="20401" y="73882"/>
                    <a:pt x="20820" y="73861"/>
                    <a:pt x="21238" y="73819"/>
                  </a:cubicBezTo>
                  <a:cubicBezTo>
                    <a:pt x="21677" y="73756"/>
                    <a:pt x="22138" y="73735"/>
                    <a:pt x="22577" y="73631"/>
                  </a:cubicBezTo>
                  <a:cubicBezTo>
                    <a:pt x="23665" y="73401"/>
                    <a:pt x="24439" y="72731"/>
                    <a:pt x="24690" y="71622"/>
                  </a:cubicBezTo>
                  <a:cubicBezTo>
                    <a:pt x="24921" y="70534"/>
                    <a:pt x="25109" y="69467"/>
                    <a:pt x="25004" y="68400"/>
                  </a:cubicBezTo>
                  <a:cubicBezTo>
                    <a:pt x="24962" y="68337"/>
                    <a:pt x="24900" y="68295"/>
                    <a:pt x="24858" y="68295"/>
                  </a:cubicBezTo>
                  <a:cubicBezTo>
                    <a:pt x="24063" y="68212"/>
                    <a:pt x="23330" y="67898"/>
                    <a:pt x="22598" y="67605"/>
                  </a:cubicBezTo>
                  <a:cubicBezTo>
                    <a:pt x="21615" y="67228"/>
                    <a:pt x="20610" y="66831"/>
                    <a:pt x="19627" y="66496"/>
                  </a:cubicBezTo>
                  <a:cubicBezTo>
                    <a:pt x="19104" y="66308"/>
                    <a:pt x="18895" y="65973"/>
                    <a:pt x="18832" y="65450"/>
                  </a:cubicBezTo>
                  <a:cubicBezTo>
                    <a:pt x="18748" y="64676"/>
                    <a:pt x="18811" y="63922"/>
                    <a:pt x="19062" y="63211"/>
                  </a:cubicBezTo>
                  <a:cubicBezTo>
                    <a:pt x="19481" y="62060"/>
                    <a:pt x="19941" y="60909"/>
                    <a:pt x="20380" y="59758"/>
                  </a:cubicBezTo>
                  <a:cubicBezTo>
                    <a:pt x="20736" y="58796"/>
                    <a:pt x="21154" y="57854"/>
                    <a:pt x="21552" y="56892"/>
                  </a:cubicBezTo>
                  <a:cubicBezTo>
                    <a:pt x="21657" y="56599"/>
                    <a:pt x="21782" y="56348"/>
                    <a:pt x="21929" y="55992"/>
                  </a:cubicBezTo>
                  <a:cubicBezTo>
                    <a:pt x="21740" y="55929"/>
                    <a:pt x="21573" y="55825"/>
                    <a:pt x="21405" y="55762"/>
                  </a:cubicBezTo>
                  <a:cubicBezTo>
                    <a:pt x="20987" y="55637"/>
                    <a:pt x="20631" y="55406"/>
                    <a:pt x="20317" y="55134"/>
                  </a:cubicBezTo>
                  <a:cubicBezTo>
                    <a:pt x="19836" y="54779"/>
                    <a:pt x="19732" y="54276"/>
                    <a:pt x="19878" y="53732"/>
                  </a:cubicBezTo>
                  <a:cubicBezTo>
                    <a:pt x="20045" y="53168"/>
                    <a:pt x="20192" y="52644"/>
                    <a:pt x="20380" y="52121"/>
                  </a:cubicBezTo>
                  <a:cubicBezTo>
                    <a:pt x="20422" y="51975"/>
                    <a:pt x="20464" y="51807"/>
                    <a:pt x="20506" y="51598"/>
                  </a:cubicBezTo>
                  <a:cubicBezTo>
                    <a:pt x="20359" y="51452"/>
                    <a:pt x="20192" y="51326"/>
                    <a:pt x="20045" y="51159"/>
                  </a:cubicBezTo>
                  <a:cubicBezTo>
                    <a:pt x="18895" y="50134"/>
                    <a:pt x="18602" y="48878"/>
                    <a:pt x="18936" y="47455"/>
                  </a:cubicBezTo>
                  <a:cubicBezTo>
                    <a:pt x="19125" y="46598"/>
                    <a:pt x="19334" y="45740"/>
                    <a:pt x="19857" y="44986"/>
                  </a:cubicBezTo>
                  <a:cubicBezTo>
                    <a:pt x="19334" y="44735"/>
                    <a:pt x="18853" y="44526"/>
                    <a:pt x="18372" y="44338"/>
                  </a:cubicBezTo>
                  <a:cubicBezTo>
                    <a:pt x="17974" y="44170"/>
                    <a:pt x="17848" y="44003"/>
                    <a:pt x="17848" y="43585"/>
                  </a:cubicBezTo>
                  <a:cubicBezTo>
                    <a:pt x="17848" y="43417"/>
                    <a:pt x="17890" y="43229"/>
                    <a:pt x="17911" y="43082"/>
                  </a:cubicBezTo>
                  <a:cubicBezTo>
                    <a:pt x="18162" y="42078"/>
                    <a:pt x="18602" y="41199"/>
                    <a:pt x="19125" y="40341"/>
                  </a:cubicBezTo>
                  <a:cubicBezTo>
                    <a:pt x="19732" y="39358"/>
                    <a:pt x="20610" y="38688"/>
                    <a:pt x="21322" y="37831"/>
                  </a:cubicBezTo>
                  <a:cubicBezTo>
                    <a:pt x="21531" y="37559"/>
                    <a:pt x="21887" y="37412"/>
                    <a:pt x="22201" y="37224"/>
                  </a:cubicBezTo>
                  <a:cubicBezTo>
                    <a:pt x="22514" y="37035"/>
                    <a:pt x="22828" y="36910"/>
                    <a:pt x="23205" y="36722"/>
                  </a:cubicBezTo>
                  <a:cubicBezTo>
                    <a:pt x="22263" y="36387"/>
                    <a:pt x="21343" y="36115"/>
                    <a:pt x="20506" y="35675"/>
                  </a:cubicBezTo>
                  <a:cubicBezTo>
                    <a:pt x="19669" y="35257"/>
                    <a:pt x="18916" y="34650"/>
                    <a:pt x="18079" y="34127"/>
                  </a:cubicBezTo>
                  <a:cubicBezTo>
                    <a:pt x="17639" y="34211"/>
                    <a:pt x="17137" y="34315"/>
                    <a:pt x="16635" y="34378"/>
                  </a:cubicBezTo>
                  <a:cubicBezTo>
                    <a:pt x="15798" y="34483"/>
                    <a:pt x="15045" y="34274"/>
                    <a:pt x="14312" y="33876"/>
                  </a:cubicBezTo>
                  <a:cubicBezTo>
                    <a:pt x="13245" y="33332"/>
                    <a:pt x="12346" y="32600"/>
                    <a:pt x="11467" y="31805"/>
                  </a:cubicBezTo>
                  <a:cubicBezTo>
                    <a:pt x="10546" y="30988"/>
                    <a:pt x="9960" y="30026"/>
                    <a:pt x="9835" y="28771"/>
                  </a:cubicBezTo>
                  <a:cubicBezTo>
                    <a:pt x="9730" y="27787"/>
                    <a:pt x="9584" y="26783"/>
                    <a:pt x="9646" y="25799"/>
                  </a:cubicBezTo>
                  <a:cubicBezTo>
                    <a:pt x="9102" y="25402"/>
                    <a:pt x="8537" y="25339"/>
                    <a:pt x="7868" y="25423"/>
                  </a:cubicBezTo>
                  <a:cubicBezTo>
                    <a:pt x="7387" y="25486"/>
                    <a:pt x="6884" y="25444"/>
                    <a:pt x="6382" y="25381"/>
                  </a:cubicBezTo>
                  <a:cubicBezTo>
                    <a:pt x="5336" y="25235"/>
                    <a:pt x="4269" y="25130"/>
                    <a:pt x="3223" y="24921"/>
                  </a:cubicBezTo>
                  <a:cubicBezTo>
                    <a:pt x="2491" y="24795"/>
                    <a:pt x="1779" y="24460"/>
                    <a:pt x="1172" y="23958"/>
                  </a:cubicBezTo>
                  <a:cubicBezTo>
                    <a:pt x="524" y="23414"/>
                    <a:pt x="105" y="22766"/>
                    <a:pt x="84" y="21887"/>
                  </a:cubicBezTo>
                  <a:cubicBezTo>
                    <a:pt x="84" y="21636"/>
                    <a:pt x="22" y="21405"/>
                    <a:pt x="22" y="21133"/>
                  </a:cubicBezTo>
                  <a:cubicBezTo>
                    <a:pt x="1" y="20213"/>
                    <a:pt x="294" y="19418"/>
                    <a:pt x="942" y="18790"/>
                  </a:cubicBezTo>
                  <a:cubicBezTo>
                    <a:pt x="1423" y="18309"/>
                    <a:pt x="1905" y="17848"/>
                    <a:pt x="2428" y="17430"/>
                  </a:cubicBezTo>
                  <a:cubicBezTo>
                    <a:pt x="3767" y="16426"/>
                    <a:pt x="5190" y="15589"/>
                    <a:pt x="6696" y="14919"/>
                  </a:cubicBezTo>
                  <a:cubicBezTo>
                    <a:pt x="6780" y="14877"/>
                    <a:pt x="6864" y="14856"/>
                    <a:pt x="6926" y="14815"/>
                  </a:cubicBezTo>
                  <a:cubicBezTo>
                    <a:pt x="7805" y="14417"/>
                    <a:pt x="8642" y="13999"/>
                    <a:pt x="9605" y="13873"/>
                  </a:cubicBezTo>
                  <a:cubicBezTo>
                    <a:pt x="9646" y="13685"/>
                    <a:pt x="9709" y="13559"/>
                    <a:pt x="9751" y="13413"/>
                  </a:cubicBezTo>
                  <a:cubicBezTo>
                    <a:pt x="10002" y="12346"/>
                    <a:pt x="10379" y="11320"/>
                    <a:pt x="10860" y="10358"/>
                  </a:cubicBezTo>
                  <a:cubicBezTo>
                    <a:pt x="11739" y="8475"/>
                    <a:pt x="12785" y="6696"/>
                    <a:pt x="14145" y="5127"/>
                  </a:cubicBezTo>
                  <a:cubicBezTo>
                    <a:pt x="16237" y="2700"/>
                    <a:pt x="18853" y="1172"/>
                    <a:pt x="22054" y="586"/>
                  </a:cubicBezTo>
                  <a:cubicBezTo>
                    <a:pt x="25088" y="1"/>
                    <a:pt x="28017" y="314"/>
                    <a:pt x="30947" y="1047"/>
                  </a:cubicBezTo>
                  <a:cubicBezTo>
                    <a:pt x="32390" y="1423"/>
                    <a:pt x="33771" y="1947"/>
                    <a:pt x="35048" y="2721"/>
                  </a:cubicBezTo>
                  <a:cubicBezTo>
                    <a:pt x="35654" y="3097"/>
                    <a:pt x="36261" y="3432"/>
                    <a:pt x="36889" y="3746"/>
                  </a:cubicBezTo>
                  <a:cubicBezTo>
                    <a:pt x="38144" y="4395"/>
                    <a:pt x="39211" y="5315"/>
                    <a:pt x="40237" y="6257"/>
                  </a:cubicBezTo>
                  <a:cubicBezTo>
                    <a:pt x="40781" y="6759"/>
                    <a:pt x="41136" y="7387"/>
                    <a:pt x="41450" y="8035"/>
                  </a:cubicBezTo>
                  <a:cubicBezTo>
                    <a:pt x="41618" y="8370"/>
                    <a:pt x="41743" y="8768"/>
                    <a:pt x="42057" y="9019"/>
                  </a:cubicBezTo>
                  <a:cubicBezTo>
                    <a:pt x="42245" y="9207"/>
                    <a:pt x="42287" y="9479"/>
                    <a:pt x="42287" y="9730"/>
                  </a:cubicBezTo>
                  <a:cubicBezTo>
                    <a:pt x="42287" y="10128"/>
                    <a:pt x="42266" y="10525"/>
                    <a:pt x="42245" y="10965"/>
                  </a:cubicBezTo>
                  <a:cubicBezTo>
                    <a:pt x="42266" y="11006"/>
                    <a:pt x="42329" y="11111"/>
                    <a:pt x="42392" y="11174"/>
                  </a:cubicBezTo>
                  <a:cubicBezTo>
                    <a:pt x="43794" y="12408"/>
                    <a:pt x="44631" y="13936"/>
                    <a:pt x="45217" y="15672"/>
                  </a:cubicBezTo>
                  <a:cubicBezTo>
                    <a:pt x="45823" y="17430"/>
                    <a:pt x="46033" y="19271"/>
                    <a:pt x="46137" y="21113"/>
                  </a:cubicBezTo>
                  <a:cubicBezTo>
                    <a:pt x="46221" y="22263"/>
                    <a:pt x="46200" y="23393"/>
                    <a:pt x="45991" y="24544"/>
                  </a:cubicBezTo>
                  <a:cubicBezTo>
                    <a:pt x="45489" y="27055"/>
                    <a:pt x="44359" y="29210"/>
                    <a:pt x="42455" y="30968"/>
                  </a:cubicBezTo>
                  <a:cubicBezTo>
                    <a:pt x="41911" y="31491"/>
                    <a:pt x="41304" y="31930"/>
                    <a:pt x="40718" y="32432"/>
                  </a:cubicBezTo>
                  <a:cubicBezTo>
                    <a:pt x="40718" y="32600"/>
                    <a:pt x="40613" y="32704"/>
                    <a:pt x="40467" y="32830"/>
                  </a:cubicBezTo>
                  <a:close/>
                  <a:moveTo>
                    <a:pt x="23916" y="1382"/>
                  </a:moveTo>
                  <a:cubicBezTo>
                    <a:pt x="23456" y="1465"/>
                    <a:pt x="23017" y="1528"/>
                    <a:pt x="22577" y="1591"/>
                  </a:cubicBezTo>
                  <a:cubicBezTo>
                    <a:pt x="19460" y="2051"/>
                    <a:pt x="16970" y="3558"/>
                    <a:pt x="14961" y="5943"/>
                  </a:cubicBezTo>
                  <a:cubicBezTo>
                    <a:pt x="13413" y="7763"/>
                    <a:pt x="12262" y="9856"/>
                    <a:pt x="11362" y="12053"/>
                  </a:cubicBezTo>
                  <a:cubicBezTo>
                    <a:pt x="10965" y="13036"/>
                    <a:pt x="10693" y="14019"/>
                    <a:pt x="10651" y="15066"/>
                  </a:cubicBezTo>
                  <a:cubicBezTo>
                    <a:pt x="10546" y="17053"/>
                    <a:pt x="10986" y="18936"/>
                    <a:pt x="11634" y="20799"/>
                  </a:cubicBezTo>
                  <a:cubicBezTo>
                    <a:pt x="12011" y="21782"/>
                    <a:pt x="12638" y="22598"/>
                    <a:pt x="13141" y="23519"/>
                  </a:cubicBezTo>
                  <a:cubicBezTo>
                    <a:pt x="13245" y="23728"/>
                    <a:pt x="13496" y="23874"/>
                    <a:pt x="13706" y="23958"/>
                  </a:cubicBezTo>
                  <a:cubicBezTo>
                    <a:pt x="13999" y="24063"/>
                    <a:pt x="14312" y="24126"/>
                    <a:pt x="14605" y="24126"/>
                  </a:cubicBezTo>
                  <a:cubicBezTo>
                    <a:pt x="16384" y="24126"/>
                    <a:pt x="18183" y="24251"/>
                    <a:pt x="19941" y="23812"/>
                  </a:cubicBezTo>
                  <a:cubicBezTo>
                    <a:pt x="20066" y="23770"/>
                    <a:pt x="20213" y="23770"/>
                    <a:pt x="20359" y="23749"/>
                  </a:cubicBezTo>
                  <a:cubicBezTo>
                    <a:pt x="21949" y="23519"/>
                    <a:pt x="23540" y="23184"/>
                    <a:pt x="25088" y="22703"/>
                  </a:cubicBezTo>
                  <a:cubicBezTo>
                    <a:pt x="26636" y="22201"/>
                    <a:pt x="28143" y="21657"/>
                    <a:pt x="29691" y="21113"/>
                  </a:cubicBezTo>
                  <a:cubicBezTo>
                    <a:pt x="30507" y="20820"/>
                    <a:pt x="31344" y="20527"/>
                    <a:pt x="32097" y="20171"/>
                  </a:cubicBezTo>
                  <a:cubicBezTo>
                    <a:pt x="33395" y="19543"/>
                    <a:pt x="34692" y="18853"/>
                    <a:pt x="35989" y="18204"/>
                  </a:cubicBezTo>
                  <a:cubicBezTo>
                    <a:pt x="36198" y="18100"/>
                    <a:pt x="36408" y="17995"/>
                    <a:pt x="36575" y="17869"/>
                  </a:cubicBezTo>
                  <a:cubicBezTo>
                    <a:pt x="37140" y="17304"/>
                    <a:pt x="37726" y="16740"/>
                    <a:pt x="38291" y="16154"/>
                  </a:cubicBezTo>
                  <a:cubicBezTo>
                    <a:pt x="38856" y="15568"/>
                    <a:pt x="39358" y="14856"/>
                    <a:pt x="39839" y="14166"/>
                  </a:cubicBezTo>
                  <a:cubicBezTo>
                    <a:pt x="40383" y="13371"/>
                    <a:pt x="40823" y="12492"/>
                    <a:pt x="41116" y="11550"/>
                  </a:cubicBezTo>
                  <a:cubicBezTo>
                    <a:pt x="41346" y="10797"/>
                    <a:pt x="41388" y="10023"/>
                    <a:pt x="40969" y="9291"/>
                  </a:cubicBezTo>
                  <a:cubicBezTo>
                    <a:pt x="40864" y="9102"/>
                    <a:pt x="40760" y="8893"/>
                    <a:pt x="40676" y="8684"/>
                  </a:cubicBezTo>
                  <a:cubicBezTo>
                    <a:pt x="40404" y="8140"/>
                    <a:pt x="40090" y="7575"/>
                    <a:pt x="39651" y="7156"/>
                  </a:cubicBezTo>
                  <a:cubicBezTo>
                    <a:pt x="38688" y="6278"/>
                    <a:pt x="37684" y="5420"/>
                    <a:pt x="36512" y="4792"/>
                  </a:cubicBezTo>
                  <a:cubicBezTo>
                    <a:pt x="35759" y="4374"/>
                    <a:pt x="35006" y="3955"/>
                    <a:pt x="34232" y="3495"/>
                  </a:cubicBezTo>
                  <a:cubicBezTo>
                    <a:pt x="33374" y="2972"/>
                    <a:pt x="32453" y="2595"/>
                    <a:pt x="31470" y="2323"/>
                  </a:cubicBezTo>
                  <a:cubicBezTo>
                    <a:pt x="30716" y="2114"/>
                    <a:pt x="29942" y="1905"/>
                    <a:pt x="29189" y="1758"/>
                  </a:cubicBezTo>
                  <a:cubicBezTo>
                    <a:pt x="27494" y="1382"/>
                    <a:pt x="25716" y="1214"/>
                    <a:pt x="23916" y="1382"/>
                  </a:cubicBezTo>
                  <a:close/>
                  <a:moveTo>
                    <a:pt x="18706" y="33165"/>
                  </a:moveTo>
                  <a:cubicBezTo>
                    <a:pt x="18999" y="33583"/>
                    <a:pt x="19439" y="33855"/>
                    <a:pt x="19878" y="34085"/>
                  </a:cubicBezTo>
                  <a:cubicBezTo>
                    <a:pt x="21154" y="34755"/>
                    <a:pt x="22514" y="35257"/>
                    <a:pt x="23916" y="35717"/>
                  </a:cubicBezTo>
                  <a:cubicBezTo>
                    <a:pt x="25109" y="36136"/>
                    <a:pt x="26343" y="36282"/>
                    <a:pt x="27620" y="36136"/>
                  </a:cubicBezTo>
                  <a:cubicBezTo>
                    <a:pt x="29461" y="35968"/>
                    <a:pt x="31302" y="35801"/>
                    <a:pt x="33144" y="35613"/>
                  </a:cubicBezTo>
                  <a:cubicBezTo>
                    <a:pt x="33960" y="35550"/>
                    <a:pt x="34734" y="35362"/>
                    <a:pt x="35445" y="34922"/>
                  </a:cubicBezTo>
                  <a:cubicBezTo>
                    <a:pt x="36512" y="34253"/>
                    <a:pt x="37621" y="33667"/>
                    <a:pt x="38626" y="32934"/>
                  </a:cubicBezTo>
                  <a:cubicBezTo>
                    <a:pt x="39714" y="32160"/>
                    <a:pt x="40634" y="31261"/>
                    <a:pt x="41660" y="30424"/>
                  </a:cubicBezTo>
                  <a:lnTo>
                    <a:pt x="41911" y="30172"/>
                  </a:lnTo>
                  <a:cubicBezTo>
                    <a:pt x="43940" y="28227"/>
                    <a:pt x="45007" y="25820"/>
                    <a:pt x="45196" y="23038"/>
                  </a:cubicBezTo>
                  <a:cubicBezTo>
                    <a:pt x="45321" y="20861"/>
                    <a:pt x="45091" y="18727"/>
                    <a:pt x="44526" y="16635"/>
                  </a:cubicBezTo>
                  <a:cubicBezTo>
                    <a:pt x="44129" y="15149"/>
                    <a:pt x="43438" y="13747"/>
                    <a:pt x="42434" y="12555"/>
                  </a:cubicBezTo>
                  <a:cubicBezTo>
                    <a:pt x="42329" y="12429"/>
                    <a:pt x="42183" y="12346"/>
                    <a:pt x="42036" y="12220"/>
                  </a:cubicBezTo>
                  <a:cubicBezTo>
                    <a:pt x="41932" y="12429"/>
                    <a:pt x="41848" y="12555"/>
                    <a:pt x="41806" y="12701"/>
                  </a:cubicBezTo>
                  <a:cubicBezTo>
                    <a:pt x="41660" y="13078"/>
                    <a:pt x="41618" y="13475"/>
                    <a:pt x="41429" y="13810"/>
                  </a:cubicBezTo>
                  <a:cubicBezTo>
                    <a:pt x="40948" y="14689"/>
                    <a:pt x="40425" y="15568"/>
                    <a:pt x="39902" y="16426"/>
                  </a:cubicBezTo>
                  <a:cubicBezTo>
                    <a:pt x="39755" y="16656"/>
                    <a:pt x="39546" y="16844"/>
                    <a:pt x="39358" y="17053"/>
                  </a:cubicBezTo>
                  <a:cubicBezTo>
                    <a:pt x="38542" y="17932"/>
                    <a:pt x="37579" y="18560"/>
                    <a:pt x="36512" y="19062"/>
                  </a:cubicBezTo>
                  <a:cubicBezTo>
                    <a:pt x="36094" y="19271"/>
                    <a:pt x="35780" y="19543"/>
                    <a:pt x="35654" y="20004"/>
                  </a:cubicBezTo>
                  <a:cubicBezTo>
                    <a:pt x="35508" y="20548"/>
                    <a:pt x="35236" y="21029"/>
                    <a:pt x="34838" y="21468"/>
                  </a:cubicBezTo>
                  <a:cubicBezTo>
                    <a:pt x="34713" y="21594"/>
                    <a:pt x="34566" y="21782"/>
                    <a:pt x="34525" y="21970"/>
                  </a:cubicBezTo>
                  <a:cubicBezTo>
                    <a:pt x="34399" y="22682"/>
                    <a:pt x="33918" y="23163"/>
                    <a:pt x="33457" y="23644"/>
                  </a:cubicBezTo>
                  <a:cubicBezTo>
                    <a:pt x="33018" y="24084"/>
                    <a:pt x="32495" y="24398"/>
                    <a:pt x="31805" y="24188"/>
                  </a:cubicBezTo>
                  <a:cubicBezTo>
                    <a:pt x="31533" y="24105"/>
                    <a:pt x="31260" y="24146"/>
                    <a:pt x="30968" y="24105"/>
                  </a:cubicBezTo>
                  <a:cubicBezTo>
                    <a:pt x="30570" y="24586"/>
                    <a:pt x="30214" y="25046"/>
                    <a:pt x="29838" y="25527"/>
                  </a:cubicBezTo>
                  <a:cubicBezTo>
                    <a:pt x="29294" y="26239"/>
                    <a:pt x="28561" y="26490"/>
                    <a:pt x="27703" y="26448"/>
                  </a:cubicBezTo>
                  <a:cubicBezTo>
                    <a:pt x="27431" y="26406"/>
                    <a:pt x="27159" y="26302"/>
                    <a:pt x="26908" y="26197"/>
                  </a:cubicBezTo>
                  <a:cubicBezTo>
                    <a:pt x="26657" y="26092"/>
                    <a:pt x="26678" y="25779"/>
                    <a:pt x="26574" y="25548"/>
                  </a:cubicBezTo>
                  <a:cubicBezTo>
                    <a:pt x="26574" y="25527"/>
                    <a:pt x="26553" y="25527"/>
                    <a:pt x="26469" y="25465"/>
                  </a:cubicBezTo>
                  <a:cubicBezTo>
                    <a:pt x="26364" y="25527"/>
                    <a:pt x="26239" y="25569"/>
                    <a:pt x="26155" y="25674"/>
                  </a:cubicBezTo>
                  <a:cubicBezTo>
                    <a:pt x="25548" y="26281"/>
                    <a:pt x="24837" y="26699"/>
                    <a:pt x="24084" y="27097"/>
                  </a:cubicBezTo>
                  <a:cubicBezTo>
                    <a:pt x="23874" y="27201"/>
                    <a:pt x="23665" y="27348"/>
                    <a:pt x="23519" y="27536"/>
                  </a:cubicBezTo>
                  <a:cubicBezTo>
                    <a:pt x="23310" y="27808"/>
                    <a:pt x="23038" y="27913"/>
                    <a:pt x="22703" y="27934"/>
                  </a:cubicBezTo>
                  <a:cubicBezTo>
                    <a:pt x="22473" y="27934"/>
                    <a:pt x="22263" y="27955"/>
                    <a:pt x="22033" y="27975"/>
                  </a:cubicBezTo>
                  <a:cubicBezTo>
                    <a:pt x="21761" y="27975"/>
                    <a:pt x="21615" y="27850"/>
                    <a:pt x="21531" y="27620"/>
                  </a:cubicBezTo>
                  <a:cubicBezTo>
                    <a:pt x="21468" y="27431"/>
                    <a:pt x="21447" y="27222"/>
                    <a:pt x="21426" y="27034"/>
                  </a:cubicBezTo>
                  <a:cubicBezTo>
                    <a:pt x="21385" y="26783"/>
                    <a:pt x="21343" y="26490"/>
                    <a:pt x="21280" y="26155"/>
                  </a:cubicBezTo>
                  <a:cubicBezTo>
                    <a:pt x="21050" y="26281"/>
                    <a:pt x="20861" y="26364"/>
                    <a:pt x="20736" y="26469"/>
                  </a:cubicBezTo>
                  <a:cubicBezTo>
                    <a:pt x="20338" y="26804"/>
                    <a:pt x="19962" y="27201"/>
                    <a:pt x="19564" y="27536"/>
                  </a:cubicBezTo>
                  <a:cubicBezTo>
                    <a:pt x="19292" y="27766"/>
                    <a:pt x="19041" y="28059"/>
                    <a:pt x="18706" y="28185"/>
                  </a:cubicBezTo>
                  <a:cubicBezTo>
                    <a:pt x="17995" y="28499"/>
                    <a:pt x="17242" y="28645"/>
                    <a:pt x="16551" y="28143"/>
                  </a:cubicBezTo>
                  <a:cubicBezTo>
                    <a:pt x="15589" y="27431"/>
                    <a:pt x="14584" y="26762"/>
                    <a:pt x="13915" y="25779"/>
                  </a:cubicBezTo>
                  <a:cubicBezTo>
                    <a:pt x="13057" y="25653"/>
                    <a:pt x="12199" y="25569"/>
                    <a:pt x="11383" y="25820"/>
                  </a:cubicBezTo>
                  <a:cubicBezTo>
                    <a:pt x="10776" y="26615"/>
                    <a:pt x="10714" y="27494"/>
                    <a:pt x="10923" y="28394"/>
                  </a:cubicBezTo>
                  <a:cubicBezTo>
                    <a:pt x="10986" y="28645"/>
                    <a:pt x="11090" y="28875"/>
                    <a:pt x="11111" y="29126"/>
                  </a:cubicBezTo>
                  <a:cubicBezTo>
                    <a:pt x="11216" y="30005"/>
                    <a:pt x="11655" y="30654"/>
                    <a:pt x="12325" y="31177"/>
                  </a:cubicBezTo>
                  <a:cubicBezTo>
                    <a:pt x="12994" y="31742"/>
                    <a:pt x="13685" y="32349"/>
                    <a:pt x="14563" y="32579"/>
                  </a:cubicBezTo>
                  <a:cubicBezTo>
                    <a:pt x="14626" y="32579"/>
                    <a:pt x="14668" y="32641"/>
                    <a:pt x="14731" y="32662"/>
                  </a:cubicBezTo>
                  <a:cubicBezTo>
                    <a:pt x="15170" y="33060"/>
                    <a:pt x="15693" y="33039"/>
                    <a:pt x="16237" y="32997"/>
                  </a:cubicBezTo>
                  <a:cubicBezTo>
                    <a:pt x="16551" y="32976"/>
                    <a:pt x="16865" y="32934"/>
                    <a:pt x="17158" y="33039"/>
                  </a:cubicBezTo>
                  <a:cubicBezTo>
                    <a:pt x="17681" y="33227"/>
                    <a:pt x="18183" y="33185"/>
                    <a:pt x="18706" y="33165"/>
                  </a:cubicBezTo>
                  <a:close/>
                  <a:moveTo>
                    <a:pt x="29315" y="52686"/>
                  </a:moveTo>
                  <a:cubicBezTo>
                    <a:pt x="29461" y="52854"/>
                    <a:pt x="29566" y="52916"/>
                    <a:pt x="29712" y="52916"/>
                  </a:cubicBezTo>
                  <a:cubicBezTo>
                    <a:pt x="30256" y="52979"/>
                    <a:pt x="30821" y="53042"/>
                    <a:pt x="31365" y="53147"/>
                  </a:cubicBezTo>
                  <a:cubicBezTo>
                    <a:pt x="31616" y="53209"/>
                    <a:pt x="31888" y="53335"/>
                    <a:pt x="32118" y="53460"/>
                  </a:cubicBezTo>
                  <a:cubicBezTo>
                    <a:pt x="32286" y="53565"/>
                    <a:pt x="32244" y="53900"/>
                    <a:pt x="32077" y="53963"/>
                  </a:cubicBezTo>
                  <a:cubicBezTo>
                    <a:pt x="31867" y="54025"/>
                    <a:pt x="31616" y="54067"/>
                    <a:pt x="31407" y="54025"/>
                  </a:cubicBezTo>
                  <a:cubicBezTo>
                    <a:pt x="30884" y="53984"/>
                    <a:pt x="30361" y="53879"/>
                    <a:pt x="29838" y="53795"/>
                  </a:cubicBezTo>
                  <a:cubicBezTo>
                    <a:pt x="29733" y="53774"/>
                    <a:pt x="29628" y="53816"/>
                    <a:pt x="29419" y="53858"/>
                  </a:cubicBezTo>
                  <a:cubicBezTo>
                    <a:pt x="29608" y="54004"/>
                    <a:pt x="29712" y="54151"/>
                    <a:pt x="29817" y="54151"/>
                  </a:cubicBezTo>
                  <a:cubicBezTo>
                    <a:pt x="30026" y="54172"/>
                    <a:pt x="30256" y="54109"/>
                    <a:pt x="30507" y="54109"/>
                  </a:cubicBezTo>
                  <a:cubicBezTo>
                    <a:pt x="30716" y="54109"/>
                    <a:pt x="30947" y="54109"/>
                    <a:pt x="31156" y="54172"/>
                  </a:cubicBezTo>
                  <a:cubicBezTo>
                    <a:pt x="31260" y="54193"/>
                    <a:pt x="31407" y="54360"/>
                    <a:pt x="31407" y="54465"/>
                  </a:cubicBezTo>
                  <a:cubicBezTo>
                    <a:pt x="31449" y="54569"/>
                    <a:pt x="31302" y="54716"/>
                    <a:pt x="31240" y="54800"/>
                  </a:cubicBezTo>
                  <a:cubicBezTo>
                    <a:pt x="31135" y="54862"/>
                    <a:pt x="30988" y="54925"/>
                    <a:pt x="30842" y="54946"/>
                  </a:cubicBezTo>
                  <a:cubicBezTo>
                    <a:pt x="30424" y="55009"/>
                    <a:pt x="30005" y="55051"/>
                    <a:pt x="29587" y="55093"/>
                  </a:cubicBezTo>
                  <a:cubicBezTo>
                    <a:pt x="29482" y="55093"/>
                    <a:pt x="29356" y="55093"/>
                    <a:pt x="29252" y="55030"/>
                  </a:cubicBezTo>
                  <a:cubicBezTo>
                    <a:pt x="28666" y="54800"/>
                    <a:pt x="28143" y="54444"/>
                    <a:pt x="27850" y="53879"/>
                  </a:cubicBezTo>
                  <a:cubicBezTo>
                    <a:pt x="27745" y="53691"/>
                    <a:pt x="27683" y="53481"/>
                    <a:pt x="27599" y="53293"/>
                  </a:cubicBezTo>
                  <a:cubicBezTo>
                    <a:pt x="26574" y="53147"/>
                    <a:pt x="25548" y="53021"/>
                    <a:pt x="24586" y="52854"/>
                  </a:cubicBezTo>
                  <a:cubicBezTo>
                    <a:pt x="23561" y="52707"/>
                    <a:pt x="22556" y="52540"/>
                    <a:pt x="21573" y="52184"/>
                  </a:cubicBezTo>
                  <a:cubicBezTo>
                    <a:pt x="21217" y="52833"/>
                    <a:pt x="21092" y="53502"/>
                    <a:pt x="20945" y="54172"/>
                  </a:cubicBezTo>
                  <a:cubicBezTo>
                    <a:pt x="21238" y="54548"/>
                    <a:pt x="21615" y="54695"/>
                    <a:pt x="21970" y="54820"/>
                  </a:cubicBezTo>
                  <a:cubicBezTo>
                    <a:pt x="23561" y="55365"/>
                    <a:pt x="25193" y="55741"/>
                    <a:pt x="26846" y="56076"/>
                  </a:cubicBezTo>
                  <a:cubicBezTo>
                    <a:pt x="27515" y="56222"/>
                    <a:pt x="28227" y="56264"/>
                    <a:pt x="28938" y="56201"/>
                  </a:cubicBezTo>
                  <a:cubicBezTo>
                    <a:pt x="29356" y="56160"/>
                    <a:pt x="29775" y="56160"/>
                    <a:pt x="30193" y="56118"/>
                  </a:cubicBezTo>
                  <a:cubicBezTo>
                    <a:pt x="31240" y="56097"/>
                    <a:pt x="32244" y="56118"/>
                    <a:pt x="33290" y="56055"/>
                  </a:cubicBezTo>
                  <a:cubicBezTo>
                    <a:pt x="35466" y="55888"/>
                    <a:pt x="37642" y="55637"/>
                    <a:pt x="39818" y="55469"/>
                  </a:cubicBezTo>
                  <a:cubicBezTo>
                    <a:pt x="40760" y="55385"/>
                    <a:pt x="41597" y="55030"/>
                    <a:pt x="42392" y="54590"/>
                  </a:cubicBezTo>
                  <a:cubicBezTo>
                    <a:pt x="42664" y="54444"/>
                    <a:pt x="42852" y="54256"/>
                    <a:pt x="42957" y="53984"/>
                  </a:cubicBezTo>
                  <a:cubicBezTo>
                    <a:pt x="43061" y="53670"/>
                    <a:pt x="43187" y="53356"/>
                    <a:pt x="43208" y="53021"/>
                  </a:cubicBezTo>
                  <a:cubicBezTo>
                    <a:pt x="43313" y="52184"/>
                    <a:pt x="43396" y="51347"/>
                    <a:pt x="43271" y="50510"/>
                  </a:cubicBezTo>
                  <a:cubicBezTo>
                    <a:pt x="43166" y="49799"/>
                    <a:pt x="43124" y="49108"/>
                    <a:pt x="43061" y="48418"/>
                  </a:cubicBezTo>
                  <a:cubicBezTo>
                    <a:pt x="43020" y="48125"/>
                    <a:pt x="42999" y="47832"/>
                    <a:pt x="42915" y="47581"/>
                  </a:cubicBezTo>
                  <a:cubicBezTo>
                    <a:pt x="42476" y="46116"/>
                    <a:pt x="42266" y="44568"/>
                    <a:pt x="41597" y="43145"/>
                  </a:cubicBezTo>
                  <a:cubicBezTo>
                    <a:pt x="41534" y="43040"/>
                    <a:pt x="41534" y="42936"/>
                    <a:pt x="41492" y="42831"/>
                  </a:cubicBezTo>
                  <a:cubicBezTo>
                    <a:pt x="41178" y="41848"/>
                    <a:pt x="40885" y="40844"/>
                    <a:pt x="40572" y="39881"/>
                  </a:cubicBezTo>
                  <a:cubicBezTo>
                    <a:pt x="40300" y="39044"/>
                    <a:pt x="40090" y="38207"/>
                    <a:pt x="39672" y="37454"/>
                  </a:cubicBezTo>
                  <a:cubicBezTo>
                    <a:pt x="39567" y="37266"/>
                    <a:pt x="39525" y="37035"/>
                    <a:pt x="39442" y="36826"/>
                  </a:cubicBezTo>
                  <a:cubicBezTo>
                    <a:pt x="39232" y="36094"/>
                    <a:pt x="38667" y="35069"/>
                    <a:pt x="38082" y="34462"/>
                  </a:cubicBezTo>
                  <a:cubicBezTo>
                    <a:pt x="37726" y="34734"/>
                    <a:pt x="37370" y="35027"/>
                    <a:pt x="36994" y="35236"/>
                  </a:cubicBezTo>
                  <a:cubicBezTo>
                    <a:pt x="36575" y="35466"/>
                    <a:pt x="36115" y="35654"/>
                    <a:pt x="35675" y="35801"/>
                  </a:cubicBezTo>
                  <a:cubicBezTo>
                    <a:pt x="35131" y="36010"/>
                    <a:pt x="34525" y="36094"/>
                    <a:pt x="34001" y="36366"/>
                  </a:cubicBezTo>
                  <a:cubicBezTo>
                    <a:pt x="33374" y="36680"/>
                    <a:pt x="32725" y="36701"/>
                    <a:pt x="32035" y="36742"/>
                  </a:cubicBezTo>
                  <a:cubicBezTo>
                    <a:pt x="30612" y="36889"/>
                    <a:pt x="29147" y="37014"/>
                    <a:pt x="27703" y="37140"/>
                  </a:cubicBezTo>
                  <a:cubicBezTo>
                    <a:pt x="27473" y="37161"/>
                    <a:pt x="27201" y="37140"/>
                    <a:pt x="26950" y="37370"/>
                  </a:cubicBezTo>
                  <a:cubicBezTo>
                    <a:pt x="26783" y="38165"/>
                    <a:pt x="26657" y="39023"/>
                    <a:pt x="26574" y="39881"/>
                  </a:cubicBezTo>
                  <a:cubicBezTo>
                    <a:pt x="26532" y="40467"/>
                    <a:pt x="26469" y="41074"/>
                    <a:pt x="26427" y="41639"/>
                  </a:cubicBezTo>
                  <a:cubicBezTo>
                    <a:pt x="26385" y="41952"/>
                    <a:pt x="26364" y="42245"/>
                    <a:pt x="26323" y="42559"/>
                  </a:cubicBezTo>
                  <a:cubicBezTo>
                    <a:pt x="26239" y="43313"/>
                    <a:pt x="26155" y="44045"/>
                    <a:pt x="26051" y="44798"/>
                  </a:cubicBezTo>
                  <a:cubicBezTo>
                    <a:pt x="26030" y="44965"/>
                    <a:pt x="26009" y="45154"/>
                    <a:pt x="25946" y="45300"/>
                  </a:cubicBezTo>
                  <a:cubicBezTo>
                    <a:pt x="25841" y="45677"/>
                    <a:pt x="25590" y="45928"/>
                    <a:pt x="25193" y="45991"/>
                  </a:cubicBezTo>
                  <a:cubicBezTo>
                    <a:pt x="24774" y="46033"/>
                    <a:pt x="24356" y="46053"/>
                    <a:pt x="23937" y="45949"/>
                  </a:cubicBezTo>
                  <a:lnTo>
                    <a:pt x="23540" y="45886"/>
                  </a:lnTo>
                  <a:cubicBezTo>
                    <a:pt x="22828" y="47183"/>
                    <a:pt x="21845" y="50301"/>
                    <a:pt x="21845" y="51180"/>
                  </a:cubicBezTo>
                  <a:cubicBezTo>
                    <a:pt x="22159" y="51284"/>
                    <a:pt x="22494" y="51452"/>
                    <a:pt x="22849" y="51494"/>
                  </a:cubicBezTo>
                  <a:cubicBezTo>
                    <a:pt x="24272" y="51787"/>
                    <a:pt x="25716" y="52059"/>
                    <a:pt x="27159" y="52310"/>
                  </a:cubicBezTo>
                  <a:cubicBezTo>
                    <a:pt x="27390" y="52372"/>
                    <a:pt x="27599" y="52331"/>
                    <a:pt x="27745" y="52121"/>
                  </a:cubicBezTo>
                  <a:cubicBezTo>
                    <a:pt x="28017" y="51787"/>
                    <a:pt x="28415" y="51703"/>
                    <a:pt x="28792" y="51682"/>
                  </a:cubicBezTo>
                  <a:cubicBezTo>
                    <a:pt x="29608" y="51640"/>
                    <a:pt x="30424" y="51556"/>
                    <a:pt x="31240" y="51494"/>
                  </a:cubicBezTo>
                  <a:lnTo>
                    <a:pt x="31658" y="51494"/>
                  </a:lnTo>
                  <a:cubicBezTo>
                    <a:pt x="31867" y="51535"/>
                    <a:pt x="32014" y="51682"/>
                    <a:pt x="32035" y="51870"/>
                  </a:cubicBezTo>
                  <a:cubicBezTo>
                    <a:pt x="32077" y="52059"/>
                    <a:pt x="31930" y="52247"/>
                    <a:pt x="31721" y="52310"/>
                  </a:cubicBezTo>
                  <a:cubicBezTo>
                    <a:pt x="31512" y="52372"/>
                    <a:pt x="31281" y="52393"/>
                    <a:pt x="31072" y="52414"/>
                  </a:cubicBezTo>
                  <a:cubicBezTo>
                    <a:pt x="30758" y="52435"/>
                    <a:pt x="30465" y="52477"/>
                    <a:pt x="30152" y="52519"/>
                  </a:cubicBezTo>
                  <a:cubicBezTo>
                    <a:pt x="29984" y="52603"/>
                    <a:pt x="29691" y="52624"/>
                    <a:pt x="29315" y="52686"/>
                  </a:cubicBezTo>
                  <a:close/>
                  <a:moveTo>
                    <a:pt x="22933" y="56285"/>
                  </a:moveTo>
                  <a:cubicBezTo>
                    <a:pt x="22786" y="56662"/>
                    <a:pt x="22619" y="56997"/>
                    <a:pt x="22494" y="57331"/>
                  </a:cubicBezTo>
                  <a:lnTo>
                    <a:pt x="21552" y="59842"/>
                  </a:lnTo>
                  <a:cubicBezTo>
                    <a:pt x="21154" y="60846"/>
                    <a:pt x="20778" y="61809"/>
                    <a:pt x="20380" y="62792"/>
                  </a:cubicBezTo>
                  <a:cubicBezTo>
                    <a:pt x="20213" y="63211"/>
                    <a:pt x="20087" y="63629"/>
                    <a:pt x="19983" y="64090"/>
                  </a:cubicBezTo>
                  <a:cubicBezTo>
                    <a:pt x="19878" y="64550"/>
                    <a:pt x="19794" y="65031"/>
                    <a:pt x="20004" y="65471"/>
                  </a:cubicBezTo>
                  <a:cubicBezTo>
                    <a:pt x="20087" y="65512"/>
                    <a:pt x="20171" y="65575"/>
                    <a:pt x="20213" y="65596"/>
                  </a:cubicBezTo>
                  <a:lnTo>
                    <a:pt x="24146" y="67082"/>
                  </a:lnTo>
                  <a:cubicBezTo>
                    <a:pt x="24356" y="67165"/>
                    <a:pt x="24586" y="67186"/>
                    <a:pt x="24795" y="67228"/>
                  </a:cubicBezTo>
                  <a:cubicBezTo>
                    <a:pt x="25109" y="67270"/>
                    <a:pt x="25423" y="67270"/>
                    <a:pt x="25716" y="67354"/>
                  </a:cubicBezTo>
                  <a:cubicBezTo>
                    <a:pt x="26427" y="67563"/>
                    <a:pt x="27159" y="67542"/>
                    <a:pt x="27892" y="67437"/>
                  </a:cubicBezTo>
                  <a:cubicBezTo>
                    <a:pt x="28038" y="67396"/>
                    <a:pt x="28227" y="67375"/>
                    <a:pt x="28373" y="67375"/>
                  </a:cubicBezTo>
                  <a:cubicBezTo>
                    <a:pt x="29043" y="67396"/>
                    <a:pt x="29398" y="67019"/>
                    <a:pt x="29733" y="66538"/>
                  </a:cubicBezTo>
                  <a:cubicBezTo>
                    <a:pt x="29838" y="66412"/>
                    <a:pt x="29921" y="66245"/>
                    <a:pt x="30005" y="66098"/>
                  </a:cubicBezTo>
                  <a:cubicBezTo>
                    <a:pt x="30256" y="65596"/>
                    <a:pt x="30528" y="65094"/>
                    <a:pt x="30821" y="64634"/>
                  </a:cubicBezTo>
                  <a:cubicBezTo>
                    <a:pt x="31365" y="63692"/>
                    <a:pt x="31700" y="62646"/>
                    <a:pt x="31825" y="61537"/>
                  </a:cubicBezTo>
                  <a:cubicBezTo>
                    <a:pt x="31867" y="61349"/>
                    <a:pt x="31909" y="61181"/>
                    <a:pt x="31993" y="60972"/>
                  </a:cubicBezTo>
                  <a:cubicBezTo>
                    <a:pt x="32097" y="60574"/>
                    <a:pt x="32411" y="60302"/>
                    <a:pt x="32746" y="60093"/>
                  </a:cubicBezTo>
                  <a:cubicBezTo>
                    <a:pt x="33018" y="59884"/>
                    <a:pt x="33290" y="59884"/>
                    <a:pt x="33604" y="59947"/>
                  </a:cubicBezTo>
                  <a:cubicBezTo>
                    <a:pt x="33855" y="59968"/>
                    <a:pt x="34106" y="59926"/>
                    <a:pt x="34378" y="59926"/>
                  </a:cubicBezTo>
                  <a:cubicBezTo>
                    <a:pt x="34629" y="59926"/>
                    <a:pt x="34859" y="59926"/>
                    <a:pt x="35131" y="59968"/>
                  </a:cubicBezTo>
                  <a:cubicBezTo>
                    <a:pt x="35320" y="59989"/>
                    <a:pt x="35382" y="60198"/>
                    <a:pt x="35278" y="60365"/>
                  </a:cubicBezTo>
                  <a:cubicBezTo>
                    <a:pt x="35173" y="60512"/>
                    <a:pt x="35048" y="60658"/>
                    <a:pt x="34922" y="60826"/>
                  </a:cubicBezTo>
                  <a:cubicBezTo>
                    <a:pt x="35215" y="61495"/>
                    <a:pt x="35487" y="62123"/>
                    <a:pt x="35780" y="62771"/>
                  </a:cubicBezTo>
                  <a:cubicBezTo>
                    <a:pt x="35968" y="63190"/>
                    <a:pt x="36198" y="63587"/>
                    <a:pt x="36303" y="64006"/>
                  </a:cubicBezTo>
                  <a:cubicBezTo>
                    <a:pt x="36429" y="64487"/>
                    <a:pt x="36742" y="64906"/>
                    <a:pt x="36952" y="65366"/>
                  </a:cubicBezTo>
                  <a:cubicBezTo>
                    <a:pt x="37098" y="65596"/>
                    <a:pt x="37328" y="65722"/>
                    <a:pt x="37559" y="65743"/>
                  </a:cubicBezTo>
                  <a:cubicBezTo>
                    <a:pt x="37726" y="65784"/>
                    <a:pt x="37893" y="65784"/>
                    <a:pt x="38061" y="65743"/>
                  </a:cubicBezTo>
                  <a:cubicBezTo>
                    <a:pt x="38981" y="65680"/>
                    <a:pt x="39881" y="65617"/>
                    <a:pt x="40802" y="65492"/>
                  </a:cubicBezTo>
                  <a:cubicBezTo>
                    <a:pt x="41304" y="65408"/>
                    <a:pt x="41764" y="65282"/>
                    <a:pt x="42266" y="65115"/>
                  </a:cubicBezTo>
                  <a:cubicBezTo>
                    <a:pt x="42894" y="64927"/>
                    <a:pt x="43522" y="64655"/>
                    <a:pt x="44149" y="64445"/>
                  </a:cubicBezTo>
                  <a:cubicBezTo>
                    <a:pt x="44380" y="64362"/>
                    <a:pt x="44631" y="64257"/>
                    <a:pt x="44798" y="64006"/>
                  </a:cubicBezTo>
                  <a:cubicBezTo>
                    <a:pt x="44693" y="63629"/>
                    <a:pt x="44568" y="63232"/>
                    <a:pt x="44484" y="62855"/>
                  </a:cubicBezTo>
                  <a:cubicBezTo>
                    <a:pt x="44233" y="61600"/>
                    <a:pt x="43836" y="60365"/>
                    <a:pt x="43375" y="59152"/>
                  </a:cubicBezTo>
                  <a:cubicBezTo>
                    <a:pt x="43103" y="58482"/>
                    <a:pt x="42894" y="57771"/>
                    <a:pt x="42664" y="57101"/>
                  </a:cubicBezTo>
                  <a:cubicBezTo>
                    <a:pt x="42538" y="56725"/>
                    <a:pt x="42496" y="56327"/>
                    <a:pt x="42245" y="55992"/>
                  </a:cubicBezTo>
                  <a:cubicBezTo>
                    <a:pt x="42120" y="56013"/>
                    <a:pt x="41973" y="56055"/>
                    <a:pt x="41911" y="56076"/>
                  </a:cubicBezTo>
                  <a:cubicBezTo>
                    <a:pt x="41304" y="56390"/>
                    <a:pt x="40655" y="56494"/>
                    <a:pt x="39965" y="56536"/>
                  </a:cubicBezTo>
                  <a:cubicBezTo>
                    <a:pt x="37684" y="56745"/>
                    <a:pt x="35382" y="56955"/>
                    <a:pt x="33123" y="57164"/>
                  </a:cubicBezTo>
                  <a:cubicBezTo>
                    <a:pt x="32537" y="57227"/>
                    <a:pt x="31930" y="57248"/>
                    <a:pt x="31365" y="57269"/>
                  </a:cubicBezTo>
                  <a:cubicBezTo>
                    <a:pt x="30507" y="57310"/>
                    <a:pt x="29628" y="57269"/>
                    <a:pt x="28771" y="57331"/>
                  </a:cubicBezTo>
                  <a:cubicBezTo>
                    <a:pt x="27431" y="57415"/>
                    <a:pt x="26155" y="57101"/>
                    <a:pt x="24900" y="56725"/>
                  </a:cubicBezTo>
                  <a:cubicBezTo>
                    <a:pt x="24335" y="56306"/>
                    <a:pt x="23665" y="56348"/>
                    <a:pt x="22933" y="56285"/>
                  </a:cubicBezTo>
                  <a:close/>
                  <a:moveTo>
                    <a:pt x="9646" y="14856"/>
                  </a:moveTo>
                  <a:cubicBezTo>
                    <a:pt x="9207" y="14815"/>
                    <a:pt x="8956" y="14982"/>
                    <a:pt x="8684" y="15128"/>
                  </a:cubicBezTo>
                  <a:cubicBezTo>
                    <a:pt x="7115" y="15861"/>
                    <a:pt x="5608" y="16656"/>
                    <a:pt x="4143" y="17597"/>
                  </a:cubicBezTo>
                  <a:cubicBezTo>
                    <a:pt x="3307" y="18162"/>
                    <a:pt x="2511" y="18811"/>
                    <a:pt x="1842" y="19543"/>
                  </a:cubicBezTo>
                  <a:cubicBezTo>
                    <a:pt x="1444" y="19941"/>
                    <a:pt x="1235" y="20401"/>
                    <a:pt x="1235" y="20987"/>
                  </a:cubicBezTo>
                  <a:cubicBezTo>
                    <a:pt x="1235" y="21259"/>
                    <a:pt x="1256" y="21531"/>
                    <a:pt x="1256" y="21824"/>
                  </a:cubicBezTo>
                  <a:cubicBezTo>
                    <a:pt x="1256" y="22410"/>
                    <a:pt x="1570" y="22870"/>
                    <a:pt x="2051" y="23226"/>
                  </a:cubicBezTo>
                  <a:cubicBezTo>
                    <a:pt x="2511" y="23582"/>
                    <a:pt x="3035" y="23854"/>
                    <a:pt x="3641" y="23958"/>
                  </a:cubicBezTo>
                  <a:cubicBezTo>
                    <a:pt x="4604" y="24146"/>
                    <a:pt x="5566" y="24251"/>
                    <a:pt x="6550" y="24377"/>
                  </a:cubicBezTo>
                  <a:cubicBezTo>
                    <a:pt x="6905" y="24439"/>
                    <a:pt x="7240" y="24356"/>
                    <a:pt x="7596" y="24586"/>
                  </a:cubicBezTo>
                  <a:cubicBezTo>
                    <a:pt x="7721" y="24690"/>
                    <a:pt x="7952" y="24607"/>
                    <a:pt x="8161" y="24607"/>
                  </a:cubicBezTo>
                  <a:cubicBezTo>
                    <a:pt x="8851" y="24565"/>
                    <a:pt x="9500" y="24481"/>
                    <a:pt x="10169" y="24439"/>
                  </a:cubicBezTo>
                  <a:cubicBezTo>
                    <a:pt x="10379" y="24398"/>
                    <a:pt x="10630" y="24377"/>
                    <a:pt x="10839" y="24439"/>
                  </a:cubicBezTo>
                  <a:cubicBezTo>
                    <a:pt x="11153" y="24502"/>
                    <a:pt x="11425" y="24544"/>
                    <a:pt x="11718" y="24460"/>
                  </a:cubicBezTo>
                  <a:cubicBezTo>
                    <a:pt x="12011" y="24377"/>
                    <a:pt x="12304" y="24356"/>
                    <a:pt x="12680" y="24272"/>
                  </a:cubicBezTo>
                  <a:cubicBezTo>
                    <a:pt x="11592" y="22912"/>
                    <a:pt x="10902" y="21426"/>
                    <a:pt x="10358" y="19878"/>
                  </a:cubicBezTo>
                  <a:cubicBezTo>
                    <a:pt x="9730" y="18267"/>
                    <a:pt x="9605" y="16593"/>
                    <a:pt x="9646" y="14856"/>
                  </a:cubicBezTo>
                  <a:close/>
                  <a:moveTo>
                    <a:pt x="19041" y="43354"/>
                  </a:moveTo>
                  <a:cubicBezTo>
                    <a:pt x="19732" y="43752"/>
                    <a:pt x="20359" y="44024"/>
                    <a:pt x="21050" y="44129"/>
                  </a:cubicBezTo>
                  <a:cubicBezTo>
                    <a:pt x="21426" y="44170"/>
                    <a:pt x="21761" y="44254"/>
                    <a:pt x="22054" y="44547"/>
                  </a:cubicBezTo>
                  <a:cubicBezTo>
                    <a:pt x="22284" y="44756"/>
                    <a:pt x="22577" y="44861"/>
                    <a:pt x="22891" y="44861"/>
                  </a:cubicBezTo>
                  <a:cubicBezTo>
                    <a:pt x="23519" y="44882"/>
                    <a:pt x="24167" y="44924"/>
                    <a:pt x="24795" y="44965"/>
                  </a:cubicBezTo>
                  <a:cubicBezTo>
                    <a:pt x="24900" y="44965"/>
                    <a:pt x="25004" y="44903"/>
                    <a:pt x="25109" y="44861"/>
                  </a:cubicBezTo>
                  <a:cubicBezTo>
                    <a:pt x="25172" y="44673"/>
                    <a:pt x="25193" y="44526"/>
                    <a:pt x="25214" y="44338"/>
                  </a:cubicBezTo>
                  <a:cubicBezTo>
                    <a:pt x="25318" y="43396"/>
                    <a:pt x="25444" y="42455"/>
                    <a:pt x="25548" y="41513"/>
                  </a:cubicBezTo>
                  <a:cubicBezTo>
                    <a:pt x="25632" y="40864"/>
                    <a:pt x="25716" y="40174"/>
                    <a:pt x="25737" y="39525"/>
                  </a:cubicBezTo>
                  <a:cubicBezTo>
                    <a:pt x="25758" y="39002"/>
                    <a:pt x="25716" y="38479"/>
                    <a:pt x="25799" y="37935"/>
                  </a:cubicBezTo>
                  <a:cubicBezTo>
                    <a:pt x="25820" y="37831"/>
                    <a:pt x="25737" y="37663"/>
                    <a:pt x="25695" y="37538"/>
                  </a:cubicBezTo>
                  <a:cubicBezTo>
                    <a:pt x="24983" y="37517"/>
                    <a:pt x="24335" y="37579"/>
                    <a:pt x="23728" y="37893"/>
                  </a:cubicBezTo>
                  <a:cubicBezTo>
                    <a:pt x="22912" y="38312"/>
                    <a:pt x="22033" y="38584"/>
                    <a:pt x="21468" y="39400"/>
                  </a:cubicBezTo>
                  <a:cubicBezTo>
                    <a:pt x="21364" y="39525"/>
                    <a:pt x="21217" y="39609"/>
                    <a:pt x="21113" y="39735"/>
                  </a:cubicBezTo>
                  <a:cubicBezTo>
                    <a:pt x="20861" y="39965"/>
                    <a:pt x="20673" y="40216"/>
                    <a:pt x="20443" y="40488"/>
                  </a:cubicBezTo>
                  <a:cubicBezTo>
                    <a:pt x="20276" y="40697"/>
                    <a:pt x="20150" y="40948"/>
                    <a:pt x="19983" y="41178"/>
                  </a:cubicBezTo>
                  <a:cubicBezTo>
                    <a:pt x="19481" y="41827"/>
                    <a:pt x="19208" y="42538"/>
                    <a:pt x="19041" y="43354"/>
                  </a:cubicBezTo>
                  <a:close/>
                  <a:moveTo>
                    <a:pt x="42224" y="41136"/>
                  </a:moveTo>
                  <a:cubicBezTo>
                    <a:pt x="42957" y="41095"/>
                    <a:pt x="43375" y="40655"/>
                    <a:pt x="43857" y="40362"/>
                  </a:cubicBezTo>
                  <a:cubicBezTo>
                    <a:pt x="44380" y="40069"/>
                    <a:pt x="44882" y="39755"/>
                    <a:pt x="45363" y="39421"/>
                  </a:cubicBezTo>
                  <a:cubicBezTo>
                    <a:pt x="45823" y="39086"/>
                    <a:pt x="46367" y="38835"/>
                    <a:pt x="46744" y="38416"/>
                  </a:cubicBezTo>
                  <a:cubicBezTo>
                    <a:pt x="46681" y="38312"/>
                    <a:pt x="46681" y="38270"/>
                    <a:pt x="46660" y="38207"/>
                  </a:cubicBezTo>
                  <a:cubicBezTo>
                    <a:pt x="45991" y="37517"/>
                    <a:pt x="45300" y="36826"/>
                    <a:pt x="44610" y="36115"/>
                  </a:cubicBezTo>
                  <a:cubicBezTo>
                    <a:pt x="44505" y="36010"/>
                    <a:pt x="44401" y="35947"/>
                    <a:pt x="44275" y="35864"/>
                  </a:cubicBezTo>
                  <a:cubicBezTo>
                    <a:pt x="42936" y="34964"/>
                    <a:pt x="41534" y="34274"/>
                    <a:pt x="40048" y="33688"/>
                  </a:cubicBezTo>
                  <a:cubicBezTo>
                    <a:pt x="39860" y="33604"/>
                    <a:pt x="39672" y="33562"/>
                    <a:pt x="39483" y="33541"/>
                  </a:cubicBezTo>
                  <a:cubicBezTo>
                    <a:pt x="39421" y="33541"/>
                    <a:pt x="39316" y="33604"/>
                    <a:pt x="39191" y="33667"/>
                  </a:cubicBezTo>
                  <a:cubicBezTo>
                    <a:pt x="39881" y="34608"/>
                    <a:pt x="40383" y="35571"/>
                    <a:pt x="40634" y="36680"/>
                  </a:cubicBezTo>
                  <a:cubicBezTo>
                    <a:pt x="40697" y="36910"/>
                    <a:pt x="40823" y="37140"/>
                    <a:pt x="40927" y="37349"/>
                  </a:cubicBezTo>
                  <a:cubicBezTo>
                    <a:pt x="41011" y="37538"/>
                    <a:pt x="41116" y="37684"/>
                    <a:pt x="41157" y="37872"/>
                  </a:cubicBezTo>
                  <a:cubicBezTo>
                    <a:pt x="41408" y="38626"/>
                    <a:pt x="41639" y="39421"/>
                    <a:pt x="41869" y="40195"/>
                  </a:cubicBezTo>
                  <a:cubicBezTo>
                    <a:pt x="41973" y="40509"/>
                    <a:pt x="42078" y="40802"/>
                    <a:pt x="42224" y="41136"/>
                  </a:cubicBezTo>
                  <a:close/>
                  <a:moveTo>
                    <a:pt x="47204" y="77481"/>
                  </a:moveTo>
                  <a:cubicBezTo>
                    <a:pt x="47434" y="77481"/>
                    <a:pt x="47623" y="77502"/>
                    <a:pt x="47811" y="77439"/>
                  </a:cubicBezTo>
                  <a:cubicBezTo>
                    <a:pt x="48313" y="77334"/>
                    <a:pt x="48774" y="77230"/>
                    <a:pt x="49276" y="77083"/>
                  </a:cubicBezTo>
                  <a:cubicBezTo>
                    <a:pt x="50427" y="76707"/>
                    <a:pt x="51494" y="76163"/>
                    <a:pt x="52477" y="75430"/>
                  </a:cubicBezTo>
                  <a:cubicBezTo>
                    <a:pt x="53335" y="74782"/>
                    <a:pt x="53795" y="73966"/>
                    <a:pt x="53753" y="72836"/>
                  </a:cubicBezTo>
                  <a:cubicBezTo>
                    <a:pt x="53712" y="72292"/>
                    <a:pt x="53481" y="72041"/>
                    <a:pt x="52937" y="71999"/>
                  </a:cubicBezTo>
                  <a:lnTo>
                    <a:pt x="52519" y="71999"/>
                  </a:lnTo>
                  <a:cubicBezTo>
                    <a:pt x="50866" y="72166"/>
                    <a:pt x="49569" y="72898"/>
                    <a:pt x="48564" y="74259"/>
                  </a:cubicBezTo>
                  <a:cubicBezTo>
                    <a:pt x="48041" y="74991"/>
                    <a:pt x="47686" y="75807"/>
                    <a:pt x="47225" y="76581"/>
                  </a:cubicBezTo>
                  <a:cubicBezTo>
                    <a:pt x="47079" y="76853"/>
                    <a:pt x="47100" y="77104"/>
                    <a:pt x="47204" y="77481"/>
                  </a:cubicBezTo>
                  <a:close/>
                  <a:moveTo>
                    <a:pt x="27599" y="25486"/>
                  </a:moveTo>
                  <a:cubicBezTo>
                    <a:pt x="28227" y="25653"/>
                    <a:pt x="28666" y="25444"/>
                    <a:pt x="29001" y="25046"/>
                  </a:cubicBezTo>
                  <a:cubicBezTo>
                    <a:pt x="29461" y="24565"/>
                    <a:pt x="29880" y="24042"/>
                    <a:pt x="30298" y="23519"/>
                  </a:cubicBezTo>
                  <a:cubicBezTo>
                    <a:pt x="30570" y="23142"/>
                    <a:pt x="30863" y="22933"/>
                    <a:pt x="31365" y="23142"/>
                  </a:cubicBezTo>
                  <a:cubicBezTo>
                    <a:pt x="31574" y="23247"/>
                    <a:pt x="31867" y="23247"/>
                    <a:pt x="32097" y="23289"/>
                  </a:cubicBezTo>
                  <a:cubicBezTo>
                    <a:pt x="32244" y="23289"/>
                    <a:pt x="32432" y="23247"/>
                    <a:pt x="32558" y="23184"/>
                  </a:cubicBezTo>
                  <a:cubicBezTo>
                    <a:pt x="32976" y="22891"/>
                    <a:pt x="33374" y="22494"/>
                    <a:pt x="33478" y="22033"/>
                  </a:cubicBezTo>
                  <a:cubicBezTo>
                    <a:pt x="33604" y="21468"/>
                    <a:pt x="33918" y="21092"/>
                    <a:pt x="34273" y="20673"/>
                  </a:cubicBezTo>
                  <a:cubicBezTo>
                    <a:pt x="34336" y="20569"/>
                    <a:pt x="34483" y="20464"/>
                    <a:pt x="34315" y="20276"/>
                  </a:cubicBezTo>
                  <a:cubicBezTo>
                    <a:pt x="34169" y="20359"/>
                    <a:pt x="33981" y="20401"/>
                    <a:pt x="33813" y="20485"/>
                  </a:cubicBezTo>
                  <a:cubicBezTo>
                    <a:pt x="32621" y="21133"/>
                    <a:pt x="31365" y="21657"/>
                    <a:pt x="30047" y="22096"/>
                  </a:cubicBezTo>
                  <a:cubicBezTo>
                    <a:pt x="29084" y="22452"/>
                    <a:pt x="28122" y="22786"/>
                    <a:pt x="27159" y="23142"/>
                  </a:cubicBezTo>
                  <a:cubicBezTo>
                    <a:pt x="26783" y="23289"/>
                    <a:pt x="26385" y="23414"/>
                    <a:pt x="26113" y="23644"/>
                  </a:cubicBezTo>
                  <a:cubicBezTo>
                    <a:pt x="25904" y="23833"/>
                    <a:pt x="25716" y="23937"/>
                    <a:pt x="25444" y="23937"/>
                  </a:cubicBezTo>
                  <a:cubicBezTo>
                    <a:pt x="24356" y="24021"/>
                    <a:pt x="23330" y="24460"/>
                    <a:pt x="22284" y="24670"/>
                  </a:cubicBezTo>
                  <a:cubicBezTo>
                    <a:pt x="22159" y="24690"/>
                    <a:pt x="22054" y="24774"/>
                    <a:pt x="21929" y="24858"/>
                  </a:cubicBezTo>
                  <a:cubicBezTo>
                    <a:pt x="22494" y="25486"/>
                    <a:pt x="22138" y="26343"/>
                    <a:pt x="22494" y="27076"/>
                  </a:cubicBezTo>
                  <a:cubicBezTo>
                    <a:pt x="22619" y="26992"/>
                    <a:pt x="22786" y="26971"/>
                    <a:pt x="22870" y="26867"/>
                  </a:cubicBezTo>
                  <a:cubicBezTo>
                    <a:pt x="23100" y="26574"/>
                    <a:pt x="23414" y="26385"/>
                    <a:pt x="23749" y="26239"/>
                  </a:cubicBezTo>
                  <a:cubicBezTo>
                    <a:pt x="24398" y="25925"/>
                    <a:pt x="25004" y="25527"/>
                    <a:pt x="25548" y="25004"/>
                  </a:cubicBezTo>
                  <a:cubicBezTo>
                    <a:pt x="25841" y="24753"/>
                    <a:pt x="26155" y="24502"/>
                    <a:pt x="26469" y="24272"/>
                  </a:cubicBezTo>
                  <a:cubicBezTo>
                    <a:pt x="26971" y="23937"/>
                    <a:pt x="27390" y="24146"/>
                    <a:pt x="27494" y="24753"/>
                  </a:cubicBezTo>
                  <a:cubicBezTo>
                    <a:pt x="27515" y="24983"/>
                    <a:pt x="27536" y="25193"/>
                    <a:pt x="27599" y="25486"/>
                  </a:cubicBezTo>
                  <a:close/>
                  <a:moveTo>
                    <a:pt x="18644" y="74886"/>
                  </a:moveTo>
                  <a:cubicBezTo>
                    <a:pt x="17848" y="75221"/>
                    <a:pt x="17493" y="75870"/>
                    <a:pt x="17430" y="76707"/>
                  </a:cubicBezTo>
                  <a:cubicBezTo>
                    <a:pt x="17284" y="77816"/>
                    <a:pt x="17388" y="78883"/>
                    <a:pt x="17535" y="79992"/>
                  </a:cubicBezTo>
                  <a:cubicBezTo>
                    <a:pt x="17597" y="80745"/>
                    <a:pt x="17911" y="81373"/>
                    <a:pt x="18434" y="81917"/>
                  </a:cubicBezTo>
                  <a:cubicBezTo>
                    <a:pt x="18706" y="82210"/>
                    <a:pt x="19020" y="82335"/>
                    <a:pt x="19376" y="82377"/>
                  </a:cubicBezTo>
                  <a:cubicBezTo>
                    <a:pt x="19773" y="82419"/>
                    <a:pt x="19962" y="82314"/>
                    <a:pt x="20108" y="81958"/>
                  </a:cubicBezTo>
                  <a:cubicBezTo>
                    <a:pt x="20297" y="81519"/>
                    <a:pt x="20359" y="81059"/>
                    <a:pt x="20317" y="80577"/>
                  </a:cubicBezTo>
                  <a:cubicBezTo>
                    <a:pt x="20213" y="79343"/>
                    <a:pt x="20087" y="78129"/>
                    <a:pt x="20004" y="76895"/>
                  </a:cubicBezTo>
                  <a:cubicBezTo>
                    <a:pt x="19962" y="76351"/>
                    <a:pt x="19962" y="75786"/>
                    <a:pt x="19941" y="75221"/>
                  </a:cubicBezTo>
                  <a:cubicBezTo>
                    <a:pt x="19146" y="75137"/>
                    <a:pt x="19146" y="75137"/>
                    <a:pt x="18644" y="74886"/>
                  </a:cubicBezTo>
                  <a:close/>
                  <a:moveTo>
                    <a:pt x="15379" y="25904"/>
                  </a:moveTo>
                  <a:cubicBezTo>
                    <a:pt x="15882" y="26469"/>
                    <a:pt x="16488" y="26887"/>
                    <a:pt x="17074" y="27285"/>
                  </a:cubicBezTo>
                  <a:cubicBezTo>
                    <a:pt x="17535" y="27599"/>
                    <a:pt x="17974" y="27599"/>
                    <a:pt x="18392" y="27243"/>
                  </a:cubicBezTo>
                  <a:cubicBezTo>
                    <a:pt x="18727" y="26971"/>
                    <a:pt x="19062" y="26678"/>
                    <a:pt x="19355" y="26343"/>
                  </a:cubicBezTo>
                  <a:cubicBezTo>
                    <a:pt x="19753" y="25883"/>
                    <a:pt x="20171" y="25507"/>
                    <a:pt x="20715" y="25235"/>
                  </a:cubicBezTo>
                  <a:cubicBezTo>
                    <a:pt x="20820" y="25193"/>
                    <a:pt x="20924" y="25151"/>
                    <a:pt x="20820" y="24942"/>
                  </a:cubicBezTo>
                  <a:cubicBezTo>
                    <a:pt x="20338" y="24942"/>
                    <a:pt x="19857" y="24921"/>
                    <a:pt x="19355" y="24983"/>
                  </a:cubicBezTo>
                  <a:cubicBezTo>
                    <a:pt x="18497" y="25109"/>
                    <a:pt x="17639" y="25193"/>
                    <a:pt x="16760" y="25130"/>
                  </a:cubicBezTo>
                  <a:cubicBezTo>
                    <a:pt x="16342" y="25109"/>
                    <a:pt x="15923" y="25172"/>
                    <a:pt x="15568" y="25360"/>
                  </a:cubicBezTo>
                  <a:cubicBezTo>
                    <a:pt x="15505" y="25402"/>
                    <a:pt x="15484" y="25444"/>
                    <a:pt x="15442" y="25507"/>
                  </a:cubicBezTo>
                  <a:cubicBezTo>
                    <a:pt x="15400" y="25632"/>
                    <a:pt x="15400" y="25758"/>
                    <a:pt x="15379" y="25904"/>
                  </a:cubicBezTo>
                  <a:close/>
                  <a:moveTo>
                    <a:pt x="21259" y="45279"/>
                  </a:moveTo>
                  <a:cubicBezTo>
                    <a:pt x="20422" y="45928"/>
                    <a:pt x="20401" y="45991"/>
                    <a:pt x="20171" y="46890"/>
                  </a:cubicBezTo>
                  <a:cubicBezTo>
                    <a:pt x="20108" y="47142"/>
                    <a:pt x="20066" y="47393"/>
                    <a:pt x="19983" y="47623"/>
                  </a:cubicBezTo>
                  <a:cubicBezTo>
                    <a:pt x="19732" y="48313"/>
                    <a:pt x="19878" y="48962"/>
                    <a:pt x="20108" y="49590"/>
                  </a:cubicBezTo>
                  <a:cubicBezTo>
                    <a:pt x="20255" y="49924"/>
                    <a:pt x="20464" y="50280"/>
                    <a:pt x="20882" y="50406"/>
                  </a:cubicBezTo>
                  <a:cubicBezTo>
                    <a:pt x="21426" y="48836"/>
                    <a:pt x="21949" y="47309"/>
                    <a:pt x="22452" y="45802"/>
                  </a:cubicBezTo>
                  <a:cubicBezTo>
                    <a:pt x="22473" y="45740"/>
                    <a:pt x="22410" y="45698"/>
                    <a:pt x="22389" y="45593"/>
                  </a:cubicBezTo>
                  <a:cubicBezTo>
                    <a:pt x="22054" y="45447"/>
                    <a:pt x="21657" y="45363"/>
                    <a:pt x="21259" y="452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83" name="Google Shape;2283;p74"/>
            <p:cNvSpPr/>
            <p:nvPr/>
          </p:nvSpPr>
          <p:spPr>
            <a:xfrm>
              <a:off x="6581050" y="2510350"/>
              <a:ext cx="226525" cy="207175"/>
            </a:xfrm>
            <a:custGeom>
              <a:avLst/>
              <a:gdLst/>
              <a:ahLst/>
              <a:cxnLst/>
              <a:rect l="l" t="t" r="r" b="b"/>
              <a:pathLst>
                <a:path w="9061" h="8287" extrusionOk="0">
                  <a:moveTo>
                    <a:pt x="9019" y="4248"/>
                  </a:moveTo>
                  <a:cubicBezTo>
                    <a:pt x="8517" y="4520"/>
                    <a:pt x="8098" y="4897"/>
                    <a:pt x="7659" y="5273"/>
                  </a:cubicBezTo>
                  <a:cubicBezTo>
                    <a:pt x="6383" y="6403"/>
                    <a:pt x="5023" y="7408"/>
                    <a:pt x="3349" y="7910"/>
                  </a:cubicBezTo>
                  <a:cubicBezTo>
                    <a:pt x="2763" y="8077"/>
                    <a:pt x="2135" y="8140"/>
                    <a:pt x="1528" y="8224"/>
                  </a:cubicBezTo>
                  <a:cubicBezTo>
                    <a:pt x="942" y="8286"/>
                    <a:pt x="545" y="7931"/>
                    <a:pt x="377" y="7366"/>
                  </a:cubicBezTo>
                  <a:cubicBezTo>
                    <a:pt x="357" y="7240"/>
                    <a:pt x="357" y="7073"/>
                    <a:pt x="336" y="6947"/>
                  </a:cubicBezTo>
                  <a:cubicBezTo>
                    <a:pt x="252" y="6278"/>
                    <a:pt x="147" y="5608"/>
                    <a:pt x="43" y="4960"/>
                  </a:cubicBezTo>
                  <a:cubicBezTo>
                    <a:pt x="1" y="4541"/>
                    <a:pt x="64" y="4227"/>
                    <a:pt x="482" y="3976"/>
                  </a:cubicBezTo>
                  <a:cubicBezTo>
                    <a:pt x="880" y="3767"/>
                    <a:pt x="1214" y="3537"/>
                    <a:pt x="1696" y="3453"/>
                  </a:cubicBezTo>
                  <a:cubicBezTo>
                    <a:pt x="2114" y="3390"/>
                    <a:pt x="2533" y="3139"/>
                    <a:pt x="2930" y="2930"/>
                  </a:cubicBezTo>
                  <a:cubicBezTo>
                    <a:pt x="3893" y="2407"/>
                    <a:pt x="4730" y="1737"/>
                    <a:pt x="5567" y="1026"/>
                  </a:cubicBezTo>
                  <a:cubicBezTo>
                    <a:pt x="5880" y="775"/>
                    <a:pt x="6194" y="482"/>
                    <a:pt x="6529" y="210"/>
                  </a:cubicBezTo>
                  <a:cubicBezTo>
                    <a:pt x="6822" y="1"/>
                    <a:pt x="7136" y="1"/>
                    <a:pt x="7345" y="294"/>
                  </a:cubicBezTo>
                  <a:cubicBezTo>
                    <a:pt x="8203" y="1423"/>
                    <a:pt x="8872" y="2616"/>
                    <a:pt x="9040" y="4060"/>
                  </a:cubicBezTo>
                  <a:cubicBezTo>
                    <a:pt x="9061" y="4102"/>
                    <a:pt x="9040" y="4144"/>
                    <a:pt x="9019" y="4248"/>
                  </a:cubicBezTo>
                  <a:close/>
                  <a:moveTo>
                    <a:pt x="8015" y="3830"/>
                  </a:moveTo>
                  <a:cubicBezTo>
                    <a:pt x="7868" y="2783"/>
                    <a:pt x="7366" y="1758"/>
                    <a:pt x="6759" y="1193"/>
                  </a:cubicBezTo>
                  <a:cubicBezTo>
                    <a:pt x="6550" y="1361"/>
                    <a:pt x="6341" y="1549"/>
                    <a:pt x="6131" y="1716"/>
                  </a:cubicBezTo>
                  <a:cubicBezTo>
                    <a:pt x="5608" y="2135"/>
                    <a:pt x="5106" y="2574"/>
                    <a:pt x="4562" y="2972"/>
                  </a:cubicBezTo>
                  <a:cubicBezTo>
                    <a:pt x="3600" y="3662"/>
                    <a:pt x="2595" y="4248"/>
                    <a:pt x="1424" y="4478"/>
                  </a:cubicBezTo>
                  <a:cubicBezTo>
                    <a:pt x="1340" y="4520"/>
                    <a:pt x="1277" y="4562"/>
                    <a:pt x="1193" y="4583"/>
                  </a:cubicBezTo>
                  <a:cubicBezTo>
                    <a:pt x="1005" y="5022"/>
                    <a:pt x="1173" y="5483"/>
                    <a:pt x="1214" y="5922"/>
                  </a:cubicBezTo>
                  <a:cubicBezTo>
                    <a:pt x="1277" y="6341"/>
                    <a:pt x="1173" y="6801"/>
                    <a:pt x="1507" y="7177"/>
                  </a:cubicBezTo>
                  <a:cubicBezTo>
                    <a:pt x="1968" y="7240"/>
                    <a:pt x="2386" y="7136"/>
                    <a:pt x="2805" y="6926"/>
                  </a:cubicBezTo>
                  <a:cubicBezTo>
                    <a:pt x="3202" y="6738"/>
                    <a:pt x="3642" y="6571"/>
                    <a:pt x="4060" y="6508"/>
                  </a:cubicBezTo>
                  <a:cubicBezTo>
                    <a:pt x="4458" y="6424"/>
                    <a:pt x="4813" y="6236"/>
                    <a:pt x="5148" y="6048"/>
                  </a:cubicBezTo>
                  <a:cubicBezTo>
                    <a:pt x="6194" y="5420"/>
                    <a:pt x="7073" y="4625"/>
                    <a:pt x="8015" y="383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84" name="Google Shape;2284;p74"/>
            <p:cNvSpPr/>
            <p:nvPr/>
          </p:nvSpPr>
          <p:spPr>
            <a:xfrm>
              <a:off x="6694575" y="2867100"/>
              <a:ext cx="237500" cy="181550"/>
            </a:xfrm>
            <a:custGeom>
              <a:avLst/>
              <a:gdLst/>
              <a:ahLst/>
              <a:cxnLst/>
              <a:rect l="l" t="t" r="r" b="b"/>
              <a:pathLst>
                <a:path w="9500" h="7262" extrusionOk="0">
                  <a:moveTo>
                    <a:pt x="3976" y="7261"/>
                  </a:moveTo>
                  <a:cubicBezTo>
                    <a:pt x="3557" y="7240"/>
                    <a:pt x="3139" y="7261"/>
                    <a:pt x="2720" y="7219"/>
                  </a:cubicBezTo>
                  <a:cubicBezTo>
                    <a:pt x="1904" y="7115"/>
                    <a:pt x="1235" y="6738"/>
                    <a:pt x="795" y="6047"/>
                  </a:cubicBezTo>
                  <a:cubicBezTo>
                    <a:pt x="607" y="5755"/>
                    <a:pt x="398" y="5483"/>
                    <a:pt x="230" y="5190"/>
                  </a:cubicBezTo>
                  <a:cubicBezTo>
                    <a:pt x="147" y="5064"/>
                    <a:pt x="84" y="4918"/>
                    <a:pt x="63" y="4729"/>
                  </a:cubicBezTo>
                  <a:cubicBezTo>
                    <a:pt x="0" y="4541"/>
                    <a:pt x="126" y="4311"/>
                    <a:pt x="293" y="4227"/>
                  </a:cubicBezTo>
                  <a:cubicBezTo>
                    <a:pt x="482" y="4164"/>
                    <a:pt x="628" y="4185"/>
                    <a:pt x="754" y="4311"/>
                  </a:cubicBezTo>
                  <a:cubicBezTo>
                    <a:pt x="1005" y="4562"/>
                    <a:pt x="1235" y="4855"/>
                    <a:pt x="1444" y="5148"/>
                  </a:cubicBezTo>
                  <a:cubicBezTo>
                    <a:pt x="1967" y="5943"/>
                    <a:pt x="2678" y="6194"/>
                    <a:pt x="3578" y="6173"/>
                  </a:cubicBezTo>
                  <a:cubicBezTo>
                    <a:pt x="4603" y="6131"/>
                    <a:pt x="5419" y="5755"/>
                    <a:pt x="6047" y="4939"/>
                  </a:cubicBezTo>
                  <a:cubicBezTo>
                    <a:pt x="6298" y="4562"/>
                    <a:pt x="6591" y="4227"/>
                    <a:pt x="6800" y="3830"/>
                  </a:cubicBezTo>
                  <a:cubicBezTo>
                    <a:pt x="7303" y="2972"/>
                    <a:pt x="7763" y="2093"/>
                    <a:pt x="8265" y="1193"/>
                  </a:cubicBezTo>
                  <a:cubicBezTo>
                    <a:pt x="8453" y="858"/>
                    <a:pt x="8663" y="524"/>
                    <a:pt x="8893" y="231"/>
                  </a:cubicBezTo>
                  <a:cubicBezTo>
                    <a:pt x="9081" y="1"/>
                    <a:pt x="9416" y="105"/>
                    <a:pt x="9479" y="377"/>
                  </a:cubicBezTo>
                  <a:cubicBezTo>
                    <a:pt x="9500" y="586"/>
                    <a:pt x="9479" y="838"/>
                    <a:pt x="9416" y="1047"/>
                  </a:cubicBezTo>
                  <a:cubicBezTo>
                    <a:pt x="9332" y="1319"/>
                    <a:pt x="9186" y="1612"/>
                    <a:pt x="9060" y="1884"/>
                  </a:cubicBezTo>
                  <a:cubicBezTo>
                    <a:pt x="8537" y="3055"/>
                    <a:pt x="7909" y="4185"/>
                    <a:pt x="7177" y="5231"/>
                  </a:cubicBezTo>
                  <a:cubicBezTo>
                    <a:pt x="6989" y="5483"/>
                    <a:pt x="6759" y="5755"/>
                    <a:pt x="6508" y="5985"/>
                  </a:cubicBezTo>
                  <a:cubicBezTo>
                    <a:pt x="5817" y="6780"/>
                    <a:pt x="4980" y="7156"/>
                    <a:pt x="3976" y="72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85" name="Google Shape;2285;p74"/>
            <p:cNvSpPr/>
            <p:nvPr/>
          </p:nvSpPr>
          <p:spPr>
            <a:xfrm>
              <a:off x="6894925" y="2751500"/>
              <a:ext cx="43425" cy="50775"/>
            </a:xfrm>
            <a:custGeom>
              <a:avLst/>
              <a:gdLst/>
              <a:ahLst/>
              <a:cxnLst/>
              <a:rect l="l" t="t" r="r" b="b"/>
              <a:pathLst>
                <a:path w="1737" h="2031" extrusionOk="0">
                  <a:moveTo>
                    <a:pt x="1193" y="21"/>
                  </a:moveTo>
                  <a:cubicBezTo>
                    <a:pt x="1527" y="440"/>
                    <a:pt x="1737" y="796"/>
                    <a:pt x="1716" y="1277"/>
                  </a:cubicBezTo>
                  <a:cubicBezTo>
                    <a:pt x="1695" y="1612"/>
                    <a:pt x="1507" y="1821"/>
                    <a:pt x="1172" y="1925"/>
                  </a:cubicBezTo>
                  <a:cubicBezTo>
                    <a:pt x="858" y="2030"/>
                    <a:pt x="565" y="1925"/>
                    <a:pt x="418" y="1612"/>
                  </a:cubicBezTo>
                  <a:cubicBezTo>
                    <a:pt x="314" y="1423"/>
                    <a:pt x="209" y="1214"/>
                    <a:pt x="146" y="1005"/>
                  </a:cubicBezTo>
                  <a:cubicBezTo>
                    <a:pt x="0" y="440"/>
                    <a:pt x="251" y="42"/>
                    <a:pt x="879" y="0"/>
                  </a:cubicBezTo>
                  <a:cubicBezTo>
                    <a:pt x="963" y="0"/>
                    <a:pt x="1067" y="21"/>
                    <a:pt x="1193" y="2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86" name="Google Shape;2286;p74"/>
            <p:cNvSpPr/>
            <p:nvPr/>
          </p:nvSpPr>
          <p:spPr>
            <a:xfrm>
              <a:off x="6646975" y="2888025"/>
              <a:ext cx="43950" cy="45000"/>
            </a:xfrm>
            <a:custGeom>
              <a:avLst/>
              <a:gdLst/>
              <a:ahLst/>
              <a:cxnLst/>
              <a:rect l="l" t="t" r="r" b="b"/>
              <a:pathLst>
                <a:path w="1758" h="1800" extrusionOk="0">
                  <a:moveTo>
                    <a:pt x="1716" y="817"/>
                  </a:moveTo>
                  <a:cubicBezTo>
                    <a:pt x="1758" y="1130"/>
                    <a:pt x="1695" y="1402"/>
                    <a:pt x="1444" y="1570"/>
                  </a:cubicBezTo>
                  <a:cubicBezTo>
                    <a:pt x="1151" y="1758"/>
                    <a:pt x="816" y="1800"/>
                    <a:pt x="461" y="1612"/>
                  </a:cubicBezTo>
                  <a:cubicBezTo>
                    <a:pt x="126" y="1465"/>
                    <a:pt x="0" y="984"/>
                    <a:pt x="230" y="670"/>
                  </a:cubicBezTo>
                  <a:cubicBezTo>
                    <a:pt x="419" y="461"/>
                    <a:pt x="649" y="293"/>
                    <a:pt x="879" y="189"/>
                  </a:cubicBezTo>
                  <a:cubicBezTo>
                    <a:pt x="1235" y="1"/>
                    <a:pt x="1549" y="189"/>
                    <a:pt x="1674" y="565"/>
                  </a:cubicBezTo>
                  <a:cubicBezTo>
                    <a:pt x="1695" y="649"/>
                    <a:pt x="1695" y="733"/>
                    <a:pt x="1716" y="8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2287" name="Google Shape;2287;p74"/>
          <p:cNvGrpSpPr/>
          <p:nvPr/>
        </p:nvGrpSpPr>
        <p:grpSpPr>
          <a:xfrm>
            <a:off x="3462675" y="2138901"/>
            <a:ext cx="3874407" cy="2937163"/>
            <a:chOff x="4211406" y="1267963"/>
            <a:chExt cx="3874407" cy="2937163"/>
          </a:xfrm>
        </p:grpSpPr>
        <p:sp>
          <p:nvSpPr>
            <p:cNvPr id="2288" name="Google Shape;2288;p74"/>
            <p:cNvSpPr/>
            <p:nvPr/>
          </p:nvSpPr>
          <p:spPr>
            <a:xfrm>
              <a:off x="6116888" y="2798550"/>
              <a:ext cx="543000" cy="844825"/>
            </a:xfrm>
            <a:custGeom>
              <a:avLst/>
              <a:gdLst/>
              <a:ahLst/>
              <a:cxnLst/>
              <a:rect l="l" t="t" r="r" b="b"/>
              <a:pathLst>
                <a:path w="21720" h="33793" extrusionOk="0">
                  <a:moveTo>
                    <a:pt x="21614" y="33457"/>
                  </a:moveTo>
                  <a:cubicBezTo>
                    <a:pt x="21280" y="33520"/>
                    <a:pt x="21029" y="33520"/>
                    <a:pt x="20777" y="33374"/>
                  </a:cubicBezTo>
                  <a:cubicBezTo>
                    <a:pt x="20652" y="33332"/>
                    <a:pt x="20485" y="33311"/>
                    <a:pt x="20338" y="33311"/>
                  </a:cubicBezTo>
                  <a:lnTo>
                    <a:pt x="17953" y="33311"/>
                  </a:lnTo>
                  <a:cubicBezTo>
                    <a:pt x="17827" y="33311"/>
                    <a:pt x="17660" y="33311"/>
                    <a:pt x="17555" y="33353"/>
                  </a:cubicBezTo>
                  <a:cubicBezTo>
                    <a:pt x="17262" y="33520"/>
                    <a:pt x="16990" y="33478"/>
                    <a:pt x="16676" y="33478"/>
                  </a:cubicBezTo>
                  <a:lnTo>
                    <a:pt x="14626" y="33478"/>
                  </a:lnTo>
                  <a:cubicBezTo>
                    <a:pt x="14396" y="33478"/>
                    <a:pt x="14187" y="33541"/>
                    <a:pt x="13956" y="33562"/>
                  </a:cubicBezTo>
                  <a:cubicBezTo>
                    <a:pt x="13789" y="33583"/>
                    <a:pt x="13601" y="33625"/>
                    <a:pt x="13454" y="33625"/>
                  </a:cubicBezTo>
                  <a:lnTo>
                    <a:pt x="11697" y="33625"/>
                  </a:lnTo>
                  <a:cubicBezTo>
                    <a:pt x="11508" y="33625"/>
                    <a:pt x="11299" y="33646"/>
                    <a:pt x="11153" y="33688"/>
                  </a:cubicBezTo>
                  <a:cubicBezTo>
                    <a:pt x="10839" y="33792"/>
                    <a:pt x="10525" y="33792"/>
                    <a:pt x="10211" y="33771"/>
                  </a:cubicBezTo>
                  <a:cubicBezTo>
                    <a:pt x="10002" y="33750"/>
                    <a:pt x="9793" y="33729"/>
                    <a:pt x="9583" y="33729"/>
                  </a:cubicBezTo>
                  <a:lnTo>
                    <a:pt x="5754" y="33729"/>
                  </a:lnTo>
                  <a:cubicBezTo>
                    <a:pt x="5503" y="33729"/>
                    <a:pt x="5231" y="33729"/>
                    <a:pt x="4980" y="33646"/>
                  </a:cubicBezTo>
                  <a:cubicBezTo>
                    <a:pt x="4792" y="33583"/>
                    <a:pt x="4604" y="33583"/>
                    <a:pt x="4415" y="33583"/>
                  </a:cubicBezTo>
                  <a:cubicBezTo>
                    <a:pt x="4080" y="33583"/>
                    <a:pt x="3746" y="33625"/>
                    <a:pt x="3411" y="33625"/>
                  </a:cubicBezTo>
                  <a:cubicBezTo>
                    <a:pt x="3181" y="33625"/>
                    <a:pt x="2909" y="33583"/>
                    <a:pt x="2679" y="33562"/>
                  </a:cubicBezTo>
                  <a:cubicBezTo>
                    <a:pt x="2574" y="33562"/>
                    <a:pt x="2490" y="33499"/>
                    <a:pt x="2386" y="33541"/>
                  </a:cubicBezTo>
                  <a:cubicBezTo>
                    <a:pt x="1883" y="33646"/>
                    <a:pt x="1528" y="33353"/>
                    <a:pt x="1130" y="33081"/>
                  </a:cubicBezTo>
                  <a:cubicBezTo>
                    <a:pt x="921" y="32955"/>
                    <a:pt x="754" y="32767"/>
                    <a:pt x="649" y="32516"/>
                  </a:cubicBezTo>
                  <a:cubicBezTo>
                    <a:pt x="523" y="32139"/>
                    <a:pt x="377" y="31784"/>
                    <a:pt x="398" y="31365"/>
                  </a:cubicBezTo>
                  <a:cubicBezTo>
                    <a:pt x="419" y="31030"/>
                    <a:pt x="398" y="30675"/>
                    <a:pt x="398" y="30340"/>
                  </a:cubicBezTo>
                  <a:cubicBezTo>
                    <a:pt x="398" y="30026"/>
                    <a:pt x="398" y="29754"/>
                    <a:pt x="272" y="29461"/>
                  </a:cubicBezTo>
                  <a:cubicBezTo>
                    <a:pt x="230" y="29419"/>
                    <a:pt x="230" y="29377"/>
                    <a:pt x="230" y="29356"/>
                  </a:cubicBezTo>
                  <a:cubicBezTo>
                    <a:pt x="168" y="28247"/>
                    <a:pt x="0" y="27180"/>
                    <a:pt x="189" y="26092"/>
                  </a:cubicBezTo>
                  <a:cubicBezTo>
                    <a:pt x="293" y="25423"/>
                    <a:pt x="272" y="24774"/>
                    <a:pt x="230" y="24084"/>
                  </a:cubicBezTo>
                  <a:cubicBezTo>
                    <a:pt x="189" y="23226"/>
                    <a:pt x="168" y="22347"/>
                    <a:pt x="293" y="21468"/>
                  </a:cubicBezTo>
                  <a:cubicBezTo>
                    <a:pt x="335" y="21154"/>
                    <a:pt x="335" y="20820"/>
                    <a:pt x="335" y="20506"/>
                  </a:cubicBezTo>
                  <a:cubicBezTo>
                    <a:pt x="335" y="19773"/>
                    <a:pt x="293" y="19062"/>
                    <a:pt x="440" y="18372"/>
                  </a:cubicBezTo>
                  <a:cubicBezTo>
                    <a:pt x="523" y="17911"/>
                    <a:pt x="628" y="17472"/>
                    <a:pt x="712" y="17032"/>
                  </a:cubicBezTo>
                  <a:cubicBezTo>
                    <a:pt x="754" y="16802"/>
                    <a:pt x="816" y="16593"/>
                    <a:pt x="816" y="16342"/>
                  </a:cubicBezTo>
                  <a:cubicBezTo>
                    <a:pt x="816" y="16007"/>
                    <a:pt x="858" y="15693"/>
                    <a:pt x="942" y="15400"/>
                  </a:cubicBezTo>
                  <a:cubicBezTo>
                    <a:pt x="1067" y="14961"/>
                    <a:pt x="1151" y="14522"/>
                    <a:pt x="1130" y="14082"/>
                  </a:cubicBezTo>
                  <a:cubicBezTo>
                    <a:pt x="1109" y="13601"/>
                    <a:pt x="1151" y="13162"/>
                    <a:pt x="1235" y="12722"/>
                  </a:cubicBezTo>
                  <a:cubicBezTo>
                    <a:pt x="1381" y="11906"/>
                    <a:pt x="1528" y="11069"/>
                    <a:pt x="1674" y="10253"/>
                  </a:cubicBezTo>
                  <a:cubicBezTo>
                    <a:pt x="1737" y="9960"/>
                    <a:pt x="1800" y="9646"/>
                    <a:pt x="1946" y="9395"/>
                  </a:cubicBezTo>
                  <a:cubicBezTo>
                    <a:pt x="2260" y="8747"/>
                    <a:pt x="2386" y="8035"/>
                    <a:pt x="2511" y="7324"/>
                  </a:cubicBezTo>
                  <a:cubicBezTo>
                    <a:pt x="2595" y="6884"/>
                    <a:pt x="2720" y="6487"/>
                    <a:pt x="2909" y="6089"/>
                  </a:cubicBezTo>
                  <a:cubicBezTo>
                    <a:pt x="3034" y="5775"/>
                    <a:pt x="3160" y="5462"/>
                    <a:pt x="3327" y="5148"/>
                  </a:cubicBezTo>
                  <a:cubicBezTo>
                    <a:pt x="3432" y="4939"/>
                    <a:pt x="3536" y="4771"/>
                    <a:pt x="3641" y="4562"/>
                  </a:cubicBezTo>
                  <a:cubicBezTo>
                    <a:pt x="3725" y="4395"/>
                    <a:pt x="3787" y="4269"/>
                    <a:pt x="3892" y="4102"/>
                  </a:cubicBezTo>
                  <a:cubicBezTo>
                    <a:pt x="4311" y="3348"/>
                    <a:pt x="4771" y="2595"/>
                    <a:pt x="5315" y="1905"/>
                  </a:cubicBezTo>
                  <a:cubicBezTo>
                    <a:pt x="5420" y="1779"/>
                    <a:pt x="5545" y="1654"/>
                    <a:pt x="5650" y="1528"/>
                  </a:cubicBezTo>
                  <a:cubicBezTo>
                    <a:pt x="6759" y="273"/>
                    <a:pt x="8161" y="1"/>
                    <a:pt x="9709" y="314"/>
                  </a:cubicBezTo>
                  <a:cubicBezTo>
                    <a:pt x="10483" y="482"/>
                    <a:pt x="11194" y="838"/>
                    <a:pt x="11885" y="1319"/>
                  </a:cubicBezTo>
                  <a:cubicBezTo>
                    <a:pt x="12785" y="1946"/>
                    <a:pt x="13601" y="2700"/>
                    <a:pt x="14312" y="3516"/>
                  </a:cubicBezTo>
                  <a:cubicBezTo>
                    <a:pt x="15044" y="4353"/>
                    <a:pt x="15672" y="5231"/>
                    <a:pt x="16237" y="6173"/>
                  </a:cubicBezTo>
                  <a:cubicBezTo>
                    <a:pt x="16844" y="7198"/>
                    <a:pt x="17388" y="8224"/>
                    <a:pt x="17890" y="9291"/>
                  </a:cubicBezTo>
                  <a:cubicBezTo>
                    <a:pt x="18371" y="10274"/>
                    <a:pt x="18811" y="11278"/>
                    <a:pt x="19208" y="12325"/>
                  </a:cubicBezTo>
                  <a:cubicBezTo>
                    <a:pt x="19773" y="13894"/>
                    <a:pt x="20254" y="15484"/>
                    <a:pt x="20568" y="17137"/>
                  </a:cubicBezTo>
                  <a:cubicBezTo>
                    <a:pt x="20589" y="17263"/>
                    <a:pt x="20631" y="17388"/>
                    <a:pt x="20610" y="17535"/>
                  </a:cubicBezTo>
                  <a:cubicBezTo>
                    <a:pt x="20485" y="18016"/>
                    <a:pt x="20631" y="18497"/>
                    <a:pt x="20736" y="18957"/>
                  </a:cubicBezTo>
                  <a:cubicBezTo>
                    <a:pt x="20777" y="19125"/>
                    <a:pt x="20777" y="19271"/>
                    <a:pt x="20798" y="19418"/>
                  </a:cubicBezTo>
                  <a:cubicBezTo>
                    <a:pt x="20903" y="20004"/>
                    <a:pt x="21008" y="20610"/>
                    <a:pt x="21133" y="21196"/>
                  </a:cubicBezTo>
                  <a:cubicBezTo>
                    <a:pt x="21217" y="21552"/>
                    <a:pt x="21301" y="21887"/>
                    <a:pt x="21259" y="22263"/>
                  </a:cubicBezTo>
                  <a:cubicBezTo>
                    <a:pt x="21259" y="22452"/>
                    <a:pt x="21259" y="22661"/>
                    <a:pt x="21321" y="22828"/>
                  </a:cubicBezTo>
                  <a:cubicBezTo>
                    <a:pt x="21426" y="23205"/>
                    <a:pt x="21426" y="23540"/>
                    <a:pt x="21426" y="23916"/>
                  </a:cubicBezTo>
                  <a:cubicBezTo>
                    <a:pt x="21426" y="24377"/>
                    <a:pt x="21447" y="24858"/>
                    <a:pt x="21510" y="25318"/>
                  </a:cubicBezTo>
                  <a:cubicBezTo>
                    <a:pt x="21552" y="25904"/>
                    <a:pt x="21552" y="26448"/>
                    <a:pt x="21552" y="27013"/>
                  </a:cubicBezTo>
                  <a:cubicBezTo>
                    <a:pt x="21552" y="27264"/>
                    <a:pt x="21531" y="27473"/>
                    <a:pt x="21656" y="27683"/>
                  </a:cubicBezTo>
                  <a:cubicBezTo>
                    <a:pt x="21719" y="27745"/>
                    <a:pt x="21719" y="27892"/>
                    <a:pt x="21719" y="28017"/>
                  </a:cubicBezTo>
                  <a:cubicBezTo>
                    <a:pt x="21719" y="29733"/>
                    <a:pt x="21677" y="31470"/>
                    <a:pt x="21677" y="33185"/>
                  </a:cubicBezTo>
                  <a:cubicBezTo>
                    <a:pt x="21656" y="33248"/>
                    <a:pt x="21635" y="33332"/>
                    <a:pt x="21614" y="33457"/>
                  </a:cubicBezTo>
                  <a:close/>
                  <a:moveTo>
                    <a:pt x="12408" y="10713"/>
                  </a:moveTo>
                  <a:cubicBezTo>
                    <a:pt x="12492" y="10107"/>
                    <a:pt x="12324" y="9605"/>
                    <a:pt x="12073" y="9102"/>
                  </a:cubicBezTo>
                  <a:cubicBezTo>
                    <a:pt x="12010" y="8998"/>
                    <a:pt x="11969" y="8872"/>
                    <a:pt x="11906" y="8747"/>
                  </a:cubicBezTo>
                  <a:cubicBezTo>
                    <a:pt x="11801" y="8454"/>
                    <a:pt x="11613" y="8224"/>
                    <a:pt x="11362" y="8119"/>
                  </a:cubicBezTo>
                  <a:cubicBezTo>
                    <a:pt x="11006" y="7952"/>
                    <a:pt x="10692" y="7742"/>
                    <a:pt x="10378" y="7533"/>
                  </a:cubicBezTo>
                  <a:cubicBezTo>
                    <a:pt x="10253" y="7470"/>
                    <a:pt x="10127" y="7408"/>
                    <a:pt x="10002" y="7303"/>
                  </a:cubicBezTo>
                  <a:cubicBezTo>
                    <a:pt x="9813" y="7198"/>
                    <a:pt x="9646" y="7177"/>
                    <a:pt x="9437" y="7219"/>
                  </a:cubicBezTo>
                  <a:cubicBezTo>
                    <a:pt x="9186" y="7303"/>
                    <a:pt x="8914" y="7366"/>
                    <a:pt x="8684" y="7470"/>
                  </a:cubicBezTo>
                  <a:cubicBezTo>
                    <a:pt x="8349" y="7617"/>
                    <a:pt x="7972" y="7742"/>
                    <a:pt x="7700" y="8014"/>
                  </a:cubicBezTo>
                  <a:cubicBezTo>
                    <a:pt x="7303" y="8349"/>
                    <a:pt x="6989" y="8768"/>
                    <a:pt x="6717" y="9186"/>
                  </a:cubicBezTo>
                  <a:cubicBezTo>
                    <a:pt x="6570" y="9416"/>
                    <a:pt x="6487" y="9688"/>
                    <a:pt x="6487" y="10002"/>
                  </a:cubicBezTo>
                  <a:lnTo>
                    <a:pt x="6487" y="11195"/>
                  </a:lnTo>
                  <a:cubicBezTo>
                    <a:pt x="6487" y="11383"/>
                    <a:pt x="6528" y="11592"/>
                    <a:pt x="6591" y="11760"/>
                  </a:cubicBezTo>
                  <a:cubicBezTo>
                    <a:pt x="6780" y="12136"/>
                    <a:pt x="7010" y="12513"/>
                    <a:pt x="7324" y="12827"/>
                  </a:cubicBezTo>
                  <a:cubicBezTo>
                    <a:pt x="7428" y="12910"/>
                    <a:pt x="7533" y="13015"/>
                    <a:pt x="7637" y="13057"/>
                  </a:cubicBezTo>
                  <a:cubicBezTo>
                    <a:pt x="7951" y="13162"/>
                    <a:pt x="8244" y="13287"/>
                    <a:pt x="8495" y="13475"/>
                  </a:cubicBezTo>
                  <a:cubicBezTo>
                    <a:pt x="8579" y="13538"/>
                    <a:pt x="8684" y="13559"/>
                    <a:pt x="8767" y="13559"/>
                  </a:cubicBezTo>
                  <a:cubicBezTo>
                    <a:pt x="9521" y="13643"/>
                    <a:pt x="10232" y="13496"/>
                    <a:pt x="10902" y="13182"/>
                  </a:cubicBezTo>
                  <a:cubicBezTo>
                    <a:pt x="10985" y="13162"/>
                    <a:pt x="11048" y="13120"/>
                    <a:pt x="11090" y="13057"/>
                  </a:cubicBezTo>
                  <a:cubicBezTo>
                    <a:pt x="11362" y="12806"/>
                    <a:pt x="11613" y="12555"/>
                    <a:pt x="11822" y="12283"/>
                  </a:cubicBezTo>
                  <a:cubicBezTo>
                    <a:pt x="12282" y="11781"/>
                    <a:pt x="12554" y="11278"/>
                    <a:pt x="12408" y="1071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2289" name="Google Shape;2289;p74"/>
            <p:cNvSpPr/>
            <p:nvPr/>
          </p:nvSpPr>
          <p:spPr>
            <a:xfrm>
              <a:off x="6956438" y="1783750"/>
              <a:ext cx="635575" cy="472900"/>
            </a:xfrm>
            <a:custGeom>
              <a:avLst/>
              <a:gdLst/>
              <a:ahLst/>
              <a:cxnLst/>
              <a:rect l="l" t="t" r="r" b="b"/>
              <a:pathLst>
                <a:path w="25423" h="18916" extrusionOk="0">
                  <a:moveTo>
                    <a:pt x="189" y="6236"/>
                  </a:moveTo>
                  <a:lnTo>
                    <a:pt x="252" y="6173"/>
                  </a:lnTo>
                  <a:cubicBezTo>
                    <a:pt x="461" y="6110"/>
                    <a:pt x="628" y="5964"/>
                    <a:pt x="838" y="5922"/>
                  </a:cubicBezTo>
                  <a:cubicBezTo>
                    <a:pt x="1047" y="5859"/>
                    <a:pt x="1298" y="5922"/>
                    <a:pt x="1528" y="5922"/>
                  </a:cubicBezTo>
                  <a:cubicBezTo>
                    <a:pt x="1988" y="5964"/>
                    <a:pt x="2407" y="5818"/>
                    <a:pt x="2804" y="5525"/>
                  </a:cubicBezTo>
                  <a:cubicBezTo>
                    <a:pt x="3328" y="5169"/>
                    <a:pt x="3851" y="4792"/>
                    <a:pt x="4395" y="4437"/>
                  </a:cubicBezTo>
                  <a:cubicBezTo>
                    <a:pt x="4709" y="4227"/>
                    <a:pt x="4960" y="3976"/>
                    <a:pt x="5169" y="3662"/>
                  </a:cubicBezTo>
                  <a:cubicBezTo>
                    <a:pt x="5294" y="3495"/>
                    <a:pt x="5399" y="3286"/>
                    <a:pt x="5650" y="3181"/>
                  </a:cubicBezTo>
                  <a:cubicBezTo>
                    <a:pt x="5692" y="3349"/>
                    <a:pt x="5692" y="3453"/>
                    <a:pt x="5692" y="3600"/>
                  </a:cubicBezTo>
                  <a:cubicBezTo>
                    <a:pt x="5692" y="4039"/>
                    <a:pt x="5838" y="4248"/>
                    <a:pt x="6299" y="4332"/>
                  </a:cubicBezTo>
                  <a:cubicBezTo>
                    <a:pt x="6780" y="4437"/>
                    <a:pt x="7303" y="4457"/>
                    <a:pt x="7742" y="4185"/>
                  </a:cubicBezTo>
                  <a:cubicBezTo>
                    <a:pt x="8119" y="3955"/>
                    <a:pt x="8496" y="3746"/>
                    <a:pt x="8851" y="3516"/>
                  </a:cubicBezTo>
                  <a:cubicBezTo>
                    <a:pt x="9040" y="3390"/>
                    <a:pt x="9207" y="3223"/>
                    <a:pt x="9395" y="3097"/>
                  </a:cubicBezTo>
                  <a:cubicBezTo>
                    <a:pt x="9835" y="2784"/>
                    <a:pt x="10232" y="2386"/>
                    <a:pt x="10567" y="1947"/>
                  </a:cubicBezTo>
                  <a:cubicBezTo>
                    <a:pt x="11090" y="1256"/>
                    <a:pt x="11655" y="628"/>
                    <a:pt x="12304" y="1"/>
                  </a:cubicBezTo>
                  <a:cubicBezTo>
                    <a:pt x="12388" y="84"/>
                    <a:pt x="12492" y="168"/>
                    <a:pt x="12534" y="252"/>
                  </a:cubicBezTo>
                  <a:cubicBezTo>
                    <a:pt x="13224" y="1298"/>
                    <a:pt x="14187" y="2030"/>
                    <a:pt x="15066" y="2825"/>
                  </a:cubicBezTo>
                  <a:cubicBezTo>
                    <a:pt x="15108" y="2825"/>
                    <a:pt x="15108" y="2867"/>
                    <a:pt x="15128" y="2867"/>
                  </a:cubicBezTo>
                  <a:cubicBezTo>
                    <a:pt x="15903" y="3202"/>
                    <a:pt x="16614" y="3704"/>
                    <a:pt x="17514" y="3767"/>
                  </a:cubicBezTo>
                  <a:cubicBezTo>
                    <a:pt x="18079" y="3830"/>
                    <a:pt x="18623" y="3851"/>
                    <a:pt x="19209" y="3872"/>
                  </a:cubicBezTo>
                  <a:cubicBezTo>
                    <a:pt x="19648" y="3913"/>
                    <a:pt x="20025" y="3767"/>
                    <a:pt x="20338" y="3453"/>
                  </a:cubicBezTo>
                  <a:cubicBezTo>
                    <a:pt x="20380" y="3411"/>
                    <a:pt x="20401" y="3390"/>
                    <a:pt x="20464" y="3349"/>
                  </a:cubicBezTo>
                  <a:lnTo>
                    <a:pt x="20548" y="3349"/>
                  </a:lnTo>
                  <a:cubicBezTo>
                    <a:pt x="20610" y="3495"/>
                    <a:pt x="20715" y="3621"/>
                    <a:pt x="20820" y="3746"/>
                  </a:cubicBezTo>
                  <a:cubicBezTo>
                    <a:pt x="21071" y="4081"/>
                    <a:pt x="21343" y="4395"/>
                    <a:pt x="21803" y="4499"/>
                  </a:cubicBezTo>
                  <a:cubicBezTo>
                    <a:pt x="21866" y="4541"/>
                    <a:pt x="21971" y="4562"/>
                    <a:pt x="22054" y="4604"/>
                  </a:cubicBezTo>
                  <a:cubicBezTo>
                    <a:pt x="22682" y="5064"/>
                    <a:pt x="23393" y="4918"/>
                    <a:pt x="24105" y="4918"/>
                  </a:cubicBezTo>
                  <a:cubicBezTo>
                    <a:pt x="24335" y="4918"/>
                    <a:pt x="24481" y="4792"/>
                    <a:pt x="24628" y="4646"/>
                  </a:cubicBezTo>
                  <a:lnTo>
                    <a:pt x="25004" y="4165"/>
                  </a:lnTo>
                  <a:cubicBezTo>
                    <a:pt x="25172" y="4227"/>
                    <a:pt x="25276" y="4290"/>
                    <a:pt x="25297" y="4437"/>
                  </a:cubicBezTo>
                  <a:cubicBezTo>
                    <a:pt x="25360" y="4667"/>
                    <a:pt x="25402" y="4918"/>
                    <a:pt x="25402" y="5169"/>
                  </a:cubicBezTo>
                  <a:cubicBezTo>
                    <a:pt x="25402" y="6006"/>
                    <a:pt x="25423" y="6843"/>
                    <a:pt x="25402" y="7680"/>
                  </a:cubicBezTo>
                  <a:cubicBezTo>
                    <a:pt x="25381" y="8370"/>
                    <a:pt x="25214" y="9061"/>
                    <a:pt x="25172" y="9772"/>
                  </a:cubicBezTo>
                  <a:cubicBezTo>
                    <a:pt x="25109" y="10316"/>
                    <a:pt x="24942" y="10839"/>
                    <a:pt x="24732" y="11341"/>
                  </a:cubicBezTo>
                  <a:cubicBezTo>
                    <a:pt x="24481" y="11802"/>
                    <a:pt x="24272" y="12304"/>
                    <a:pt x="24063" y="12806"/>
                  </a:cubicBezTo>
                  <a:cubicBezTo>
                    <a:pt x="24000" y="13015"/>
                    <a:pt x="23833" y="13183"/>
                    <a:pt x="23686" y="13350"/>
                  </a:cubicBezTo>
                  <a:cubicBezTo>
                    <a:pt x="23184" y="13873"/>
                    <a:pt x="22682" y="14396"/>
                    <a:pt x="22222" y="14940"/>
                  </a:cubicBezTo>
                  <a:cubicBezTo>
                    <a:pt x="21950" y="15233"/>
                    <a:pt x="21636" y="15442"/>
                    <a:pt x="21447" y="15777"/>
                  </a:cubicBezTo>
                  <a:cubicBezTo>
                    <a:pt x="20820" y="16196"/>
                    <a:pt x="20338" y="16802"/>
                    <a:pt x="19543" y="16991"/>
                  </a:cubicBezTo>
                  <a:cubicBezTo>
                    <a:pt x="19188" y="17095"/>
                    <a:pt x="18832" y="17242"/>
                    <a:pt x="18476" y="17367"/>
                  </a:cubicBezTo>
                  <a:cubicBezTo>
                    <a:pt x="17932" y="17556"/>
                    <a:pt x="17367" y="17765"/>
                    <a:pt x="16802" y="17953"/>
                  </a:cubicBezTo>
                  <a:cubicBezTo>
                    <a:pt x="16196" y="18142"/>
                    <a:pt x="15631" y="18309"/>
                    <a:pt x="15024" y="18497"/>
                  </a:cubicBezTo>
                  <a:cubicBezTo>
                    <a:pt x="14731" y="18581"/>
                    <a:pt x="14438" y="18686"/>
                    <a:pt x="14124" y="18686"/>
                  </a:cubicBezTo>
                  <a:cubicBezTo>
                    <a:pt x="13789" y="18706"/>
                    <a:pt x="13476" y="18895"/>
                    <a:pt x="13141" y="18895"/>
                  </a:cubicBezTo>
                  <a:cubicBezTo>
                    <a:pt x="12701" y="18916"/>
                    <a:pt x="12283" y="18916"/>
                    <a:pt x="11823" y="18895"/>
                  </a:cubicBezTo>
                  <a:cubicBezTo>
                    <a:pt x="11676" y="18895"/>
                    <a:pt x="11488" y="18874"/>
                    <a:pt x="11341" y="18790"/>
                  </a:cubicBezTo>
                  <a:cubicBezTo>
                    <a:pt x="11132" y="18686"/>
                    <a:pt x="10944" y="18686"/>
                    <a:pt x="10735" y="18686"/>
                  </a:cubicBezTo>
                  <a:lnTo>
                    <a:pt x="10295" y="18686"/>
                  </a:lnTo>
                  <a:cubicBezTo>
                    <a:pt x="9082" y="18769"/>
                    <a:pt x="7931" y="18476"/>
                    <a:pt x="6759" y="18183"/>
                  </a:cubicBezTo>
                  <a:cubicBezTo>
                    <a:pt x="5922" y="17974"/>
                    <a:pt x="5169" y="17618"/>
                    <a:pt x="4437" y="17137"/>
                  </a:cubicBezTo>
                  <a:cubicBezTo>
                    <a:pt x="3851" y="16781"/>
                    <a:pt x="3286" y="16321"/>
                    <a:pt x="2867" y="15756"/>
                  </a:cubicBezTo>
                  <a:cubicBezTo>
                    <a:pt x="2512" y="15275"/>
                    <a:pt x="2177" y="14794"/>
                    <a:pt x="1821" y="14313"/>
                  </a:cubicBezTo>
                  <a:cubicBezTo>
                    <a:pt x="1340" y="13664"/>
                    <a:pt x="984" y="12952"/>
                    <a:pt x="691" y="12220"/>
                  </a:cubicBezTo>
                  <a:cubicBezTo>
                    <a:pt x="377" y="11383"/>
                    <a:pt x="210" y="10546"/>
                    <a:pt x="147" y="9688"/>
                  </a:cubicBezTo>
                  <a:cubicBezTo>
                    <a:pt x="63" y="8851"/>
                    <a:pt x="43" y="8015"/>
                    <a:pt x="1" y="7178"/>
                  </a:cubicBezTo>
                  <a:cubicBezTo>
                    <a:pt x="1" y="6947"/>
                    <a:pt x="1" y="6738"/>
                    <a:pt x="43" y="6487"/>
                  </a:cubicBezTo>
                  <a:cubicBezTo>
                    <a:pt x="147" y="6424"/>
                    <a:pt x="189" y="6320"/>
                    <a:pt x="189" y="6236"/>
                  </a:cubicBezTo>
                  <a:close/>
                  <a:moveTo>
                    <a:pt x="15275" y="9877"/>
                  </a:moveTo>
                  <a:lnTo>
                    <a:pt x="13643" y="9877"/>
                  </a:lnTo>
                  <a:cubicBezTo>
                    <a:pt x="13538" y="9877"/>
                    <a:pt x="13434" y="9919"/>
                    <a:pt x="13287" y="9939"/>
                  </a:cubicBezTo>
                  <a:cubicBezTo>
                    <a:pt x="12325" y="10191"/>
                    <a:pt x="11467" y="10672"/>
                    <a:pt x="10525" y="10944"/>
                  </a:cubicBezTo>
                  <a:cubicBezTo>
                    <a:pt x="10421" y="10965"/>
                    <a:pt x="10316" y="11048"/>
                    <a:pt x="10211" y="11090"/>
                  </a:cubicBezTo>
                  <a:cubicBezTo>
                    <a:pt x="9605" y="11341"/>
                    <a:pt x="8977" y="11509"/>
                    <a:pt x="8412" y="11802"/>
                  </a:cubicBezTo>
                  <a:cubicBezTo>
                    <a:pt x="8370" y="11823"/>
                    <a:pt x="8328" y="11802"/>
                    <a:pt x="8307" y="11823"/>
                  </a:cubicBezTo>
                  <a:cubicBezTo>
                    <a:pt x="8035" y="11906"/>
                    <a:pt x="7805" y="11990"/>
                    <a:pt x="7533" y="12074"/>
                  </a:cubicBezTo>
                  <a:cubicBezTo>
                    <a:pt x="7282" y="12136"/>
                    <a:pt x="7010" y="12283"/>
                    <a:pt x="6738" y="12304"/>
                  </a:cubicBezTo>
                  <a:cubicBezTo>
                    <a:pt x="6675" y="12304"/>
                    <a:pt x="6592" y="12325"/>
                    <a:pt x="6571" y="12346"/>
                  </a:cubicBezTo>
                  <a:cubicBezTo>
                    <a:pt x="6529" y="12408"/>
                    <a:pt x="6445" y="12492"/>
                    <a:pt x="6424" y="12555"/>
                  </a:cubicBezTo>
                  <a:cubicBezTo>
                    <a:pt x="6424" y="12618"/>
                    <a:pt x="6466" y="12722"/>
                    <a:pt x="6529" y="12743"/>
                  </a:cubicBezTo>
                  <a:cubicBezTo>
                    <a:pt x="6634" y="12806"/>
                    <a:pt x="6759" y="12848"/>
                    <a:pt x="6864" y="12869"/>
                  </a:cubicBezTo>
                  <a:cubicBezTo>
                    <a:pt x="6926" y="13224"/>
                    <a:pt x="6989" y="13496"/>
                    <a:pt x="7052" y="13810"/>
                  </a:cubicBezTo>
                  <a:cubicBezTo>
                    <a:pt x="7073" y="14020"/>
                    <a:pt x="7198" y="14187"/>
                    <a:pt x="7324" y="14375"/>
                  </a:cubicBezTo>
                  <a:cubicBezTo>
                    <a:pt x="7847" y="15003"/>
                    <a:pt x="8517" y="15380"/>
                    <a:pt x="9249" y="15673"/>
                  </a:cubicBezTo>
                  <a:cubicBezTo>
                    <a:pt x="9709" y="15861"/>
                    <a:pt x="10191" y="15965"/>
                    <a:pt x="10672" y="16007"/>
                  </a:cubicBezTo>
                  <a:cubicBezTo>
                    <a:pt x="11613" y="16112"/>
                    <a:pt x="12555" y="15903"/>
                    <a:pt x="13496" y="15840"/>
                  </a:cubicBezTo>
                  <a:cubicBezTo>
                    <a:pt x="13580" y="15840"/>
                    <a:pt x="13685" y="15777"/>
                    <a:pt x="13768" y="15735"/>
                  </a:cubicBezTo>
                  <a:cubicBezTo>
                    <a:pt x="14020" y="15589"/>
                    <a:pt x="14292" y="15484"/>
                    <a:pt x="14522" y="15338"/>
                  </a:cubicBezTo>
                  <a:cubicBezTo>
                    <a:pt x="14773" y="15149"/>
                    <a:pt x="15045" y="14961"/>
                    <a:pt x="15296" y="14752"/>
                  </a:cubicBezTo>
                  <a:cubicBezTo>
                    <a:pt x="15589" y="14229"/>
                    <a:pt x="15882" y="13685"/>
                    <a:pt x="15861" y="13057"/>
                  </a:cubicBezTo>
                  <a:cubicBezTo>
                    <a:pt x="15819" y="12325"/>
                    <a:pt x="15819" y="11613"/>
                    <a:pt x="15819" y="10881"/>
                  </a:cubicBezTo>
                  <a:cubicBezTo>
                    <a:pt x="15819" y="10546"/>
                    <a:pt x="15777" y="10253"/>
                    <a:pt x="15463" y="10086"/>
                  </a:cubicBezTo>
                  <a:cubicBezTo>
                    <a:pt x="15421" y="10044"/>
                    <a:pt x="15359" y="9981"/>
                    <a:pt x="15275" y="9877"/>
                  </a:cubicBezTo>
                  <a:close/>
                  <a:moveTo>
                    <a:pt x="5587" y="8517"/>
                  </a:moveTo>
                  <a:cubicBezTo>
                    <a:pt x="5545" y="8370"/>
                    <a:pt x="5504" y="8224"/>
                    <a:pt x="5441" y="8056"/>
                  </a:cubicBezTo>
                  <a:cubicBezTo>
                    <a:pt x="5378" y="7889"/>
                    <a:pt x="5190" y="7784"/>
                    <a:pt x="4981" y="7826"/>
                  </a:cubicBezTo>
                  <a:cubicBezTo>
                    <a:pt x="4688" y="7889"/>
                    <a:pt x="4478" y="8203"/>
                    <a:pt x="4562" y="8454"/>
                  </a:cubicBezTo>
                  <a:cubicBezTo>
                    <a:pt x="4583" y="8579"/>
                    <a:pt x="4667" y="8684"/>
                    <a:pt x="4709" y="8831"/>
                  </a:cubicBezTo>
                  <a:cubicBezTo>
                    <a:pt x="4813" y="9040"/>
                    <a:pt x="5001" y="9103"/>
                    <a:pt x="5190" y="9061"/>
                  </a:cubicBezTo>
                  <a:cubicBezTo>
                    <a:pt x="5420" y="8998"/>
                    <a:pt x="5608" y="8768"/>
                    <a:pt x="5587" y="8517"/>
                  </a:cubicBezTo>
                  <a:close/>
                  <a:moveTo>
                    <a:pt x="13162" y="7157"/>
                  </a:moveTo>
                  <a:cubicBezTo>
                    <a:pt x="13162" y="7094"/>
                    <a:pt x="13141" y="6989"/>
                    <a:pt x="13099" y="6885"/>
                  </a:cubicBezTo>
                  <a:cubicBezTo>
                    <a:pt x="13036" y="6654"/>
                    <a:pt x="12848" y="6550"/>
                    <a:pt x="12576" y="6571"/>
                  </a:cubicBezTo>
                  <a:cubicBezTo>
                    <a:pt x="12388" y="6592"/>
                    <a:pt x="12220" y="6759"/>
                    <a:pt x="12220" y="7010"/>
                  </a:cubicBezTo>
                  <a:cubicBezTo>
                    <a:pt x="12220" y="7178"/>
                    <a:pt x="12241" y="7366"/>
                    <a:pt x="12325" y="7512"/>
                  </a:cubicBezTo>
                  <a:cubicBezTo>
                    <a:pt x="12408" y="7722"/>
                    <a:pt x="12639" y="7805"/>
                    <a:pt x="12848" y="7701"/>
                  </a:cubicBezTo>
                  <a:cubicBezTo>
                    <a:pt x="13057" y="7596"/>
                    <a:pt x="13162" y="7429"/>
                    <a:pt x="13162" y="71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290" name="Google Shape;2290;p74"/>
            <p:cNvSpPr/>
            <p:nvPr/>
          </p:nvSpPr>
          <p:spPr>
            <a:xfrm>
              <a:off x="7392713" y="2349750"/>
              <a:ext cx="534100" cy="545600"/>
            </a:xfrm>
            <a:custGeom>
              <a:avLst/>
              <a:gdLst/>
              <a:ahLst/>
              <a:cxnLst/>
              <a:rect l="l" t="t" r="r" b="b"/>
              <a:pathLst>
                <a:path w="21364" h="21824" extrusionOk="0">
                  <a:moveTo>
                    <a:pt x="21363" y="12659"/>
                  </a:moveTo>
                  <a:lnTo>
                    <a:pt x="21363" y="14751"/>
                  </a:lnTo>
                  <a:cubicBezTo>
                    <a:pt x="21363" y="14981"/>
                    <a:pt x="21342" y="15191"/>
                    <a:pt x="21217" y="15400"/>
                  </a:cubicBezTo>
                  <a:cubicBezTo>
                    <a:pt x="21028" y="15714"/>
                    <a:pt x="20986" y="16049"/>
                    <a:pt x="20735" y="16362"/>
                  </a:cubicBezTo>
                  <a:cubicBezTo>
                    <a:pt x="20421" y="16781"/>
                    <a:pt x="20087" y="17157"/>
                    <a:pt x="19647" y="17429"/>
                  </a:cubicBezTo>
                  <a:cubicBezTo>
                    <a:pt x="19313" y="17639"/>
                    <a:pt x="19041" y="17953"/>
                    <a:pt x="18622" y="18036"/>
                  </a:cubicBezTo>
                  <a:cubicBezTo>
                    <a:pt x="18224" y="18455"/>
                    <a:pt x="17701" y="18538"/>
                    <a:pt x="17178" y="18622"/>
                  </a:cubicBezTo>
                  <a:cubicBezTo>
                    <a:pt x="16655" y="18685"/>
                    <a:pt x="16132" y="18790"/>
                    <a:pt x="15609" y="18894"/>
                  </a:cubicBezTo>
                  <a:cubicBezTo>
                    <a:pt x="15400" y="18957"/>
                    <a:pt x="15232" y="18999"/>
                    <a:pt x="15023" y="19082"/>
                  </a:cubicBezTo>
                  <a:cubicBezTo>
                    <a:pt x="14856" y="19145"/>
                    <a:pt x="14709" y="19208"/>
                    <a:pt x="14542" y="19271"/>
                  </a:cubicBezTo>
                  <a:cubicBezTo>
                    <a:pt x="14249" y="19375"/>
                    <a:pt x="13998" y="19501"/>
                    <a:pt x="13705" y="19606"/>
                  </a:cubicBezTo>
                  <a:cubicBezTo>
                    <a:pt x="13600" y="19668"/>
                    <a:pt x="13496" y="19710"/>
                    <a:pt x="13391" y="19731"/>
                  </a:cubicBezTo>
                  <a:cubicBezTo>
                    <a:pt x="12952" y="19878"/>
                    <a:pt x="12533" y="19982"/>
                    <a:pt x="12094" y="20087"/>
                  </a:cubicBezTo>
                  <a:cubicBezTo>
                    <a:pt x="11926" y="20129"/>
                    <a:pt x="11738" y="20150"/>
                    <a:pt x="11592" y="20233"/>
                  </a:cubicBezTo>
                  <a:cubicBezTo>
                    <a:pt x="11278" y="20359"/>
                    <a:pt x="10985" y="20547"/>
                    <a:pt x="10629" y="20568"/>
                  </a:cubicBezTo>
                  <a:cubicBezTo>
                    <a:pt x="10587" y="20568"/>
                    <a:pt x="10587" y="20568"/>
                    <a:pt x="10566" y="20610"/>
                  </a:cubicBezTo>
                  <a:cubicBezTo>
                    <a:pt x="10127" y="20861"/>
                    <a:pt x="9625" y="20986"/>
                    <a:pt x="9123" y="21133"/>
                  </a:cubicBezTo>
                  <a:cubicBezTo>
                    <a:pt x="8307" y="21342"/>
                    <a:pt x="7512" y="21614"/>
                    <a:pt x="6633" y="21656"/>
                  </a:cubicBezTo>
                  <a:cubicBezTo>
                    <a:pt x="6256" y="21656"/>
                    <a:pt x="5859" y="21719"/>
                    <a:pt x="5461" y="21761"/>
                  </a:cubicBezTo>
                  <a:cubicBezTo>
                    <a:pt x="5147" y="21782"/>
                    <a:pt x="4875" y="21823"/>
                    <a:pt x="4582" y="21719"/>
                  </a:cubicBezTo>
                  <a:cubicBezTo>
                    <a:pt x="4499" y="21698"/>
                    <a:pt x="4415" y="21698"/>
                    <a:pt x="4352" y="21719"/>
                  </a:cubicBezTo>
                  <a:cubicBezTo>
                    <a:pt x="3871" y="21823"/>
                    <a:pt x="3452" y="21656"/>
                    <a:pt x="2971" y="21656"/>
                  </a:cubicBezTo>
                  <a:cubicBezTo>
                    <a:pt x="2887" y="21656"/>
                    <a:pt x="2783" y="21593"/>
                    <a:pt x="2657" y="21551"/>
                  </a:cubicBezTo>
                  <a:cubicBezTo>
                    <a:pt x="2532" y="21489"/>
                    <a:pt x="2406" y="21405"/>
                    <a:pt x="2302" y="21447"/>
                  </a:cubicBezTo>
                  <a:cubicBezTo>
                    <a:pt x="1799" y="21489"/>
                    <a:pt x="1402" y="21175"/>
                    <a:pt x="963" y="21028"/>
                  </a:cubicBezTo>
                  <a:cubicBezTo>
                    <a:pt x="837" y="20966"/>
                    <a:pt x="732" y="20882"/>
                    <a:pt x="732" y="20735"/>
                  </a:cubicBezTo>
                  <a:cubicBezTo>
                    <a:pt x="732" y="20652"/>
                    <a:pt x="711" y="20547"/>
                    <a:pt x="649" y="20526"/>
                  </a:cubicBezTo>
                  <a:cubicBezTo>
                    <a:pt x="272" y="20254"/>
                    <a:pt x="293" y="19794"/>
                    <a:pt x="188" y="19396"/>
                  </a:cubicBezTo>
                  <a:cubicBezTo>
                    <a:pt x="84" y="19041"/>
                    <a:pt x="84" y="18643"/>
                    <a:pt x="21" y="18266"/>
                  </a:cubicBezTo>
                  <a:cubicBezTo>
                    <a:pt x="0" y="17932"/>
                    <a:pt x="105" y="17639"/>
                    <a:pt x="314" y="17388"/>
                  </a:cubicBezTo>
                  <a:cubicBezTo>
                    <a:pt x="439" y="17199"/>
                    <a:pt x="544" y="16990"/>
                    <a:pt x="690" y="16802"/>
                  </a:cubicBezTo>
                  <a:cubicBezTo>
                    <a:pt x="921" y="16530"/>
                    <a:pt x="1151" y="16258"/>
                    <a:pt x="1381" y="16007"/>
                  </a:cubicBezTo>
                  <a:cubicBezTo>
                    <a:pt x="1527" y="15860"/>
                    <a:pt x="1674" y="15756"/>
                    <a:pt x="1799" y="15609"/>
                  </a:cubicBezTo>
                  <a:cubicBezTo>
                    <a:pt x="2092" y="15295"/>
                    <a:pt x="2364" y="14919"/>
                    <a:pt x="2720" y="14688"/>
                  </a:cubicBezTo>
                  <a:cubicBezTo>
                    <a:pt x="2783" y="14668"/>
                    <a:pt x="2804" y="14605"/>
                    <a:pt x="2825" y="14563"/>
                  </a:cubicBezTo>
                  <a:cubicBezTo>
                    <a:pt x="3411" y="13831"/>
                    <a:pt x="4164" y="13287"/>
                    <a:pt x="4938" y="12784"/>
                  </a:cubicBezTo>
                  <a:cubicBezTo>
                    <a:pt x="5336" y="12554"/>
                    <a:pt x="5670" y="12261"/>
                    <a:pt x="5963" y="11885"/>
                  </a:cubicBezTo>
                  <a:cubicBezTo>
                    <a:pt x="6131" y="11675"/>
                    <a:pt x="6340" y="11529"/>
                    <a:pt x="6507" y="11320"/>
                  </a:cubicBezTo>
                  <a:cubicBezTo>
                    <a:pt x="6591" y="11236"/>
                    <a:pt x="6675" y="11194"/>
                    <a:pt x="6696" y="11111"/>
                  </a:cubicBezTo>
                  <a:cubicBezTo>
                    <a:pt x="6863" y="10713"/>
                    <a:pt x="7198" y="10462"/>
                    <a:pt x="7491" y="10148"/>
                  </a:cubicBezTo>
                  <a:cubicBezTo>
                    <a:pt x="7867" y="9730"/>
                    <a:pt x="8160" y="9248"/>
                    <a:pt x="8349" y="8704"/>
                  </a:cubicBezTo>
                  <a:cubicBezTo>
                    <a:pt x="8453" y="8390"/>
                    <a:pt x="8600" y="8118"/>
                    <a:pt x="8579" y="7784"/>
                  </a:cubicBezTo>
                  <a:lnTo>
                    <a:pt x="8579" y="7742"/>
                  </a:lnTo>
                  <a:cubicBezTo>
                    <a:pt x="8872" y="7010"/>
                    <a:pt x="8788" y="6235"/>
                    <a:pt x="8851" y="5482"/>
                  </a:cubicBezTo>
                  <a:cubicBezTo>
                    <a:pt x="8872" y="5189"/>
                    <a:pt x="8872" y="4917"/>
                    <a:pt x="8955" y="4645"/>
                  </a:cubicBezTo>
                  <a:cubicBezTo>
                    <a:pt x="8997" y="4436"/>
                    <a:pt x="9081" y="4206"/>
                    <a:pt x="9206" y="4017"/>
                  </a:cubicBezTo>
                  <a:cubicBezTo>
                    <a:pt x="9437" y="3704"/>
                    <a:pt x="9625" y="3390"/>
                    <a:pt x="9834" y="3076"/>
                  </a:cubicBezTo>
                  <a:cubicBezTo>
                    <a:pt x="10002" y="2846"/>
                    <a:pt x="10169" y="2616"/>
                    <a:pt x="10378" y="2427"/>
                  </a:cubicBezTo>
                  <a:cubicBezTo>
                    <a:pt x="10964" y="1925"/>
                    <a:pt x="11487" y="1381"/>
                    <a:pt x="12136" y="1004"/>
                  </a:cubicBezTo>
                  <a:cubicBezTo>
                    <a:pt x="12324" y="900"/>
                    <a:pt x="12470" y="774"/>
                    <a:pt x="12638" y="649"/>
                  </a:cubicBezTo>
                  <a:cubicBezTo>
                    <a:pt x="13077" y="314"/>
                    <a:pt x="13559" y="42"/>
                    <a:pt x="14123" y="21"/>
                  </a:cubicBezTo>
                  <a:cubicBezTo>
                    <a:pt x="14542" y="0"/>
                    <a:pt x="14981" y="63"/>
                    <a:pt x="15379" y="251"/>
                  </a:cubicBezTo>
                  <a:cubicBezTo>
                    <a:pt x="15965" y="523"/>
                    <a:pt x="16530" y="753"/>
                    <a:pt x="17011" y="1193"/>
                  </a:cubicBezTo>
                  <a:cubicBezTo>
                    <a:pt x="17053" y="1256"/>
                    <a:pt x="17116" y="1297"/>
                    <a:pt x="17178" y="1318"/>
                  </a:cubicBezTo>
                  <a:cubicBezTo>
                    <a:pt x="17429" y="1402"/>
                    <a:pt x="17597" y="1569"/>
                    <a:pt x="17701" y="1820"/>
                  </a:cubicBezTo>
                  <a:cubicBezTo>
                    <a:pt x="17743" y="1883"/>
                    <a:pt x="17764" y="1925"/>
                    <a:pt x="17806" y="1946"/>
                  </a:cubicBezTo>
                  <a:cubicBezTo>
                    <a:pt x="18078" y="2113"/>
                    <a:pt x="18204" y="2364"/>
                    <a:pt x="18371" y="2574"/>
                  </a:cubicBezTo>
                  <a:cubicBezTo>
                    <a:pt x="18894" y="3201"/>
                    <a:pt x="19229" y="3913"/>
                    <a:pt x="19647" y="4603"/>
                  </a:cubicBezTo>
                  <a:cubicBezTo>
                    <a:pt x="19752" y="4771"/>
                    <a:pt x="19836" y="4959"/>
                    <a:pt x="19898" y="5168"/>
                  </a:cubicBezTo>
                  <a:cubicBezTo>
                    <a:pt x="19961" y="5294"/>
                    <a:pt x="20003" y="5461"/>
                    <a:pt x="20087" y="5587"/>
                  </a:cubicBezTo>
                  <a:cubicBezTo>
                    <a:pt x="20463" y="6089"/>
                    <a:pt x="20589" y="6696"/>
                    <a:pt x="20735" y="7261"/>
                  </a:cubicBezTo>
                  <a:cubicBezTo>
                    <a:pt x="20840" y="7658"/>
                    <a:pt x="20840" y="8098"/>
                    <a:pt x="20986" y="8495"/>
                  </a:cubicBezTo>
                  <a:cubicBezTo>
                    <a:pt x="21154" y="9039"/>
                    <a:pt x="21133" y="9646"/>
                    <a:pt x="21300" y="10211"/>
                  </a:cubicBezTo>
                  <a:cubicBezTo>
                    <a:pt x="21342" y="10378"/>
                    <a:pt x="21321" y="10567"/>
                    <a:pt x="21321" y="10713"/>
                  </a:cubicBezTo>
                  <a:cubicBezTo>
                    <a:pt x="21363" y="11341"/>
                    <a:pt x="21363" y="11989"/>
                    <a:pt x="21363" y="12659"/>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291" name="Google Shape;2291;p74"/>
            <p:cNvSpPr/>
            <p:nvPr/>
          </p:nvSpPr>
          <p:spPr>
            <a:xfrm>
              <a:off x="6906738" y="1494475"/>
              <a:ext cx="706200" cy="422700"/>
            </a:xfrm>
            <a:custGeom>
              <a:avLst/>
              <a:gdLst/>
              <a:ahLst/>
              <a:cxnLst/>
              <a:rect l="l" t="t" r="r" b="b"/>
              <a:pathLst>
                <a:path w="28248" h="16908" extrusionOk="0">
                  <a:moveTo>
                    <a:pt x="23435" y="880"/>
                  </a:moveTo>
                  <a:cubicBezTo>
                    <a:pt x="23519" y="1382"/>
                    <a:pt x="23394" y="1738"/>
                    <a:pt x="23017" y="2031"/>
                  </a:cubicBezTo>
                  <a:cubicBezTo>
                    <a:pt x="22787" y="2240"/>
                    <a:pt x="22557" y="2449"/>
                    <a:pt x="22285" y="2658"/>
                  </a:cubicBezTo>
                  <a:cubicBezTo>
                    <a:pt x="21971" y="2909"/>
                    <a:pt x="21762" y="3265"/>
                    <a:pt x="21510" y="3537"/>
                  </a:cubicBezTo>
                  <a:cubicBezTo>
                    <a:pt x="21615" y="3851"/>
                    <a:pt x="21762" y="3997"/>
                    <a:pt x="22117" y="3997"/>
                  </a:cubicBezTo>
                  <a:cubicBezTo>
                    <a:pt x="23498" y="3956"/>
                    <a:pt x="23310" y="3914"/>
                    <a:pt x="24356" y="4541"/>
                  </a:cubicBezTo>
                  <a:cubicBezTo>
                    <a:pt x="24858" y="4855"/>
                    <a:pt x="25319" y="5190"/>
                    <a:pt x="25821" y="5525"/>
                  </a:cubicBezTo>
                  <a:cubicBezTo>
                    <a:pt x="25925" y="5609"/>
                    <a:pt x="26009" y="5713"/>
                    <a:pt x="26093" y="5818"/>
                  </a:cubicBezTo>
                  <a:cubicBezTo>
                    <a:pt x="26448" y="6341"/>
                    <a:pt x="26825" y="6906"/>
                    <a:pt x="27181" y="7429"/>
                  </a:cubicBezTo>
                  <a:cubicBezTo>
                    <a:pt x="27913" y="8475"/>
                    <a:pt x="28227" y="9647"/>
                    <a:pt x="28227" y="10902"/>
                  </a:cubicBezTo>
                  <a:cubicBezTo>
                    <a:pt x="28227" y="11007"/>
                    <a:pt x="28248" y="11132"/>
                    <a:pt x="28206" y="11237"/>
                  </a:cubicBezTo>
                  <a:cubicBezTo>
                    <a:pt x="28039" y="11572"/>
                    <a:pt x="28122" y="11927"/>
                    <a:pt x="28122" y="12241"/>
                  </a:cubicBezTo>
                  <a:cubicBezTo>
                    <a:pt x="28122" y="12764"/>
                    <a:pt x="28122" y="13308"/>
                    <a:pt x="28080" y="13832"/>
                  </a:cubicBezTo>
                  <a:cubicBezTo>
                    <a:pt x="28039" y="14271"/>
                    <a:pt x="27892" y="14396"/>
                    <a:pt x="27390" y="14501"/>
                  </a:cubicBezTo>
                  <a:cubicBezTo>
                    <a:pt x="27264" y="14376"/>
                    <a:pt x="27285" y="14187"/>
                    <a:pt x="27264" y="14041"/>
                  </a:cubicBezTo>
                  <a:cubicBezTo>
                    <a:pt x="27244" y="13957"/>
                    <a:pt x="27202" y="13852"/>
                    <a:pt x="27181" y="13769"/>
                  </a:cubicBezTo>
                  <a:cubicBezTo>
                    <a:pt x="27160" y="13748"/>
                    <a:pt x="27097" y="13727"/>
                    <a:pt x="27055" y="13706"/>
                  </a:cubicBezTo>
                  <a:cubicBezTo>
                    <a:pt x="27034" y="13706"/>
                    <a:pt x="26972" y="13727"/>
                    <a:pt x="26951" y="13748"/>
                  </a:cubicBezTo>
                  <a:cubicBezTo>
                    <a:pt x="26930" y="13769"/>
                    <a:pt x="26888" y="13811"/>
                    <a:pt x="26888" y="13852"/>
                  </a:cubicBezTo>
                  <a:cubicBezTo>
                    <a:pt x="26846" y="14187"/>
                    <a:pt x="26679" y="14501"/>
                    <a:pt x="26574" y="14815"/>
                  </a:cubicBezTo>
                  <a:cubicBezTo>
                    <a:pt x="26469" y="15129"/>
                    <a:pt x="26260" y="15380"/>
                    <a:pt x="26030" y="15652"/>
                  </a:cubicBezTo>
                  <a:cubicBezTo>
                    <a:pt x="25737" y="15652"/>
                    <a:pt x="25402" y="15694"/>
                    <a:pt x="25088" y="15652"/>
                  </a:cubicBezTo>
                  <a:cubicBezTo>
                    <a:pt x="24963" y="15652"/>
                    <a:pt x="24837" y="15610"/>
                    <a:pt x="24733" y="15547"/>
                  </a:cubicBezTo>
                  <a:cubicBezTo>
                    <a:pt x="24544" y="15484"/>
                    <a:pt x="24377" y="15380"/>
                    <a:pt x="24210" y="15317"/>
                  </a:cubicBezTo>
                  <a:cubicBezTo>
                    <a:pt x="23917" y="15233"/>
                    <a:pt x="23707" y="15066"/>
                    <a:pt x="23540" y="14815"/>
                  </a:cubicBezTo>
                  <a:cubicBezTo>
                    <a:pt x="23331" y="14564"/>
                    <a:pt x="23101" y="14292"/>
                    <a:pt x="22891" y="14041"/>
                  </a:cubicBezTo>
                  <a:cubicBezTo>
                    <a:pt x="22745" y="13873"/>
                    <a:pt x="22578" y="13727"/>
                    <a:pt x="22473" y="13518"/>
                  </a:cubicBezTo>
                  <a:cubicBezTo>
                    <a:pt x="22389" y="13350"/>
                    <a:pt x="22243" y="13225"/>
                    <a:pt x="22075" y="13099"/>
                  </a:cubicBezTo>
                  <a:cubicBezTo>
                    <a:pt x="21950" y="12974"/>
                    <a:pt x="21762" y="12974"/>
                    <a:pt x="21615" y="13036"/>
                  </a:cubicBezTo>
                  <a:cubicBezTo>
                    <a:pt x="21448" y="13120"/>
                    <a:pt x="21385" y="13308"/>
                    <a:pt x="21406" y="13497"/>
                  </a:cubicBezTo>
                  <a:cubicBezTo>
                    <a:pt x="21427" y="13622"/>
                    <a:pt x="21490" y="13748"/>
                    <a:pt x="21552" y="13852"/>
                  </a:cubicBezTo>
                  <a:cubicBezTo>
                    <a:pt x="21762" y="14062"/>
                    <a:pt x="21720" y="14292"/>
                    <a:pt x="21699" y="14564"/>
                  </a:cubicBezTo>
                  <a:lnTo>
                    <a:pt x="21301" y="14648"/>
                  </a:lnTo>
                  <a:cubicBezTo>
                    <a:pt x="20653" y="14668"/>
                    <a:pt x="19962" y="14668"/>
                    <a:pt x="19313" y="14480"/>
                  </a:cubicBezTo>
                  <a:cubicBezTo>
                    <a:pt x="18707" y="14313"/>
                    <a:pt x="18100" y="14124"/>
                    <a:pt x="17619" y="13727"/>
                  </a:cubicBezTo>
                  <a:cubicBezTo>
                    <a:pt x="16572" y="12890"/>
                    <a:pt x="15568" y="12032"/>
                    <a:pt x="14857" y="10798"/>
                  </a:cubicBezTo>
                  <a:cubicBezTo>
                    <a:pt x="14899" y="10505"/>
                    <a:pt x="14961" y="10170"/>
                    <a:pt x="14815" y="9751"/>
                  </a:cubicBezTo>
                  <a:cubicBezTo>
                    <a:pt x="14585" y="10065"/>
                    <a:pt x="14376" y="10358"/>
                    <a:pt x="14124" y="10609"/>
                  </a:cubicBezTo>
                  <a:cubicBezTo>
                    <a:pt x="13915" y="10881"/>
                    <a:pt x="13685" y="11132"/>
                    <a:pt x="13476" y="11404"/>
                  </a:cubicBezTo>
                  <a:cubicBezTo>
                    <a:pt x="12953" y="12032"/>
                    <a:pt x="12409" y="12618"/>
                    <a:pt x="11886" y="13246"/>
                  </a:cubicBezTo>
                  <a:cubicBezTo>
                    <a:pt x="11697" y="13455"/>
                    <a:pt x="11509" y="13664"/>
                    <a:pt x="11279" y="13852"/>
                  </a:cubicBezTo>
                  <a:cubicBezTo>
                    <a:pt x="10986" y="14062"/>
                    <a:pt x="10714" y="14292"/>
                    <a:pt x="10421" y="14501"/>
                  </a:cubicBezTo>
                  <a:lnTo>
                    <a:pt x="9710" y="14982"/>
                  </a:lnTo>
                  <a:cubicBezTo>
                    <a:pt x="9249" y="15233"/>
                    <a:pt x="9249" y="15233"/>
                    <a:pt x="8622" y="15171"/>
                  </a:cubicBezTo>
                  <a:cubicBezTo>
                    <a:pt x="8475" y="14920"/>
                    <a:pt x="8538" y="14689"/>
                    <a:pt x="8642" y="14459"/>
                  </a:cubicBezTo>
                  <a:cubicBezTo>
                    <a:pt x="8998" y="13643"/>
                    <a:pt x="9354" y="12806"/>
                    <a:pt x="9877" y="12095"/>
                  </a:cubicBezTo>
                  <a:cubicBezTo>
                    <a:pt x="10002" y="11886"/>
                    <a:pt x="10149" y="11676"/>
                    <a:pt x="10254" y="11467"/>
                  </a:cubicBezTo>
                  <a:cubicBezTo>
                    <a:pt x="10358" y="11258"/>
                    <a:pt x="10421" y="11049"/>
                    <a:pt x="10463" y="10839"/>
                  </a:cubicBezTo>
                  <a:cubicBezTo>
                    <a:pt x="10400" y="10714"/>
                    <a:pt x="10295" y="10714"/>
                    <a:pt x="10212" y="10798"/>
                  </a:cubicBezTo>
                  <a:cubicBezTo>
                    <a:pt x="10023" y="10944"/>
                    <a:pt x="9835" y="11132"/>
                    <a:pt x="9710" y="11342"/>
                  </a:cubicBezTo>
                  <a:cubicBezTo>
                    <a:pt x="9396" y="11781"/>
                    <a:pt x="9082" y="12262"/>
                    <a:pt x="8768" y="12702"/>
                  </a:cubicBezTo>
                  <a:cubicBezTo>
                    <a:pt x="8663" y="12869"/>
                    <a:pt x="8538" y="12995"/>
                    <a:pt x="8412" y="13120"/>
                  </a:cubicBezTo>
                  <a:cubicBezTo>
                    <a:pt x="7701" y="13706"/>
                    <a:pt x="7010" y="14292"/>
                    <a:pt x="6466" y="15024"/>
                  </a:cubicBezTo>
                  <a:cubicBezTo>
                    <a:pt x="6383" y="15129"/>
                    <a:pt x="6278" y="15233"/>
                    <a:pt x="6173" y="15296"/>
                  </a:cubicBezTo>
                  <a:cubicBezTo>
                    <a:pt x="5588" y="15715"/>
                    <a:pt x="4960" y="16133"/>
                    <a:pt x="4353" y="16552"/>
                  </a:cubicBezTo>
                  <a:cubicBezTo>
                    <a:pt x="4123" y="16698"/>
                    <a:pt x="3872" y="16782"/>
                    <a:pt x="3621" y="16782"/>
                  </a:cubicBezTo>
                  <a:cubicBezTo>
                    <a:pt x="2888" y="16803"/>
                    <a:pt x="2156" y="16865"/>
                    <a:pt x="1340" y="16907"/>
                  </a:cubicBezTo>
                  <a:cubicBezTo>
                    <a:pt x="775" y="16363"/>
                    <a:pt x="378" y="15694"/>
                    <a:pt x="315" y="14815"/>
                  </a:cubicBezTo>
                  <a:cubicBezTo>
                    <a:pt x="294" y="14376"/>
                    <a:pt x="210" y="13936"/>
                    <a:pt x="85" y="13497"/>
                  </a:cubicBezTo>
                  <a:cubicBezTo>
                    <a:pt x="43" y="13350"/>
                    <a:pt x="1" y="13204"/>
                    <a:pt x="1" y="13036"/>
                  </a:cubicBezTo>
                  <a:cubicBezTo>
                    <a:pt x="1" y="12597"/>
                    <a:pt x="43" y="12137"/>
                    <a:pt x="85" y="11676"/>
                  </a:cubicBezTo>
                  <a:cubicBezTo>
                    <a:pt x="106" y="11342"/>
                    <a:pt x="315" y="11091"/>
                    <a:pt x="524" y="10839"/>
                  </a:cubicBezTo>
                  <a:cubicBezTo>
                    <a:pt x="691" y="10672"/>
                    <a:pt x="796" y="10484"/>
                    <a:pt x="901" y="10295"/>
                  </a:cubicBezTo>
                  <a:cubicBezTo>
                    <a:pt x="1194" y="9772"/>
                    <a:pt x="1466" y="9228"/>
                    <a:pt x="1759" y="8705"/>
                  </a:cubicBezTo>
                  <a:cubicBezTo>
                    <a:pt x="1884" y="8475"/>
                    <a:pt x="2072" y="8266"/>
                    <a:pt x="2240" y="8057"/>
                  </a:cubicBezTo>
                  <a:cubicBezTo>
                    <a:pt x="3014" y="7052"/>
                    <a:pt x="3956" y="6236"/>
                    <a:pt x="4981" y="5504"/>
                  </a:cubicBezTo>
                  <a:cubicBezTo>
                    <a:pt x="5420" y="5169"/>
                    <a:pt x="5943" y="4876"/>
                    <a:pt x="6445" y="4646"/>
                  </a:cubicBezTo>
                  <a:cubicBezTo>
                    <a:pt x="7115" y="4332"/>
                    <a:pt x="7826" y="4039"/>
                    <a:pt x="8559" y="3809"/>
                  </a:cubicBezTo>
                  <a:cubicBezTo>
                    <a:pt x="8956" y="3684"/>
                    <a:pt x="9375" y="3600"/>
                    <a:pt x="9772" y="3516"/>
                  </a:cubicBezTo>
                  <a:cubicBezTo>
                    <a:pt x="10546" y="3370"/>
                    <a:pt x="11342" y="3244"/>
                    <a:pt x="12116" y="3098"/>
                  </a:cubicBezTo>
                  <a:cubicBezTo>
                    <a:pt x="12409" y="3056"/>
                    <a:pt x="12702" y="3056"/>
                    <a:pt x="12953" y="3035"/>
                  </a:cubicBezTo>
                  <a:cubicBezTo>
                    <a:pt x="13497" y="2993"/>
                    <a:pt x="14062" y="2993"/>
                    <a:pt x="14606" y="2993"/>
                  </a:cubicBezTo>
                  <a:cubicBezTo>
                    <a:pt x="14961" y="2993"/>
                    <a:pt x="15338" y="3035"/>
                    <a:pt x="15673" y="3056"/>
                  </a:cubicBezTo>
                  <a:cubicBezTo>
                    <a:pt x="15987" y="3077"/>
                    <a:pt x="16300" y="3181"/>
                    <a:pt x="16593" y="3307"/>
                  </a:cubicBezTo>
                  <a:cubicBezTo>
                    <a:pt x="16949" y="3495"/>
                    <a:pt x="17326" y="3621"/>
                    <a:pt x="17681" y="3788"/>
                  </a:cubicBezTo>
                  <a:cubicBezTo>
                    <a:pt x="17744" y="3809"/>
                    <a:pt x="17786" y="3809"/>
                    <a:pt x="17849" y="3809"/>
                  </a:cubicBezTo>
                  <a:cubicBezTo>
                    <a:pt x="17974" y="3809"/>
                    <a:pt x="18100" y="3704"/>
                    <a:pt x="18142" y="3579"/>
                  </a:cubicBezTo>
                  <a:cubicBezTo>
                    <a:pt x="18163" y="3453"/>
                    <a:pt x="18142" y="3349"/>
                    <a:pt x="18058" y="3265"/>
                  </a:cubicBezTo>
                  <a:cubicBezTo>
                    <a:pt x="17974" y="3181"/>
                    <a:pt x="17870" y="3140"/>
                    <a:pt x="17765" y="3077"/>
                  </a:cubicBezTo>
                  <a:cubicBezTo>
                    <a:pt x="17263" y="2763"/>
                    <a:pt x="16782" y="2449"/>
                    <a:pt x="16300" y="2114"/>
                  </a:cubicBezTo>
                  <a:cubicBezTo>
                    <a:pt x="16217" y="2052"/>
                    <a:pt x="16175" y="1989"/>
                    <a:pt x="16091" y="1926"/>
                  </a:cubicBezTo>
                  <a:cubicBezTo>
                    <a:pt x="15903" y="1717"/>
                    <a:pt x="15694" y="1507"/>
                    <a:pt x="15443" y="1382"/>
                  </a:cubicBezTo>
                  <a:cubicBezTo>
                    <a:pt x="15171" y="1256"/>
                    <a:pt x="15108" y="1047"/>
                    <a:pt x="15129" y="775"/>
                  </a:cubicBezTo>
                  <a:lnTo>
                    <a:pt x="15129" y="733"/>
                  </a:lnTo>
                  <a:cubicBezTo>
                    <a:pt x="15129" y="147"/>
                    <a:pt x="15317" y="1"/>
                    <a:pt x="15861" y="106"/>
                  </a:cubicBezTo>
                  <a:cubicBezTo>
                    <a:pt x="16468" y="231"/>
                    <a:pt x="17033" y="419"/>
                    <a:pt x="17472" y="880"/>
                  </a:cubicBezTo>
                  <a:cubicBezTo>
                    <a:pt x="17535" y="943"/>
                    <a:pt x="17577" y="1005"/>
                    <a:pt x="17640" y="1047"/>
                  </a:cubicBezTo>
                  <a:cubicBezTo>
                    <a:pt x="18163" y="1382"/>
                    <a:pt x="18560" y="1884"/>
                    <a:pt x="18895" y="2407"/>
                  </a:cubicBezTo>
                  <a:cubicBezTo>
                    <a:pt x="19021" y="2575"/>
                    <a:pt x="19104" y="2784"/>
                    <a:pt x="19209" y="2993"/>
                  </a:cubicBezTo>
                  <a:cubicBezTo>
                    <a:pt x="19230" y="3056"/>
                    <a:pt x="19334" y="3140"/>
                    <a:pt x="19397" y="3140"/>
                  </a:cubicBezTo>
                  <a:cubicBezTo>
                    <a:pt x="19460" y="3098"/>
                    <a:pt x="19544" y="3056"/>
                    <a:pt x="19627" y="2993"/>
                  </a:cubicBezTo>
                  <a:cubicBezTo>
                    <a:pt x="19648" y="2993"/>
                    <a:pt x="19648" y="2972"/>
                    <a:pt x="19648" y="2951"/>
                  </a:cubicBezTo>
                  <a:cubicBezTo>
                    <a:pt x="19627" y="2533"/>
                    <a:pt x="19941" y="2261"/>
                    <a:pt x="20150" y="1947"/>
                  </a:cubicBezTo>
                  <a:cubicBezTo>
                    <a:pt x="20276" y="1780"/>
                    <a:pt x="20402" y="1633"/>
                    <a:pt x="20590" y="1528"/>
                  </a:cubicBezTo>
                  <a:cubicBezTo>
                    <a:pt x="20674" y="1507"/>
                    <a:pt x="20715" y="1466"/>
                    <a:pt x="20778" y="1403"/>
                  </a:cubicBezTo>
                  <a:cubicBezTo>
                    <a:pt x="21343" y="859"/>
                    <a:pt x="22117" y="796"/>
                    <a:pt x="22808" y="671"/>
                  </a:cubicBezTo>
                  <a:cubicBezTo>
                    <a:pt x="23059" y="566"/>
                    <a:pt x="23226" y="754"/>
                    <a:pt x="23435" y="880"/>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292" name="Google Shape;2292;p74"/>
            <p:cNvSpPr/>
            <p:nvPr/>
          </p:nvSpPr>
          <p:spPr>
            <a:xfrm>
              <a:off x="4841588" y="2747300"/>
              <a:ext cx="458775" cy="505325"/>
            </a:xfrm>
            <a:custGeom>
              <a:avLst/>
              <a:gdLst/>
              <a:ahLst/>
              <a:cxnLst/>
              <a:rect l="l" t="t" r="r" b="b"/>
              <a:pathLst>
                <a:path w="18351" h="20213" extrusionOk="0">
                  <a:moveTo>
                    <a:pt x="1193" y="544"/>
                  </a:moveTo>
                  <a:cubicBezTo>
                    <a:pt x="1361" y="565"/>
                    <a:pt x="1402" y="565"/>
                    <a:pt x="1486" y="586"/>
                  </a:cubicBezTo>
                  <a:cubicBezTo>
                    <a:pt x="2198" y="795"/>
                    <a:pt x="2888" y="795"/>
                    <a:pt x="3620" y="795"/>
                  </a:cubicBezTo>
                  <a:cubicBezTo>
                    <a:pt x="4081" y="795"/>
                    <a:pt x="4541" y="837"/>
                    <a:pt x="4980" y="879"/>
                  </a:cubicBezTo>
                  <a:cubicBezTo>
                    <a:pt x="5775" y="983"/>
                    <a:pt x="6571" y="963"/>
                    <a:pt x="7366" y="963"/>
                  </a:cubicBezTo>
                  <a:cubicBezTo>
                    <a:pt x="7596" y="963"/>
                    <a:pt x="7868" y="879"/>
                    <a:pt x="8098" y="816"/>
                  </a:cubicBezTo>
                  <a:cubicBezTo>
                    <a:pt x="8914" y="670"/>
                    <a:pt x="9688" y="502"/>
                    <a:pt x="10504" y="356"/>
                  </a:cubicBezTo>
                  <a:cubicBezTo>
                    <a:pt x="10797" y="293"/>
                    <a:pt x="11048" y="209"/>
                    <a:pt x="11320" y="126"/>
                  </a:cubicBezTo>
                  <a:cubicBezTo>
                    <a:pt x="11446" y="105"/>
                    <a:pt x="11571" y="42"/>
                    <a:pt x="11697" y="0"/>
                  </a:cubicBezTo>
                  <a:cubicBezTo>
                    <a:pt x="11781" y="126"/>
                    <a:pt x="11864" y="230"/>
                    <a:pt x="11927" y="335"/>
                  </a:cubicBezTo>
                  <a:cubicBezTo>
                    <a:pt x="12199" y="858"/>
                    <a:pt x="12471" y="1381"/>
                    <a:pt x="12743" y="1904"/>
                  </a:cubicBezTo>
                  <a:cubicBezTo>
                    <a:pt x="12848" y="2113"/>
                    <a:pt x="12994" y="2302"/>
                    <a:pt x="13057" y="2490"/>
                  </a:cubicBezTo>
                  <a:cubicBezTo>
                    <a:pt x="13413" y="3390"/>
                    <a:pt x="13852" y="4227"/>
                    <a:pt x="14291" y="5064"/>
                  </a:cubicBezTo>
                  <a:cubicBezTo>
                    <a:pt x="14375" y="5210"/>
                    <a:pt x="14459" y="5398"/>
                    <a:pt x="14563" y="5608"/>
                  </a:cubicBezTo>
                  <a:cubicBezTo>
                    <a:pt x="14417" y="5608"/>
                    <a:pt x="14312" y="5629"/>
                    <a:pt x="14250" y="5629"/>
                  </a:cubicBezTo>
                  <a:cubicBezTo>
                    <a:pt x="13664" y="5608"/>
                    <a:pt x="13120" y="5566"/>
                    <a:pt x="12576" y="5398"/>
                  </a:cubicBezTo>
                  <a:cubicBezTo>
                    <a:pt x="12366" y="5356"/>
                    <a:pt x="12115" y="5336"/>
                    <a:pt x="11885" y="5273"/>
                  </a:cubicBezTo>
                  <a:cubicBezTo>
                    <a:pt x="11592" y="5210"/>
                    <a:pt x="11341" y="5147"/>
                    <a:pt x="11069" y="5064"/>
                  </a:cubicBezTo>
                  <a:cubicBezTo>
                    <a:pt x="10860" y="5001"/>
                    <a:pt x="10630" y="4917"/>
                    <a:pt x="10421" y="4917"/>
                  </a:cubicBezTo>
                  <a:cubicBezTo>
                    <a:pt x="9751" y="4854"/>
                    <a:pt x="9144" y="4561"/>
                    <a:pt x="8558" y="4248"/>
                  </a:cubicBezTo>
                  <a:cubicBezTo>
                    <a:pt x="8014" y="3934"/>
                    <a:pt x="7491" y="3620"/>
                    <a:pt x="7094" y="3097"/>
                  </a:cubicBezTo>
                  <a:cubicBezTo>
                    <a:pt x="6989" y="2971"/>
                    <a:pt x="6863" y="2846"/>
                    <a:pt x="6654" y="2908"/>
                  </a:cubicBezTo>
                  <a:cubicBezTo>
                    <a:pt x="6508" y="2971"/>
                    <a:pt x="6487" y="3201"/>
                    <a:pt x="6571" y="3411"/>
                  </a:cubicBezTo>
                  <a:cubicBezTo>
                    <a:pt x="6759" y="3724"/>
                    <a:pt x="6947" y="4017"/>
                    <a:pt x="7240" y="4248"/>
                  </a:cubicBezTo>
                  <a:cubicBezTo>
                    <a:pt x="7889" y="4833"/>
                    <a:pt x="8642" y="5273"/>
                    <a:pt x="9479" y="5566"/>
                  </a:cubicBezTo>
                  <a:cubicBezTo>
                    <a:pt x="9667" y="5629"/>
                    <a:pt x="9876" y="5691"/>
                    <a:pt x="10086" y="5712"/>
                  </a:cubicBezTo>
                  <a:cubicBezTo>
                    <a:pt x="10400" y="5754"/>
                    <a:pt x="10693" y="5796"/>
                    <a:pt x="10944" y="5963"/>
                  </a:cubicBezTo>
                  <a:cubicBezTo>
                    <a:pt x="10985" y="5984"/>
                    <a:pt x="11027" y="5984"/>
                    <a:pt x="11048" y="5984"/>
                  </a:cubicBezTo>
                  <a:cubicBezTo>
                    <a:pt x="11822" y="6131"/>
                    <a:pt x="12576" y="6298"/>
                    <a:pt x="13329" y="6424"/>
                  </a:cubicBezTo>
                  <a:cubicBezTo>
                    <a:pt x="13831" y="6507"/>
                    <a:pt x="14354" y="6549"/>
                    <a:pt x="14856" y="6612"/>
                  </a:cubicBezTo>
                  <a:cubicBezTo>
                    <a:pt x="14961" y="6612"/>
                    <a:pt x="15024" y="6654"/>
                    <a:pt x="15128" y="6696"/>
                  </a:cubicBezTo>
                  <a:cubicBezTo>
                    <a:pt x="15317" y="7072"/>
                    <a:pt x="15484" y="7491"/>
                    <a:pt x="15651" y="7888"/>
                  </a:cubicBezTo>
                  <a:cubicBezTo>
                    <a:pt x="16216" y="9144"/>
                    <a:pt x="16739" y="10399"/>
                    <a:pt x="17283" y="11655"/>
                  </a:cubicBezTo>
                  <a:cubicBezTo>
                    <a:pt x="17367" y="11843"/>
                    <a:pt x="17430" y="12052"/>
                    <a:pt x="17493" y="12240"/>
                  </a:cubicBezTo>
                  <a:cubicBezTo>
                    <a:pt x="17639" y="12763"/>
                    <a:pt x="17807" y="13245"/>
                    <a:pt x="18058" y="13726"/>
                  </a:cubicBezTo>
                  <a:cubicBezTo>
                    <a:pt x="18204" y="13956"/>
                    <a:pt x="18246" y="14249"/>
                    <a:pt x="18351" y="14542"/>
                  </a:cubicBezTo>
                  <a:cubicBezTo>
                    <a:pt x="17974" y="14960"/>
                    <a:pt x="17702" y="15400"/>
                    <a:pt x="17325" y="15756"/>
                  </a:cubicBezTo>
                  <a:cubicBezTo>
                    <a:pt x="16907" y="16153"/>
                    <a:pt x="16447" y="16467"/>
                    <a:pt x="15944" y="16739"/>
                  </a:cubicBezTo>
                  <a:cubicBezTo>
                    <a:pt x="15442" y="16990"/>
                    <a:pt x="14919" y="17220"/>
                    <a:pt x="14396" y="17471"/>
                  </a:cubicBezTo>
                  <a:cubicBezTo>
                    <a:pt x="14312" y="17513"/>
                    <a:pt x="14208" y="17534"/>
                    <a:pt x="14145" y="17576"/>
                  </a:cubicBezTo>
                  <a:cubicBezTo>
                    <a:pt x="13664" y="17890"/>
                    <a:pt x="13203" y="18204"/>
                    <a:pt x="12701" y="18476"/>
                  </a:cubicBezTo>
                  <a:cubicBezTo>
                    <a:pt x="12471" y="18622"/>
                    <a:pt x="12220" y="18727"/>
                    <a:pt x="11969" y="18831"/>
                  </a:cubicBezTo>
                  <a:cubicBezTo>
                    <a:pt x="11153" y="19082"/>
                    <a:pt x="10337" y="19375"/>
                    <a:pt x="9542" y="19605"/>
                  </a:cubicBezTo>
                  <a:cubicBezTo>
                    <a:pt x="8977" y="19773"/>
                    <a:pt x="8454" y="19898"/>
                    <a:pt x="7868" y="19898"/>
                  </a:cubicBezTo>
                  <a:cubicBezTo>
                    <a:pt x="7282" y="19898"/>
                    <a:pt x="6675" y="20003"/>
                    <a:pt x="6131" y="20149"/>
                  </a:cubicBezTo>
                  <a:cubicBezTo>
                    <a:pt x="5985" y="20212"/>
                    <a:pt x="5796" y="20212"/>
                    <a:pt x="5629" y="20212"/>
                  </a:cubicBezTo>
                  <a:lnTo>
                    <a:pt x="3118" y="20212"/>
                  </a:lnTo>
                  <a:cubicBezTo>
                    <a:pt x="2783" y="20212"/>
                    <a:pt x="2490" y="20149"/>
                    <a:pt x="2177" y="19919"/>
                  </a:cubicBezTo>
                  <a:cubicBezTo>
                    <a:pt x="2239" y="19501"/>
                    <a:pt x="2009" y="19103"/>
                    <a:pt x="1863" y="18727"/>
                  </a:cubicBezTo>
                  <a:cubicBezTo>
                    <a:pt x="1821" y="18559"/>
                    <a:pt x="1758" y="18434"/>
                    <a:pt x="1758" y="18266"/>
                  </a:cubicBezTo>
                  <a:cubicBezTo>
                    <a:pt x="1800" y="17848"/>
                    <a:pt x="1633" y="17492"/>
                    <a:pt x="1528" y="17116"/>
                  </a:cubicBezTo>
                  <a:cubicBezTo>
                    <a:pt x="1423" y="16676"/>
                    <a:pt x="1319" y="16216"/>
                    <a:pt x="1214" y="15756"/>
                  </a:cubicBezTo>
                  <a:cubicBezTo>
                    <a:pt x="1109" y="15295"/>
                    <a:pt x="1068" y="14856"/>
                    <a:pt x="1068" y="14375"/>
                  </a:cubicBezTo>
                  <a:cubicBezTo>
                    <a:pt x="1068" y="14270"/>
                    <a:pt x="1005" y="14165"/>
                    <a:pt x="984" y="14040"/>
                  </a:cubicBezTo>
                  <a:cubicBezTo>
                    <a:pt x="963" y="13935"/>
                    <a:pt x="900" y="13851"/>
                    <a:pt x="921" y="13747"/>
                  </a:cubicBezTo>
                  <a:cubicBezTo>
                    <a:pt x="984" y="13140"/>
                    <a:pt x="754" y="12596"/>
                    <a:pt x="712" y="11989"/>
                  </a:cubicBezTo>
                  <a:cubicBezTo>
                    <a:pt x="712" y="11968"/>
                    <a:pt x="712" y="11927"/>
                    <a:pt x="691" y="11885"/>
                  </a:cubicBezTo>
                  <a:cubicBezTo>
                    <a:pt x="461" y="11424"/>
                    <a:pt x="545" y="10880"/>
                    <a:pt x="398" y="10399"/>
                  </a:cubicBezTo>
                  <a:cubicBezTo>
                    <a:pt x="377" y="10315"/>
                    <a:pt x="356" y="10190"/>
                    <a:pt x="377" y="10106"/>
                  </a:cubicBezTo>
                  <a:cubicBezTo>
                    <a:pt x="503" y="9792"/>
                    <a:pt x="377" y="9478"/>
                    <a:pt x="356" y="9165"/>
                  </a:cubicBezTo>
                  <a:cubicBezTo>
                    <a:pt x="356" y="8851"/>
                    <a:pt x="356" y="8516"/>
                    <a:pt x="335" y="8202"/>
                  </a:cubicBezTo>
                  <a:cubicBezTo>
                    <a:pt x="335" y="8077"/>
                    <a:pt x="273" y="7951"/>
                    <a:pt x="252" y="7805"/>
                  </a:cubicBezTo>
                  <a:cubicBezTo>
                    <a:pt x="231" y="7658"/>
                    <a:pt x="147" y="7491"/>
                    <a:pt x="189" y="7323"/>
                  </a:cubicBezTo>
                  <a:cubicBezTo>
                    <a:pt x="231" y="7177"/>
                    <a:pt x="168" y="7051"/>
                    <a:pt x="147" y="6926"/>
                  </a:cubicBezTo>
                  <a:cubicBezTo>
                    <a:pt x="63" y="6549"/>
                    <a:pt x="21" y="6214"/>
                    <a:pt x="105" y="5859"/>
                  </a:cubicBezTo>
                  <a:cubicBezTo>
                    <a:pt x="105" y="5796"/>
                    <a:pt x="126" y="5754"/>
                    <a:pt x="126" y="5691"/>
                  </a:cubicBezTo>
                  <a:cubicBezTo>
                    <a:pt x="1" y="5064"/>
                    <a:pt x="210" y="4478"/>
                    <a:pt x="335" y="3913"/>
                  </a:cubicBezTo>
                  <a:cubicBezTo>
                    <a:pt x="419" y="3578"/>
                    <a:pt x="524" y="3264"/>
                    <a:pt x="482" y="2929"/>
                  </a:cubicBezTo>
                  <a:cubicBezTo>
                    <a:pt x="482" y="2867"/>
                    <a:pt x="482" y="2825"/>
                    <a:pt x="524" y="2762"/>
                  </a:cubicBezTo>
                  <a:cubicBezTo>
                    <a:pt x="754" y="1988"/>
                    <a:pt x="963" y="1276"/>
                    <a:pt x="1193" y="544"/>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2293" name="Google Shape;2293;p74"/>
            <p:cNvSpPr/>
            <p:nvPr/>
          </p:nvSpPr>
          <p:spPr>
            <a:xfrm>
              <a:off x="4735413" y="2269175"/>
              <a:ext cx="578025" cy="480225"/>
            </a:xfrm>
            <a:custGeom>
              <a:avLst/>
              <a:gdLst/>
              <a:ahLst/>
              <a:cxnLst/>
              <a:rect l="l" t="t" r="r" b="b"/>
              <a:pathLst>
                <a:path w="23121" h="19209" extrusionOk="0">
                  <a:moveTo>
                    <a:pt x="0" y="12367"/>
                  </a:moveTo>
                  <a:cubicBezTo>
                    <a:pt x="314" y="12178"/>
                    <a:pt x="628" y="12011"/>
                    <a:pt x="963" y="11927"/>
                  </a:cubicBezTo>
                  <a:cubicBezTo>
                    <a:pt x="1276" y="11865"/>
                    <a:pt x="1548" y="11739"/>
                    <a:pt x="1779" y="11551"/>
                  </a:cubicBezTo>
                  <a:cubicBezTo>
                    <a:pt x="1988" y="11425"/>
                    <a:pt x="2197" y="11300"/>
                    <a:pt x="2385" y="11132"/>
                  </a:cubicBezTo>
                  <a:cubicBezTo>
                    <a:pt x="3013" y="10672"/>
                    <a:pt x="3264" y="10065"/>
                    <a:pt x="3097" y="9312"/>
                  </a:cubicBezTo>
                  <a:lnTo>
                    <a:pt x="3097" y="9207"/>
                  </a:lnTo>
                  <a:cubicBezTo>
                    <a:pt x="3369" y="8998"/>
                    <a:pt x="3683" y="8789"/>
                    <a:pt x="3955" y="8538"/>
                  </a:cubicBezTo>
                  <a:cubicBezTo>
                    <a:pt x="4478" y="8098"/>
                    <a:pt x="4896" y="7575"/>
                    <a:pt x="5001" y="6906"/>
                  </a:cubicBezTo>
                  <a:cubicBezTo>
                    <a:pt x="5043" y="6529"/>
                    <a:pt x="5022" y="6152"/>
                    <a:pt x="5022" y="5776"/>
                  </a:cubicBezTo>
                  <a:cubicBezTo>
                    <a:pt x="5022" y="5671"/>
                    <a:pt x="5001" y="5587"/>
                    <a:pt x="5001" y="5483"/>
                  </a:cubicBezTo>
                  <a:cubicBezTo>
                    <a:pt x="5356" y="5253"/>
                    <a:pt x="5838" y="5232"/>
                    <a:pt x="6152" y="4897"/>
                  </a:cubicBezTo>
                  <a:cubicBezTo>
                    <a:pt x="6465" y="4541"/>
                    <a:pt x="6758" y="4207"/>
                    <a:pt x="6968" y="3788"/>
                  </a:cubicBezTo>
                  <a:cubicBezTo>
                    <a:pt x="7177" y="3370"/>
                    <a:pt x="7030" y="2930"/>
                    <a:pt x="7135" y="2491"/>
                  </a:cubicBezTo>
                  <a:cubicBezTo>
                    <a:pt x="7512" y="2386"/>
                    <a:pt x="7846" y="2240"/>
                    <a:pt x="8181" y="2198"/>
                  </a:cubicBezTo>
                  <a:cubicBezTo>
                    <a:pt x="8976" y="2030"/>
                    <a:pt x="9604" y="1591"/>
                    <a:pt x="10232" y="1089"/>
                  </a:cubicBezTo>
                  <a:cubicBezTo>
                    <a:pt x="10650" y="754"/>
                    <a:pt x="10734" y="587"/>
                    <a:pt x="10985" y="1"/>
                  </a:cubicBezTo>
                  <a:cubicBezTo>
                    <a:pt x="11173" y="22"/>
                    <a:pt x="11194" y="168"/>
                    <a:pt x="11299" y="315"/>
                  </a:cubicBezTo>
                  <a:cubicBezTo>
                    <a:pt x="11424" y="524"/>
                    <a:pt x="11592" y="691"/>
                    <a:pt x="11843" y="775"/>
                  </a:cubicBezTo>
                  <a:cubicBezTo>
                    <a:pt x="12010" y="838"/>
                    <a:pt x="12136" y="942"/>
                    <a:pt x="12261" y="1047"/>
                  </a:cubicBezTo>
                  <a:cubicBezTo>
                    <a:pt x="12387" y="1152"/>
                    <a:pt x="12554" y="1256"/>
                    <a:pt x="12701" y="1256"/>
                  </a:cubicBezTo>
                  <a:cubicBezTo>
                    <a:pt x="13224" y="1277"/>
                    <a:pt x="13789" y="1277"/>
                    <a:pt x="14270" y="1110"/>
                  </a:cubicBezTo>
                  <a:cubicBezTo>
                    <a:pt x="14458" y="1068"/>
                    <a:pt x="14626" y="963"/>
                    <a:pt x="14772" y="838"/>
                  </a:cubicBezTo>
                  <a:cubicBezTo>
                    <a:pt x="14856" y="754"/>
                    <a:pt x="14960" y="670"/>
                    <a:pt x="15086" y="566"/>
                  </a:cubicBezTo>
                  <a:cubicBezTo>
                    <a:pt x="15191" y="691"/>
                    <a:pt x="15295" y="838"/>
                    <a:pt x="15379" y="942"/>
                  </a:cubicBezTo>
                  <a:cubicBezTo>
                    <a:pt x="15609" y="1319"/>
                    <a:pt x="15923" y="1675"/>
                    <a:pt x="16237" y="1989"/>
                  </a:cubicBezTo>
                  <a:cubicBezTo>
                    <a:pt x="16655" y="2407"/>
                    <a:pt x="17199" y="2574"/>
                    <a:pt x="17785" y="2637"/>
                  </a:cubicBezTo>
                  <a:lnTo>
                    <a:pt x="18120" y="2637"/>
                  </a:lnTo>
                  <a:cubicBezTo>
                    <a:pt x="18559" y="2658"/>
                    <a:pt x="18936" y="2470"/>
                    <a:pt x="19250" y="2156"/>
                  </a:cubicBezTo>
                  <a:lnTo>
                    <a:pt x="19898" y="1507"/>
                  </a:lnTo>
                  <a:cubicBezTo>
                    <a:pt x="20108" y="1738"/>
                    <a:pt x="20212" y="1947"/>
                    <a:pt x="20380" y="2198"/>
                  </a:cubicBezTo>
                  <a:cubicBezTo>
                    <a:pt x="20484" y="2365"/>
                    <a:pt x="20610" y="2533"/>
                    <a:pt x="20735" y="2679"/>
                  </a:cubicBezTo>
                  <a:cubicBezTo>
                    <a:pt x="21217" y="3181"/>
                    <a:pt x="21572" y="3265"/>
                    <a:pt x="22200" y="2993"/>
                  </a:cubicBezTo>
                  <a:cubicBezTo>
                    <a:pt x="22284" y="2972"/>
                    <a:pt x="22346" y="2951"/>
                    <a:pt x="22451" y="2930"/>
                  </a:cubicBezTo>
                  <a:cubicBezTo>
                    <a:pt x="22681" y="3370"/>
                    <a:pt x="22870" y="3830"/>
                    <a:pt x="22974" y="4311"/>
                  </a:cubicBezTo>
                  <a:cubicBezTo>
                    <a:pt x="23037" y="4855"/>
                    <a:pt x="23100" y="5399"/>
                    <a:pt x="23100" y="5964"/>
                  </a:cubicBezTo>
                  <a:cubicBezTo>
                    <a:pt x="23121" y="6529"/>
                    <a:pt x="23100" y="7136"/>
                    <a:pt x="23100" y="7701"/>
                  </a:cubicBezTo>
                  <a:cubicBezTo>
                    <a:pt x="23121" y="9333"/>
                    <a:pt x="22807" y="10881"/>
                    <a:pt x="22179" y="12367"/>
                  </a:cubicBezTo>
                  <a:cubicBezTo>
                    <a:pt x="22095" y="12555"/>
                    <a:pt x="21991" y="12764"/>
                    <a:pt x="21928" y="12911"/>
                  </a:cubicBezTo>
                  <a:cubicBezTo>
                    <a:pt x="21656" y="13392"/>
                    <a:pt x="21363" y="13831"/>
                    <a:pt x="21133" y="14292"/>
                  </a:cubicBezTo>
                  <a:cubicBezTo>
                    <a:pt x="20798" y="14982"/>
                    <a:pt x="20254" y="15484"/>
                    <a:pt x="19668" y="15945"/>
                  </a:cubicBezTo>
                  <a:cubicBezTo>
                    <a:pt x="19061" y="16426"/>
                    <a:pt x="18413" y="16865"/>
                    <a:pt x="17785" y="17305"/>
                  </a:cubicBezTo>
                  <a:cubicBezTo>
                    <a:pt x="17639" y="17409"/>
                    <a:pt x="17429" y="17514"/>
                    <a:pt x="17241" y="17598"/>
                  </a:cubicBezTo>
                  <a:cubicBezTo>
                    <a:pt x="16551" y="17849"/>
                    <a:pt x="15860" y="18142"/>
                    <a:pt x="15170" y="18372"/>
                  </a:cubicBezTo>
                  <a:cubicBezTo>
                    <a:pt x="14751" y="18518"/>
                    <a:pt x="14333" y="18581"/>
                    <a:pt x="13914" y="18686"/>
                  </a:cubicBezTo>
                  <a:cubicBezTo>
                    <a:pt x="13307" y="18832"/>
                    <a:pt x="12722" y="18937"/>
                    <a:pt x="12136" y="19062"/>
                  </a:cubicBezTo>
                  <a:cubicBezTo>
                    <a:pt x="11382" y="19209"/>
                    <a:pt x="10587" y="19209"/>
                    <a:pt x="9813" y="19146"/>
                  </a:cubicBezTo>
                  <a:cubicBezTo>
                    <a:pt x="8914" y="19062"/>
                    <a:pt x="8035" y="18958"/>
                    <a:pt x="7135" y="18979"/>
                  </a:cubicBezTo>
                  <a:cubicBezTo>
                    <a:pt x="6696" y="18979"/>
                    <a:pt x="6277" y="18958"/>
                    <a:pt x="5838" y="19000"/>
                  </a:cubicBezTo>
                  <a:cubicBezTo>
                    <a:pt x="5566" y="19041"/>
                    <a:pt x="5315" y="19000"/>
                    <a:pt x="5043" y="18979"/>
                  </a:cubicBezTo>
                  <a:cubicBezTo>
                    <a:pt x="4896" y="18958"/>
                    <a:pt x="4729" y="18874"/>
                    <a:pt x="4582" y="18832"/>
                  </a:cubicBezTo>
                  <a:cubicBezTo>
                    <a:pt x="4561" y="18832"/>
                    <a:pt x="4499" y="18790"/>
                    <a:pt x="4478" y="18769"/>
                  </a:cubicBezTo>
                  <a:cubicBezTo>
                    <a:pt x="3850" y="18414"/>
                    <a:pt x="3264" y="17995"/>
                    <a:pt x="2595" y="17723"/>
                  </a:cubicBezTo>
                  <a:cubicBezTo>
                    <a:pt x="2364" y="17619"/>
                    <a:pt x="2197" y="17472"/>
                    <a:pt x="2092" y="17200"/>
                  </a:cubicBezTo>
                  <a:cubicBezTo>
                    <a:pt x="2051" y="17054"/>
                    <a:pt x="1946" y="16907"/>
                    <a:pt x="1799" y="16782"/>
                  </a:cubicBezTo>
                  <a:cubicBezTo>
                    <a:pt x="1590" y="16572"/>
                    <a:pt x="1465" y="16342"/>
                    <a:pt x="1381" y="16049"/>
                  </a:cubicBezTo>
                  <a:cubicBezTo>
                    <a:pt x="1214" y="15526"/>
                    <a:pt x="942" y="15024"/>
                    <a:pt x="732" y="14543"/>
                  </a:cubicBezTo>
                  <a:cubicBezTo>
                    <a:pt x="628" y="14292"/>
                    <a:pt x="544" y="14041"/>
                    <a:pt x="481" y="13769"/>
                  </a:cubicBezTo>
                  <a:cubicBezTo>
                    <a:pt x="293" y="13329"/>
                    <a:pt x="167" y="12869"/>
                    <a:pt x="0" y="12367"/>
                  </a:cubicBezTo>
                  <a:close/>
                  <a:moveTo>
                    <a:pt x="10127" y="12388"/>
                  </a:moveTo>
                  <a:cubicBezTo>
                    <a:pt x="10546" y="13413"/>
                    <a:pt x="10797" y="13810"/>
                    <a:pt x="11466" y="14417"/>
                  </a:cubicBezTo>
                  <a:cubicBezTo>
                    <a:pt x="11822" y="14752"/>
                    <a:pt x="12199" y="15066"/>
                    <a:pt x="12575" y="15380"/>
                  </a:cubicBezTo>
                  <a:cubicBezTo>
                    <a:pt x="12722" y="15484"/>
                    <a:pt x="12889" y="15589"/>
                    <a:pt x="13077" y="15631"/>
                  </a:cubicBezTo>
                  <a:cubicBezTo>
                    <a:pt x="13831" y="15882"/>
                    <a:pt x="14605" y="16028"/>
                    <a:pt x="15379" y="15945"/>
                  </a:cubicBezTo>
                  <a:lnTo>
                    <a:pt x="15776" y="15945"/>
                  </a:lnTo>
                  <a:cubicBezTo>
                    <a:pt x="16216" y="15945"/>
                    <a:pt x="16634" y="15819"/>
                    <a:pt x="17011" y="15568"/>
                  </a:cubicBezTo>
                  <a:cubicBezTo>
                    <a:pt x="17283" y="15359"/>
                    <a:pt x="17555" y="15108"/>
                    <a:pt x="17806" y="14857"/>
                  </a:cubicBezTo>
                  <a:cubicBezTo>
                    <a:pt x="18308" y="14375"/>
                    <a:pt x="18517" y="13790"/>
                    <a:pt x="18517" y="13120"/>
                  </a:cubicBezTo>
                  <a:lnTo>
                    <a:pt x="18517" y="11425"/>
                  </a:lnTo>
                  <a:cubicBezTo>
                    <a:pt x="18517" y="11028"/>
                    <a:pt x="18517" y="10651"/>
                    <a:pt x="18392" y="10253"/>
                  </a:cubicBezTo>
                  <a:cubicBezTo>
                    <a:pt x="18329" y="10128"/>
                    <a:pt x="18371" y="9940"/>
                    <a:pt x="18329" y="9814"/>
                  </a:cubicBezTo>
                  <a:cubicBezTo>
                    <a:pt x="18287" y="9563"/>
                    <a:pt x="18225" y="9333"/>
                    <a:pt x="18120" y="9103"/>
                  </a:cubicBezTo>
                  <a:cubicBezTo>
                    <a:pt x="18078" y="8998"/>
                    <a:pt x="17953" y="8872"/>
                    <a:pt x="17848" y="8831"/>
                  </a:cubicBezTo>
                  <a:cubicBezTo>
                    <a:pt x="17450" y="8789"/>
                    <a:pt x="17053" y="8726"/>
                    <a:pt x="16697" y="8998"/>
                  </a:cubicBezTo>
                  <a:cubicBezTo>
                    <a:pt x="16404" y="9207"/>
                    <a:pt x="16048" y="9354"/>
                    <a:pt x="15714" y="9458"/>
                  </a:cubicBezTo>
                  <a:cubicBezTo>
                    <a:pt x="15588" y="9521"/>
                    <a:pt x="15484" y="9563"/>
                    <a:pt x="15358" y="9647"/>
                  </a:cubicBezTo>
                  <a:cubicBezTo>
                    <a:pt x="15086" y="9835"/>
                    <a:pt x="14772" y="9961"/>
                    <a:pt x="14479" y="10065"/>
                  </a:cubicBezTo>
                  <a:cubicBezTo>
                    <a:pt x="14144" y="10191"/>
                    <a:pt x="13810" y="10295"/>
                    <a:pt x="13496" y="10484"/>
                  </a:cubicBezTo>
                  <a:cubicBezTo>
                    <a:pt x="13182" y="10672"/>
                    <a:pt x="12868" y="10818"/>
                    <a:pt x="12533" y="10965"/>
                  </a:cubicBezTo>
                  <a:cubicBezTo>
                    <a:pt x="11864" y="11195"/>
                    <a:pt x="11215" y="11425"/>
                    <a:pt x="10608" y="11823"/>
                  </a:cubicBezTo>
                  <a:cubicBezTo>
                    <a:pt x="10420" y="11969"/>
                    <a:pt x="10232" y="12137"/>
                    <a:pt x="10127" y="12388"/>
                  </a:cubicBezTo>
                  <a:close/>
                  <a:moveTo>
                    <a:pt x="8809" y="9040"/>
                  </a:moveTo>
                  <a:cubicBezTo>
                    <a:pt x="8788" y="8684"/>
                    <a:pt x="8642" y="8391"/>
                    <a:pt x="8495" y="8098"/>
                  </a:cubicBezTo>
                  <a:cubicBezTo>
                    <a:pt x="8432" y="7973"/>
                    <a:pt x="8286" y="7952"/>
                    <a:pt x="8160" y="7994"/>
                  </a:cubicBezTo>
                  <a:cubicBezTo>
                    <a:pt x="7909" y="8098"/>
                    <a:pt x="7679" y="8266"/>
                    <a:pt x="7658" y="8559"/>
                  </a:cubicBezTo>
                  <a:cubicBezTo>
                    <a:pt x="7616" y="8914"/>
                    <a:pt x="7909" y="9416"/>
                    <a:pt x="8265" y="9542"/>
                  </a:cubicBezTo>
                  <a:cubicBezTo>
                    <a:pt x="8453" y="9626"/>
                    <a:pt x="8704" y="9521"/>
                    <a:pt x="8788" y="9333"/>
                  </a:cubicBezTo>
                  <a:cubicBezTo>
                    <a:pt x="8788" y="9228"/>
                    <a:pt x="8809" y="9124"/>
                    <a:pt x="8809" y="9040"/>
                  </a:cubicBezTo>
                  <a:close/>
                  <a:moveTo>
                    <a:pt x="17576" y="4479"/>
                  </a:moveTo>
                  <a:cubicBezTo>
                    <a:pt x="17241" y="4479"/>
                    <a:pt x="17136" y="4541"/>
                    <a:pt x="17074" y="4855"/>
                  </a:cubicBezTo>
                  <a:cubicBezTo>
                    <a:pt x="17053" y="4939"/>
                    <a:pt x="17053" y="5023"/>
                    <a:pt x="17053" y="5106"/>
                  </a:cubicBezTo>
                  <a:cubicBezTo>
                    <a:pt x="17032" y="5525"/>
                    <a:pt x="17262" y="5734"/>
                    <a:pt x="17681" y="5671"/>
                  </a:cubicBezTo>
                  <a:cubicBezTo>
                    <a:pt x="18057" y="5629"/>
                    <a:pt x="18204" y="5420"/>
                    <a:pt x="18183" y="5043"/>
                  </a:cubicBezTo>
                  <a:cubicBezTo>
                    <a:pt x="18162" y="4939"/>
                    <a:pt x="18120" y="4813"/>
                    <a:pt x="18099" y="4709"/>
                  </a:cubicBezTo>
                  <a:cubicBezTo>
                    <a:pt x="18057" y="4583"/>
                    <a:pt x="17973" y="4479"/>
                    <a:pt x="17806" y="4479"/>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294" name="Google Shape;2294;p74"/>
            <p:cNvSpPr/>
            <p:nvPr/>
          </p:nvSpPr>
          <p:spPr>
            <a:xfrm>
              <a:off x="7258788" y="2203800"/>
              <a:ext cx="357825" cy="566525"/>
            </a:xfrm>
            <a:custGeom>
              <a:avLst/>
              <a:gdLst/>
              <a:ahLst/>
              <a:cxnLst/>
              <a:rect l="l" t="t" r="r" b="b"/>
              <a:pathLst>
                <a:path w="14313" h="22661" extrusionOk="0">
                  <a:moveTo>
                    <a:pt x="9500" y="0"/>
                  </a:moveTo>
                  <a:cubicBezTo>
                    <a:pt x="9625" y="105"/>
                    <a:pt x="9751" y="189"/>
                    <a:pt x="9856" y="293"/>
                  </a:cubicBezTo>
                  <a:cubicBezTo>
                    <a:pt x="9981" y="419"/>
                    <a:pt x="10065" y="544"/>
                    <a:pt x="10190" y="649"/>
                  </a:cubicBezTo>
                  <a:cubicBezTo>
                    <a:pt x="10944" y="1256"/>
                    <a:pt x="11446" y="2072"/>
                    <a:pt x="12053" y="2804"/>
                  </a:cubicBezTo>
                  <a:cubicBezTo>
                    <a:pt x="12387" y="3557"/>
                    <a:pt x="12973" y="4122"/>
                    <a:pt x="13371" y="4855"/>
                  </a:cubicBezTo>
                  <a:cubicBezTo>
                    <a:pt x="13559" y="5252"/>
                    <a:pt x="13747" y="5671"/>
                    <a:pt x="13852" y="6110"/>
                  </a:cubicBezTo>
                  <a:cubicBezTo>
                    <a:pt x="13998" y="6696"/>
                    <a:pt x="14250" y="7219"/>
                    <a:pt x="14270" y="7826"/>
                  </a:cubicBezTo>
                  <a:cubicBezTo>
                    <a:pt x="14270" y="7993"/>
                    <a:pt x="14312" y="8161"/>
                    <a:pt x="14312" y="8349"/>
                  </a:cubicBezTo>
                  <a:cubicBezTo>
                    <a:pt x="14312" y="8726"/>
                    <a:pt x="14229" y="9060"/>
                    <a:pt x="13957" y="9395"/>
                  </a:cubicBezTo>
                  <a:cubicBezTo>
                    <a:pt x="13685" y="9730"/>
                    <a:pt x="13517" y="10169"/>
                    <a:pt x="13517" y="10630"/>
                  </a:cubicBezTo>
                  <a:cubicBezTo>
                    <a:pt x="13517" y="11111"/>
                    <a:pt x="13434" y="11571"/>
                    <a:pt x="13392" y="12052"/>
                  </a:cubicBezTo>
                  <a:cubicBezTo>
                    <a:pt x="13392" y="12136"/>
                    <a:pt x="13371" y="12199"/>
                    <a:pt x="13371" y="12283"/>
                  </a:cubicBezTo>
                  <a:cubicBezTo>
                    <a:pt x="13392" y="12889"/>
                    <a:pt x="13224" y="13433"/>
                    <a:pt x="12994" y="13977"/>
                  </a:cubicBezTo>
                  <a:cubicBezTo>
                    <a:pt x="12910" y="14166"/>
                    <a:pt x="12869" y="14375"/>
                    <a:pt x="12806" y="14584"/>
                  </a:cubicBezTo>
                  <a:cubicBezTo>
                    <a:pt x="12743" y="14877"/>
                    <a:pt x="12597" y="15128"/>
                    <a:pt x="12366" y="15296"/>
                  </a:cubicBezTo>
                  <a:cubicBezTo>
                    <a:pt x="12032" y="15547"/>
                    <a:pt x="11843" y="15902"/>
                    <a:pt x="11634" y="16216"/>
                  </a:cubicBezTo>
                  <a:cubicBezTo>
                    <a:pt x="11529" y="16384"/>
                    <a:pt x="11404" y="16551"/>
                    <a:pt x="11237" y="16677"/>
                  </a:cubicBezTo>
                  <a:cubicBezTo>
                    <a:pt x="11027" y="16865"/>
                    <a:pt x="10881" y="17074"/>
                    <a:pt x="10713" y="17262"/>
                  </a:cubicBezTo>
                  <a:cubicBezTo>
                    <a:pt x="10525" y="17493"/>
                    <a:pt x="10295" y="17702"/>
                    <a:pt x="10044" y="17827"/>
                  </a:cubicBezTo>
                  <a:cubicBezTo>
                    <a:pt x="9353" y="18204"/>
                    <a:pt x="8809" y="18685"/>
                    <a:pt x="8203" y="19166"/>
                  </a:cubicBezTo>
                  <a:lnTo>
                    <a:pt x="7972" y="19397"/>
                  </a:lnTo>
                  <a:cubicBezTo>
                    <a:pt x="7533" y="19941"/>
                    <a:pt x="7094" y="20464"/>
                    <a:pt x="6529" y="20924"/>
                  </a:cubicBezTo>
                  <a:cubicBezTo>
                    <a:pt x="6194" y="21196"/>
                    <a:pt x="5943" y="21594"/>
                    <a:pt x="5483" y="21782"/>
                  </a:cubicBezTo>
                  <a:cubicBezTo>
                    <a:pt x="5357" y="21824"/>
                    <a:pt x="5252" y="22012"/>
                    <a:pt x="5169" y="22179"/>
                  </a:cubicBezTo>
                  <a:cubicBezTo>
                    <a:pt x="5043" y="22410"/>
                    <a:pt x="4876" y="22493"/>
                    <a:pt x="4625" y="22514"/>
                  </a:cubicBezTo>
                  <a:cubicBezTo>
                    <a:pt x="4143" y="22535"/>
                    <a:pt x="3683" y="22598"/>
                    <a:pt x="3202" y="22640"/>
                  </a:cubicBezTo>
                  <a:cubicBezTo>
                    <a:pt x="2762" y="22661"/>
                    <a:pt x="2344" y="22556"/>
                    <a:pt x="1926" y="22493"/>
                  </a:cubicBezTo>
                  <a:cubicBezTo>
                    <a:pt x="1382" y="22389"/>
                    <a:pt x="858" y="22284"/>
                    <a:pt x="294" y="22138"/>
                  </a:cubicBezTo>
                  <a:cubicBezTo>
                    <a:pt x="252" y="22075"/>
                    <a:pt x="231" y="21970"/>
                    <a:pt x="210" y="21866"/>
                  </a:cubicBezTo>
                  <a:cubicBezTo>
                    <a:pt x="126" y="21259"/>
                    <a:pt x="84" y="20652"/>
                    <a:pt x="21" y="20045"/>
                  </a:cubicBezTo>
                  <a:cubicBezTo>
                    <a:pt x="1" y="19815"/>
                    <a:pt x="21" y="19606"/>
                    <a:pt x="42" y="19376"/>
                  </a:cubicBezTo>
                  <a:cubicBezTo>
                    <a:pt x="105" y="19062"/>
                    <a:pt x="84" y="18769"/>
                    <a:pt x="42" y="18455"/>
                  </a:cubicBezTo>
                  <a:cubicBezTo>
                    <a:pt x="21" y="18141"/>
                    <a:pt x="1" y="17806"/>
                    <a:pt x="1" y="17493"/>
                  </a:cubicBezTo>
                  <a:cubicBezTo>
                    <a:pt x="21" y="15735"/>
                    <a:pt x="63" y="14019"/>
                    <a:pt x="105" y="12262"/>
                  </a:cubicBezTo>
                  <a:cubicBezTo>
                    <a:pt x="105" y="12178"/>
                    <a:pt x="105" y="12094"/>
                    <a:pt x="126" y="11990"/>
                  </a:cubicBezTo>
                  <a:cubicBezTo>
                    <a:pt x="231" y="11927"/>
                    <a:pt x="335" y="11843"/>
                    <a:pt x="440" y="11780"/>
                  </a:cubicBezTo>
                  <a:cubicBezTo>
                    <a:pt x="545" y="11739"/>
                    <a:pt x="628" y="11655"/>
                    <a:pt x="733" y="11634"/>
                  </a:cubicBezTo>
                  <a:cubicBezTo>
                    <a:pt x="1695" y="11195"/>
                    <a:pt x="2532" y="10588"/>
                    <a:pt x="3390" y="9981"/>
                  </a:cubicBezTo>
                  <a:cubicBezTo>
                    <a:pt x="3871" y="9667"/>
                    <a:pt x="4290" y="9228"/>
                    <a:pt x="4834" y="8956"/>
                  </a:cubicBezTo>
                  <a:cubicBezTo>
                    <a:pt x="5629" y="8286"/>
                    <a:pt x="6257" y="7470"/>
                    <a:pt x="6675" y="6529"/>
                  </a:cubicBezTo>
                  <a:cubicBezTo>
                    <a:pt x="6780" y="6278"/>
                    <a:pt x="6801" y="5985"/>
                    <a:pt x="6843" y="5692"/>
                  </a:cubicBezTo>
                  <a:cubicBezTo>
                    <a:pt x="6884" y="5608"/>
                    <a:pt x="6822" y="5503"/>
                    <a:pt x="6780" y="5441"/>
                  </a:cubicBezTo>
                  <a:cubicBezTo>
                    <a:pt x="6696" y="5252"/>
                    <a:pt x="6466" y="5252"/>
                    <a:pt x="6361" y="5399"/>
                  </a:cubicBezTo>
                  <a:cubicBezTo>
                    <a:pt x="6278" y="5503"/>
                    <a:pt x="6215" y="5650"/>
                    <a:pt x="6194" y="5775"/>
                  </a:cubicBezTo>
                  <a:cubicBezTo>
                    <a:pt x="5985" y="6424"/>
                    <a:pt x="5545" y="6968"/>
                    <a:pt x="5127" y="7491"/>
                  </a:cubicBezTo>
                  <a:cubicBezTo>
                    <a:pt x="4918" y="7763"/>
                    <a:pt x="4646" y="7993"/>
                    <a:pt x="4395" y="8223"/>
                  </a:cubicBezTo>
                  <a:cubicBezTo>
                    <a:pt x="4290" y="8328"/>
                    <a:pt x="4164" y="8412"/>
                    <a:pt x="4018" y="8495"/>
                  </a:cubicBezTo>
                  <a:cubicBezTo>
                    <a:pt x="3704" y="8642"/>
                    <a:pt x="3432" y="8830"/>
                    <a:pt x="3223" y="9102"/>
                  </a:cubicBezTo>
                  <a:cubicBezTo>
                    <a:pt x="3223" y="9123"/>
                    <a:pt x="3181" y="9123"/>
                    <a:pt x="3160" y="9144"/>
                  </a:cubicBezTo>
                  <a:cubicBezTo>
                    <a:pt x="3034" y="9249"/>
                    <a:pt x="2909" y="9353"/>
                    <a:pt x="2742" y="9437"/>
                  </a:cubicBezTo>
                  <a:cubicBezTo>
                    <a:pt x="1967" y="9897"/>
                    <a:pt x="1235" y="10504"/>
                    <a:pt x="335" y="10818"/>
                  </a:cubicBezTo>
                  <a:cubicBezTo>
                    <a:pt x="210" y="10734"/>
                    <a:pt x="252" y="10609"/>
                    <a:pt x="294" y="10504"/>
                  </a:cubicBezTo>
                  <a:cubicBezTo>
                    <a:pt x="440" y="9437"/>
                    <a:pt x="524" y="8370"/>
                    <a:pt x="482" y="7261"/>
                  </a:cubicBezTo>
                  <a:cubicBezTo>
                    <a:pt x="482" y="7010"/>
                    <a:pt x="545" y="6738"/>
                    <a:pt x="586" y="6487"/>
                  </a:cubicBezTo>
                  <a:cubicBezTo>
                    <a:pt x="733" y="5692"/>
                    <a:pt x="691" y="4876"/>
                    <a:pt x="775" y="4101"/>
                  </a:cubicBezTo>
                  <a:cubicBezTo>
                    <a:pt x="817" y="3934"/>
                    <a:pt x="817" y="3767"/>
                    <a:pt x="838" y="3599"/>
                  </a:cubicBezTo>
                  <a:cubicBezTo>
                    <a:pt x="879" y="3390"/>
                    <a:pt x="984" y="3181"/>
                    <a:pt x="1047" y="2951"/>
                  </a:cubicBezTo>
                  <a:cubicBezTo>
                    <a:pt x="1298" y="2846"/>
                    <a:pt x="1591" y="2888"/>
                    <a:pt x="1821" y="2888"/>
                  </a:cubicBezTo>
                  <a:cubicBezTo>
                    <a:pt x="2302" y="2930"/>
                    <a:pt x="2762" y="2846"/>
                    <a:pt x="3202" y="2679"/>
                  </a:cubicBezTo>
                  <a:cubicBezTo>
                    <a:pt x="4018" y="2428"/>
                    <a:pt x="4855" y="2218"/>
                    <a:pt x="5671" y="1946"/>
                  </a:cubicBezTo>
                  <a:cubicBezTo>
                    <a:pt x="6340" y="1716"/>
                    <a:pt x="7031" y="1465"/>
                    <a:pt x="7680" y="1172"/>
                  </a:cubicBezTo>
                  <a:cubicBezTo>
                    <a:pt x="7868" y="1088"/>
                    <a:pt x="8056" y="963"/>
                    <a:pt x="8203" y="858"/>
                  </a:cubicBezTo>
                  <a:cubicBezTo>
                    <a:pt x="8621" y="565"/>
                    <a:pt x="9040" y="293"/>
                    <a:pt x="9500"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295" name="Google Shape;2295;p74"/>
            <p:cNvSpPr/>
            <p:nvPr/>
          </p:nvSpPr>
          <p:spPr>
            <a:xfrm>
              <a:off x="4614563" y="2949200"/>
              <a:ext cx="285625" cy="463475"/>
            </a:xfrm>
            <a:custGeom>
              <a:avLst/>
              <a:gdLst/>
              <a:ahLst/>
              <a:cxnLst/>
              <a:rect l="l" t="t" r="r" b="b"/>
              <a:pathLst>
                <a:path w="11425" h="18539" extrusionOk="0">
                  <a:moveTo>
                    <a:pt x="8558" y="1172"/>
                  </a:moveTo>
                  <a:cubicBezTo>
                    <a:pt x="8579" y="1298"/>
                    <a:pt x="8600" y="1340"/>
                    <a:pt x="8579" y="1382"/>
                  </a:cubicBezTo>
                  <a:cubicBezTo>
                    <a:pt x="8517" y="2072"/>
                    <a:pt x="8684" y="2679"/>
                    <a:pt x="8830" y="3348"/>
                  </a:cubicBezTo>
                  <a:cubicBezTo>
                    <a:pt x="8935" y="3725"/>
                    <a:pt x="9019" y="4123"/>
                    <a:pt x="9123" y="4499"/>
                  </a:cubicBezTo>
                  <a:cubicBezTo>
                    <a:pt x="9207" y="4834"/>
                    <a:pt x="9228" y="5211"/>
                    <a:pt x="9270" y="5566"/>
                  </a:cubicBezTo>
                  <a:cubicBezTo>
                    <a:pt x="9333" y="6110"/>
                    <a:pt x="9458" y="6696"/>
                    <a:pt x="9437" y="7261"/>
                  </a:cubicBezTo>
                  <a:cubicBezTo>
                    <a:pt x="9667" y="7952"/>
                    <a:pt x="9646" y="8684"/>
                    <a:pt x="9898" y="9353"/>
                  </a:cubicBezTo>
                  <a:cubicBezTo>
                    <a:pt x="10023" y="9646"/>
                    <a:pt x="10044" y="9981"/>
                    <a:pt x="10086" y="10295"/>
                  </a:cubicBezTo>
                  <a:cubicBezTo>
                    <a:pt x="10107" y="10462"/>
                    <a:pt x="10170" y="10651"/>
                    <a:pt x="10190" y="10797"/>
                  </a:cubicBezTo>
                  <a:cubicBezTo>
                    <a:pt x="10211" y="11027"/>
                    <a:pt x="10295" y="11237"/>
                    <a:pt x="10274" y="11488"/>
                  </a:cubicBezTo>
                  <a:cubicBezTo>
                    <a:pt x="10253" y="11822"/>
                    <a:pt x="10379" y="12157"/>
                    <a:pt x="10421" y="12471"/>
                  </a:cubicBezTo>
                  <a:cubicBezTo>
                    <a:pt x="10463" y="12680"/>
                    <a:pt x="10609" y="12806"/>
                    <a:pt x="10818" y="12806"/>
                  </a:cubicBezTo>
                  <a:cubicBezTo>
                    <a:pt x="11027" y="12827"/>
                    <a:pt x="11237" y="12827"/>
                    <a:pt x="11425" y="13078"/>
                  </a:cubicBezTo>
                  <a:cubicBezTo>
                    <a:pt x="11425" y="14647"/>
                    <a:pt x="11425" y="16237"/>
                    <a:pt x="11404" y="17848"/>
                  </a:cubicBezTo>
                  <a:cubicBezTo>
                    <a:pt x="11404" y="17932"/>
                    <a:pt x="11383" y="18037"/>
                    <a:pt x="11341" y="18141"/>
                  </a:cubicBezTo>
                  <a:cubicBezTo>
                    <a:pt x="11090" y="18162"/>
                    <a:pt x="10860" y="18225"/>
                    <a:pt x="10588" y="18225"/>
                  </a:cubicBezTo>
                  <a:cubicBezTo>
                    <a:pt x="9960" y="18204"/>
                    <a:pt x="9354" y="18351"/>
                    <a:pt x="8726" y="18267"/>
                  </a:cubicBezTo>
                  <a:cubicBezTo>
                    <a:pt x="8579" y="18246"/>
                    <a:pt x="8412" y="18246"/>
                    <a:pt x="8286" y="18309"/>
                  </a:cubicBezTo>
                  <a:cubicBezTo>
                    <a:pt x="7973" y="18434"/>
                    <a:pt x="7638" y="18455"/>
                    <a:pt x="7303" y="18497"/>
                  </a:cubicBezTo>
                  <a:cubicBezTo>
                    <a:pt x="7052" y="18497"/>
                    <a:pt x="6822" y="18539"/>
                    <a:pt x="6592" y="18434"/>
                  </a:cubicBezTo>
                  <a:cubicBezTo>
                    <a:pt x="6069" y="18497"/>
                    <a:pt x="5587" y="18309"/>
                    <a:pt x="5127" y="18037"/>
                  </a:cubicBezTo>
                  <a:cubicBezTo>
                    <a:pt x="4897" y="17911"/>
                    <a:pt x="4688" y="17974"/>
                    <a:pt x="4499" y="18141"/>
                  </a:cubicBezTo>
                  <a:cubicBezTo>
                    <a:pt x="4374" y="18037"/>
                    <a:pt x="4227" y="17953"/>
                    <a:pt x="4102" y="17890"/>
                  </a:cubicBezTo>
                  <a:cubicBezTo>
                    <a:pt x="3955" y="17786"/>
                    <a:pt x="3809" y="17639"/>
                    <a:pt x="3662" y="17514"/>
                  </a:cubicBezTo>
                  <a:cubicBezTo>
                    <a:pt x="3537" y="17409"/>
                    <a:pt x="3432" y="17283"/>
                    <a:pt x="3286" y="17158"/>
                  </a:cubicBezTo>
                  <a:cubicBezTo>
                    <a:pt x="3160" y="17011"/>
                    <a:pt x="3056" y="16865"/>
                    <a:pt x="2909" y="16760"/>
                  </a:cubicBezTo>
                  <a:cubicBezTo>
                    <a:pt x="2742" y="16656"/>
                    <a:pt x="2616" y="16488"/>
                    <a:pt x="2532" y="16342"/>
                  </a:cubicBezTo>
                  <a:cubicBezTo>
                    <a:pt x="2240" y="15819"/>
                    <a:pt x="1926" y="15296"/>
                    <a:pt x="1779" y="14689"/>
                  </a:cubicBezTo>
                  <a:cubicBezTo>
                    <a:pt x="1696" y="14396"/>
                    <a:pt x="1570" y="14124"/>
                    <a:pt x="1444" y="13852"/>
                  </a:cubicBezTo>
                  <a:cubicBezTo>
                    <a:pt x="1403" y="13789"/>
                    <a:pt x="1361" y="13664"/>
                    <a:pt x="1361" y="13601"/>
                  </a:cubicBezTo>
                  <a:cubicBezTo>
                    <a:pt x="1382" y="13141"/>
                    <a:pt x="1193" y="12743"/>
                    <a:pt x="1089" y="12304"/>
                  </a:cubicBezTo>
                  <a:cubicBezTo>
                    <a:pt x="1047" y="12178"/>
                    <a:pt x="1047" y="12032"/>
                    <a:pt x="1005" y="11864"/>
                  </a:cubicBezTo>
                  <a:lnTo>
                    <a:pt x="1005" y="11634"/>
                  </a:lnTo>
                  <a:cubicBezTo>
                    <a:pt x="796" y="10944"/>
                    <a:pt x="796" y="10211"/>
                    <a:pt x="566" y="9542"/>
                  </a:cubicBezTo>
                  <a:cubicBezTo>
                    <a:pt x="524" y="9416"/>
                    <a:pt x="524" y="9249"/>
                    <a:pt x="482" y="9102"/>
                  </a:cubicBezTo>
                  <a:cubicBezTo>
                    <a:pt x="461" y="8935"/>
                    <a:pt x="440" y="8809"/>
                    <a:pt x="377" y="8642"/>
                  </a:cubicBezTo>
                  <a:cubicBezTo>
                    <a:pt x="231" y="8224"/>
                    <a:pt x="147" y="7805"/>
                    <a:pt x="147" y="7366"/>
                  </a:cubicBezTo>
                  <a:cubicBezTo>
                    <a:pt x="147" y="7115"/>
                    <a:pt x="147" y="6843"/>
                    <a:pt x="43" y="6592"/>
                  </a:cubicBezTo>
                  <a:cubicBezTo>
                    <a:pt x="1" y="6445"/>
                    <a:pt x="1" y="6299"/>
                    <a:pt x="22" y="6131"/>
                  </a:cubicBezTo>
                  <a:cubicBezTo>
                    <a:pt x="126" y="5378"/>
                    <a:pt x="315" y="4646"/>
                    <a:pt x="628" y="3976"/>
                  </a:cubicBezTo>
                  <a:cubicBezTo>
                    <a:pt x="691" y="3788"/>
                    <a:pt x="796" y="3579"/>
                    <a:pt x="859" y="3390"/>
                  </a:cubicBezTo>
                  <a:cubicBezTo>
                    <a:pt x="963" y="3139"/>
                    <a:pt x="1068" y="2867"/>
                    <a:pt x="1340" y="2721"/>
                  </a:cubicBezTo>
                  <a:cubicBezTo>
                    <a:pt x="1465" y="2637"/>
                    <a:pt x="1570" y="2449"/>
                    <a:pt x="1612" y="2323"/>
                  </a:cubicBezTo>
                  <a:cubicBezTo>
                    <a:pt x="1905" y="1716"/>
                    <a:pt x="2344" y="1277"/>
                    <a:pt x="2825" y="838"/>
                  </a:cubicBezTo>
                  <a:cubicBezTo>
                    <a:pt x="3097" y="566"/>
                    <a:pt x="3453" y="356"/>
                    <a:pt x="3809" y="210"/>
                  </a:cubicBezTo>
                  <a:cubicBezTo>
                    <a:pt x="4332" y="1"/>
                    <a:pt x="4876" y="63"/>
                    <a:pt x="5441" y="231"/>
                  </a:cubicBezTo>
                  <a:cubicBezTo>
                    <a:pt x="5692" y="273"/>
                    <a:pt x="5964" y="356"/>
                    <a:pt x="6215" y="419"/>
                  </a:cubicBezTo>
                  <a:cubicBezTo>
                    <a:pt x="6696" y="524"/>
                    <a:pt x="7136" y="628"/>
                    <a:pt x="7575" y="796"/>
                  </a:cubicBezTo>
                  <a:cubicBezTo>
                    <a:pt x="7701" y="858"/>
                    <a:pt x="7868" y="900"/>
                    <a:pt x="7994" y="963"/>
                  </a:cubicBezTo>
                  <a:cubicBezTo>
                    <a:pt x="8245" y="1026"/>
                    <a:pt x="8391" y="1089"/>
                    <a:pt x="8558" y="1172"/>
                  </a:cubicBezTo>
                  <a:close/>
                  <a:moveTo>
                    <a:pt x="4709" y="8496"/>
                  </a:moveTo>
                  <a:cubicBezTo>
                    <a:pt x="4625" y="8579"/>
                    <a:pt x="4583" y="8600"/>
                    <a:pt x="4541" y="8684"/>
                  </a:cubicBezTo>
                  <a:cubicBezTo>
                    <a:pt x="4374" y="9040"/>
                    <a:pt x="4332" y="9437"/>
                    <a:pt x="4437" y="9856"/>
                  </a:cubicBezTo>
                  <a:cubicBezTo>
                    <a:pt x="4583" y="10337"/>
                    <a:pt x="4709" y="10818"/>
                    <a:pt x="4855" y="11278"/>
                  </a:cubicBezTo>
                  <a:cubicBezTo>
                    <a:pt x="5273" y="12366"/>
                    <a:pt x="5859" y="13371"/>
                    <a:pt x="7010" y="13894"/>
                  </a:cubicBezTo>
                  <a:cubicBezTo>
                    <a:pt x="7136" y="13936"/>
                    <a:pt x="7240" y="14019"/>
                    <a:pt x="7345" y="14061"/>
                  </a:cubicBezTo>
                  <a:cubicBezTo>
                    <a:pt x="7450" y="14124"/>
                    <a:pt x="7554" y="14145"/>
                    <a:pt x="7659" y="14145"/>
                  </a:cubicBezTo>
                  <a:lnTo>
                    <a:pt x="9082" y="14061"/>
                  </a:lnTo>
                  <a:cubicBezTo>
                    <a:pt x="9354" y="14040"/>
                    <a:pt x="9500" y="13852"/>
                    <a:pt x="9500" y="13538"/>
                  </a:cubicBezTo>
                  <a:cubicBezTo>
                    <a:pt x="9312" y="13434"/>
                    <a:pt x="9102" y="13413"/>
                    <a:pt x="8893" y="13392"/>
                  </a:cubicBezTo>
                  <a:cubicBezTo>
                    <a:pt x="8642" y="13371"/>
                    <a:pt x="8454" y="13329"/>
                    <a:pt x="8203" y="13371"/>
                  </a:cubicBezTo>
                  <a:cubicBezTo>
                    <a:pt x="7847" y="13392"/>
                    <a:pt x="7533" y="13287"/>
                    <a:pt x="7240" y="13078"/>
                  </a:cubicBezTo>
                  <a:lnTo>
                    <a:pt x="6843" y="12848"/>
                  </a:lnTo>
                  <a:cubicBezTo>
                    <a:pt x="6592" y="12701"/>
                    <a:pt x="6403" y="12492"/>
                    <a:pt x="6236" y="12262"/>
                  </a:cubicBezTo>
                  <a:cubicBezTo>
                    <a:pt x="5755" y="11613"/>
                    <a:pt x="5399" y="10881"/>
                    <a:pt x="5148" y="10086"/>
                  </a:cubicBezTo>
                  <a:cubicBezTo>
                    <a:pt x="5043" y="9814"/>
                    <a:pt x="4939" y="9521"/>
                    <a:pt x="4960" y="9207"/>
                  </a:cubicBezTo>
                  <a:cubicBezTo>
                    <a:pt x="4960" y="8935"/>
                    <a:pt x="4918" y="8705"/>
                    <a:pt x="4709" y="8496"/>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296" name="Google Shape;2296;p74"/>
            <p:cNvSpPr/>
            <p:nvPr/>
          </p:nvSpPr>
          <p:spPr>
            <a:xfrm>
              <a:off x="4922663" y="3127050"/>
              <a:ext cx="509000" cy="310750"/>
            </a:xfrm>
            <a:custGeom>
              <a:avLst/>
              <a:gdLst/>
              <a:ahLst/>
              <a:cxnLst/>
              <a:rect l="l" t="t" r="r" b="b"/>
              <a:pathLst>
                <a:path w="20360" h="12430" extrusionOk="0">
                  <a:moveTo>
                    <a:pt x="147" y="11927"/>
                  </a:moveTo>
                  <a:cubicBezTo>
                    <a:pt x="105" y="11467"/>
                    <a:pt x="22" y="11027"/>
                    <a:pt x="22" y="10588"/>
                  </a:cubicBezTo>
                  <a:cubicBezTo>
                    <a:pt x="1" y="9186"/>
                    <a:pt x="1" y="7784"/>
                    <a:pt x="1" y="6382"/>
                  </a:cubicBezTo>
                  <a:cubicBezTo>
                    <a:pt x="1" y="6215"/>
                    <a:pt x="22" y="6089"/>
                    <a:pt x="22" y="5901"/>
                  </a:cubicBezTo>
                  <a:cubicBezTo>
                    <a:pt x="231" y="5901"/>
                    <a:pt x="377" y="5880"/>
                    <a:pt x="545" y="5880"/>
                  </a:cubicBezTo>
                  <a:lnTo>
                    <a:pt x="2574" y="5880"/>
                  </a:lnTo>
                  <a:cubicBezTo>
                    <a:pt x="2825" y="5880"/>
                    <a:pt x="3035" y="5817"/>
                    <a:pt x="3265" y="5776"/>
                  </a:cubicBezTo>
                  <a:cubicBezTo>
                    <a:pt x="3369" y="5755"/>
                    <a:pt x="3474" y="5713"/>
                    <a:pt x="3600" y="5692"/>
                  </a:cubicBezTo>
                  <a:cubicBezTo>
                    <a:pt x="4185" y="5629"/>
                    <a:pt x="4771" y="5566"/>
                    <a:pt x="5357" y="5462"/>
                  </a:cubicBezTo>
                  <a:cubicBezTo>
                    <a:pt x="6089" y="5315"/>
                    <a:pt x="6801" y="5106"/>
                    <a:pt x="7491" y="4918"/>
                  </a:cubicBezTo>
                  <a:cubicBezTo>
                    <a:pt x="7701" y="4855"/>
                    <a:pt x="7910" y="4750"/>
                    <a:pt x="8161" y="4708"/>
                  </a:cubicBezTo>
                  <a:cubicBezTo>
                    <a:pt x="8328" y="4646"/>
                    <a:pt x="8517" y="4583"/>
                    <a:pt x="8684" y="4520"/>
                  </a:cubicBezTo>
                  <a:cubicBezTo>
                    <a:pt x="8789" y="4478"/>
                    <a:pt x="8893" y="4395"/>
                    <a:pt x="8977" y="4395"/>
                  </a:cubicBezTo>
                  <a:cubicBezTo>
                    <a:pt x="9667" y="4311"/>
                    <a:pt x="10170" y="3892"/>
                    <a:pt x="10651" y="3495"/>
                  </a:cubicBezTo>
                  <a:cubicBezTo>
                    <a:pt x="10797" y="3390"/>
                    <a:pt x="10944" y="3348"/>
                    <a:pt x="11111" y="3265"/>
                  </a:cubicBezTo>
                  <a:cubicBezTo>
                    <a:pt x="11634" y="3035"/>
                    <a:pt x="12178" y="2763"/>
                    <a:pt x="12701" y="2532"/>
                  </a:cubicBezTo>
                  <a:cubicBezTo>
                    <a:pt x="13245" y="2302"/>
                    <a:pt x="13727" y="1967"/>
                    <a:pt x="14187" y="1591"/>
                  </a:cubicBezTo>
                  <a:cubicBezTo>
                    <a:pt x="14584" y="1298"/>
                    <a:pt x="14919" y="942"/>
                    <a:pt x="15191" y="503"/>
                  </a:cubicBezTo>
                  <a:cubicBezTo>
                    <a:pt x="15296" y="314"/>
                    <a:pt x="15421" y="147"/>
                    <a:pt x="15547" y="1"/>
                  </a:cubicBezTo>
                  <a:cubicBezTo>
                    <a:pt x="15861" y="42"/>
                    <a:pt x="16091" y="210"/>
                    <a:pt x="16300" y="398"/>
                  </a:cubicBezTo>
                  <a:cubicBezTo>
                    <a:pt x="16489" y="524"/>
                    <a:pt x="16677" y="670"/>
                    <a:pt x="16865" y="817"/>
                  </a:cubicBezTo>
                  <a:cubicBezTo>
                    <a:pt x="16907" y="858"/>
                    <a:pt x="16991" y="879"/>
                    <a:pt x="17033" y="942"/>
                  </a:cubicBezTo>
                  <a:cubicBezTo>
                    <a:pt x="17514" y="1444"/>
                    <a:pt x="18079" y="1654"/>
                    <a:pt x="18748" y="1758"/>
                  </a:cubicBezTo>
                  <a:cubicBezTo>
                    <a:pt x="19104" y="1800"/>
                    <a:pt x="19502" y="1800"/>
                    <a:pt x="19836" y="1988"/>
                  </a:cubicBezTo>
                  <a:cubicBezTo>
                    <a:pt x="19941" y="2030"/>
                    <a:pt x="20046" y="2093"/>
                    <a:pt x="20129" y="2177"/>
                  </a:cubicBezTo>
                  <a:cubicBezTo>
                    <a:pt x="20318" y="2344"/>
                    <a:pt x="20359" y="2637"/>
                    <a:pt x="20213" y="2846"/>
                  </a:cubicBezTo>
                  <a:cubicBezTo>
                    <a:pt x="20025" y="3076"/>
                    <a:pt x="19983" y="3369"/>
                    <a:pt x="19920" y="3641"/>
                  </a:cubicBezTo>
                  <a:cubicBezTo>
                    <a:pt x="19857" y="3851"/>
                    <a:pt x="19794" y="4060"/>
                    <a:pt x="19711" y="4290"/>
                  </a:cubicBezTo>
                  <a:cubicBezTo>
                    <a:pt x="19627" y="4520"/>
                    <a:pt x="19522" y="4729"/>
                    <a:pt x="19418" y="4959"/>
                  </a:cubicBezTo>
                  <a:cubicBezTo>
                    <a:pt x="19271" y="5336"/>
                    <a:pt x="19125" y="5692"/>
                    <a:pt x="18811" y="5985"/>
                  </a:cubicBezTo>
                  <a:cubicBezTo>
                    <a:pt x="18748" y="6068"/>
                    <a:pt x="18665" y="6194"/>
                    <a:pt x="18644" y="6320"/>
                  </a:cubicBezTo>
                  <a:cubicBezTo>
                    <a:pt x="18434" y="7094"/>
                    <a:pt x="17932" y="7659"/>
                    <a:pt x="17305" y="8098"/>
                  </a:cubicBezTo>
                  <a:cubicBezTo>
                    <a:pt x="16802" y="8475"/>
                    <a:pt x="16300" y="8809"/>
                    <a:pt x="15735" y="8998"/>
                  </a:cubicBezTo>
                  <a:cubicBezTo>
                    <a:pt x="15631" y="9019"/>
                    <a:pt x="15526" y="9081"/>
                    <a:pt x="15421" y="9144"/>
                  </a:cubicBezTo>
                  <a:cubicBezTo>
                    <a:pt x="14794" y="9667"/>
                    <a:pt x="14061" y="9939"/>
                    <a:pt x="13266" y="10190"/>
                  </a:cubicBezTo>
                  <a:cubicBezTo>
                    <a:pt x="12952" y="10295"/>
                    <a:pt x="12618" y="10400"/>
                    <a:pt x="12387" y="10672"/>
                  </a:cubicBezTo>
                  <a:cubicBezTo>
                    <a:pt x="12304" y="10755"/>
                    <a:pt x="12199" y="10776"/>
                    <a:pt x="12095" y="10818"/>
                  </a:cubicBezTo>
                  <a:cubicBezTo>
                    <a:pt x="11864" y="10923"/>
                    <a:pt x="11592" y="11027"/>
                    <a:pt x="11362" y="11174"/>
                  </a:cubicBezTo>
                  <a:cubicBezTo>
                    <a:pt x="11132" y="11278"/>
                    <a:pt x="10923" y="11383"/>
                    <a:pt x="10651" y="11404"/>
                  </a:cubicBezTo>
                  <a:cubicBezTo>
                    <a:pt x="10546" y="11404"/>
                    <a:pt x="10483" y="11425"/>
                    <a:pt x="10400" y="11467"/>
                  </a:cubicBezTo>
                  <a:cubicBezTo>
                    <a:pt x="9500" y="11906"/>
                    <a:pt x="8538" y="11990"/>
                    <a:pt x="7596" y="12094"/>
                  </a:cubicBezTo>
                  <a:lnTo>
                    <a:pt x="7491" y="12094"/>
                  </a:lnTo>
                  <a:cubicBezTo>
                    <a:pt x="7031" y="12283"/>
                    <a:pt x="6529" y="12199"/>
                    <a:pt x="6027" y="12241"/>
                  </a:cubicBezTo>
                  <a:cubicBezTo>
                    <a:pt x="5880" y="12241"/>
                    <a:pt x="5692" y="12241"/>
                    <a:pt x="5566" y="12366"/>
                  </a:cubicBezTo>
                  <a:cubicBezTo>
                    <a:pt x="5504" y="12429"/>
                    <a:pt x="5357" y="12429"/>
                    <a:pt x="5253" y="12429"/>
                  </a:cubicBezTo>
                  <a:lnTo>
                    <a:pt x="2281" y="12429"/>
                  </a:lnTo>
                  <a:lnTo>
                    <a:pt x="2240" y="12429"/>
                  </a:lnTo>
                  <a:cubicBezTo>
                    <a:pt x="1905" y="12429"/>
                    <a:pt x="1612" y="12178"/>
                    <a:pt x="1235" y="12241"/>
                  </a:cubicBezTo>
                  <a:cubicBezTo>
                    <a:pt x="900" y="12283"/>
                    <a:pt x="607" y="12136"/>
                    <a:pt x="294" y="12053"/>
                  </a:cubicBezTo>
                  <a:cubicBezTo>
                    <a:pt x="231" y="12011"/>
                    <a:pt x="231" y="12011"/>
                    <a:pt x="147" y="11927"/>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297" name="Google Shape;2297;p74"/>
            <p:cNvSpPr/>
            <p:nvPr/>
          </p:nvSpPr>
          <p:spPr>
            <a:xfrm>
              <a:off x="5428488" y="3056950"/>
              <a:ext cx="711425" cy="207175"/>
            </a:xfrm>
            <a:custGeom>
              <a:avLst/>
              <a:gdLst/>
              <a:ahLst/>
              <a:cxnLst/>
              <a:rect l="l" t="t" r="r" b="b"/>
              <a:pathLst>
                <a:path w="28457" h="8287" extrusionOk="0">
                  <a:moveTo>
                    <a:pt x="28457" y="22"/>
                  </a:moveTo>
                  <a:cubicBezTo>
                    <a:pt x="28373" y="440"/>
                    <a:pt x="28143" y="796"/>
                    <a:pt x="28038" y="1152"/>
                  </a:cubicBezTo>
                  <a:cubicBezTo>
                    <a:pt x="27934" y="1549"/>
                    <a:pt x="27892" y="1947"/>
                    <a:pt x="27808" y="2302"/>
                  </a:cubicBezTo>
                  <a:cubicBezTo>
                    <a:pt x="27683" y="2365"/>
                    <a:pt x="27578" y="2386"/>
                    <a:pt x="27474" y="2407"/>
                  </a:cubicBezTo>
                  <a:cubicBezTo>
                    <a:pt x="25318" y="2763"/>
                    <a:pt x="23226" y="3370"/>
                    <a:pt x="21113" y="3955"/>
                  </a:cubicBezTo>
                  <a:cubicBezTo>
                    <a:pt x="19899" y="4290"/>
                    <a:pt x="18686" y="4541"/>
                    <a:pt x="17472" y="4855"/>
                  </a:cubicBezTo>
                  <a:cubicBezTo>
                    <a:pt x="17347" y="4897"/>
                    <a:pt x="17242" y="4918"/>
                    <a:pt x="17075" y="4855"/>
                  </a:cubicBezTo>
                  <a:cubicBezTo>
                    <a:pt x="17012" y="4813"/>
                    <a:pt x="16844" y="4834"/>
                    <a:pt x="16740" y="4834"/>
                  </a:cubicBezTo>
                  <a:cubicBezTo>
                    <a:pt x="15463" y="5023"/>
                    <a:pt x="14187" y="5148"/>
                    <a:pt x="12911" y="5420"/>
                  </a:cubicBezTo>
                  <a:cubicBezTo>
                    <a:pt x="11446" y="5713"/>
                    <a:pt x="10002" y="6069"/>
                    <a:pt x="8559" y="6487"/>
                  </a:cubicBezTo>
                  <a:cubicBezTo>
                    <a:pt x="7805" y="6696"/>
                    <a:pt x="6989" y="6780"/>
                    <a:pt x="6194" y="6906"/>
                  </a:cubicBezTo>
                  <a:cubicBezTo>
                    <a:pt x="5776" y="6989"/>
                    <a:pt x="5336" y="6989"/>
                    <a:pt x="4897" y="7031"/>
                  </a:cubicBezTo>
                  <a:cubicBezTo>
                    <a:pt x="4499" y="7094"/>
                    <a:pt x="4102" y="7219"/>
                    <a:pt x="3746" y="7303"/>
                  </a:cubicBezTo>
                  <a:cubicBezTo>
                    <a:pt x="3328" y="7408"/>
                    <a:pt x="2888" y="7450"/>
                    <a:pt x="2470" y="7596"/>
                  </a:cubicBezTo>
                  <a:cubicBezTo>
                    <a:pt x="2093" y="7701"/>
                    <a:pt x="1758" y="7826"/>
                    <a:pt x="1382" y="7952"/>
                  </a:cubicBezTo>
                  <a:cubicBezTo>
                    <a:pt x="1256" y="8015"/>
                    <a:pt x="1110" y="8077"/>
                    <a:pt x="963" y="8140"/>
                  </a:cubicBezTo>
                  <a:cubicBezTo>
                    <a:pt x="629" y="8287"/>
                    <a:pt x="336" y="8245"/>
                    <a:pt x="105" y="7952"/>
                  </a:cubicBezTo>
                  <a:cubicBezTo>
                    <a:pt x="85" y="7910"/>
                    <a:pt x="22" y="7847"/>
                    <a:pt x="1" y="7805"/>
                  </a:cubicBezTo>
                  <a:cubicBezTo>
                    <a:pt x="168" y="7387"/>
                    <a:pt x="419" y="6947"/>
                    <a:pt x="440" y="6487"/>
                  </a:cubicBezTo>
                  <a:cubicBezTo>
                    <a:pt x="482" y="6048"/>
                    <a:pt x="524" y="5608"/>
                    <a:pt x="545" y="5127"/>
                  </a:cubicBezTo>
                  <a:cubicBezTo>
                    <a:pt x="921" y="4960"/>
                    <a:pt x="1277" y="4960"/>
                    <a:pt x="1675" y="4918"/>
                  </a:cubicBezTo>
                  <a:cubicBezTo>
                    <a:pt x="5315" y="4416"/>
                    <a:pt x="8956" y="3788"/>
                    <a:pt x="12534" y="3014"/>
                  </a:cubicBezTo>
                  <a:cubicBezTo>
                    <a:pt x="14145" y="2679"/>
                    <a:pt x="15777" y="2365"/>
                    <a:pt x="17367" y="2030"/>
                  </a:cubicBezTo>
                  <a:cubicBezTo>
                    <a:pt x="17451" y="2010"/>
                    <a:pt x="17535" y="2010"/>
                    <a:pt x="17577" y="1989"/>
                  </a:cubicBezTo>
                  <a:cubicBezTo>
                    <a:pt x="19104" y="1507"/>
                    <a:pt x="20694" y="1277"/>
                    <a:pt x="22243" y="1026"/>
                  </a:cubicBezTo>
                  <a:cubicBezTo>
                    <a:pt x="24230" y="670"/>
                    <a:pt x="26239" y="357"/>
                    <a:pt x="28248" y="43"/>
                  </a:cubicBezTo>
                  <a:cubicBezTo>
                    <a:pt x="28331" y="1"/>
                    <a:pt x="28352" y="1"/>
                    <a:pt x="28457" y="22"/>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298" name="Google Shape;2298;p74"/>
            <p:cNvSpPr/>
            <p:nvPr/>
          </p:nvSpPr>
          <p:spPr>
            <a:xfrm>
              <a:off x="6556288" y="2833075"/>
              <a:ext cx="620925" cy="192000"/>
            </a:xfrm>
            <a:custGeom>
              <a:avLst/>
              <a:gdLst/>
              <a:ahLst/>
              <a:cxnLst/>
              <a:rect l="l" t="t" r="r" b="b"/>
              <a:pathLst>
                <a:path w="24837" h="7680" extrusionOk="0">
                  <a:moveTo>
                    <a:pt x="24836" y="1"/>
                  </a:moveTo>
                  <a:cubicBezTo>
                    <a:pt x="24732" y="210"/>
                    <a:pt x="24669" y="335"/>
                    <a:pt x="24627" y="461"/>
                  </a:cubicBezTo>
                  <a:cubicBezTo>
                    <a:pt x="24481" y="691"/>
                    <a:pt x="24355" y="921"/>
                    <a:pt x="24230" y="1130"/>
                  </a:cubicBezTo>
                  <a:cubicBezTo>
                    <a:pt x="24146" y="1298"/>
                    <a:pt x="24062" y="1423"/>
                    <a:pt x="24000" y="1591"/>
                  </a:cubicBezTo>
                  <a:cubicBezTo>
                    <a:pt x="23916" y="1737"/>
                    <a:pt x="23811" y="1925"/>
                    <a:pt x="23728" y="2072"/>
                  </a:cubicBezTo>
                  <a:cubicBezTo>
                    <a:pt x="23581" y="2428"/>
                    <a:pt x="23602" y="2742"/>
                    <a:pt x="23832" y="3055"/>
                  </a:cubicBezTo>
                  <a:cubicBezTo>
                    <a:pt x="23895" y="3097"/>
                    <a:pt x="23916" y="3160"/>
                    <a:pt x="24000" y="3286"/>
                  </a:cubicBezTo>
                  <a:cubicBezTo>
                    <a:pt x="23686" y="3369"/>
                    <a:pt x="23414" y="3432"/>
                    <a:pt x="23121" y="3495"/>
                  </a:cubicBezTo>
                  <a:cubicBezTo>
                    <a:pt x="22807" y="3537"/>
                    <a:pt x="22493" y="3599"/>
                    <a:pt x="22179" y="3725"/>
                  </a:cubicBezTo>
                  <a:cubicBezTo>
                    <a:pt x="22033" y="3809"/>
                    <a:pt x="21844" y="3788"/>
                    <a:pt x="21698" y="3809"/>
                  </a:cubicBezTo>
                  <a:cubicBezTo>
                    <a:pt x="21238" y="3850"/>
                    <a:pt x="20777" y="3830"/>
                    <a:pt x="20359" y="4060"/>
                  </a:cubicBezTo>
                  <a:cubicBezTo>
                    <a:pt x="20254" y="4122"/>
                    <a:pt x="20087" y="4122"/>
                    <a:pt x="19961" y="4122"/>
                  </a:cubicBezTo>
                  <a:cubicBezTo>
                    <a:pt x="19396" y="4185"/>
                    <a:pt x="18790" y="4248"/>
                    <a:pt x="18204" y="4353"/>
                  </a:cubicBezTo>
                  <a:cubicBezTo>
                    <a:pt x="17869" y="4415"/>
                    <a:pt x="17555" y="4520"/>
                    <a:pt x="17220" y="4541"/>
                  </a:cubicBezTo>
                  <a:cubicBezTo>
                    <a:pt x="15672" y="4646"/>
                    <a:pt x="14165" y="4897"/>
                    <a:pt x="12659" y="5190"/>
                  </a:cubicBezTo>
                  <a:cubicBezTo>
                    <a:pt x="11676" y="5378"/>
                    <a:pt x="10671" y="5671"/>
                    <a:pt x="9688" y="5922"/>
                  </a:cubicBezTo>
                  <a:cubicBezTo>
                    <a:pt x="7637" y="6445"/>
                    <a:pt x="5608" y="6968"/>
                    <a:pt x="3515" y="7261"/>
                  </a:cubicBezTo>
                  <a:cubicBezTo>
                    <a:pt x="2992" y="7324"/>
                    <a:pt x="2469" y="7449"/>
                    <a:pt x="1946" y="7554"/>
                  </a:cubicBezTo>
                  <a:cubicBezTo>
                    <a:pt x="1653" y="7596"/>
                    <a:pt x="1402" y="7679"/>
                    <a:pt x="1109" y="7554"/>
                  </a:cubicBezTo>
                  <a:cubicBezTo>
                    <a:pt x="732" y="6863"/>
                    <a:pt x="398" y="6194"/>
                    <a:pt x="0" y="5462"/>
                  </a:cubicBezTo>
                  <a:cubicBezTo>
                    <a:pt x="105" y="5399"/>
                    <a:pt x="209" y="5357"/>
                    <a:pt x="314" y="5315"/>
                  </a:cubicBezTo>
                  <a:cubicBezTo>
                    <a:pt x="3411" y="4562"/>
                    <a:pt x="6528" y="3830"/>
                    <a:pt x="9625" y="3265"/>
                  </a:cubicBezTo>
                  <a:cubicBezTo>
                    <a:pt x="12387" y="2742"/>
                    <a:pt x="15149" y="2239"/>
                    <a:pt x="17890" y="1653"/>
                  </a:cubicBezTo>
                  <a:cubicBezTo>
                    <a:pt x="19417" y="1340"/>
                    <a:pt x="20924" y="963"/>
                    <a:pt x="22430" y="586"/>
                  </a:cubicBezTo>
                  <a:cubicBezTo>
                    <a:pt x="23079" y="440"/>
                    <a:pt x="23748" y="273"/>
                    <a:pt x="24418" y="126"/>
                  </a:cubicBezTo>
                  <a:cubicBezTo>
                    <a:pt x="24544" y="42"/>
                    <a:pt x="24627" y="42"/>
                    <a:pt x="24836"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299" name="Google Shape;2299;p74"/>
            <p:cNvSpPr/>
            <p:nvPr/>
          </p:nvSpPr>
          <p:spPr>
            <a:xfrm>
              <a:off x="7169863" y="2779725"/>
              <a:ext cx="210300" cy="162700"/>
            </a:xfrm>
            <a:custGeom>
              <a:avLst/>
              <a:gdLst/>
              <a:ahLst/>
              <a:cxnLst/>
              <a:rect l="l" t="t" r="r" b="b"/>
              <a:pathLst>
                <a:path w="8412" h="6508" extrusionOk="0">
                  <a:moveTo>
                    <a:pt x="1" y="4624"/>
                  </a:moveTo>
                  <a:cubicBezTo>
                    <a:pt x="105" y="4415"/>
                    <a:pt x="147" y="4290"/>
                    <a:pt x="231" y="4143"/>
                  </a:cubicBezTo>
                  <a:cubicBezTo>
                    <a:pt x="293" y="4039"/>
                    <a:pt x="377" y="3892"/>
                    <a:pt x="419" y="3787"/>
                  </a:cubicBezTo>
                  <a:cubicBezTo>
                    <a:pt x="524" y="3411"/>
                    <a:pt x="775" y="3097"/>
                    <a:pt x="1005" y="2783"/>
                  </a:cubicBezTo>
                  <a:cubicBezTo>
                    <a:pt x="1340" y="2386"/>
                    <a:pt x="1570" y="1946"/>
                    <a:pt x="1800" y="1465"/>
                  </a:cubicBezTo>
                  <a:cubicBezTo>
                    <a:pt x="1988" y="1109"/>
                    <a:pt x="2260" y="795"/>
                    <a:pt x="2511" y="440"/>
                  </a:cubicBezTo>
                  <a:cubicBezTo>
                    <a:pt x="2532" y="398"/>
                    <a:pt x="2574" y="377"/>
                    <a:pt x="2637" y="335"/>
                  </a:cubicBezTo>
                  <a:cubicBezTo>
                    <a:pt x="3034" y="272"/>
                    <a:pt x="3369" y="0"/>
                    <a:pt x="3788" y="126"/>
                  </a:cubicBezTo>
                  <a:cubicBezTo>
                    <a:pt x="4374" y="21"/>
                    <a:pt x="4897" y="230"/>
                    <a:pt x="5441" y="335"/>
                  </a:cubicBezTo>
                  <a:cubicBezTo>
                    <a:pt x="6110" y="502"/>
                    <a:pt x="6822" y="482"/>
                    <a:pt x="7533" y="377"/>
                  </a:cubicBezTo>
                  <a:cubicBezTo>
                    <a:pt x="7784" y="335"/>
                    <a:pt x="8056" y="293"/>
                    <a:pt x="8328" y="314"/>
                  </a:cubicBezTo>
                  <a:cubicBezTo>
                    <a:pt x="8307" y="502"/>
                    <a:pt x="8286" y="691"/>
                    <a:pt x="8265" y="837"/>
                  </a:cubicBezTo>
                  <a:lnTo>
                    <a:pt x="8265" y="1360"/>
                  </a:lnTo>
                  <a:cubicBezTo>
                    <a:pt x="8265" y="1591"/>
                    <a:pt x="8265" y="1842"/>
                    <a:pt x="8224" y="2093"/>
                  </a:cubicBezTo>
                  <a:cubicBezTo>
                    <a:pt x="8182" y="2323"/>
                    <a:pt x="8307" y="2574"/>
                    <a:pt x="8328" y="2825"/>
                  </a:cubicBezTo>
                  <a:cubicBezTo>
                    <a:pt x="8370" y="3013"/>
                    <a:pt x="8328" y="3181"/>
                    <a:pt x="8328" y="3411"/>
                  </a:cubicBezTo>
                  <a:cubicBezTo>
                    <a:pt x="8328" y="3515"/>
                    <a:pt x="8370" y="3620"/>
                    <a:pt x="8370" y="3746"/>
                  </a:cubicBezTo>
                  <a:cubicBezTo>
                    <a:pt x="8370" y="3850"/>
                    <a:pt x="8412" y="3976"/>
                    <a:pt x="8391" y="4080"/>
                  </a:cubicBezTo>
                  <a:cubicBezTo>
                    <a:pt x="8203" y="4750"/>
                    <a:pt x="8056" y="5440"/>
                    <a:pt x="7742" y="6068"/>
                  </a:cubicBezTo>
                  <a:cubicBezTo>
                    <a:pt x="7617" y="6319"/>
                    <a:pt x="7428" y="6424"/>
                    <a:pt x="7156" y="6424"/>
                  </a:cubicBezTo>
                  <a:lnTo>
                    <a:pt x="7010" y="6424"/>
                  </a:lnTo>
                  <a:cubicBezTo>
                    <a:pt x="6487" y="6319"/>
                    <a:pt x="5964" y="6403"/>
                    <a:pt x="5399" y="6466"/>
                  </a:cubicBezTo>
                  <a:cubicBezTo>
                    <a:pt x="5022" y="6508"/>
                    <a:pt x="4625" y="6487"/>
                    <a:pt x="4227" y="6319"/>
                  </a:cubicBezTo>
                  <a:cubicBezTo>
                    <a:pt x="3809" y="6173"/>
                    <a:pt x="3369" y="6068"/>
                    <a:pt x="2930" y="5943"/>
                  </a:cubicBezTo>
                  <a:cubicBezTo>
                    <a:pt x="2658" y="5859"/>
                    <a:pt x="2365" y="5775"/>
                    <a:pt x="2114" y="5671"/>
                  </a:cubicBezTo>
                  <a:cubicBezTo>
                    <a:pt x="1465" y="5420"/>
                    <a:pt x="838" y="5127"/>
                    <a:pt x="168" y="4834"/>
                  </a:cubicBezTo>
                  <a:cubicBezTo>
                    <a:pt x="210" y="4750"/>
                    <a:pt x="126" y="4708"/>
                    <a:pt x="1" y="4624"/>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300" name="Google Shape;2300;p74"/>
            <p:cNvSpPr/>
            <p:nvPr/>
          </p:nvSpPr>
          <p:spPr>
            <a:xfrm>
              <a:off x="4445613" y="1943300"/>
              <a:ext cx="888225" cy="863125"/>
            </a:xfrm>
            <a:custGeom>
              <a:avLst/>
              <a:gdLst/>
              <a:ahLst/>
              <a:cxnLst/>
              <a:rect l="l" t="t" r="r" b="b"/>
              <a:pathLst>
                <a:path w="35529" h="34525" extrusionOk="0">
                  <a:moveTo>
                    <a:pt x="6173" y="7261"/>
                  </a:moveTo>
                  <a:cubicBezTo>
                    <a:pt x="5943" y="6863"/>
                    <a:pt x="5859" y="6445"/>
                    <a:pt x="5796" y="6026"/>
                  </a:cubicBezTo>
                  <a:lnTo>
                    <a:pt x="5796" y="5922"/>
                  </a:lnTo>
                  <a:cubicBezTo>
                    <a:pt x="5796" y="5441"/>
                    <a:pt x="6361" y="4666"/>
                    <a:pt x="6801" y="4541"/>
                  </a:cubicBezTo>
                  <a:cubicBezTo>
                    <a:pt x="7386" y="4353"/>
                    <a:pt x="7993" y="4185"/>
                    <a:pt x="8579" y="4248"/>
                  </a:cubicBezTo>
                  <a:cubicBezTo>
                    <a:pt x="8893" y="4269"/>
                    <a:pt x="9186" y="4248"/>
                    <a:pt x="9500" y="4248"/>
                  </a:cubicBezTo>
                  <a:cubicBezTo>
                    <a:pt x="9730" y="4248"/>
                    <a:pt x="9939" y="4269"/>
                    <a:pt x="10190" y="4394"/>
                  </a:cubicBezTo>
                  <a:cubicBezTo>
                    <a:pt x="10232" y="4541"/>
                    <a:pt x="10253" y="4708"/>
                    <a:pt x="10337" y="4876"/>
                  </a:cubicBezTo>
                  <a:cubicBezTo>
                    <a:pt x="10399" y="5001"/>
                    <a:pt x="10462" y="5169"/>
                    <a:pt x="10567" y="5273"/>
                  </a:cubicBezTo>
                  <a:cubicBezTo>
                    <a:pt x="10839" y="5524"/>
                    <a:pt x="11195" y="5524"/>
                    <a:pt x="11487" y="5273"/>
                  </a:cubicBezTo>
                  <a:cubicBezTo>
                    <a:pt x="11780" y="5001"/>
                    <a:pt x="11801" y="4646"/>
                    <a:pt x="11571" y="4353"/>
                  </a:cubicBezTo>
                  <a:cubicBezTo>
                    <a:pt x="11404" y="4164"/>
                    <a:pt x="11257" y="4018"/>
                    <a:pt x="11069" y="3850"/>
                  </a:cubicBezTo>
                  <a:cubicBezTo>
                    <a:pt x="10943" y="3411"/>
                    <a:pt x="11132" y="3076"/>
                    <a:pt x="11467" y="2783"/>
                  </a:cubicBezTo>
                  <a:cubicBezTo>
                    <a:pt x="11822" y="2469"/>
                    <a:pt x="12220" y="2239"/>
                    <a:pt x="12722" y="2156"/>
                  </a:cubicBezTo>
                  <a:cubicBezTo>
                    <a:pt x="12743" y="2156"/>
                    <a:pt x="12806" y="2135"/>
                    <a:pt x="12827" y="2135"/>
                  </a:cubicBezTo>
                  <a:cubicBezTo>
                    <a:pt x="13538" y="1842"/>
                    <a:pt x="14270" y="1884"/>
                    <a:pt x="15024" y="1884"/>
                  </a:cubicBezTo>
                  <a:cubicBezTo>
                    <a:pt x="15316" y="1884"/>
                    <a:pt x="15547" y="1988"/>
                    <a:pt x="15651" y="2281"/>
                  </a:cubicBezTo>
                  <a:cubicBezTo>
                    <a:pt x="15693" y="2407"/>
                    <a:pt x="15756" y="2511"/>
                    <a:pt x="15840" y="2658"/>
                  </a:cubicBezTo>
                  <a:cubicBezTo>
                    <a:pt x="15902" y="2762"/>
                    <a:pt x="15986" y="2867"/>
                    <a:pt x="16091" y="2972"/>
                  </a:cubicBezTo>
                  <a:cubicBezTo>
                    <a:pt x="16363" y="3181"/>
                    <a:pt x="16823" y="3202"/>
                    <a:pt x="17032" y="2993"/>
                  </a:cubicBezTo>
                  <a:cubicBezTo>
                    <a:pt x="17241" y="2804"/>
                    <a:pt x="17262" y="2302"/>
                    <a:pt x="17053" y="2051"/>
                  </a:cubicBezTo>
                  <a:cubicBezTo>
                    <a:pt x="16948" y="1925"/>
                    <a:pt x="16823" y="1821"/>
                    <a:pt x="16697" y="1674"/>
                  </a:cubicBezTo>
                  <a:cubicBezTo>
                    <a:pt x="16614" y="1612"/>
                    <a:pt x="16509" y="1549"/>
                    <a:pt x="16425" y="1507"/>
                  </a:cubicBezTo>
                  <a:cubicBezTo>
                    <a:pt x="16404" y="1193"/>
                    <a:pt x="16509" y="942"/>
                    <a:pt x="16718" y="775"/>
                  </a:cubicBezTo>
                  <a:cubicBezTo>
                    <a:pt x="16802" y="712"/>
                    <a:pt x="16844" y="628"/>
                    <a:pt x="16928" y="565"/>
                  </a:cubicBezTo>
                  <a:cubicBezTo>
                    <a:pt x="17409" y="0"/>
                    <a:pt x="17974" y="0"/>
                    <a:pt x="18622" y="147"/>
                  </a:cubicBezTo>
                  <a:cubicBezTo>
                    <a:pt x="19564" y="314"/>
                    <a:pt x="20359" y="775"/>
                    <a:pt x="21133" y="1298"/>
                  </a:cubicBezTo>
                  <a:cubicBezTo>
                    <a:pt x="21384" y="1444"/>
                    <a:pt x="21531" y="1653"/>
                    <a:pt x="21552" y="1905"/>
                  </a:cubicBezTo>
                  <a:cubicBezTo>
                    <a:pt x="21594" y="2009"/>
                    <a:pt x="21594" y="2156"/>
                    <a:pt x="21614" y="2260"/>
                  </a:cubicBezTo>
                  <a:cubicBezTo>
                    <a:pt x="21656" y="2407"/>
                    <a:pt x="21824" y="2553"/>
                    <a:pt x="21970" y="2574"/>
                  </a:cubicBezTo>
                  <a:cubicBezTo>
                    <a:pt x="22179" y="2595"/>
                    <a:pt x="22368" y="2490"/>
                    <a:pt x="22430" y="2281"/>
                  </a:cubicBezTo>
                  <a:cubicBezTo>
                    <a:pt x="22451" y="2156"/>
                    <a:pt x="22472" y="2009"/>
                    <a:pt x="22472" y="1884"/>
                  </a:cubicBezTo>
                  <a:cubicBezTo>
                    <a:pt x="22472" y="1674"/>
                    <a:pt x="22598" y="1549"/>
                    <a:pt x="22744" y="1423"/>
                  </a:cubicBezTo>
                  <a:cubicBezTo>
                    <a:pt x="23205" y="1005"/>
                    <a:pt x="23749" y="1026"/>
                    <a:pt x="24314" y="1109"/>
                  </a:cubicBezTo>
                  <a:cubicBezTo>
                    <a:pt x="24523" y="1130"/>
                    <a:pt x="24690" y="1214"/>
                    <a:pt x="24899" y="1277"/>
                  </a:cubicBezTo>
                  <a:cubicBezTo>
                    <a:pt x="25674" y="1633"/>
                    <a:pt x="26260" y="2177"/>
                    <a:pt x="26824" y="2783"/>
                  </a:cubicBezTo>
                  <a:cubicBezTo>
                    <a:pt x="26866" y="2825"/>
                    <a:pt x="26929" y="2909"/>
                    <a:pt x="26950" y="2951"/>
                  </a:cubicBezTo>
                  <a:cubicBezTo>
                    <a:pt x="26971" y="3034"/>
                    <a:pt x="26971" y="3118"/>
                    <a:pt x="26992" y="3202"/>
                  </a:cubicBezTo>
                  <a:cubicBezTo>
                    <a:pt x="26887" y="3306"/>
                    <a:pt x="26783" y="3411"/>
                    <a:pt x="26720" y="3516"/>
                  </a:cubicBezTo>
                  <a:cubicBezTo>
                    <a:pt x="26552" y="3683"/>
                    <a:pt x="26511" y="3934"/>
                    <a:pt x="26636" y="4143"/>
                  </a:cubicBezTo>
                  <a:cubicBezTo>
                    <a:pt x="26741" y="4353"/>
                    <a:pt x="26929" y="4394"/>
                    <a:pt x="27159" y="4415"/>
                  </a:cubicBezTo>
                  <a:cubicBezTo>
                    <a:pt x="27578" y="4478"/>
                    <a:pt x="27892" y="4353"/>
                    <a:pt x="28038" y="3892"/>
                  </a:cubicBezTo>
                  <a:lnTo>
                    <a:pt x="28561" y="3892"/>
                  </a:lnTo>
                  <a:cubicBezTo>
                    <a:pt x="28812" y="3892"/>
                    <a:pt x="29021" y="3955"/>
                    <a:pt x="29231" y="4081"/>
                  </a:cubicBezTo>
                  <a:cubicBezTo>
                    <a:pt x="29482" y="4248"/>
                    <a:pt x="29775" y="4353"/>
                    <a:pt x="30026" y="4499"/>
                  </a:cubicBezTo>
                  <a:cubicBezTo>
                    <a:pt x="30193" y="4583"/>
                    <a:pt x="30319" y="4687"/>
                    <a:pt x="30423" y="4813"/>
                  </a:cubicBezTo>
                  <a:cubicBezTo>
                    <a:pt x="30612" y="5085"/>
                    <a:pt x="30800" y="5336"/>
                    <a:pt x="30925" y="5650"/>
                  </a:cubicBezTo>
                  <a:cubicBezTo>
                    <a:pt x="31051" y="5964"/>
                    <a:pt x="31072" y="6278"/>
                    <a:pt x="30842" y="6612"/>
                  </a:cubicBezTo>
                  <a:cubicBezTo>
                    <a:pt x="30591" y="6989"/>
                    <a:pt x="30758" y="7324"/>
                    <a:pt x="31239" y="7345"/>
                  </a:cubicBezTo>
                  <a:cubicBezTo>
                    <a:pt x="31679" y="7345"/>
                    <a:pt x="32097" y="7386"/>
                    <a:pt x="32537" y="7345"/>
                  </a:cubicBezTo>
                  <a:cubicBezTo>
                    <a:pt x="32892" y="7324"/>
                    <a:pt x="33164" y="7428"/>
                    <a:pt x="33436" y="7638"/>
                  </a:cubicBezTo>
                  <a:cubicBezTo>
                    <a:pt x="33750" y="7910"/>
                    <a:pt x="34085" y="8161"/>
                    <a:pt x="34399" y="8454"/>
                  </a:cubicBezTo>
                  <a:cubicBezTo>
                    <a:pt x="34922" y="8914"/>
                    <a:pt x="35006" y="9583"/>
                    <a:pt x="34922" y="10232"/>
                  </a:cubicBezTo>
                  <a:cubicBezTo>
                    <a:pt x="34922" y="10316"/>
                    <a:pt x="34838" y="10420"/>
                    <a:pt x="34817" y="10483"/>
                  </a:cubicBezTo>
                  <a:cubicBezTo>
                    <a:pt x="34713" y="10734"/>
                    <a:pt x="34587" y="10964"/>
                    <a:pt x="34441" y="11195"/>
                  </a:cubicBezTo>
                  <a:cubicBezTo>
                    <a:pt x="34315" y="11425"/>
                    <a:pt x="34273" y="11697"/>
                    <a:pt x="34273" y="11948"/>
                  </a:cubicBezTo>
                  <a:cubicBezTo>
                    <a:pt x="34273" y="12157"/>
                    <a:pt x="34210" y="12366"/>
                    <a:pt x="34190" y="12555"/>
                  </a:cubicBezTo>
                  <a:cubicBezTo>
                    <a:pt x="34524" y="12868"/>
                    <a:pt x="35027" y="12827"/>
                    <a:pt x="35529" y="12994"/>
                  </a:cubicBezTo>
                  <a:cubicBezTo>
                    <a:pt x="35340" y="13078"/>
                    <a:pt x="35236" y="13140"/>
                    <a:pt x="35152" y="13161"/>
                  </a:cubicBezTo>
                  <a:cubicBezTo>
                    <a:pt x="34754" y="13245"/>
                    <a:pt x="34482" y="13454"/>
                    <a:pt x="34231" y="13789"/>
                  </a:cubicBezTo>
                  <a:cubicBezTo>
                    <a:pt x="34190" y="13831"/>
                    <a:pt x="34127" y="13894"/>
                    <a:pt x="34085" y="13998"/>
                  </a:cubicBezTo>
                  <a:cubicBezTo>
                    <a:pt x="33897" y="13685"/>
                    <a:pt x="33708" y="13392"/>
                    <a:pt x="33562" y="13099"/>
                  </a:cubicBezTo>
                  <a:cubicBezTo>
                    <a:pt x="33353" y="12743"/>
                    <a:pt x="33018" y="12555"/>
                    <a:pt x="32620" y="12450"/>
                  </a:cubicBezTo>
                  <a:cubicBezTo>
                    <a:pt x="32495" y="12555"/>
                    <a:pt x="32516" y="12659"/>
                    <a:pt x="32578" y="12764"/>
                  </a:cubicBezTo>
                  <a:cubicBezTo>
                    <a:pt x="32850" y="13392"/>
                    <a:pt x="33143" y="13998"/>
                    <a:pt x="33436" y="14626"/>
                  </a:cubicBezTo>
                  <a:cubicBezTo>
                    <a:pt x="33478" y="14752"/>
                    <a:pt x="33541" y="14856"/>
                    <a:pt x="33583" y="14982"/>
                  </a:cubicBezTo>
                  <a:cubicBezTo>
                    <a:pt x="33646" y="15128"/>
                    <a:pt x="33562" y="15254"/>
                    <a:pt x="33457" y="15337"/>
                  </a:cubicBezTo>
                  <a:cubicBezTo>
                    <a:pt x="33353" y="15400"/>
                    <a:pt x="33206" y="15400"/>
                    <a:pt x="33102" y="15296"/>
                  </a:cubicBezTo>
                  <a:cubicBezTo>
                    <a:pt x="32997" y="15191"/>
                    <a:pt x="32850" y="15086"/>
                    <a:pt x="32788" y="14961"/>
                  </a:cubicBezTo>
                  <a:cubicBezTo>
                    <a:pt x="32516" y="14501"/>
                    <a:pt x="32181" y="14082"/>
                    <a:pt x="32014" y="13580"/>
                  </a:cubicBezTo>
                  <a:cubicBezTo>
                    <a:pt x="31909" y="13266"/>
                    <a:pt x="31741" y="13161"/>
                    <a:pt x="31469" y="13182"/>
                  </a:cubicBezTo>
                  <a:cubicBezTo>
                    <a:pt x="31281" y="13203"/>
                    <a:pt x="31135" y="13266"/>
                    <a:pt x="31072" y="13454"/>
                  </a:cubicBezTo>
                  <a:cubicBezTo>
                    <a:pt x="31030" y="13580"/>
                    <a:pt x="30967" y="13685"/>
                    <a:pt x="30925" y="13810"/>
                  </a:cubicBezTo>
                  <a:cubicBezTo>
                    <a:pt x="30758" y="14208"/>
                    <a:pt x="30444" y="14459"/>
                    <a:pt x="30172" y="14731"/>
                  </a:cubicBezTo>
                  <a:cubicBezTo>
                    <a:pt x="30089" y="14773"/>
                    <a:pt x="30005" y="14835"/>
                    <a:pt x="29900" y="14835"/>
                  </a:cubicBezTo>
                  <a:cubicBezTo>
                    <a:pt x="29335" y="14877"/>
                    <a:pt x="28770" y="14814"/>
                    <a:pt x="28331" y="14333"/>
                  </a:cubicBezTo>
                  <a:cubicBezTo>
                    <a:pt x="27912" y="13915"/>
                    <a:pt x="27620" y="13454"/>
                    <a:pt x="27306" y="12973"/>
                  </a:cubicBezTo>
                  <a:cubicBezTo>
                    <a:pt x="27243" y="12848"/>
                    <a:pt x="27243" y="12680"/>
                    <a:pt x="27201" y="12534"/>
                  </a:cubicBezTo>
                  <a:cubicBezTo>
                    <a:pt x="27180" y="12408"/>
                    <a:pt x="27201" y="12262"/>
                    <a:pt x="27180" y="12136"/>
                  </a:cubicBezTo>
                  <a:cubicBezTo>
                    <a:pt x="27159" y="11990"/>
                    <a:pt x="27055" y="11885"/>
                    <a:pt x="26866" y="11843"/>
                  </a:cubicBezTo>
                  <a:cubicBezTo>
                    <a:pt x="26720" y="11822"/>
                    <a:pt x="26552" y="11843"/>
                    <a:pt x="26469" y="12011"/>
                  </a:cubicBezTo>
                  <a:cubicBezTo>
                    <a:pt x="26343" y="12199"/>
                    <a:pt x="26239" y="12408"/>
                    <a:pt x="26218" y="12638"/>
                  </a:cubicBezTo>
                  <a:cubicBezTo>
                    <a:pt x="26134" y="13099"/>
                    <a:pt x="25841" y="13371"/>
                    <a:pt x="25381" y="13454"/>
                  </a:cubicBezTo>
                  <a:cubicBezTo>
                    <a:pt x="25109" y="13496"/>
                    <a:pt x="24858" y="13475"/>
                    <a:pt x="24586" y="13496"/>
                  </a:cubicBezTo>
                  <a:lnTo>
                    <a:pt x="24544" y="13496"/>
                  </a:lnTo>
                  <a:cubicBezTo>
                    <a:pt x="24460" y="13475"/>
                    <a:pt x="24376" y="13475"/>
                    <a:pt x="24335" y="13412"/>
                  </a:cubicBezTo>
                  <a:cubicBezTo>
                    <a:pt x="24104" y="13161"/>
                    <a:pt x="23686" y="13182"/>
                    <a:pt x="23498" y="12868"/>
                  </a:cubicBezTo>
                  <a:cubicBezTo>
                    <a:pt x="23393" y="12659"/>
                    <a:pt x="23267" y="12471"/>
                    <a:pt x="23100" y="12304"/>
                  </a:cubicBezTo>
                  <a:cubicBezTo>
                    <a:pt x="22954" y="12094"/>
                    <a:pt x="22870" y="11843"/>
                    <a:pt x="22849" y="11571"/>
                  </a:cubicBezTo>
                  <a:cubicBezTo>
                    <a:pt x="22807" y="11174"/>
                    <a:pt x="22744" y="10776"/>
                    <a:pt x="22661" y="10379"/>
                  </a:cubicBezTo>
                  <a:cubicBezTo>
                    <a:pt x="22577" y="10023"/>
                    <a:pt x="22389" y="9709"/>
                    <a:pt x="22158" y="9437"/>
                  </a:cubicBezTo>
                  <a:cubicBezTo>
                    <a:pt x="22075" y="9332"/>
                    <a:pt x="21970" y="9228"/>
                    <a:pt x="21845" y="9228"/>
                  </a:cubicBezTo>
                  <a:cubicBezTo>
                    <a:pt x="21698" y="9228"/>
                    <a:pt x="21552" y="9311"/>
                    <a:pt x="21489" y="9500"/>
                  </a:cubicBezTo>
                  <a:cubicBezTo>
                    <a:pt x="21531" y="9583"/>
                    <a:pt x="21594" y="9688"/>
                    <a:pt x="21656" y="9751"/>
                  </a:cubicBezTo>
                  <a:cubicBezTo>
                    <a:pt x="22054" y="10420"/>
                    <a:pt x="22158" y="11090"/>
                    <a:pt x="22033" y="11822"/>
                  </a:cubicBezTo>
                  <a:cubicBezTo>
                    <a:pt x="21970" y="12115"/>
                    <a:pt x="21907" y="12429"/>
                    <a:pt x="21845" y="12722"/>
                  </a:cubicBezTo>
                  <a:cubicBezTo>
                    <a:pt x="21761" y="13099"/>
                    <a:pt x="21531" y="13392"/>
                    <a:pt x="21217" y="13622"/>
                  </a:cubicBezTo>
                  <a:cubicBezTo>
                    <a:pt x="20694" y="14019"/>
                    <a:pt x="20150" y="14333"/>
                    <a:pt x="19501" y="14459"/>
                  </a:cubicBezTo>
                  <a:cubicBezTo>
                    <a:pt x="19250" y="14521"/>
                    <a:pt x="19020" y="14605"/>
                    <a:pt x="18790" y="14647"/>
                  </a:cubicBezTo>
                  <a:cubicBezTo>
                    <a:pt x="18706" y="14668"/>
                    <a:pt x="18601" y="14668"/>
                    <a:pt x="18497" y="14668"/>
                  </a:cubicBezTo>
                  <a:cubicBezTo>
                    <a:pt x="18392" y="14521"/>
                    <a:pt x="18288" y="14396"/>
                    <a:pt x="18183" y="14249"/>
                  </a:cubicBezTo>
                  <a:cubicBezTo>
                    <a:pt x="18057" y="14103"/>
                    <a:pt x="17890" y="14019"/>
                    <a:pt x="17681" y="14019"/>
                  </a:cubicBezTo>
                  <a:lnTo>
                    <a:pt x="17158" y="14019"/>
                  </a:lnTo>
                  <a:cubicBezTo>
                    <a:pt x="16697" y="14040"/>
                    <a:pt x="16488" y="14501"/>
                    <a:pt x="16739" y="14877"/>
                  </a:cubicBezTo>
                  <a:cubicBezTo>
                    <a:pt x="16844" y="15045"/>
                    <a:pt x="17011" y="15149"/>
                    <a:pt x="17200" y="15254"/>
                  </a:cubicBezTo>
                  <a:cubicBezTo>
                    <a:pt x="17367" y="15358"/>
                    <a:pt x="17576" y="15400"/>
                    <a:pt x="17765" y="15484"/>
                  </a:cubicBezTo>
                  <a:cubicBezTo>
                    <a:pt x="18162" y="16551"/>
                    <a:pt x="17200" y="17681"/>
                    <a:pt x="16195" y="17681"/>
                  </a:cubicBezTo>
                  <a:cubicBezTo>
                    <a:pt x="16174" y="17660"/>
                    <a:pt x="16091" y="17639"/>
                    <a:pt x="16070" y="17576"/>
                  </a:cubicBezTo>
                  <a:cubicBezTo>
                    <a:pt x="15756" y="17221"/>
                    <a:pt x="15337" y="17221"/>
                    <a:pt x="14919" y="17242"/>
                  </a:cubicBezTo>
                  <a:cubicBezTo>
                    <a:pt x="14480" y="17283"/>
                    <a:pt x="14291" y="17744"/>
                    <a:pt x="14521" y="18099"/>
                  </a:cubicBezTo>
                  <a:cubicBezTo>
                    <a:pt x="14710" y="18392"/>
                    <a:pt x="14940" y="18643"/>
                    <a:pt x="15358" y="18622"/>
                  </a:cubicBezTo>
                  <a:cubicBezTo>
                    <a:pt x="15463" y="18622"/>
                    <a:pt x="15547" y="18643"/>
                    <a:pt x="15630" y="18643"/>
                  </a:cubicBezTo>
                  <a:cubicBezTo>
                    <a:pt x="15672" y="18706"/>
                    <a:pt x="15735" y="18748"/>
                    <a:pt x="15735" y="18811"/>
                  </a:cubicBezTo>
                  <a:cubicBezTo>
                    <a:pt x="15860" y="19480"/>
                    <a:pt x="15860" y="20150"/>
                    <a:pt x="15337" y="20673"/>
                  </a:cubicBezTo>
                  <a:cubicBezTo>
                    <a:pt x="15065" y="20924"/>
                    <a:pt x="14814" y="21154"/>
                    <a:pt x="14500" y="21343"/>
                  </a:cubicBezTo>
                  <a:cubicBezTo>
                    <a:pt x="14312" y="21447"/>
                    <a:pt x="14082" y="21468"/>
                    <a:pt x="13852" y="21531"/>
                  </a:cubicBezTo>
                  <a:cubicBezTo>
                    <a:pt x="13684" y="21552"/>
                    <a:pt x="13538" y="21531"/>
                    <a:pt x="13391" y="21552"/>
                  </a:cubicBezTo>
                  <a:cubicBezTo>
                    <a:pt x="13245" y="21573"/>
                    <a:pt x="13119" y="21740"/>
                    <a:pt x="13078" y="21928"/>
                  </a:cubicBezTo>
                  <a:cubicBezTo>
                    <a:pt x="13057" y="22075"/>
                    <a:pt x="13161" y="22263"/>
                    <a:pt x="13329" y="22347"/>
                  </a:cubicBezTo>
                  <a:cubicBezTo>
                    <a:pt x="13391" y="22368"/>
                    <a:pt x="13475" y="22368"/>
                    <a:pt x="13538" y="22389"/>
                  </a:cubicBezTo>
                  <a:cubicBezTo>
                    <a:pt x="13747" y="22451"/>
                    <a:pt x="13873" y="22577"/>
                    <a:pt x="13873" y="22786"/>
                  </a:cubicBezTo>
                  <a:cubicBezTo>
                    <a:pt x="13894" y="23037"/>
                    <a:pt x="13810" y="23288"/>
                    <a:pt x="13601" y="23435"/>
                  </a:cubicBezTo>
                  <a:cubicBezTo>
                    <a:pt x="13161" y="23749"/>
                    <a:pt x="12743" y="24146"/>
                    <a:pt x="12199" y="24230"/>
                  </a:cubicBezTo>
                  <a:cubicBezTo>
                    <a:pt x="12094" y="24251"/>
                    <a:pt x="11969" y="24272"/>
                    <a:pt x="11885" y="24335"/>
                  </a:cubicBezTo>
                  <a:cubicBezTo>
                    <a:pt x="11467" y="24607"/>
                    <a:pt x="10985" y="24607"/>
                    <a:pt x="10525" y="24586"/>
                  </a:cubicBezTo>
                  <a:cubicBezTo>
                    <a:pt x="10253" y="24586"/>
                    <a:pt x="10002" y="24607"/>
                    <a:pt x="9730" y="24565"/>
                  </a:cubicBezTo>
                  <a:cubicBezTo>
                    <a:pt x="9604" y="24146"/>
                    <a:pt x="9583" y="23874"/>
                    <a:pt x="9667" y="23435"/>
                  </a:cubicBezTo>
                  <a:cubicBezTo>
                    <a:pt x="9709" y="23184"/>
                    <a:pt x="9730" y="22912"/>
                    <a:pt x="9709" y="22661"/>
                  </a:cubicBezTo>
                  <a:cubicBezTo>
                    <a:pt x="9688" y="22368"/>
                    <a:pt x="9793" y="22096"/>
                    <a:pt x="10044" y="21928"/>
                  </a:cubicBezTo>
                  <a:cubicBezTo>
                    <a:pt x="10106" y="21907"/>
                    <a:pt x="10127" y="21845"/>
                    <a:pt x="10148" y="21824"/>
                  </a:cubicBezTo>
                  <a:cubicBezTo>
                    <a:pt x="10106" y="21635"/>
                    <a:pt x="9981" y="21635"/>
                    <a:pt x="9834" y="21615"/>
                  </a:cubicBezTo>
                  <a:cubicBezTo>
                    <a:pt x="9709" y="21594"/>
                    <a:pt x="9604" y="21615"/>
                    <a:pt x="9521" y="21719"/>
                  </a:cubicBezTo>
                  <a:cubicBezTo>
                    <a:pt x="9353" y="22033"/>
                    <a:pt x="9102" y="22326"/>
                    <a:pt x="9060" y="22744"/>
                  </a:cubicBezTo>
                  <a:cubicBezTo>
                    <a:pt x="8998" y="23205"/>
                    <a:pt x="8935" y="23707"/>
                    <a:pt x="8579" y="24125"/>
                  </a:cubicBezTo>
                  <a:cubicBezTo>
                    <a:pt x="8474" y="24251"/>
                    <a:pt x="8454" y="24439"/>
                    <a:pt x="8537" y="24607"/>
                  </a:cubicBezTo>
                  <a:cubicBezTo>
                    <a:pt x="8579" y="24774"/>
                    <a:pt x="8663" y="24941"/>
                    <a:pt x="8746" y="25088"/>
                  </a:cubicBezTo>
                  <a:cubicBezTo>
                    <a:pt x="8684" y="25276"/>
                    <a:pt x="8558" y="25381"/>
                    <a:pt x="8412" y="25444"/>
                  </a:cubicBezTo>
                  <a:cubicBezTo>
                    <a:pt x="8119" y="25590"/>
                    <a:pt x="7951" y="25841"/>
                    <a:pt x="7784" y="26071"/>
                  </a:cubicBezTo>
                  <a:cubicBezTo>
                    <a:pt x="7512" y="26448"/>
                    <a:pt x="7386" y="26845"/>
                    <a:pt x="7428" y="27306"/>
                  </a:cubicBezTo>
                  <a:cubicBezTo>
                    <a:pt x="7470" y="27536"/>
                    <a:pt x="7470" y="27808"/>
                    <a:pt x="7428" y="28038"/>
                  </a:cubicBezTo>
                  <a:cubicBezTo>
                    <a:pt x="7407" y="28331"/>
                    <a:pt x="7491" y="28624"/>
                    <a:pt x="7700" y="28833"/>
                  </a:cubicBezTo>
                  <a:cubicBezTo>
                    <a:pt x="7909" y="29084"/>
                    <a:pt x="8140" y="29356"/>
                    <a:pt x="8370" y="29586"/>
                  </a:cubicBezTo>
                  <a:cubicBezTo>
                    <a:pt x="8516" y="29733"/>
                    <a:pt x="8684" y="29879"/>
                    <a:pt x="8851" y="30005"/>
                  </a:cubicBezTo>
                  <a:cubicBezTo>
                    <a:pt x="9039" y="30193"/>
                    <a:pt x="9270" y="30298"/>
                    <a:pt x="9500" y="30319"/>
                  </a:cubicBezTo>
                  <a:cubicBezTo>
                    <a:pt x="9814" y="30340"/>
                    <a:pt x="10127" y="30423"/>
                    <a:pt x="10441" y="30507"/>
                  </a:cubicBezTo>
                  <a:cubicBezTo>
                    <a:pt x="11048" y="30612"/>
                    <a:pt x="11655" y="30633"/>
                    <a:pt x="12241" y="30423"/>
                  </a:cubicBezTo>
                  <a:cubicBezTo>
                    <a:pt x="12429" y="30361"/>
                    <a:pt x="12659" y="30340"/>
                    <a:pt x="12847" y="30319"/>
                  </a:cubicBezTo>
                  <a:cubicBezTo>
                    <a:pt x="12973" y="30716"/>
                    <a:pt x="12973" y="30716"/>
                    <a:pt x="13287" y="31051"/>
                  </a:cubicBezTo>
                  <a:cubicBezTo>
                    <a:pt x="13350" y="31135"/>
                    <a:pt x="13454" y="31177"/>
                    <a:pt x="13475" y="31260"/>
                  </a:cubicBezTo>
                  <a:cubicBezTo>
                    <a:pt x="13559" y="31616"/>
                    <a:pt x="13852" y="31721"/>
                    <a:pt x="14166" y="31867"/>
                  </a:cubicBezTo>
                  <a:cubicBezTo>
                    <a:pt x="14542" y="32014"/>
                    <a:pt x="14940" y="32202"/>
                    <a:pt x="15379" y="32390"/>
                  </a:cubicBezTo>
                  <a:cubicBezTo>
                    <a:pt x="15128" y="32871"/>
                    <a:pt x="14793" y="33248"/>
                    <a:pt x="14417" y="33583"/>
                  </a:cubicBezTo>
                  <a:cubicBezTo>
                    <a:pt x="14333" y="33667"/>
                    <a:pt x="14166" y="33667"/>
                    <a:pt x="14061" y="33646"/>
                  </a:cubicBezTo>
                  <a:cubicBezTo>
                    <a:pt x="13580" y="33583"/>
                    <a:pt x="13182" y="33374"/>
                    <a:pt x="12827" y="33081"/>
                  </a:cubicBezTo>
                  <a:cubicBezTo>
                    <a:pt x="12659" y="32955"/>
                    <a:pt x="12492" y="32830"/>
                    <a:pt x="12303" y="32746"/>
                  </a:cubicBezTo>
                  <a:cubicBezTo>
                    <a:pt x="11864" y="32537"/>
                    <a:pt x="11341" y="32599"/>
                    <a:pt x="11048" y="33143"/>
                  </a:cubicBezTo>
                  <a:cubicBezTo>
                    <a:pt x="10943" y="33332"/>
                    <a:pt x="10860" y="33499"/>
                    <a:pt x="10755" y="33687"/>
                  </a:cubicBezTo>
                  <a:cubicBezTo>
                    <a:pt x="10630" y="33897"/>
                    <a:pt x="10504" y="34106"/>
                    <a:pt x="10316" y="34294"/>
                  </a:cubicBezTo>
                  <a:cubicBezTo>
                    <a:pt x="10211" y="34399"/>
                    <a:pt x="10044" y="34483"/>
                    <a:pt x="9918" y="34503"/>
                  </a:cubicBezTo>
                  <a:cubicBezTo>
                    <a:pt x="9667" y="34524"/>
                    <a:pt x="9395" y="34524"/>
                    <a:pt x="9144" y="34503"/>
                  </a:cubicBezTo>
                  <a:cubicBezTo>
                    <a:pt x="9039" y="34503"/>
                    <a:pt x="8893" y="34441"/>
                    <a:pt x="8830" y="34378"/>
                  </a:cubicBezTo>
                  <a:cubicBezTo>
                    <a:pt x="8579" y="34169"/>
                    <a:pt x="8328" y="33959"/>
                    <a:pt x="8161" y="33667"/>
                  </a:cubicBezTo>
                  <a:cubicBezTo>
                    <a:pt x="7930" y="33185"/>
                    <a:pt x="7679" y="32767"/>
                    <a:pt x="7617" y="32223"/>
                  </a:cubicBezTo>
                  <a:cubicBezTo>
                    <a:pt x="7596" y="31972"/>
                    <a:pt x="7407" y="31804"/>
                    <a:pt x="7177" y="31804"/>
                  </a:cubicBezTo>
                  <a:cubicBezTo>
                    <a:pt x="6905" y="31783"/>
                    <a:pt x="6738" y="31888"/>
                    <a:pt x="6633" y="32118"/>
                  </a:cubicBezTo>
                  <a:cubicBezTo>
                    <a:pt x="6591" y="32202"/>
                    <a:pt x="6570" y="32307"/>
                    <a:pt x="6529" y="32390"/>
                  </a:cubicBezTo>
                  <a:cubicBezTo>
                    <a:pt x="6277" y="32851"/>
                    <a:pt x="5922" y="33143"/>
                    <a:pt x="5378" y="33123"/>
                  </a:cubicBezTo>
                  <a:cubicBezTo>
                    <a:pt x="4876" y="33081"/>
                    <a:pt x="4457" y="32934"/>
                    <a:pt x="4018" y="32725"/>
                  </a:cubicBezTo>
                  <a:cubicBezTo>
                    <a:pt x="3913" y="32662"/>
                    <a:pt x="3808" y="32599"/>
                    <a:pt x="3746" y="32516"/>
                  </a:cubicBezTo>
                  <a:cubicBezTo>
                    <a:pt x="3348" y="31888"/>
                    <a:pt x="2992" y="31260"/>
                    <a:pt x="3013" y="30465"/>
                  </a:cubicBezTo>
                  <a:cubicBezTo>
                    <a:pt x="3034" y="29503"/>
                    <a:pt x="3034" y="28540"/>
                    <a:pt x="3181" y="27578"/>
                  </a:cubicBezTo>
                  <a:cubicBezTo>
                    <a:pt x="3223" y="27117"/>
                    <a:pt x="3348" y="26678"/>
                    <a:pt x="3495" y="26239"/>
                  </a:cubicBezTo>
                  <a:cubicBezTo>
                    <a:pt x="3536" y="26071"/>
                    <a:pt x="3662" y="25946"/>
                    <a:pt x="3746" y="25820"/>
                  </a:cubicBezTo>
                  <a:cubicBezTo>
                    <a:pt x="3808" y="25716"/>
                    <a:pt x="3871" y="25611"/>
                    <a:pt x="3767" y="25506"/>
                  </a:cubicBezTo>
                  <a:cubicBezTo>
                    <a:pt x="3725" y="25444"/>
                    <a:pt x="3599" y="25423"/>
                    <a:pt x="3516" y="25485"/>
                  </a:cubicBezTo>
                  <a:cubicBezTo>
                    <a:pt x="3244" y="25611"/>
                    <a:pt x="2972" y="25590"/>
                    <a:pt x="2679" y="25590"/>
                  </a:cubicBezTo>
                  <a:cubicBezTo>
                    <a:pt x="2260" y="25611"/>
                    <a:pt x="1946" y="25444"/>
                    <a:pt x="1632" y="25192"/>
                  </a:cubicBezTo>
                  <a:cubicBezTo>
                    <a:pt x="1026" y="24690"/>
                    <a:pt x="607" y="24084"/>
                    <a:pt x="272" y="23393"/>
                  </a:cubicBezTo>
                  <a:cubicBezTo>
                    <a:pt x="189" y="23205"/>
                    <a:pt x="147" y="22996"/>
                    <a:pt x="105" y="22786"/>
                  </a:cubicBezTo>
                  <a:cubicBezTo>
                    <a:pt x="0" y="21970"/>
                    <a:pt x="147" y="21196"/>
                    <a:pt x="419" y="20422"/>
                  </a:cubicBezTo>
                  <a:cubicBezTo>
                    <a:pt x="565" y="20087"/>
                    <a:pt x="795" y="19752"/>
                    <a:pt x="1047" y="19480"/>
                  </a:cubicBezTo>
                  <a:cubicBezTo>
                    <a:pt x="1402" y="19125"/>
                    <a:pt x="1821" y="18811"/>
                    <a:pt x="2197" y="18497"/>
                  </a:cubicBezTo>
                  <a:cubicBezTo>
                    <a:pt x="2407" y="18330"/>
                    <a:pt x="2658" y="18225"/>
                    <a:pt x="2930" y="18371"/>
                  </a:cubicBezTo>
                  <a:cubicBezTo>
                    <a:pt x="3076" y="18413"/>
                    <a:pt x="3223" y="18392"/>
                    <a:pt x="3390" y="18392"/>
                  </a:cubicBezTo>
                  <a:cubicBezTo>
                    <a:pt x="3662" y="18413"/>
                    <a:pt x="3913" y="18371"/>
                    <a:pt x="4122" y="18183"/>
                  </a:cubicBezTo>
                  <a:cubicBezTo>
                    <a:pt x="4227" y="18099"/>
                    <a:pt x="4332" y="18058"/>
                    <a:pt x="4436" y="17974"/>
                  </a:cubicBezTo>
                  <a:cubicBezTo>
                    <a:pt x="4373" y="17786"/>
                    <a:pt x="4227" y="17744"/>
                    <a:pt x="4060" y="17723"/>
                  </a:cubicBezTo>
                  <a:cubicBezTo>
                    <a:pt x="3955" y="17681"/>
                    <a:pt x="3829" y="17681"/>
                    <a:pt x="3725" y="17681"/>
                  </a:cubicBezTo>
                  <a:cubicBezTo>
                    <a:pt x="3495" y="17660"/>
                    <a:pt x="3285" y="17555"/>
                    <a:pt x="3139" y="17346"/>
                  </a:cubicBezTo>
                  <a:cubicBezTo>
                    <a:pt x="3034" y="17158"/>
                    <a:pt x="2867" y="17053"/>
                    <a:pt x="2720" y="16907"/>
                  </a:cubicBezTo>
                  <a:cubicBezTo>
                    <a:pt x="2260" y="16321"/>
                    <a:pt x="1779" y="15756"/>
                    <a:pt x="1737" y="14961"/>
                  </a:cubicBezTo>
                  <a:cubicBezTo>
                    <a:pt x="1737" y="14710"/>
                    <a:pt x="1716" y="14438"/>
                    <a:pt x="1737" y="14187"/>
                  </a:cubicBezTo>
                  <a:cubicBezTo>
                    <a:pt x="1758" y="13496"/>
                    <a:pt x="2197" y="13057"/>
                    <a:pt x="2888" y="13036"/>
                  </a:cubicBezTo>
                  <a:cubicBezTo>
                    <a:pt x="2972" y="13036"/>
                    <a:pt x="3034" y="13036"/>
                    <a:pt x="3139" y="13057"/>
                  </a:cubicBezTo>
                  <a:cubicBezTo>
                    <a:pt x="3223" y="13161"/>
                    <a:pt x="3285" y="13266"/>
                    <a:pt x="3348" y="13371"/>
                  </a:cubicBezTo>
                  <a:cubicBezTo>
                    <a:pt x="3432" y="13454"/>
                    <a:pt x="3516" y="13559"/>
                    <a:pt x="3599" y="13601"/>
                  </a:cubicBezTo>
                  <a:cubicBezTo>
                    <a:pt x="3829" y="13789"/>
                    <a:pt x="4143" y="13768"/>
                    <a:pt x="4332" y="13580"/>
                  </a:cubicBezTo>
                  <a:cubicBezTo>
                    <a:pt x="4499" y="13392"/>
                    <a:pt x="4541" y="13078"/>
                    <a:pt x="4352" y="12848"/>
                  </a:cubicBezTo>
                  <a:cubicBezTo>
                    <a:pt x="4227" y="12701"/>
                    <a:pt x="4080" y="12513"/>
                    <a:pt x="3913" y="12429"/>
                  </a:cubicBezTo>
                  <a:cubicBezTo>
                    <a:pt x="3495" y="12199"/>
                    <a:pt x="3348" y="11801"/>
                    <a:pt x="3327" y="11383"/>
                  </a:cubicBezTo>
                  <a:cubicBezTo>
                    <a:pt x="3285" y="10881"/>
                    <a:pt x="3285" y="10358"/>
                    <a:pt x="3327" y="9835"/>
                  </a:cubicBezTo>
                  <a:cubicBezTo>
                    <a:pt x="3411" y="9249"/>
                    <a:pt x="3704" y="8767"/>
                    <a:pt x="4332" y="8579"/>
                  </a:cubicBezTo>
                  <a:cubicBezTo>
                    <a:pt x="4583" y="8516"/>
                    <a:pt x="4813" y="8433"/>
                    <a:pt x="5085" y="8328"/>
                  </a:cubicBezTo>
                  <a:cubicBezTo>
                    <a:pt x="5399" y="8223"/>
                    <a:pt x="5713" y="8223"/>
                    <a:pt x="6005" y="8412"/>
                  </a:cubicBezTo>
                  <a:cubicBezTo>
                    <a:pt x="6215" y="8537"/>
                    <a:pt x="6445" y="8621"/>
                    <a:pt x="6696" y="8579"/>
                  </a:cubicBezTo>
                  <a:cubicBezTo>
                    <a:pt x="7156" y="8558"/>
                    <a:pt x="7365" y="8161"/>
                    <a:pt x="7156" y="7784"/>
                  </a:cubicBezTo>
                  <a:cubicBezTo>
                    <a:pt x="7052" y="7575"/>
                    <a:pt x="6863" y="7428"/>
                    <a:pt x="6633" y="7386"/>
                  </a:cubicBezTo>
                  <a:cubicBezTo>
                    <a:pt x="6529" y="7261"/>
                    <a:pt x="6361" y="7261"/>
                    <a:pt x="6173" y="726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01" name="Google Shape;2301;p74"/>
            <p:cNvSpPr/>
            <p:nvPr/>
          </p:nvSpPr>
          <p:spPr>
            <a:xfrm>
              <a:off x="5299813" y="2376950"/>
              <a:ext cx="134450" cy="253200"/>
            </a:xfrm>
            <a:custGeom>
              <a:avLst/>
              <a:gdLst/>
              <a:ahLst/>
              <a:cxnLst/>
              <a:rect l="l" t="t" r="r" b="b"/>
              <a:pathLst>
                <a:path w="5378" h="10128" extrusionOk="0">
                  <a:moveTo>
                    <a:pt x="1465" y="984"/>
                  </a:moveTo>
                  <a:cubicBezTo>
                    <a:pt x="2093" y="816"/>
                    <a:pt x="2532" y="398"/>
                    <a:pt x="3035" y="0"/>
                  </a:cubicBezTo>
                  <a:cubicBezTo>
                    <a:pt x="3160" y="126"/>
                    <a:pt x="3265" y="272"/>
                    <a:pt x="3390" y="377"/>
                  </a:cubicBezTo>
                  <a:cubicBezTo>
                    <a:pt x="3495" y="460"/>
                    <a:pt x="3662" y="523"/>
                    <a:pt x="3788" y="607"/>
                  </a:cubicBezTo>
                  <a:cubicBezTo>
                    <a:pt x="3872" y="649"/>
                    <a:pt x="3955" y="732"/>
                    <a:pt x="4018" y="753"/>
                  </a:cubicBezTo>
                  <a:cubicBezTo>
                    <a:pt x="4416" y="900"/>
                    <a:pt x="4625" y="1214"/>
                    <a:pt x="4897" y="1486"/>
                  </a:cubicBezTo>
                  <a:cubicBezTo>
                    <a:pt x="4980" y="1590"/>
                    <a:pt x="5022" y="1758"/>
                    <a:pt x="5043" y="1904"/>
                  </a:cubicBezTo>
                  <a:cubicBezTo>
                    <a:pt x="5064" y="2113"/>
                    <a:pt x="5043" y="2323"/>
                    <a:pt x="5043" y="2490"/>
                  </a:cubicBezTo>
                  <a:cubicBezTo>
                    <a:pt x="4792" y="2846"/>
                    <a:pt x="4499" y="2950"/>
                    <a:pt x="4102" y="2929"/>
                  </a:cubicBezTo>
                  <a:cubicBezTo>
                    <a:pt x="3934" y="2929"/>
                    <a:pt x="3788" y="2929"/>
                    <a:pt x="3662" y="2992"/>
                  </a:cubicBezTo>
                  <a:cubicBezTo>
                    <a:pt x="3369" y="3055"/>
                    <a:pt x="3286" y="3369"/>
                    <a:pt x="3453" y="3641"/>
                  </a:cubicBezTo>
                  <a:cubicBezTo>
                    <a:pt x="3495" y="3725"/>
                    <a:pt x="3579" y="3787"/>
                    <a:pt x="3641" y="3850"/>
                  </a:cubicBezTo>
                  <a:cubicBezTo>
                    <a:pt x="3976" y="4101"/>
                    <a:pt x="4332" y="4373"/>
                    <a:pt x="4708" y="4582"/>
                  </a:cubicBezTo>
                  <a:cubicBezTo>
                    <a:pt x="5022" y="4771"/>
                    <a:pt x="5232" y="5001"/>
                    <a:pt x="5315" y="5357"/>
                  </a:cubicBezTo>
                  <a:cubicBezTo>
                    <a:pt x="5378" y="5650"/>
                    <a:pt x="5357" y="5922"/>
                    <a:pt x="5127" y="6152"/>
                  </a:cubicBezTo>
                  <a:cubicBezTo>
                    <a:pt x="4834" y="6445"/>
                    <a:pt x="4541" y="6696"/>
                    <a:pt x="4185" y="6884"/>
                  </a:cubicBezTo>
                  <a:cubicBezTo>
                    <a:pt x="3872" y="7010"/>
                    <a:pt x="3788" y="7261"/>
                    <a:pt x="3809" y="7595"/>
                  </a:cubicBezTo>
                  <a:cubicBezTo>
                    <a:pt x="3809" y="7742"/>
                    <a:pt x="3872" y="7909"/>
                    <a:pt x="3997" y="7972"/>
                  </a:cubicBezTo>
                  <a:cubicBezTo>
                    <a:pt x="4290" y="8139"/>
                    <a:pt x="4416" y="8474"/>
                    <a:pt x="4604" y="8663"/>
                  </a:cubicBezTo>
                  <a:cubicBezTo>
                    <a:pt x="4625" y="8872"/>
                    <a:pt x="4541" y="8955"/>
                    <a:pt x="4436" y="9018"/>
                  </a:cubicBezTo>
                  <a:cubicBezTo>
                    <a:pt x="3997" y="9311"/>
                    <a:pt x="3579" y="9625"/>
                    <a:pt x="3118" y="9918"/>
                  </a:cubicBezTo>
                  <a:cubicBezTo>
                    <a:pt x="2867" y="10064"/>
                    <a:pt x="2595" y="10127"/>
                    <a:pt x="2302" y="10127"/>
                  </a:cubicBezTo>
                  <a:lnTo>
                    <a:pt x="942" y="10127"/>
                  </a:lnTo>
                  <a:cubicBezTo>
                    <a:pt x="503" y="10127"/>
                    <a:pt x="189" y="9939"/>
                    <a:pt x="1" y="9520"/>
                  </a:cubicBezTo>
                  <a:cubicBezTo>
                    <a:pt x="1" y="9458"/>
                    <a:pt x="22" y="9416"/>
                    <a:pt x="42" y="9353"/>
                  </a:cubicBezTo>
                  <a:cubicBezTo>
                    <a:pt x="670" y="8286"/>
                    <a:pt x="1026" y="7135"/>
                    <a:pt x="1256" y="5942"/>
                  </a:cubicBezTo>
                  <a:cubicBezTo>
                    <a:pt x="1382" y="5273"/>
                    <a:pt x="1403" y="4624"/>
                    <a:pt x="1444" y="3955"/>
                  </a:cubicBezTo>
                  <a:cubicBezTo>
                    <a:pt x="1465" y="3160"/>
                    <a:pt x="1444" y="2406"/>
                    <a:pt x="1444" y="1611"/>
                  </a:cubicBezTo>
                  <a:cubicBezTo>
                    <a:pt x="1465" y="1381"/>
                    <a:pt x="1465" y="1214"/>
                    <a:pt x="1465" y="98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02" name="Google Shape;2302;p74"/>
            <p:cNvSpPr/>
            <p:nvPr/>
          </p:nvSpPr>
          <p:spPr>
            <a:xfrm>
              <a:off x="4763388" y="2576250"/>
              <a:ext cx="103600" cy="109350"/>
            </a:xfrm>
            <a:custGeom>
              <a:avLst/>
              <a:gdLst/>
              <a:ahLst/>
              <a:cxnLst/>
              <a:rect l="l" t="t" r="r" b="b"/>
              <a:pathLst>
                <a:path w="4144" h="4374" extrusionOk="0">
                  <a:moveTo>
                    <a:pt x="2804" y="209"/>
                  </a:moveTo>
                  <a:cubicBezTo>
                    <a:pt x="2930" y="711"/>
                    <a:pt x="3056" y="1214"/>
                    <a:pt x="3202" y="1674"/>
                  </a:cubicBezTo>
                  <a:cubicBezTo>
                    <a:pt x="3265" y="1967"/>
                    <a:pt x="3369" y="2260"/>
                    <a:pt x="3495" y="2532"/>
                  </a:cubicBezTo>
                  <a:cubicBezTo>
                    <a:pt x="3725" y="3013"/>
                    <a:pt x="3913" y="3473"/>
                    <a:pt x="4144" y="3976"/>
                  </a:cubicBezTo>
                  <a:cubicBezTo>
                    <a:pt x="4060" y="4038"/>
                    <a:pt x="3997" y="4101"/>
                    <a:pt x="3913" y="4143"/>
                  </a:cubicBezTo>
                  <a:cubicBezTo>
                    <a:pt x="3620" y="4248"/>
                    <a:pt x="3286" y="4373"/>
                    <a:pt x="3014" y="4373"/>
                  </a:cubicBezTo>
                  <a:cubicBezTo>
                    <a:pt x="2595" y="4373"/>
                    <a:pt x="2135" y="4289"/>
                    <a:pt x="1758" y="4164"/>
                  </a:cubicBezTo>
                  <a:cubicBezTo>
                    <a:pt x="1131" y="3955"/>
                    <a:pt x="670" y="3473"/>
                    <a:pt x="294" y="2950"/>
                  </a:cubicBezTo>
                  <a:cubicBezTo>
                    <a:pt x="231" y="2908"/>
                    <a:pt x="189" y="2825"/>
                    <a:pt x="189" y="2762"/>
                  </a:cubicBezTo>
                  <a:cubicBezTo>
                    <a:pt x="147" y="2155"/>
                    <a:pt x="1" y="1548"/>
                    <a:pt x="419" y="1004"/>
                  </a:cubicBezTo>
                  <a:cubicBezTo>
                    <a:pt x="503" y="900"/>
                    <a:pt x="607" y="795"/>
                    <a:pt x="670" y="711"/>
                  </a:cubicBezTo>
                  <a:cubicBezTo>
                    <a:pt x="817" y="607"/>
                    <a:pt x="963" y="523"/>
                    <a:pt x="1089" y="419"/>
                  </a:cubicBezTo>
                  <a:cubicBezTo>
                    <a:pt x="1277" y="230"/>
                    <a:pt x="1465" y="84"/>
                    <a:pt x="1716" y="63"/>
                  </a:cubicBezTo>
                  <a:cubicBezTo>
                    <a:pt x="2051" y="0"/>
                    <a:pt x="2386" y="63"/>
                    <a:pt x="2804" y="209"/>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03" name="Google Shape;2303;p74"/>
            <p:cNvSpPr/>
            <p:nvPr/>
          </p:nvSpPr>
          <p:spPr>
            <a:xfrm>
              <a:off x="5523188" y="3461300"/>
              <a:ext cx="111950" cy="90525"/>
            </a:xfrm>
            <a:custGeom>
              <a:avLst/>
              <a:gdLst/>
              <a:ahLst/>
              <a:cxnLst/>
              <a:rect l="l" t="t" r="r" b="b"/>
              <a:pathLst>
                <a:path w="4478" h="3621" extrusionOk="0">
                  <a:moveTo>
                    <a:pt x="4415" y="3307"/>
                  </a:moveTo>
                  <a:cubicBezTo>
                    <a:pt x="4143" y="3558"/>
                    <a:pt x="3829" y="3579"/>
                    <a:pt x="3473" y="3579"/>
                  </a:cubicBezTo>
                  <a:cubicBezTo>
                    <a:pt x="2887" y="3621"/>
                    <a:pt x="2364" y="3411"/>
                    <a:pt x="1862" y="3181"/>
                  </a:cubicBezTo>
                  <a:cubicBezTo>
                    <a:pt x="1779" y="3160"/>
                    <a:pt x="1737" y="3097"/>
                    <a:pt x="1674" y="3056"/>
                  </a:cubicBezTo>
                  <a:cubicBezTo>
                    <a:pt x="1109" y="2470"/>
                    <a:pt x="460" y="1989"/>
                    <a:pt x="105" y="1193"/>
                  </a:cubicBezTo>
                  <a:cubicBezTo>
                    <a:pt x="21" y="984"/>
                    <a:pt x="0" y="796"/>
                    <a:pt x="84" y="587"/>
                  </a:cubicBezTo>
                  <a:cubicBezTo>
                    <a:pt x="167" y="419"/>
                    <a:pt x="209" y="210"/>
                    <a:pt x="293" y="1"/>
                  </a:cubicBezTo>
                  <a:cubicBezTo>
                    <a:pt x="753" y="1"/>
                    <a:pt x="1214" y="43"/>
                    <a:pt x="1653" y="252"/>
                  </a:cubicBezTo>
                  <a:cubicBezTo>
                    <a:pt x="2155" y="482"/>
                    <a:pt x="2636" y="754"/>
                    <a:pt x="3055" y="1068"/>
                  </a:cubicBezTo>
                  <a:cubicBezTo>
                    <a:pt x="3641" y="1486"/>
                    <a:pt x="4080" y="2030"/>
                    <a:pt x="4352" y="2679"/>
                  </a:cubicBezTo>
                  <a:cubicBezTo>
                    <a:pt x="4457" y="2930"/>
                    <a:pt x="4478" y="3097"/>
                    <a:pt x="4415" y="3307"/>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04" name="Google Shape;2304;p74"/>
            <p:cNvSpPr/>
            <p:nvPr/>
          </p:nvSpPr>
          <p:spPr>
            <a:xfrm>
              <a:off x="7609788" y="1786375"/>
              <a:ext cx="79525" cy="110925"/>
            </a:xfrm>
            <a:custGeom>
              <a:avLst/>
              <a:gdLst/>
              <a:ahLst/>
              <a:cxnLst/>
              <a:rect l="l" t="t" r="r" b="b"/>
              <a:pathLst>
                <a:path w="3181" h="4437" extrusionOk="0">
                  <a:moveTo>
                    <a:pt x="189" y="4164"/>
                  </a:moveTo>
                  <a:cubicBezTo>
                    <a:pt x="84" y="3934"/>
                    <a:pt x="0" y="3725"/>
                    <a:pt x="147" y="3495"/>
                  </a:cubicBezTo>
                  <a:cubicBezTo>
                    <a:pt x="565" y="2867"/>
                    <a:pt x="628" y="2093"/>
                    <a:pt x="712" y="1360"/>
                  </a:cubicBezTo>
                  <a:cubicBezTo>
                    <a:pt x="754" y="1005"/>
                    <a:pt x="774" y="607"/>
                    <a:pt x="816" y="272"/>
                  </a:cubicBezTo>
                  <a:cubicBezTo>
                    <a:pt x="1067" y="42"/>
                    <a:pt x="1339" y="0"/>
                    <a:pt x="1611" y="0"/>
                  </a:cubicBezTo>
                  <a:cubicBezTo>
                    <a:pt x="1946" y="0"/>
                    <a:pt x="2197" y="168"/>
                    <a:pt x="2490" y="293"/>
                  </a:cubicBezTo>
                  <a:cubicBezTo>
                    <a:pt x="2532" y="314"/>
                    <a:pt x="2553" y="377"/>
                    <a:pt x="2595" y="419"/>
                  </a:cubicBezTo>
                  <a:cubicBezTo>
                    <a:pt x="2971" y="1298"/>
                    <a:pt x="3181" y="2176"/>
                    <a:pt x="2720" y="3034"/>
                  </a:cubicBezTo>
                  <a:cubicBezTo>
                    <a:pt x="2386" y="3641"/>
                    <a:pt x="1883" y="4122"/>
                    <a:pt x="1193" y="4332"/>
                  </a:cubicBezTo>
                  <a:cubicBezTo>
                    <a:pt x="942" y="4394"/>
                    <a:pt x="670" y="4436"/>
                    <a:pt x="440" y="4248"/>
                  </a:cubicBezTo>
                  <a:cubicBezTo>
                    <a:pt x="398" y="4185"/>
                    <a:pt x="293" y="4185"/>
                    <a:pt x="189" y="4164"/>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05" name="Google Shape;2305;p74"/>
            <p:cNvSpPr/>
            <p:nvPr/>
          </p:nvSpPr>
          <p:spPr>
            <a:xfrm>
              <a:off x="7383813" y="3035500"/>
              <a:ext cx="106725" cy="69075"/>
            </a:xfrm>
            <a:custGeom>
              <a:avLst/>
              <a:gdLst/>
              <a:ahLst/>
              <a:cxnLst/>
              <a:rect l="l" t="t" r="r" b="b"/>
              <a:pathLst>
                <a:path w="4269" h="2763" extrusionOk="0">
                  <a:moveTo>
                    <a:pt x="0" y="2491"/>
                  </a:moveTo>
                  <a:cubicBezTo>
                    <a:pt x="168" y="2093"/>
                    <a:pt x="356" y="1759"/>
                    <a:pt x="712" y="1549"/>
                  </a:cubicBezTo>
                  <a:cubicBezTo>
                    <a:pt x="984" y="1382"/>
                    <a:pt x="1214" y="1152"/>
                    <a:pt x="1486" y="963"/>
                  </a:cubicBezTo>
                  <a:cubicBezTo>
                    <a:pt x="1632" y="838"/>
                    <a:pt x="1800" y="712"/>
                    <a:pt x="1967" y="608"/>
                  </a:cubicBezTo>
                  <a:cubicBezTo>
                    <a:pt x="2260" y="461"/>
                    <a:pt x="2574" y="357"/>
                    <a:pt x="2804" y="127"/>
                  </a:cubicBezTo>
                  <a:cubicBezTo>
                    <a:pt x="2867" y="85"/>
                    <a:pt x="2992" y="43"/>
                    <a:pt x="3076" y="43"/>
                  </a:cubicBezTo>
                  <a:cubicBezTo>
                    <a:pt x="3369" y="22"/>
                    <a:pt x="3662" y="1"/>
                    <a:pt x="3934" y="1"/>
                  </a:cubicBezTo>
                  <a:cubicBezTo>
                    <a:pt x="4248" y="336"/>
                    <a:pt x="4269" y="733"/>
                    <a:pt x="4122" y="1089"/>
                  </a:cubicBezTo>
                  <a:cubicBezTo>
                    <a:pt x="3997" y="1445"/>
                    <a:pt x="3787" y="1779"/>
                    <a:pt x="3536" y="2072"/>
                  </a:cubicBezTo>
                  <a:cubicBezTo>
                    <a:pt x="3181" y="2491"/>
                    <a:pt x="2658" y="2721"/>
                    <a:pt x="2114" y="2742"/>
                  </a:cubicBezTo>
                  <a:cubicBezTo>
                    <a:pt x="1653" y="2763"/>
                    <a:pt x="1193" y="2763"/>
                    <a:pt x="754" y="2742"/>
                  </a:cubicBezTo>
                  <a:cubicBezTo>
                    <a:pt x="461" y="2721"/>
                    <a:pt x="419" y="2700"/>
                    <a:pt x="0" y="249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306" name="Google Shape;2306;p74"/>
            <p:cNvSpPr/>
            <p:nvPr/>
          </p:nvSpPr>
          <p:spPr>
            <a:xfrm>
              <a:off x="5310813" y="2282775"/>
              <a:ext cx="60175" cy="99950"/>
            </a:xfrm>
            <a:custGeom>
              <a:avLst/>
              <a:gdLst/>
              <a:ahLst/>
              <a:cxnLst/>
              <a:rect l="l" t="t" r="r" b="b"/>
              <a:pathLst>
                <a:path w="2407" h="3998" extrusionOk="0">
                  <a:moveTo>
                    <a:pt x="942" y="3997"/>
                  </a:moveTo>
                  <a:cubicBezTo>
                    <a:pt x="858" y="3286"/>
                    <a:pt x="544" y="2658"/>
                    <a:pt x="314" y="2051"/>
                  </a:cubicBezTo>
                  <a:cubicBezTo>
                    <a:pt x="209" y="1779"/>
                    <a:pt x="272" y="1466"/>
                    <a:pt x="21" y="1256"/>
                  </a:cubicBezTo>
                  <a:cubicBezTo>
                    <a:pt x="63" y="1005"/>
                    <a:pt x="0" y="733"/>
                    <a:pt x="105" y="503"/>
                  </a:cubicBezTo>
                  <a:cubicBezTo>
                    <a:pt x="209" y="294"/>
                    <a:pt x="439" y="210"/>
                    <a:pt x="649" y="126"/>
                  </a:cubicBezTo>
                  <a:cubicBezTo>
                    <a:pt x="1025" y="1"/>
                    <a:pt x="1318" y="231"/>
                    <a:pt x="1653" y="189"/>
                  </a:cubicBezTo>
                  <a:cubicBezTo>
                    <a:pt x="1946" y="398"/>
                    <a:pt x="2176" y="629"/>
                    <a:pt x="2218" y="1005"/>
                  </a:cubicBezTo>
                  <a:cubicBezTo>
                    <a:pt x="2281" y="1256"/>
                    <a:pt x="2323" y="1528"/>
                    <a:pt x="2364" y="1779"/>
                  </a:cubicBezTo>
                  <a:cubicBezTo>
                    <a:pt x="2406" y="2428"/>
                    <a:pt x="2281" y="3035"/>
                    <a:pt x="1737" y="3453"/>
                  </a:cubicBezTo>
                  <a:cubicBezTo>
                    <a:pt x="1548" y="3663"/>
                    <a:pt x="1318" y="3893"/>
                    <a:pt x="942" y="399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07" name="Google Shape;2307;p74"/>
            <p:cNvSpPr/>
            <p:nvPr/>
          </p:nvSpPr>
          <p:spPr>
            <a:xfrm>
              <a:off x="6871713" y="1961600"/>
              <a:ext cx="68550" cy="81100"/>
            </a:xfrm>
            <a:custGeom>
              <a:avLst/>
              <a:gdLst/>
              <a:ahLst/>
              <a:cxnLst/>
              <a:rect l="l" t="t" r="r" b="b"/>
              <a:pathLst>
                <a:path w="2742" h="3244" extrusionOk="0">
                  <a:moveTo>
                    <a:pt x="523" y="43"/>
                  </a:moveTo>
                  <a:cubicBezTo>
                    <a:pt x="753" y="43"/>
                    <a:pt x="1025" y="1"/>
                    <a:pt x="1256" y="43"/>
                  </a:cubicBezTo>
                  <a:cubicBezTo>
                    <a:pt x="1590" y="84"/>
                    <a:pt x="1883" y="273"/>
                    <a:pt x="2134" y="503"/>
                  </a:cubicBezTo>
                  <a:cubicBezTo>
                    <a:pt x="2323" y="670"/>
                    <a:pt x="2448" y="880"/>
                    <a:pt x="2636" y="1047"/>
                  </a:cubicBezTo>
                  <a:cubicBezTo>
                    <a:pt x="2720" y="1633"/>
                    <a:pt x="2741" y="2721"/>
                    <a:pt x="2678" y="3139"/>
                  </a:cubicBezTo>
                  <a:cubicBezTo>
                    <a:pt x="2239" y="3244"/>
                    <a:pt x="1841" y="3223"/>
                    <a:pt x="1486" y="2888"/>
                  </a:cubicBezTo>
                  <a:cubicBezTo>
                    <a:pt x="1402" y="2825"/>
                    <a:pt x="1318" y="2763"/>
                    <a:pt x="1256" y="2721"/>
                  </a:cubicBezTo>
                  <a:cubicBezTo>
                    <a:pt x="774" y="2470"/>
                    <a:pt x="419" y="2093"/>
                    <a:pt x="105" y="1654"/>
                  </a:cubicBezTo>
                  <a:cubicBezTo>
                    <a:pt x="42" y="1570"/>
                    <a:pt x="0" y="1465"/>
                    <a:pt x="0" y="1403"/>
                  </a:cubicBezTo>
                  <a:cubicBezTo>
                    <a:pt x="84" y="1026"/>
                    <a:pt x="188" y="670"/>
                    <a:pt x="314" y="315"/>
                  </a:cubicBezTo>
                  <a:cubicBezTo>
                    <a:pt x="356" y="210"/>
                    <a:pt x="439" y="147"/>
                    <a:pt x="523" y="43"/>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08" name="Google Shape;2308;p74"/>
            <p:cNvSpPr/>
            <p:nvPr/>
          </p:nvSpPr>
          <p:spPr>
            <a:xfrm>
              <a:off x="7148938" y="3110825"/>
              <a:ext cx="97325" cy="74850"/>
            </a:xfrm>
            <a:custGeom>
              <a:avLst/>
              <a:gdLst/>
              <a:ahLst/>
              <a:cxnLst/>
              <a:rect l="l" t="t" r="r" b="b"/>
              <a:pathLst>
                <a:path w="3893" h="2994" extrusionOk="0">
                  <a:moveTo>
                    <a:pt x="3641" y="1"/>
                  </a:moveTo>
                  <a:cubicBezTo>
                    <a:pt x="3746" y="147"/>
                    <a:pt x="3809" y="273"/>
                    <a:pt x="3892" y="378"/>
                  </a:cubicBezTo>
                  <a:cubicBezTo>
                    <a:pt x="3871" y="440"/>
                    <a:pt x="3871" y="482"/>
                    <a:pt x="3871" y="524"/>
                  </a:cubicBezTo>
                  <a:cubicBezTo>
                    <a:pt x="3704" y="775"/>
                    <a:pt x="3579" y="1047"/>
                    <a:pt x="3390" y="1298"/>
                  </a:cubicBezTo>
                  <a:cubicBezTo>
                    <a:pt x="3055" y="1800"/>
                    <a:pt x="2532" y="2135"/>
                    <a:pt x="2009" y="2449"/>
                  </a:cubicBezTo>
                  <a:cubicBezTo>
                    <a:pt x="1800" y="2575"/>
                    <a:pt x="1591" y="2679"/>
                    <a:pt x="1361" y="2784"/>
                  </a:cubicBezTo>
                  <a:cubicBezTo>
                    <a:pt x="921" y="2993"/>
                    <a:pt x="440" y="2993"/>
                    <a:pt x="1" y="2742"/>
                  </a:cubicBezTo>
                  <a:cubicBezTo>
                    <a:pt x="22" y="2470"/>
                    <a:pt x="84" y="2219"/>
                    <a:pt x="252" y="2010"/>
                  </a:cubicBezTo>
                  <a:cubicBezTo>
                    <a:pt x="398" y="1821"/>
                    <a:pt x="503" y="1612"/>
                    <a:pt x="628" y="1424"/>
                  </a:cubicBezTo>
                  <a:cubicBezTo>
                    <a:pt x="921" y="984"/>
                    <a:pt x="1361" y="691"/>
                    <a:pt x="1800" y="378"/>
                  </a:cubicBezTo>
                  <a:cubicBezTo>
                    <a:pt x="1926" y="273"/>
                    <a:pt x="2114" y="231"/>
                    <a:pt x="2260" y="189"/>
                  </a:cubicBezTo>
                  <a:cubicBezTo>
                    <a:pt x="2700" y="127"/>
                    <a:pt x="3139" y="64"/>
                    <a:pt x="3641"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309" name="Google Shape;2309;p74"/>
            <p:cNvSpPr/>
            <p:nvPr/>
          </p:nvSpPr>
          <p:spPr>
            <a:xfrm>
              <a:off x="5185788" y="3586850"/>
              <a:ext cx="113525" cy="48675"/>
            </a:xfrm>
            <a:custGeom>
              <a:avLst/>
              <a:gdLst/>
              <a:ahLst/>
              <a:cxnLst/>
              <a:rect l="l" t="t" r="r" b="b"/>
              <a:pathLst>
                <a:path w="4541" h="1947" extrusionOk="0">
                  <a:moveTo>
                    <a:pt x="0" y="21"/>
                  </a:moveTo>
                  <a:cubicBezTo>
                    <a:pt x="168" y="21"/>
                    <a:pt x="251" y="0"/>
                    <a:pt x="356" y="0"/>
                  </a:cubicBezTo>
                  <a:cubicBezTo>
                    <a:pt x="733" y="0"/>
                    <a:pt x="1130" y="42"/>
                    <a:pt x="1528" y="21"/>
                  </a:cubicBezTo>
                  <a:cubicBezTo>
                    <a:pt x="2051" y="0"/>
                    <a:pt x="2553" y="126"/>
                    <a:pt x="3013" y="272"/>
                  </a:cubicBezTo>
                  <a:cubicBezTo>
                    <a:pt x="3097" y="314"/>
                    <a:pt x="3202" y="356"/>
                    <a:pt x="3285" y="377"/>
                  </a:cubicBezTo>
                  <a:cubicBezTo>
                    <a:pt x="3536" y="524"/>
                    <a:pt x="3808" y="670"/>
                    <a:pt x="4080" y="796"/>
                  </a:cubicBezTo>
                  <a:cubicBezTo>
                    <a:pt x="4394" y="963"/>
                    <a:pt x="4541" y="1172"/>
                    <a:pt x="4499" y="1465"/>
                  </a:cubicBezTo>
                  <a:cubicBezTo>
                    <a:pt x="4499" y="1591"/>
                    <a:pt x="4436" y="1716"/>
                    <a:pt x="4331" y="1779"/>
                  </a:cubicBezTo>
                  <a:cubicBezTo>
                    <a:pt x="4143" y="1884"/>
                    <a:pt x="3955" y="1946"/>
                    <a:pt x="3746" y="1946"/>
                  </a:cubicBezTo>
                  <a:lnTo>
                    <a:pt x="2616" y="1946"/>
                  </a:lnTo>
                  <a:cubicBezTo>
                    <a:pt x="2239" y="1925"/>
                    <a:pt x="1842" y="1779"/>
                    <a:pt x="1507" y="1612"/>
                  </a:cubicBezTo>
                  <a:cubicBezTo>
                    <a:pt x="942" y="1381"/>
                    <a:pt x="293" y="670"/>
                    <a:pt x="0" y="2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10" name="Google Shape;2310;p74"/>
            <p:cNvSpPr/>
            <p:nvPr/>
          </p:nvSpPr>
          <p:spPr>
            <a:xfrm>
              <a:off x="6950163" y="2665175"/>
              <a:ext cx="73775" cy="190425"/>
            </a:xfrm>
            <a:custGeom>
              <a:avLst/>
              <a:gdLst/>
              <a:ahLst/>
              <a:cxnLst/>
              <a:rect l="l" t="t" r="r" b="b"/>
              <a:pathLst>
                <a:path w="2951" h="7617" extrusionOk="0">
                  <a:moveTo>
                    <a:pt x="22" y="63"/>
                  </a:moveTo>
                  <a:lnTo>
                    <a:pt x="524" y="63"/>
                  </a:lnTo>
                  <a:cubicBezTo>
                    <a:pt x="545" y="209"/>
                    <a:pt x="566" y="377"/>
                    <a:pt x="607" y="502"/>
                  </a:cubicBezTo>
                  <a:cubicBezTo>
                    <a:pt x="649" y="732"/>
                    <a:pt x="754" y="816"/>
                    <a:pt x="1026" y="816"/>
                  </a:cubicBezTo>
                  <a:cubicBezTo>
                    <a:pt x="1089" y="816"/>
                    <a:pt x="1172" y="816"/>
                    <a:pt x="1256" y="795"/>
                  </a:cubicBezTo>
                  <a:cubicBezTo>
                    <a:pt x="1277" y="795"/>
                    <a:pt x="1298" y="774"/>
                    <a:pt x="1361" y="732"/>
                  </a:cubicBezTo>
                  <a:cubicBezTo>
                    <a:pt x="1465" y="523"/>
                    <a:pt x="1172" y="293"/>
                    <a:pt x="1403" y="63"/>
                  </a:cubicBezTo>
                  <a:cubicBezTo>
                    <a:pt x="1612" y="0"/>
                    <a:pt x="1884" y="0"/>
                    <a:pt x="2135" y="63"/>
                  </a:cubicBezTo>
                  <a:cubicBezTo>
                    <a:pt x="2177" y="105"/>
                    <a:pt x="2198" y="167"/>
                    <a:pt x="2177" y="188"/>
                  </a:cubicBezTo>
                  <a:cubicBezTo>
                    <a:pt x="1988" y="544"/>
                    <a:pt x="2030" y="942"/>
                    <a:pt x="2072" y="1339"/>
                  </a:cubicBezTo>
                  <a:cubicBezTo>
                    <a:pt x="2114" y="1967"/>
                    <a:pt x="2302" y="2574"/>
                    <a:pt x="2302" y="3201"/>
                  </a:cubicBezTo>
                  <a:cubicBezTo>
                    <a:pt x="2302" y="3327"/>
                    <a:pt x="2344" y="3452"/>
                    <a:pt x="2386" y="3578"/>
                  </a:cubicBezTo>
                  <a:cubicBezTo>
                    <a:pt x="2407" y="3724"/>
                    <a:pt x="2449" y="3850"/>
                    <a:pt x="2428" y="3976"/>
                  </a:cubicBezTo>
                  <a:cubicBezTo>
                    <a:pt x="2407" y="4478"/>
                    <a:pt x="2532" y="4959"/>
                    <a:pt x="2658" y="5419"/>
                  </a:cubicBezTo>
                  <a:cubicBezTo>
                    <a:pt x="2700" y="5503"/>
                    <a:pt x="2742" y="5608"/>
                    <a:pt x="2742" y="5670"/>
                  </a:cubicBezTo>
                  <a:cubicBezTo>
                    <a:pt x="2742" y="6152"/>
                    <a:pt x="2804" y="6633"/>
                    <a:pt x="2930" y="7072"/>
                  </a:cubicBezTo>
                  <a:cubicBezTo>
                    <a:pt x="2951" y="7114"/>
                    <a:pt x="2888" y="7219"/>
                    <a:pt x="2888" y="7302"/>
                  </a:cubicBezTo>
                  <a:cubicBezTo>
                    <a:pt x="2428" y="7449"/>
                    <a:pt x="1947" y="7595"/>
                    <a:pt x="1465" y="7616"/>
                  </a:cubicBezTo>
                  <a:cubicBezTo>
                    <a:pt x="1361" y="7219"/>
                    <a:pt x="1172" y="6863"/>
                    <a:pt x="1193" y="6465"/>
                  </a:cubicBezTo>
                  <a:cubicBezTo>
                    <a:pt x="1193" y="6445"/>
                    <a:pt x="1193" y="6382"/>
                    <a:pt x="1172" y="6361"/>
                  </a:cubicBezTo>
                  <a:cubicBezTo>
                    <a:pt x="796" y="5315"/>
                    <a:pt x="796" y="4185"/>
                    <a:pt x="482" y="3139"/>
                  </a:cubicBezTo>
                  <a:cubicBezTo>
                    <a:pt x="314" y="2490"/>
                    <a:pt x="210" y="1820"/>
                    <a:pt x="63" y="1130"/>
                  </a:cubicBezTo>
                  <a:cubicBezTo>
                    <a:pt x="1" y="795"/>
                    <a:pt x="22" y="439"/>
                    <a:pt x="22" y="63"/>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311" name="Google Shape;2311;p74"/>
            <p:cNvSpPr/>
            <p:nvPr/>
          </p:nvSpPr>
          <p:spPr>
            <a:xfrm>
              <a:off x="5517938" y="2947100"/>
              <a:ext cx="88425" cy="196200"/>
            </a:xfrm>
            <a:custGeom>
              <a:avLst/>
              <a:gdLst/>
              <a:ahLst/>
              <a:cxnLst/>
              <a:rect l="l" t="t" r="r" b="b"/>
              <a:pathLst>
                <a:path w="3537" h="7848" extrusionOk="0">
                  <a:moveTo>
                    <a:pt x="1" y="859"/>
                  </a:moveTo>
                  <a:cubicBezTo>
                    <a:pt x="147" y="796"/>
                    <a:pt x="189" y="733"/>
                    <a:pt x="273" y="712"/>
                  </a:cubicBezTo>
                  <a:cubicBezTo>
                    <a:pt x="440" y="629"/>
                    <a:pt x="608" y="587"/>
                    <a:pt x="754" y="524"/>
                  </a:cubicBezTo>
                  <a:cubicBezTo>
                    <a:pt x="1026" y="670"/>
                    <a:pt x="921" y="942"/>
                    <a:pt x="1026" y="1110"/>
                  </a:cubicBezTo>
                  <a:cubicBezTo>
                    <a:pt x="1214" y="1194"/>
                    <a:pt x="1340" y="1068"/>
                    <a:pt x="1486" y="1026"/>
                  </a:cubicBezTo>
                  <a:cubicBezTo>
                    <a:pt x="1570" y="963"/>
                    <a:pt x="1654" y="838"/>
                    <a:pt x="1654" y="733"/>
                  </a:cubicBezTo>
                  <a:cubicBezTo>
                    <a:pt x="1654" y="587"/>
                    <a:pt x="1612" y="398"/>
                    <a:pt x="1570" y="210"/>
                  </a:cubicBezTo>
                  <a:cubicBezTo>
                    <a:pt x="1717" y="126"/>
                    <a:pt x="1842" y="85"/>
                    <a:pt x="1968" y="1"/>
                  </a:cubicBezTo>
                  <a:cubicBezTo>
                    <a:pt x="2009" y="64"/>
                    <a:pt x="2072" y="85"/>
                    <a:pt x="2093" y="126"/>
                  </a:cubicBezTo>
                  <a:cubicBezTo>
                    <a:pt x="2261" y="587"/>
                    <a:pt x="2407" y="1026"/>
                    <a:pt x="2470" y="1486"/>
                  </a:cubicBezTo>
                  <a:cubicBezTo>
                    <a:pt x="2616" y="2428"/>
                    <a:pt x="2763" y="3411"/>
                    <a:pt x="2993" y="4353"/>
                  </a:cubicBezTo>
                  <a:cubicBezTo>
                    <a:pt x="3139" y="4981"/>
                    <a:pt x="3244" y="5608"/>
                    <a:pt x="3328" y="6236"/>
                  </a:cubicBezTo>
                  <a:cubicBezTo>
                    <a:pt x="3369" y="6613"/>
                    <a:pt x="3537" y="6989"/>
                    <a:pt x="3537" y="7408"/>
                  </a:cubicBezTo>
                  <a:cubicBezTo>
                    <a:pt x="3537" y="7429"/>
                    <a:pt x="3516" y="7492"/>
                    <a:pt x="3516" y="7533"/>
                  </a:cubicBezTo>
                  <a:cubicBezTo>
                    <a:pt x="3097" y="7764"/>
                    <a:pt x="2595" y="7701"/>
                    <a:pt x="2177" y="7847"/>
                  </a:cubicBezTo>
                  <a:cubicBezTo>
                    <a:pt x="1989" y="7743"/>
                    <a:pt x="1968" y="7596"/>
                    <a:pt x="1947" y="7408"/>
                  </a:cubicBezTo>
                  <a:cubicBezTo>
                    <a:pt x="1905" y="7240"/>
                    <a:pt x="1947" y="7073"/>
                    <a:pt x="1863" y="6906"/>
                  </a:cubicBezTo>
                  <a:cubicBezTo>
                    <a:pt x="1675" y="6487"/>
                    <a:pt x="1591" y="6048"/>
                    <a:pt x="1549" y="5608"/>
                  </a:cubicBezTo>
                  <a:cubicBezTo>
                    <a:pt x="1528" y="5253"/>
                    <a:pt x="1445" y="4918"/>
                    <a:pt x="1277" y="4604"/>
                  </a:cubicBezTo>
                  <a:cubicBezTo>
                    <a:pt x="1235" y="4499"/>
                    <a:pt x="1214" y="4353"/>
                    <a:pt x="1193" y="4207"/>
                  </a:cubicBezTo>
                  <a:cubicBezTo>
                    <a:pt x="1152" y="3935"/>
                    <a:pt x="1089" y="3663"/>
                    <a:pt x="963" y="3411"/>
                  </a:cubicBezTo>
                  <a:cubicBezTo>
                    <a:pt x="921" y="3265"/>
                    <a:pt x="921" y="3139"/>
                    <a:pt x="880" y="3014"/>
                  </a:cubicBezTo>
                  <a:cubicBezTo>
                    <a:pt x="817" y="2805"/>
                    <a:pt x="775" y="2574"/>
                    <a:pt x="691" y="2365"/>
                  </a:cubicBezTo>
                  <a:cubicBezTo>
                    <a:pt x="670" y="2219"/>
                    <a:pt x="587" y="2093"/>
                    <a:pt x="587" y="1968"/>
                  </a:cubicBezTo>
                  <a:cubicBezTo>
                    <a:pt x="587" y="1570"/>
                    <a:pt x="398" y="1194"/>
                    <a:pt x="1" y="859"/>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312" name="Google Shape;2312;p74"/>
            <p:cNvSpPr/>
            <p:nvPr/>
          </p:nvSpPr>
          <p:spPr>
            <a:xfrm>
              <a:off x="6926638" y="2591925"/>
              <a:ext cx="63300" cy="54950"/>
            </a:xfrm>
            <a:custGeom>
              <a:avLst/>
              <a:gdLst/>
              <a:ahLst/>
              <a:cxnLst/>
              <a:rect l="l" t="t" r="r" b="b"/>
              <a:pathLst>
                <a:path w="2532" h="2198" extrusionOk="0">
                  <a:moveTo>
                    <a:pt x="1611" y="2198"/>
                  </a:moveTo>
                  <a:lnTo>
                    <a:pt x="105" y="2198"/>
                  </a:lnTo>
                  <a:cubicBezTo>
                    <a:pt x="0" y="1800"/>
                    <a:pt x="21" y="1424"/>
                    <a:pt x="42" y="1047"/>
                  </a:cubicBezTo>
                  <a:cubicBezTo>
                    <a:pt x="188" y="1047"/>
                    <a:pt x="188" y="1152"/>
                    <a:pt x="209" y="1214"/>
                  </a:cubicBezTo>
                  <a:cubicBezTo>
                    <a:pt x="251" y="1340"/>
                    <a:pt x="314" y="1507"/>
                    <a:pt x="356" y="1633"/>
                  </a:cubicBezTo>
                  <a:cubicBezTo>
                    <a:pt x="398" y="1716"/>
                    <a:pt x="398" y="1821"/>
                    <a:pt x="439" y="1884"/>
                  </a:cubicBezTo>
                  <a:cubicBezTo>
                    <a:pt x="502" y="1968"/>
                    <a:pt x="565" y="2030"/>
                    <a:pt x="649" y="2051"/>
                  </a:cubicBezTo>
                  <a:cubicBezTo>
                    <a:pt x="774" y="2072"/>
                    <a:pt x="858" y="1988"/>
                    <a:pt x="921" y="1884"/>
                  </a:cubicBezTo>
                  <a:cubicBezTo>
                    <a:pt x="1025" y="1633"/>
                    <a:pt x="1025" y="1361"/>
                    <a:pt x="921" y="1131"/>
                  </a:cubicBezTo>
                  <a:cubicBezTo>
                    <a:pt x="837" y="942"/>
                    <a:pt x="753" y="733"/>
                    <a:pt x="670" y="566"/>
                  </a:cubicBezTo>
                  <a:cubicBezTo>
                    <a:pt x="649" y="419"/>
                    <a:pt x="649" y="294"/>
                    <a:pt x="649" y="189"/>
                  </a:cubicBezTo>
                  <a:cubicBezTo>
                    <a:pt x="1172" y="1"/>
                    <a:pt x="1925" y="1"/>
                    <a:pt x="2532" y="147"/>
                  </a:cubicBezTo>
                  <a:cubicBezTo>
                    <a:pt x="2385" y="503"/>
                    <a:pt x="2218" y="838"/>
                    <a:pt x="2072" y="1193"/>
                  </a:cubicBezTo>
                  <a:cubicBezTo>
                    <a:pt x="1904" y="1528"/>
                    <a:pt x="1758" y="1863"/>
                    <a:pt x="1611" y="2198"/>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13" name="Google Shape;2313;p74"/>
            <p:cNvSpPr/>
            <p:nvPr/>
          </p:nvSpPr>
          <p:spPr>
            <a:xfrm>
              <a:off x="5505913" y="2878050"/>
              <a:ext cx="76400" cy="57575"/>
            </a:xfrm>
            <a:custGeom>
              <a:avLst/>
              <a:gdLst/>
              <a:ahLst/>
              <a:cxnLst/>
              <a:rect l="l" t="t" r="r" b="b"/>
              <a:pathLst>
                <a:path w="3056" h="2303" extrusionOk="0">
                  <a:moveTo>
                    <a:pt x="1" y="775"/>
                  </a:moveTo>
                  <a:cubicBezTo>
                    <a:pt x="105" y="524"/>
                    <a:pt x="314" y="482"/>
                    <a:pt x="482" y="419"/>
                  </a:cubicBezTo>
                  <a:cubicBezTo>
                    <a:pt x="879" y="252"/>
                    <a:pt x="1235" y="1"/>
                    <a:pt x="1695" y="22"/>
                  </a:cubicBezTo>
                  <a:cubicBezTo>
                    <a:pt x="1884" y="210"/>
                    <a:pt x="1884" y="378"/>
                    <a:pt x="1884" y="566"/>
                  </a:cubicBezTo>
                  <a:lnTo>
                    <a:pt x="1884" y="1089"/>
                  </a:lnTo>
                  <a:cubicBezTo>
                    <a:pt x="1884" y="1361"/>
                    <a:pt x="1967" y="1570"/>
                    <a:pt x="2156" y="1738"/>
                  </a:cubicBezTo>
                  <a:cubicBezTo>
                    <a:pt x="2218" y="1800"/>
                    <a:pt x="2344" y="1821"/>
                    <a:pt x="2428" y="1821"/>
                  </a:cubicBezTo>
                  <a:cubicBezTo>
                    <a:pt x="2553" y="1800"/>
                    <a:pt x="2616" y="1696"/>
                    <a:pt x="2616" y="1570"/>
                  </a:cubicBezTo>
                  <a:cubicBezTo>
                    <a:pt x="2616" y="1466"/>
                    <a:pt x="2616" y="1382"/>
                    <a:pt x="2574" y="1277"/>
                  </a:cubicBezTo>
                  <a:cubicBezTo>
                    <a:pt x="2532" y="1068"/>
                    <a:pt x="2553" y="817"/>
                    <a:pt x="2574" y="566"/>
                  </a:cubicBezTo>
                  <a:cubicBezTo>
                    <a:pt x="2658" y="650"/>
                    <a:pt x="2679" y="671"/>
                    <a:pt x="2721" y="733"/>
                  </a:cubicBezTo>
                  <a:cubicBezTo>
                    <a:pt x="2804" y="1047"/>
                    <a:pt x="2972" y="1340"/>
                    <a:pt x="3055" y="1696"/>
                  </a:cubicBezTo>
                  <a:cubicBezTo>
                    <a:pt x="2574" y="1926"/>
                    <a:pt x="2114" y="2114"/>
                    <a:pt x="1612" y="2303"/>
                  </a:cubicBezTo>
                  <a:cubicBezTo>
                    <a:pt x="1068" y="1800"/>
                    <a:pt x="628" y="1173"/>
                    <a:pt x="1" y="77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14" name="Google Shape;2314;p74"/>
            <p:cNvSpPr/>
            <p:nvPr/>
          </p:nvSpPr>
          <p:spPr>
            <a:xfrm>
              <a:off x="6988863" y="2597150"/>
              <a:ext cx="37700" cy="53925"/>
            </a:xfrm>
            <a:custGeom>
              <a:avLst/>
              <a:gdLst/>
              <a:ahLst/>
              <a:cxnLst/>
              <a:rect l="l" t="t" r="r" b="b"/>
              <a:pathLst>
                <a:path w="1508" h="2157" extrusionOk="0">
                  <a:moveTo>
                    <a:pt x="1" y="1968"/>
                  </a:moveTo>
                  <a:cubicBezTo>
                    <a:pt x="210" y="1403"/>
                    <a:pt x="357" y="817"/>
                    <a:pt x="754" y="357"/>
                  </a:cubicBezTo>
                  <a:cubicBezTo>
                    <a:pt x="1005" y="1"/>
                    <a:pt x="1068" y="1"/>
                    <a:pt x="1507" y="252"/>
                  </a:cubicBezTo>
                  <a:cubicBezTo>
                    <a:pt x="1487" y="733"/>
                    <a:pt x="1424" y="1235"/>
                    <a:pt x="1403" y="1779"/>
                  </a:cubicBezTo>
                  <a:cubicBezTo>
                    <a:pt x="943" y="1863"/>
                    <a:pt x="524" y="2156"/>
                    <a:pt x="1" y="1968"/>
                  </a:cubicBezTo>
                  <a:close/>
                </a:path>
              </a:pathLst>
            </a:custGeom>
            <a:solidFill>
              <a:srgbClr val="FFC036"/>
            </a:solidFill>
            <a:ln>
              <a:noFill/>
            </a:ln>
          </p:spPr>
          <p:txBody>
            <a:bodyPr spcFirstLastPara="1" wrap="square" lIns="91425" tIns="91425" rIns="91425" bIns="91425" anchor="ctr" anchorCtr="0">
              <a:noAutofit/>
            </a:bodyPr>
            <a:lstStyle/>
            <a:p>
              <a:endParaRPr/>
            </a:p>
          </p:txBody>
        </p:sp>
        <p:sp>
          <p:nvSpPr>
            <p:cNvPr id="2315" name="Google Shape;2315;p74"/>
            <p:cNvSpPr/>
            <p:nvPr/>
          </p:nvSpPr>
          <p:spPr>
            <a:xfrm>
              <a:off x="5474538" y="2908400"/>
              <a:ext cx="52325" cy="43450"/>
            </a:xfrm>
            <a:custGeom>
              <a:avLst/>
              <a:gdLst/>
              <a:ahLst/>
              <a:cxnLst/>
              <a:rect l="l" t="t" r="r" b="b"/>
              <a:pathLst>
                <a:path w="2093" h="1738" extrusionOk="0">
                  <a:moveTo>
                    <a:pt x="670" y="1695"/>
                  </a:moveTo>
                  <a:cubicBezTo>
                    <a:pt x="440" y="1235"/>
                    <a:pt x="230" y="796"/>
                    <a:pt x="0" y="314"/>
                  </a:cubicBezTo>
                  <a:cubicBezTo>
                    <a:pt x="84" y="210"/>
                    <a:pt x="209" y="105"/>
                    <a:pt x="335" y="1"/>
                  </a:cubicBezTo>
                  <a:cubicBezTo>
                    <a:pt x="1109" y="210"/>
                    <a:pt x="1528" y="837"/>
                    <a:pt x="2092" y="1381"/>
                  </a:cubicBezTo>
                  <a:cubicBezTo>
                    <a:pt x="1632" y="1737"/>
                    <a:pt x="1172" y="1653"/>
                    <a:pt x="670" y="1695"/>
                  </a:cubicBezTo>
                  <a:close/>
                </a:path>
              </a:pathLst>
            </a:custGeom>
            <a:solidFill>
              <a:srgbClr val="FFC036"/>
            </a:solidFill>
            <a:ln>
              <a:noFill/>
            </a:ln>
          </p:spPr>
          <p:txBody>
            <a:bodyPr spcFirstLastPara="1" wrap="square" lIns="91425" tIns="91425" rIns="91425" bIns="91425" anchor="ctr" anchorCtr="0">
              <a:noAutofit/>
            </a:bodyPr>
            <a:lstStyle/>
            <a:p>
              <a:endParaRPr/>
            </a:p>
          </p:txBody>
        </p:sp>
        <p:sp>
          <p:nvSpPr>
            <p:cNvPr id="2316" name="Google Shape;2316;p74"/>
            <p:cNvSpPr/>
            <p:nvPr/>
          </p:nvSpPr>
          <p:spPr>
            <a:xfrm>
              <a:off x="5581763" y="2866025"/>
              <a:ext cx="35600" cy="46575"/>
            </a:xfrm>
            <a:custGeom>
              <a:avLst/>
              <a:gdLst/>
              <a:ahLst/>
              <a:cxnLst/>
              <a:rect l="l" t="t" r="r" b="b"/>
              <a:pathLst>
                <a:path w="1424" h="1863" extrusionOk="0">
                  <a:moveTo>
                    <a:pt x="754" y="1863"/>
                  </a:moveTo>
                  <a:cubicBezTo>
                    <a:pt x="482" y="1256"/>
                    <a:pt x="231" y="649"/>
                    <a:pt x="0" y="105"/>
                  </a:cubicBezTo>
                  <a:cubicBezTo>
                    <a:pt x="63" y="1"/>
                    <a:pt x="126" y="1"/>
                    <a:pt x="210" y="43"/>
                  </a:cubicBezTo>
                  <a:cubicBezTo>
                    <a:pt x="335" y="147"/>
                    <a:pt x="482" y="231"/>
                    <a:pt x="628" y="335"/>
                  </a:cubicBezTo>
                  <a:cubicBezTo>
                    <a:pt x="900" y="545"/>
                    <a:pt x="1151" y="817"/>
                    <a:pt x="1277" y="1152"/>
                  </a:cubicBezTo>
                  <a:cubicBezTo>
                    <a:pt x="1423" y="1549"/>
                    <a:pt x="1360" y="1675"/>
                    <a:pt x="963" y="1821"/>
                  </a:cubicBezTo>
                  <a:cubicBezTo>
                    <a:pt x="900" y="1863"/>
                    <a:pt x="837" y="1863"/>
                    <a:pt x="754" y="1863"/>
                  </a:cubicBezTo>
                  <a:close/>
                </a:path>
              </a:pathLst>
            </a:custGeom>
            <a:solidFill>
              <a:srgbClr val="FFC036"/>
            </a:solidFill>
            <a:ln>
              <a:noFill/>
            </a:ln>
          </p:spPr>
          <p:txBody>
            <a:bodyPr spcFirstLastPara="1" wrap="square" lIns="91425" tIns="91425" rIns="91425" bIns="91425" anchor="ctr" anchorCtr="0">
              <a:noAutofit/>
            </a:bodyPr>
            <a:lstStyle/>
            <a:p>
              <a:endParaRPr/>
            </a:p>
          </p:txBody>
        </p:sp>
        <p:sp>
          <p:nvSpPr>
            <p:cNvPr id="2317" name="Google Shape;2317;p74"/>
            <p:cNvSpPr/>
            <p:nvPr/>
          </p:nvSpPr>
          <p:spPr>
            <a:xfrm>
              <a:off x="6885838" y="2597675"/>
              <a:ext cx="23025" cy="50775"/>
            </a:xfrm>
            <a:custGeom>
              <a:avLst/>
              <a:gdLst/>
              <a:ahLst/>
              <a:cxnLst/>
              <a:rect l="l" t="t" r="r" b="b"/>
              <a:pathLst>
                <a:path w="921" h="2031" extrusionOk="0">
                  <a:moveTo>
                    <a:pt x="837" y="1"/>
                  </a:moveTo>
                  <a:cubicBezTo>
                    <a:pt x="921" y="357"/>
                    <a:pt x="921" y="1424"/>
                    <a:pt x="816" y="1947"/>
                  </a:cubicBezTo>
                  <a:cubicBezTo>
                    <a:pt x="816" y="1947"/>
                    <a:pt x="795" y="1968"/>
                    <a:pt x="774" y="1968"/>
                  </a:cubicBezTo>
                  <a:cubicBezTo>
                    <a:pt x="209" y="2030"/>
                    <a:pt x="0" y="1821"/>
                    <a:pt x="84" y="1256"/>
                  </a:cubicBezTo>
                  <a:cubicBezTo>
                    <a:pt x="167" y="859"/>
                    <a:pt x="419" y="378"/>
                    <a:pt x="837" y="1"/>
                  </a:cubicBezTo>
                  <a:close/>
                </a:path>
              </a:pathLst>
            </a:custGeom>
            <a:solidFill>
              <a:srgbClr val="FFC036"/>
            </a:solidFill>
            <a:ln>
              <a:noFill/>
            </a:ln>
          </p:spPr>
          <p:txBody>
            <a:bodyPr spcFirstLastPara="1" wrap="square" lIns="91425" tIns="91425" rIns="91425" bIns="91425" anchor="ctr" anchorCtr="0">
              <a:noAutofit/>
            </a:bodyPr>
            <a:lstStyle/>
            <a:p>
              <a:endParaRPr/>
            </a:p>
          </p:txBody>
        </p:sp>
        <p:sp>
          <p:nvSpPr>
            <p:cNvPr id="2318" name="Google Shape;2318;p74"/>
            <p:cNvSpPr/>
            <p:nvPr/>
          </p:nvSpPr>
          <p:spPr>
            <a:xfrm>
              <a:off x="7041713" y="2617550"/>
              <a:ext cx="6300" cy="18875"/>
            </a:xfrm>
            <a:custGeom>
              <a:avLst/>
              <a:gdLst/>
              <a:ahLst/>
              <a:cxnLst/>
              <a:rect l="l" t="t" r="r" b="b"/>
              <a:pathLst>
                <a:path w="252" h="755" extrusionOk="0">
                  <a:moveTo>
                    <a:pt x="0" y="754"/>
                  </a:moveTo>
                  <a:lnTo>
                    <a:pt x="0" y="1"/>
                  </a:lnTo>
                  <a:cubicBezTo>
                    <a:pt x="189" y="189"/>
                    <a:pt x="251" y="336"/>
                    <a:pt x="251" y="503"/>
                  </a:cubicBezTo>
                  <a:cubicBezTo>
                    <a:pt x="251" y="545"/>
                    <a:pt x="147" y="608"/>
                    <a:pt x="0" y="754"/>
                  </a:cubicBezTo>
                  <a:close/>
                </a:path>
              </a:pathLst>
            </a:custGeom>
            <a:solidFill>
              <a:srgbClr val="FFC036"/>
            </a:solidFill>
            <a:ln>
              <a:noFill/>
            </a:ln>
          </p:spPr>
          <p:txBody>
            <a:bodyPr spcFirstLastPara="1" wrap="square" lIns="91425" tIns="91425" rIns="91425" bIns="91425" anchor="ctr" anchorCtr="0">
              <a:noAutofit/>
            </a:bodyPr>
            <a:lstStyle/>
            <a:p>
              <a:endParaRPr/>
            </a:p>
          </p:txBody>
        </p:sp>
        <p:sp>
          <p:nvSpPr>
            <p:cNvPr id="2319" name="Google Shape;2319;p74"/>
            <p:cNvSpPr/>
            <p:nvPr/>
          </p:nvSpPr>
          <p:spPr>
            <a:xfrm>
              <a:off x="5462488" y="2934550"/>
              <a:ext cx="9450" cy="18350"/>
            </a:xfrm>
            <a:custGeom>
              <a:avLst/>
              <a:gdLst/>
              <a:ahLst/>
              <a:cxnLst/>
              <a:rect l="l" t="t" r="r" b="b"/>
              <a:pathLst>
                <a:path w="378" h="734" extrusionOk="0">
                  <a:moveTo>
                    <a:pt x="85" y="1"/>
                  </a:moveTo>
                  <a:cubicBezTo>
                    <a:pt x="231" y="273"/>
                    <a:pt x="315" y="482"/>
                    <a:pt x="378" y="712"/>
                  </a:cubicBezTo>
                  <a:cubicBezTo>
                    <a:pt x="294" y="712"/>
                    <a:pt x="210" y="733"/>
                    <a:pt x="126" y="733"/>
                  </a:cubicBezTo>
                  <a:cubicBezTo>
                    <a:pt x="1" y="503"/>
                    <a:pt x="22" y="294"/>
                    <a:pt x="85" y="1"/>
                  </a:cubicBezTo>
                  <a:close/>
                </a:path>
              </a:pathLst>
            </a:custGeom>
            <a:solidFill>
              <a:srgbClr val="FFC036"/>
            </a:solidFill>
            <a:ln>
              <a:noFill/>
            </a:ln>
          </p:spPr>
          <p:txBody>
            <a:bodyPr spcFirstLastPara="1" wrap="square" lIns="91425" tIns="91425" rIns="91425" bIns="91425" anchor="ctr" anchorCtr="0">
              <a:noAutofit/>
            </a:bodyPr>
            <a:lstStyle/>
            <a:p>
              <a:endParaRPr/>
            </a:p>
          </p:txBody>
        </p:sp>
        <p:sp>
          <p:nvSpPr>
            <p:cNvPr id="2320" name="Google Shape;2320;p74"/>
            <p:cNvSpPr/>
            <p:nvPr/>
          </p:nvSpPr>
          <p:spPr>
            <a:xfrm>
              <a:off x="6297338" y="2995750"/>
              <a:ext cx="113550" cy="121400"/>
            </a:xfrm>
            <a:custGeom>
              <a:avLst/>
              <a:gdLst/>
              <a:ahLst/>
              <a:cxnLst/>
              <a:rect l="l" t="t" r="r" b="b"/>
              <a:pathLst>
                <a:path w="4542" h="4856" extrusionOk="0">
                  <a:moveTo>
                    <a:pt x="147" y="2637"/>
                  </a:moveTo>
                  <a:lnTo>
                    <a:pt x="147" y="2574"/>
                  </a:lnTo>
                  <a:cubicBezTo>
                    <a:pt x="1" y="1612"/>
                    <a:pt x="629" y="1047"/>
                    <a:pt x="1319" y="545"/>
                  </a:cubicBezTo>
                  <a:cubicBezTo>
                    <a:pt x="1528" y="356"/>
                    <a:pt x="1800" y="273"/>
                    <a:pt x="2072" y="147"/>
                  </a:cubicBezTo>
                  <a:cubicBezTo>
                    <a:pt x="2407" y="1"/>
                    <a:pt x="2763" y="43"/>
                    <a:pt x="3014" y="273"/>
                  </a:cubicBezTo>
                  <a:cubicBezTo>
                    <a:pt x="3202" y="440"/>
                    <a:pt x="3412" y="587"/>
                    <a:pt x="3642" y="670"/>
                  </a:cubicBezTo>
                  <a:cubicBezTo>
                    <a:pt x="3851" y="754"/>
                    <a:pt x="3976" y="880"/>
                    <a:pt x="4060" y="1089"/>
                  </a:cubicBezTo>
                  <a:cubicBezTo>
                    <a:pt x="4144" y="1361"/>
                    <a:pt x="4248" y="1591"/>
                    <a:pt x="4353" y="1821"/>
                  </a:cubicBezTo>
                  <a:cubicBezTo>
                    <a:pt x="4541" y="2261"/>
                    <a:pt x="4500" y="2721"/>
                    <a:pt x="4437" y="3160"/>
                  </a:cubicBezTo>
                  <a:cubicBezTo>
                    <a:pt x="4374" y="3390"/>
                    <a:pt x="4228" y="3600"/>
                    <a:pt x="4081" y="3809"/>
                  </a:cubicBezTo>
                  <a:cubicBezTo>
                    <a:pt x="3537" y="4604"/>
                    <a:pt x="2784" y="4855"/>
                    <a:pt x="1863" y="4771"/>
                  </a:cubicBezTo>
                  <a:cubicBezTo>
                    <a:pt x="1403" y="4562"/>
                    <a:pt x="901" y="4437"/>
                    <a:pt x="566" y="4039"/>
                  </a:cubicBezTo>
                  <a:cubicBezTo>
                    <a:pt x="273" y="3725"/>
                    <a:pt x="85" y="3369"/>
                    <a:pt x="147" y="2888"/>
                  </a:cubicBezTo>
                  <a:cubicBezTo>
                    <a:pt x="168" y="2846"/>
                    <a:pt x="147" y="2742"/>
                    <a:pt x="147" y="2637"/>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21" name="Google Shape;2321;p74"/>
            <p:cNvSpPr/>
            <p:nvPr/>
          </p:nvSpPr>
          <p:spPr>
            <a:xfrm>
              <a:off x="7148413" y="2044775"/>
              <a:ext cx="187300" cy="121900"/>
            </a:xfrm>
            <a:custGeom>
              <a:avLst/>
              <a:gdLst/>
              <a:ahLst/>
              <a:cxnLst/>
              <a:rect l="l" t="t" r="r" b="b"/>
              <a:pathLst>
                <a:path w="7492" h="4876" extrusionOk="0">
                  <a:moveTo>
                    <a:pt x="105" y="2219"/>
                  </a:moveTo>
                  <a:cubicBezTo>
                    <a:pt x="147" y="2198"/>
                    <a:pt x="189" y="2156"/>
                    <a:pt x="273" y="2156"/>
                  </a:cubicBezTo>
                  <a:cubicBezTo>
                    <a:pt x="900" y="1988"/>
                    <a:pt x="1486" y="1695"/>
                    <a:pt x="2093" y="1486"/>
                  </a:cubicBezTo>
                  <a:cubicBezTo>
                    <a:pt x="2135" y="1465"/>
                    <a:pt x="2198" y="1465"/>
                    <a:pt x="2240" y="1465"/>
                  </a:cubicBezTo>
                  <a:cubicBezTo>
                    <a:pt x="2888" y="1193"/>
                    <a:pt x="3558" y="963"/>
                    <a:pt x="4206" y="712"/>
                  </a:cubicBezTo>
                  <a:cubicBezTo>
                    <a:pt x="4771" y="503"/>
                    <a:pt x="5336" y="273"/>
                    <a:pt x="5901" y="105"/>
                  </a:cubicBezTo>
                  <a:cubicBezTo>
                    <a:pt x="6278" y="1"/>
                    <a:pt x="6696" y="63"/>
                    <a:pt x="7073" y="63"/>
                  </a:cubicBezTo>
                  <a:cubicBezTo>
                    <a:pt x="7282" y="63"/>
                    <a:pt x="7429" y="231"/>
                    <a:pt x="7470" y="419"/>
                  </a:cubicBezTo>
                  <a:cubicBezTo>
                    <a:pt x="7491" y="524"/>
                    <a:pt x="7491" y="649"/>
                    <a:pt x="7491" y="754"/>
                  </a:cubicBezTo>
                  <a:cubicBezTo>
                    <a:pt x="7491" y="1340"/>
                    <a:pt x="7470" y="1947"/>
                    <a:pt x="7491" y="2511"/>
                  </a:cubicBezTo>
                  <a:cubicBezTo>
                    <a:pt x="7491" y="2930"/>
                    <a:pt x="7366" y="3286"/>
                    <a:pt x="7177" y="3641"/>
                  </a:cubicBezTo>
                  <a:lnTo>
                    <a:pt x="7115" y="3788"/>
                  </a:lnTo>
                  <a:cubicBezTo>
                    <a:pt x="6613" y="4185"/>
                    <a:pt x="6110" y="4562"/>
                    <a:pt x="5462" y="4604"/>
                  </a:cubicBezTo>
                  <a:cubicBezTo>
                    <a:pt x="5148" y="4625"/>
                    <a:pt x="4855" y="4604"/>
                    <a:pt x="4562" y="4771"/>
                  </a:cubicBezTo>
                  <a:cubicBezTo>
                    <a:pt x="4520" y="4792"/>
                    <a:pt x="4457" y="4792"/>
                    <a:pt x="4416" y="4792"/>
                  </a:cubicBezTo>
                  <a:cubicBezTo>
                    <a:pt x="3265" y="4876"/>
                    <a:pt x="2135" y="4708"/>
                    <a:pt x="1151" y="4102"/>
                  </a:cubicBezTo>
                  <a:cubicBezTo>
                    <a:pt x="838" y="3934"/>
                    <a:pt x="566" y="3662"/>
                    <a:pt x="356" y="3369"/>
                  </a:cubicBezTo>
                  <a:cubicBezTo>
                    <a:pt x="231" y="3223"/>
                    <a:pt x="168" y="2951"/>
                    <a:pt x="126" y="2742"/>
                  </a:cubicBezTo>
                  <a:cubicBezTo>
                    <a:pt x="22" y="2574"/>
                    <a:pt x="1" y="2407"/>
                    <a:pt x="105" y="2219"/>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22" name="Google Shape;2322;p74"/>
            <p:cNvSpPr/>
            <p:nvPr/>
          </p:nvSpPr>
          <p:spPr>
            <a:xfrm>
              <a:off x="5012113" y="2508225"/>
              <a:ext cx="168475" cy="140225"/>
            </a:xfrm>
            <a:custGeom>
              <a:avLst/>
              <a:gdLst/>
              <a:ahLst/>
              <a:cxnLst/>
              <a:rect l="l" t="t" r="r" b="b"/>
              <a:pathLst>
                <a:path w="6739" h="5609" extrusionOk="0">
                  <a:moveTo>
                    <a:pt x="1" y="2721"/>
                  </a:moveTo>
                  <a:cubicBezTo>
                    <a:pt x="210" y="2658"/>
                    <a:pt x="398" y="2595"/>
                    <a:pt x="566" y="2533"/>
                  </a:cubicBezTo>
                  <a:cubicBezTo>
                    <a:pt x="1131" y="2365"/>
                    <a:pt x="1675" y="2156"/>
                    <a:pt x="2219" y="1968"/>
                  </a:cubicBezTo>
                  <a:cubicBezTo>
                    <a:pt x="2323" y="1947"/>
                    <a:pt x="2428" y="1884"/>
                    <a:pt x="2532" y="1842"/>
                  </a:cubicBezTo>
                  <a:cubicBezTo>
                    <a:pt x="2930" y="1549"/>
                    <a:pt x="3432" y="1382"/>
                    <a:pt x="3872" y="1215"/>
                  </a:cubicBezTo>
                  <a:cubicBezTo>
                    <a:pt x="4164" y="1110"/>
                    <a:pt x="4416" y="943"/>
                    <a:pt x="4688" y="817"/>
                  </a:cubicBezTo>
                  <a:cubicBezTo>
                    <a:pt x="4813" y="754"/>
                    <a:pt x="4918" y="691"/>
                    <a:pt x="5043" y="629"/>
                  </a:cubicBezTo>
                  <a:cubicBezTo>
                    <a:pt x="5357" y="482"/>
                    <a:pt x="5671" y="336"/>
                    <a:pt x="5964" y="189"/>
                  </a:cubicBezTo>
                  <a:cubicBezTo>
                    <a:pt x="6110" y="106"/>
                    <a:pt x="6257" y="1"/>
                    <a:pt x="6466" y="106"/>
                  </a:cubicBezTo>
                  <a:cubicBezTo>
                    <a:pt x="6487" y="189"/>
                    <a:pt x="6508" y="273"/>
                    <a:pt x="6508" y="378"/>
                  </a:cubicBezTo>
                  <a:cubicBezTo>
                    <a:pt x="6529" y="503"/>
                    <a:pt x="6508" y="629"/>
                    <a:pt x="6529" y="754"/>
                  </a:cubicBezTo>
                  <a:cubicBezTo>
                    <a:pt x="6738" y="1319"/>
                    <a:pt x="6696" y="1884"/>
                    <a:pt x="6696" y="2470"/>
                  </a:cubicBezTo>
                  <a:lnTo>
                    <a:pt x="6696" y="3537"/>
                  </a:lnTo>
                  <a:cubicBezTo>
                    <a:pt x="6696" y="4039"/>
                    <a:pt x="6529" y="4458"/>
                    <a:pt x="6152" y="4792"/>
                  </a:cubicBezTo>
                  <a:cubicBezTo>
                    <a:pt x="5964" y="4939"/>
                    <a:pt x="5776" y="5127"/>
                    <a:pt x="5587" y="5253"/>
                  </a:cubicBezTo>
                  <a:cubicBezTo>
                    <a:pt x="5336" y="5462"/>
                    <a:pt x="5022" y="5546"/>
                    <a:pt x="4688" y="5546"/>
                  </a:cubicBezTo>
                  <a:cubicBezTo>
                    <a:pt x="4457" y="5546"/>
                    <a:pt x="4269" y="5525"/>
                    <a:pt x="4060" y="5546"/>
                  </a:cubicBezTo>
                  <a:cubicBezTo>
                    <a:pt x="3474" y="5608"/>
                    <a:pt x="2930" y="5441"/>
                    <a:pt x="2365" y="5295"/>
                  </a:cubicBezTo>
                  <a:cubicBezTo>
                    <a:pt x="2239" y="5253"/>
                    <a:pt x="2114" y="5190"/>
                    <a:pt x="2030" y="5106"/>
                  </a:cubicBezTo>
                  <a:cubicBezTo>
                    <a:pt x="1591" y="4709"/>
                    <a:pt x="1151" y="4353"/>
                    <a:pt x="733" y="3935"/>
                  </a:cubicBezTo>
                  <a:cubicBezTo>
                    <a:pt x="356" y="3579"/>
                    <a:pt x="189" y="3181"/>
                    <a:pt x="1" y="272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23" name="Google Shape;2323;p74"/>
            <p:cNvSpPr/>
            <p:nvPr/>
          </p:nvSpPr>
          <p:spPr>
            <a:xfrm>
              <a:off x="7362363" y="1930225"/>
              <a:ext cx="142825" cy="138125"/>
            </a:xfrm>
            <a:custGeom>
              <a:avLst/>
              <a:gdLst/>
              <a:ahLst/>
              <a:cxnLst/>
              <a:rect l="l" t="t" r="r" b="b"/>
              <a:pathLst>
                <a:path w="5713" h="5525" extrusionOk="0">
                  <a:moveTo>
                    <a:pt x="5001" y="1005"/>
                  </a:moveTo>
                  <a:cubicBezTo>
                    <a:pt x="4687" y="419"/>
                    <a:pt x="4143" y="0"/>
                    <a:pt x="3474" y="147"/>
                  </a:cubicBezTo>
                  <a:cubicBezTo>
                    <a:pt x="3369" y="168"/>
                    <a:pt x="3265" y="189"/>
                    <a:pt x="3181" y="210"/>
                  </a:cubicBezTo>
                  <a:cubicBezTo>
                    <a:pt x="1612" y="63"/>
                    <a:pt x="0" y="1528"/>
                    <a:pt x="252" y="3118"/>
                  </a:cubicBezTo>
                  <a:cubicBezTo>
                    <a:pt x="482" y="4896"/>
                    <a:pt x="2553" y="5524"/>
                    <a:pt x="4018" y="4771"/>
                  </a:cubicBezTo>
                  <a:cubicBezTo>
                    <a:pt x="5420" y="4080"/>
                    <a:pt x="5713" y="2344"/>
                    <a:pt x="5001" y="1005"/>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24" name="Google Shape;2324;p74"/>
            <p:cNvSpPr/>
            <p:nvPr/>
          </p:nvSpPr>
          <p:spPr>
            <a:xfrm>
              <a:off x="6968988" y="2010250"/>
              <a:ext cx="127150" cy="123475"/>
            </a:xfrm>
            <a:custGeom>
              <a:avLst/>
              <a:gdLst/>
              <a:ahLst/>
              <a:cxnLst/>
              <a:rect l="l" t="t" r="r" b="b"/>
              <a:pathLst>
                <a:path w="5086" h="4939" extrusionOk="0">
                  <a:moveTo>
                    <a:pt x="4918" y="1821"/>
                  </a:moveTo>
                  <a:cubicBezTo>
                    <a:pt x="4667" y="356"/>
                    <a:pt x="2721" y="1"/>
                    <a:pt x="1612" y="754"/>
                  </a:cubicBezTo>
                  <a:cubicBezTo>
                    <a:pt x="963" y="796"/>
                    <a:pt x="273" y="1193"/>
                    <a:pt x="106" y="1884"/>
                  </a:cubicBezTo>
                  <a:cubicBezTo>
                    <a:pt x="1" y="2281"/>
                    <a:pt x="189" y="2888"/>
                    <a:pt x="419" y="3328"/>
                  </a:cubicBezTo>
                  <a:cubicBezTo>
                    <a:pt x="419" y="3453"/>
                    <a:pt x="419" y="3579"/>
                    <a:pt x="440" y="3704"/>
                  </a:cubicBezTo>
                  <a:cubicBezTo>
                    <a:pt x="670" y="4897"/>
                    <a:pt x="2219" y="4939"/>
                    <a:pt x="3119" y="4708"/>
                  </a:cubicBezTo>
                  <a:cubicBezTo>
                    <a:pt x="3558" y="4583"/>
                    <a:pt x="3914" y="4374"/>
                    <a:pt x="4227" y="4081"/>
                  </a:cubicBezTo>
                  <a:cubicBezTo>
                    <a:pt x="4311" y="4018"/>
                    <a:pt x="4395" y="3955"/>
                    <a:pt x="4437" y="3872"/>
                  </a:cubicBezTo>
                  <a:cubicBezTo>
                    <a:pt x="4897" y="3286"/>
                    <a:pt x="5085" y="2595"/>
                    <a:pt x="4918" y="182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25" name="Google Shape;2325;p74"/>
            <p:cNvSpPr/>
            <p:nvPr/>
          </p:nvSpPr>
          <p:spPr>
            <a:xfrm>
              <a:off x="4787188" y="2536475"/>
              <a:ext cx="162175" cy="146500"/>
            </a:xfrm>
            <a:custGeom>
              <a:avLst/>
              <a:gdLst/>
              <a:ahLst/>
              <a:cxnLst/>
              <a:rect l="l" t="t" r="r" b="b"/>
              <a:pathLst>
                <a:path w="6487" h="5860" extrusionOk="0">
                  <a:moveTo>
                    <a:pt x="4332" y="336"/>
                  </a:moveTo>
                  <a:cubicBezTo>
                    <a:pt x="3118" y="1"/>
                    <a:pt x="1779" y="691"/>
                    <a:pt x="1068" y="1675"/>
                  </a:cubicBezTo>
                  <a:cubicBezTo>
                    <a:pt x="0" y="3223"/>
                    <a:pt x="1612" y="4897"/>
                    <a:pt x="3013" y="5357"/>
                  </a:cubicBezTo>
                  <a:cubicBezTo>
                    <a:pt x="4436" y="5859"/>
                    <a:pt x="6194" y="4876"/>
                    <a:pt x="6361" y="3349"/>
                  </a:cubicBezTo>
                  <a:cubicBezTo>
                    <a:pt x="6487" y="2051"/>
                    <a:pt x="5734" y="440"/>
                    <a:pt x="4332" y="336"/>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26" name="Google Shape;2326;p74"/>
            <p:cNvSpPr/>
            <p:nvPr/>
          </p:nvSpPr>
          <p:spPr>
            <a:xfrm>
              <a:off x="5182113" y="2400475"/>
              <a:ext cx="137075" cy="119825"/>
            </a:xfrm>
            <a:custGeom>
              <a:avLst/>
              <a:gdLst/>
              <a:ahLst/>
              <a:cxnLst/>
              <a:rect l="l" t="t" r="r" b="b"/>
              <a:pathLst>
                <a:path w="5483" h="4793" extrusionOk="0">
                  <a:moveTo>
                    <a:pt x="5043" y="1424"/>
                  </a:moveTo>
                  <a:cubicBezTo>
                    <a:pt x="4960" y="1172"/>
                    <a:pt x="4855" y="963"/>
                    <a:pt x="4730" y="796"/>
                  </a:cubicBezTo>
                  <a:cubicBezTo>
                    <a:pt x="4206" y="84"/>
                    <a:pt x="3453" y="1"/>
                    <a:pt x="2637" y="105"/>
                  </a:cubicBezTo>
                  <a:cubicBezTo>
                    <a:pt x="1089" y="294"/>
                    <a:pt x="1" y="2051"/>
                    <a:pt x="629" y="3537"/>
                  </a:cubicBezTo>
                  <a:cubicBezTo>
                    <a:pt x="942" y="4290"/>
                    <a:pt x="1591" y="4583"/>
                    <a:pt x="2302" y="4625"/>
                  </a:cubicBezTo>
                  <a:cubicBezTo>
                    <a:pt x="2867" y="4792"/>
                    <a:pt x="3495" y="4583"/>
                    <a:pt x="4018" y="4206"/>
                  </a:cubicBezTo>
                  <a:cubicBezTo>
                    <a:pt x="4186" y="4144"/>
                    <a:pt x="4332" y="4039"/>
                    <a:pt x="4478" y="3934"/>
                  </a:cubicBezTo>
                  <a:cubicBezTo>
                    <a:pt x="5253" y="3348"/>
                    <a:pt x="5483" y="2219"/>
                    <a:pt x="5043" y="1424"/>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27" name="Google Shape;2327;p74"/>
            <p:cNvSpPr/>
            <p:nvPr/>
          </p:nvSpPr>
          <p:spPr>
            <a:xfrm>
              <a:off x="4884488" y="3053300"/>
              <a:ext cx="403325" cy="166375"/>
            </a:xfrm>
            <a:custGeom>
              <a:avLst/>
              <a:gdLst/>
              <a:ahLst/>
              <a:cxnLst/>
              <a:rect l="l" t="t" r="r" b="b"/>
              <a:pathLst>
                <a:path w="16133" h="6655" extrusionOk="0">
                  <a:moveTo>
                    <a:pt x="16007" y="419"/>
                  </a:moveTo>
                  <a:cubicBezTo>
                    <a:pt x="15986" y="126"/>
                    <a:pt x="15777" y="0"/>
                    <a:pt x="15505" y="21"/>
                  </a:cubicBezTo>
                  <a:cubicBezTo>
                    <a:pt x="14438" y="168"/>
                    <a:pt x="13873" y="1423"/>
                    <a:pt x="13057" y="2030"/>
                  </a:cubicBezTo>
                  <a:cubicBezTo>
                    <a:pt x="12534" y="2428"/>
                    <a:pt x="11634" y="2658"/>
                    <a:pt x="11069" y="2888"/>
                  </a:cubicBezTo>
                  <a:cubicBezTo>
                    <a:pt x="10357" y="3181"/>
                    <a:pt x="9646" y="3495"/>
                    <a:pt x="8914" y="3746"/>
                  </a:cubicBezTo>
                  <a:cubicBezTo>
                    <a:pt x="7428" y="4311"/>
                    <a:pt x="5922" y="4750"/>
                    <a:pt x="4373" y="5127"/>
                  </a:cubicBezTo>
                  <a:cubicBezTo>
                    <a:pt x="3013" y="5441"/>
                    <a:pt x="1674" y="5022"/>
                    <a:pt x="377" y="5294"/>
                  </a:cubicBezTo>
                  <a:cubicBezTo>
                    <a:pt x="0" y="5378"/>
                    <a:pt x="21" y="5922"/>
                    <a:pt x="377" y="6005"/>
                  </a:cubicBezTo>
                  <a:cubicBezTo>
                    <a:pt x="1674" y="6340"/>
                    <a:pt x="2846" y="6654"/>
                    <a:pt x="4248" y="6424"/>
                  </a:cubicBezTo>
                  <a:cubicBezTo>
                    <a:pt x="6131" y="6110"/>
                    <a:pt x="7951" y="5545"/>
                    <a:pt x="9730" y="4876"/>
                  </a:cubicBezTo>
                  <a:cubicBezTo>
                    <a:pt x="11153" y="4394"/>
                    <a:pt x="12889" y="3829"/>
                    <a:pt x="14103" y="2972"/>
                  </a:cubicBezTo>
                  <a:cubicBezTo>
                    <a:pt x="14731" y="2511"/>
                    <a:pt x="16132" y="1298"/>
                    <a:pt x="16007" y="419"/>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28" name="Google Shape;2328;p74"/>
            <p:cNvSpPr/>
            <p:nvPr/>
          </p:nvSpPr>
          <p:spPr>
            <a:xfrm>
              <a:off x="4868788" y="2993675"/>
              <a:ext cx="413275" cy="167400"/>
            </a:xfrm>
            <a:custGeom>
              <a:avLst/>
              <a:gdLst/>
              <a:ahLst/>
              <a:cxnLst/>
              <a:rect l="l" t="t" r="r" b="b"/>
              <a:pathLst>
                <a:path w="16531" h="6696" extrusionOk="0">
                  <a:moveTo>
                    <a:pt x="15651" y="335"/>
                  </a:moveTo>
                  <a:cubicBezTo>
                    <a:pt x="13329" y="2072"/>
                    <a:pt x="10776" y="3139"/>
                    <a:pt x="8077" y="4080"/>
                  </a:cubicBezTo>
                  <a:cubicBezTo>
                    <a:pt x="6717" y="4541"/>
                    <a:pt x="5357" y="5043"/>
                    <a:pt x="3976" y="5482"/>
                  </a:cubicBezTo>
                  <a:cubicBezTo>
                    <a:pt x="2742" y="5880"/>
                    <a:pt x="1423" y="5712"/>
                    <a:pt x="126" y="5942"/>
                  </a:cubicBezTo>
                  <a:cubicBezTo>
                    <a:pt x="1" y="5963"/>
                    <a:pt x="1" y="6193"/>
                    <a:pt x="126" y="6214"/>
                  </a:cubicBezTo>
                  <a:cubicBezTo>
                    <a:pt x="3097" y="6696"/>
                    <a:pt x="5545" y="5880"/>
                    <a:pt x="8286" y="4896"/>
                  </a:cubicBezTo>
                  <a:cubicBezTo>
                    <a:pt x="11069" y="3892"/>
                    <a:pt x="13685" y="2867"/>
                    <a:pt x="16091" y="1088"/>
                  </a:cubicBezTo>
                  <a:cubicBezTo>
                    <a:pt x="16530" y="753"/>
                    <a:pt x="16091" y="0"/>
                    <a:pt x="15651" y="335"/>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29" name="Google Shape;2329;p74"/>
            <p:cNvSpPr/>
            <p:nvPr/>
          </p:nvSpPr>
          <p:spPr>
            <a:xfrm>
              <a:off x="7797563" y="2998375"/>
              <a:ext cx="137075" cy="311775"/>
            </a:xfrm>
            <a:custGeom>
              <a:avLst/>
              <a:gdLst/>
              <a:ahLst/>
              <a:cxnLst/>
              <a:rect l="l" t="t" r="r" b="b"/>
              <a:pathLst>
                <a:path w="5483" h="12471" extrusionOk="0">
                  <a:moveTo>
                    <a:pt x="5483" y="10734"/>
                  </a:moveTo>
                  <a:cubicBezTo>
                    <a:pt x="5462" y="11257"/>
                    <a:pt x="5420" y="11676"/>
                    <a:pt x="5378" y="12094"/>
                  </a:cubicBezTo>
                  <a:cubicBezTo>
                    <a:pt x="5378" y="12178"/>
                    <a:pt x="5357" y="12283"/>
                    <a:pt x="5315" y="12366"/>
                  </a:cubicBezTo>
                  <a:cubicBezTo>
                    <a:pt x="5274" y="12408"/>
                    <a:pt x="5169" y="12471"/>
                    <a:pt x="5127" y="12471"/>
                  </a:cubicBezTo>
                  <a:cubicBezTo>
                    <a:pt x="5043" y="12450"/>
                    <a:pt x="4939" y="12387"/>
                    <a:pt x="4897" y="12345"/>
                  </a:cubicBezTo>
                  <a:cubicBezTo>
                    <a:pt x="4834" y="12241"/>
                    <a:pt x="4834" y="12136"/>
                    <a:pt x="4834" y="11990"/>
                  </a:cubicBezTo>
                  <a:cubicBezTo>
                    <a:pt x="4751" y="11362"/>
                    <a:pt x="4709" y="10734"/>
                    <a:pt x="4625" y="10148"/>
                  </a:cubicBezTo>
                  <a:cubicBezTo>
                    <a:pt x="4604" y="9897"/>
                    <a:pt x="4541" y="9646"/>
                    <a:pt x="4499" y="9416"/>
                  </a:cubicBezTo>
                  <a:cubicBezTo>
                    <a:pt x="4311" y="8600"/>
                    <a:pt x="4123" y="7784"/>
                    <a:pt x="3914" y="6968"/>
                  </a:cubicBezTo>
                  <a:cubicBezTo>
                    <a:pt x="3893" y="6821"/>
                    <a:pt x="3851" y="6696"/>
                    <a:pt x="3788" y="6529"/>
                  </a:cubicBezTo>
                  <a:lnTo>
                    <a:pt x="3558" y="5901"/>
                  </a:lnTo>
                  <a:cubicBezTo>
                    <a:pt x="2867" y="4080"/>
                    <a:pt x="2867" y="4039"/>
                    <a:pt x="1821" y="2448"/>
                  </a:cubicBezTo>
                  <a:cubicBezTo>
                    <a:pt x="1424" y="1884"/>
                    <a:pt x="942" y="1381"/>
                    <a:pt x="524" y="795"/>
                  </a:cubicBezTo>
                  <a:cubicBezTo>
                    <a:pt x="440" y="670"/>
                    <a:pt x="252" y="628"/>
                    <a:pt x="126" y="523"/>
                  </a:cubicBezTo>
                  <a:cubicBezTo>
                    <a:pt x="1" y="419"/>
                    <a:pt x="22" y="231"/>
                    <a:pt x="189" y="126"/>
                  </a:cubicBezTo>
                  <a:cubicBezTo>
                    <a:pt x="378" y="0"/>
                    <a:pt x="608" y="42"/>
                    <a:pt x="754" y="210"/>
                  </a:cubicBezTo>
                  <a:cubicBezTo>
                    <a:pt x="984" y="419"/>
                    <a:pt x="1194" y="628"/>
                    <a:pt x="1403" y="837"/>
                  </a:cubicBezTo>
                  <a:cubicBezTo>
                    <a:pt x="1549" y="963"/>
                    <a:pt x="1654" y="1151"/>
                    <a:pt x="1779" y="1256"/>
                  </a:cubicBezTo>
                  <a:cubicBezTo>
                    <a:pt x="2198" y="1612"/>
                    <a:pt x="2512" y="2051"/>
                    <a:pt x="2805" y="2532"/>
                  </a:cubicBezTo>
                  <a:cubicBezTo>
                    <a:pt x="2826" y="2616"/>
                    <a:pt x="2867" y="2658"/>
                    <a:pt x="2930" y="2720"/>
                  </a:cubicBezTo>
                  <a:cubicBezTo>
                    <a:pt x="3474" y="3411"/>
                    <a:pt x="3788" y="4206"/>
                    <a:pt x="4102" y="5043"/>
                  </a:cubicBezTo>
                  <a:cubicBezTo>
                    <a:pt x="4479" y="6005"/>
                    <a:pt x="4792" y="6968"/>
                    <a:pt x="5002" y="7972"/>
                  </a:cubicBezTo>
                  <a:cubicBezTo>
                    <a:pt x="5127" y="8579"/>
                    <a:pt x="5274" y="9144"/>
                    <a:pt x="5378" y="9751"/>
                  </a:cubicBezTo>
                  <a:cubicBezTo>
                    <a:pt x="5420" y="10106"/>
                    <a:pt x="5441" y="10483"/>
                    <a:pt x="5483" y="10734"/>
                  </a:cubicBezTo>
                  <a:close/>
                </a:path>
              </a:pathLst>
            </a:custGeom>
            <a:solidFill>
              <a:srgbClr val="1D312C"/>
            </a:solidFill>
            <a:ln>
              <a:noFill/>
            </a:ln>
          </p:spPr>
          <p:txBody>
            <a:bodyPr spcFirstLastPara="1" wrap="square" lIns="91425" tIns="91425" rIns="91425" bIns="91425" anchor="ctr" anchorCtr="0">
              <a:noAutofit/>
            </a:bodyPr>
            <a:lstStyle/>
            <a:p>
              <a:endParaRPr/>
            </a:p>
          </p:txBody>
        </p:sp>
        <p:sp>
          <p:nvSpPr>
            <p:cNvPr id="2330" name="Google Shape;2330;p74"/>
            <p:cNvSpPr/>
            <p:nvPr/>
          </p:nvSpPr>
          <p:spPr>
            <a:xfrm>
              <a:off x="7860863" y="2936125"/>
              <a:ext cx="139175" cy="231225"/>
            </a:xfrm>
            <a:custGeom>
              <a:avLst/>
              <a:gdLst/>
              <a:ahLst/>
              <a:cxnLst/>
              <a:rect l="l" t="t" r="r" b="b"/>
              <a:pathLst>
                <a:path w="5567" h="9249" extrusionOk="0">
                  <a:moveTo>
                    <a:pt x="5462" y="9249"/>
                  </a:moveTo>
                  <a:cubicBezTo>
                    <a:pt x="5399" y="9123"/>
                    <a:pt x="5315" y="9060"/>
                    <a:pt x="5273" y="8998"/>
                  </a:cubicBezTo>
                  <a:cubicBezTo>
                    <a:pt x="5043" y="8370"/>
                    <a:pt x="4792" y="7763"/>
                    <a:pt x="4583" y="7135"/>
                  </a:cubicBezTo>
                  <a:cubicBezTo>
                    <a:pt x="4374" y="6508"/>
                    <a:pt x="4081" y="5901"/>
                    <a:pt x="3767" y="5336"/>
                  </a:cubicBezTo>
                  <a:cubicBezTo>
                    <a:pt x="3432" y="4708"/>
                    <a:pt x="3118" y="4102"/>
                    <a:pt x="2763" y="3474"/>
                  </a:cubicBezTo>
                  <a:cubicBezTo>
                    <a:pt x="2658" y="3265"/>
                    <a:pt x="2532" y="3076"/>
                    <a:pt x="2407" y="2888"/>
                  </a:cubicBezTo>
                  <a:cubicBezTo>
                    <a:pt x="1967" y="2323"/>
                    <a:pt x="1507" y="1779"/>
                    <a:pt x="1047" y="1214"/>
                  </a:cubicBezTo>
                  <a:cubicBezTo>
                    <a:pt x="775" y="900"/>
                    <a:pt x="461" y="691"/>
                    <a:pt x="147" y="461"/>
                  </a:cubicBezTo>
                  <a:cubicBezTo>
                    <a:pt x="84" y="419"/>
                    <a:pt x="1" y="356"/>
                    <a:pt x="1" y="252"/>
                  </a:cubicBezTo>
                  <a:cubicBezTo>
                    <a:pt x="1" y="126"/>
                    <a:pt x="105" y="63"/>
                    <a:pt x="231" y="42"/>
                  </a:cubicBezTo>
                  <a:cubicBezTo>
                    <a:pt x="440" y="0"/>
                    <a:pt x="649" y="21"/>
                    <a:pt x="775" y="231"/>
                  </a:cubicBezTo>
                  <a:cubicBezTo>
                    <a:pt x="859" y="356"/>
                    <a:pt x="963" y="461"/>
                    <a:pt x="1089" y="544"/>
                  </a:cubicBezTo>
                  <a:cubicBezTo>
                    <a:pt x="1382" y="712"/>
                    <a:pt x="1612" y="921"/>
                    <a:pt x="1821" y="1172"/>
                  </a:cubicBezTo>
                  <a:cubicBezTo>
                    <a:pt x="1821" y="1193"/>
                    <a:pt x="1863" y="1193"/>
                    <a:pt x="1863" y="1235"/>
                  </a:cubicBezTo>
                  <a:cubicBezTo>
                    <a:pt x="3014" y="2407"/>
                    <a:pt x="3767" y="3871"/>
                    <a:pt x="4520" y="5315"/>
                  </a:cubicBezTo>
                  <a:cubicBezTo>
                    <a:pt x="5001" y="6194"/>
                    <a:pt x="5252" y="7135"/>
                    <a:pt x="5504" y="8077"/>
                  </a:cubicBezTo>
                  <a:cubicBezTo>
                    <a:pt x="5566" y="8391"/>
                    <a:pt x="5566" y="8705"/>
                    <a:pt x="5566" y="9039"/>
                  </a:cubicBezTo>
                  <a:cubicBezTo>
                    <a:pt x="5566" y="9081"/>
                    <a:pt x="5524" y="9144"/>
                    <a:pt x="5462" y="9249"/>
                  </a:cubicBezTo>
                  <a:close/>
                </a:path>
              </a:pathLst>
            </a:custGeom>
            <a:solidFill>
              <a:srgbClr val="1D312C"/>
            </a:solidFill>
            <a:ln>
              <a:noFill/>
            </a:ln>
          </p:spPr>
          <p:txBody>
            <a:bodyPr spcFirstLastPara="1" wrap="square" lIns="91425" tIns="91425" rIns="91425" bIns="91425" anchor="ctr" anchorCtr="0">
              <a:noAutofit/>
            </a:bodyPr>
            <a:lstStyle/>
            <a:p>
              <a:endParaRPr/>
            </a:p>
          </p:txBody>
        </p:sp>
        <p:sp>
          <p:nvSpPr>
            <p:cNvPr id="2331" name="Google Shape;2331;p74"/>
            <p:cNvSpPr/>
            <p:nvPr/>
          </p:nvSpPr>
          <p:spPr>
            <a:xfrm>
              <a:off x="6280613" y="2976925"/>
              <a:ext cx="150150" cy="161650"/>
            </a:xfrm>
            <a:custGeom>
              <a:avLst/>
              <a:gdLst/>
              <a:ahLst/>
              <a:cxnLst/>
              <a:rect l="l" t="t" r="r" b="b"/>
              <a:pathLst>
                <a:path w="6006" h="6466" extrusionOk="0">
                  <a:moveTo>
                    <a:pt x="5859" y="3578"/>
                  </a:moveTo>
                  <a:cubicBezTo>
                    <a:pt x="6005" y="4164"/>
                    <a:pt x="5733" y="4666"/>
                    <a:pt x="5357" y="5106"/>
                  </a:cubicBezTo>
                  <a:cubicBezTo>
                    <a:pt x="5127" y="5399"/>
                    <a:pt x="4855" y="5629"/>
                    <a:pt x="4625" y="5901"/>
                  </a:cubicBezTo>
                  <a:cubicBezTo>
                    <a:pt x="4583" y="5943"/>
                    <a:pt x="4499" y="5964"/>
                    <a:pt x="4436" y="6027"/>
                  </a:cubicBezTo>
                  <a:cubicBezTo>
                    <a:pt x="3767" y="6340"/>
                    <a:pt x="3034" y="6466"/>
                    <a:pt x="2302" y="6382"/>
                  </a:cubicBezTo>
                  <a:cubicBezTo>
                    <a:pt x="2197" y="6382"/>
                    <a:pt x="2114" y="6361"/>
                    <a:pt x="2030" y="6319"/>
                  </a:cubicBezTo>
                  <a:cubicBezTo>
                    <a:pt x="1779" y="6131"/>
                    <a:pt x="1486" y="6006"/>
                    <a:pt x="1172" y="5901"/>
                  </a:cubicBezTo>
                  <a:cubicBezTo>
                    <a:pt x="1047" y="5838"/>
                    <a:pt x="942" y="5755"/>
                    <a:pt x="858" y="5671"/>
                  </a:cubicBezTo>
                  <a:cubicBezTo>
                    <a:pt x="544" y="5378"/>
                    <a:pt x="293" y="5001"/>
                    <a:pt x="126" y="4583"/>
                  </a:cubicBezTo>
                  <a:cubicBezTo>
                    <a:pt x="42" y="4436"/>
                    <a:pt x="21" y="4227"/>
                    <a:pt x="21" y="4039"/>
                  </a:cubicBezTo>
                  <a:cubicBezTo>
                    <a:pt x="0" y="3641"/>
                    <a:pt x="21" y="3244"/>
                    <a:pt x="21" y="2825"/>
                  </a:cubicBezTo>
                  <a:cubicBezTo>
                    <a:pt x="21" y="2553"/>
                    <a:pt x="105" y="2260"/>
                    <a:pt x="251" y="2030"/>
                  </a:cubicBezTo>
                  <a:cubicBezTo>
                    <a:pt x="544" y="1612"/>
                    <a:pt x="858" y="1193"/>
                    <a:pt x="1235" y="837"/>
                  </a:cubicBezTo>
                  <a:cubicBezTo>
                    <a:pt x="1507" y="586"/>
                    <a:pt x="1884" y="461"/>
                    <a:pt x="2218" y="293"/>
                  </a:cubicBezTo>
                  <a:cubicBezTo>
                    <a:pt x="2448" y="189"/>
                    <a:pt x="2720" y="147"/>
                    <a:pt x="2972" y="63"/>
                  </a:cubicBezTo>
                  <a:cubicBezTo>
                    <a:pt x="3160" y="1"/>
                    <a:pt x="3348" y="42"/>
                    <a:pt x="3537" y="147"/>
                  </a:cubicBezTo>
                  <a:cubicBezTo>
                    <a:pt x="3662" y="210"/>
                    <a:pt x="3788" y="273"/>
                    <a:pt x="3913" y="377"/>
                  </a:cubicBezTo>
                  <a:cubicBezTo>
                    <a:pt x="4227" y="586"/>
                    <a:pt x="4541" y="796"/>
                    <a:pt x="4897" y="942"/>
                  </a:cubicBezTo>
                  <a:cubicBezTo>
                    <a:pt x="5148" y="1047"/>
                    <a:pt x="5336" y="1298"/>
                    <a:pt x="5441" y="1570"/>
                  </a:cubicBezTo>
                  <a:cubicBezTo>
                    <a:pt x="5482" y="1716"/>
                    <a:pt x="5524" y="1842"/>
                    <a:pt x="5587" y="1946"/>
                  </a:cubicBezTo>
                  <a:cubicBezTo>
                    <a:pt x="5775" y="2449"/>
                    <a:pt x="5943" y="2972"/>
                    <a:pt x="5859" y="3578"/>
                  </a:cubicBezTo>
                  <a:close/>
                  <a:moveTo>
                    <a:pt x="816" y="3390"/>
                  </a:moveTo>
                  <a:lnTo>
                    <a:pt x="816" y="3683"/>
                  </a:lnTo>
                  <a:cubicBezTo>
                    <a:pt x="733" y="4122"/>
                    <a:pt x="942" y="4478"/>
                    <a:pt x="1235" y="4834"/>
                  </a:cubicBezTo>
                  <a:cubicBezTo>
                    <a:pt x="1570" y="5211"/>
                    <a:pt x="2093" y="5357"/>
                    <a:pt x="2532" y="5566"/>
                  </a:cubicBezTo>
                  <a:cubicBezTo>
                    <a:pt x="3453" y="5629"/>
                    <a:pt x="4206" y="5378"/>
                    <a:pt x="4750" y="4583"/>
                  </a:cubicBezTo>
                  <a:cubicBezTo>
                    <a:pt x="4897" y="4374"/>
                    <a:pt x="5064" y="4164"/>
                    <a:pt x="5106" y="3934"/>
                  </a:cubicBezTo>
                  <a:cubicBezTo>
                    <a:pt x="5169" y="3495"/>
                    <a:pt x="5210" y="3014"/>
                    <a:pt x="5022" y="2595"/>
                  </a:cubicBezTo>
                  <a:cubicBezTo>
                    <a:pt x="4917" y="2365"/>
                    <a:pt x="4834" y="2093"/>
                    <a:pt x="4729" y="1863"/>
                  </a:cubicBezTo>
                  <a:cubicBezTo>
                    <a:pt x="4645" y="1653"/>
                    <a:pt x="4520" y="1507"/>
                    <a:pt x="4311" y="1444"/>
                  </a:cubicBezTo>
                  <a:cubicBezTo>
                    <a:pt x="4081" y="1381"/>
                    <a:pt x="3871" y="1235"/>
                    <a:pt x="3683" y="1047"/>
                  </a:cubicBezTo>
                  <a:cubicBezTo>
                    <a:pt x="3390" y="817"/>
                    <a:pt x="3076" y="733"/>
                    <a:pt x="2741" y="921"/>
                  </a:cubicBezTo>
                  <a:cubicBezTo>
                    <a:pt x="2469" y="1047"/>
                    <a:pt x="2197" y="1130"/>
                    <a:pt x="1988" y="1319"/>
                  </a:cubicBezTo>
                  <a:cubicBezTo>
                    <a:pt x="1340" y="1842"/>
                    <a:pt x="670" y="2386"/>
                    <a:pt x="816" y="334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32" name="Google Shape;2332;p74"/>
            <p:cNvSpPr/>
            <p:nvPr/>
          </p:nvSpPr>
          <p:spPr>
            <a:xfrm>
              <a:off x="7117038" y="2030650"/>
              <a:ext cx="236975" cy="156950"/>
            </a:xfrm>
            <a:custGeom>
              <a:avLst/>
              <a:gdLst/>
              <a:ahLst/>
              <a:cxnLst/>
              <a:rect l="l" t="t" r="r" b="b"/>
              <a:pathLst>
                <a:path w="9479" h="6278" extrusionOk="0">
                  <a:moveTo>
                    <a:pt x="8851" y="1"/>
                  </a:moveTo>
                  <a:cubicBezTo>
                    <a:pt x="8935" y="63"/>
                    <a:pt x="8997" y="168"/>
                    <a:pt x="9060" y="231"/>
                  </a:cubicBezTo>
                  <a:cubicBezTo>
                    <a:pt x="9374" y="419"/>
                    <a:pt x="9437" y="691"/>
                    <a:pt x="9437" y="1047"/>
                  </a:cubicBezTo>
                  <a:cubicBezTo>
                    <a:pt x="9437" y="1779"/>
                    <a:pt x="9437" y="2470"/>
                    <a:pt x="9458" y="3202"/>
                  </a:cubicBezTo>
                  <a:cubicBezTo>
                    <a:pt x="9479" y="3830"/>
                    <a:pt x="9207" y="4395"/>
                    <a:pt x="8914" y="4918"/>
                  </a:cubicBezTo>
                  <a:cubicBezTo>
                    <a:pt x="8642" y="5085"/>
                    <a:pt x="8412" y="5294"/>
                    <a:pt x="8119" y="5483"/>
                  </a:cubicBezTo>
                  <a:cubicBezTo>
                    <a:pt x="7888" y="5650"/>
                    <a:pt x="7637" y="5755"/>
                    <a:pt x="7365" y="5880"/>
                  </a:cubicBezTo>
                  <a:cubicBezTo>
                    <a:pt x="7282" y="5922"/>
                    <a:pt x="7177" y="5964"/>
                    <a:pt x="7114" y="5985"/>
                  </a:cubicBezTo>
                  <a:cubicBezTo>
                    <a:pt x="6152" y="6069"/>
                    <a:pt x="5210" y="6278"/>
                    <a:pt x="4290" y="6173"/>
                  </a:cubicBezTo>
                  <a:cubicBezTo>
                    <a:pt x="3787" y="6110"/>
                    <a:pt x="3306" y="6006"/>
                    <a:pt x="2846" y="5817"/>
                  </a:cubicBezTo>
                  <a:cubicBezTo>
                    <a:pt x="2114" y="5525"/>
                    <a:pt x="1465" y="5148"/>
                    <a:pt x="942" y="4520"/>
                  </a:cubicBezTo>
                  <a:cubicBezTo>
                    <a:pt x="795" y="4353"/>
                    <a:pt x="691" y="4206"/>
                    <a:pt x="649" y="3955"/>
                  </a:cubicBezTo>
                  <a:cubicBezTo>
                    <a:pt x="586" y="3641"/>
                    <a:pt x="523" y="3328"/>
                    <a:pt x="461" y="3014"/>
                  </a:cubicBezTo>
                  <a:cubicBezTo>
                    <a:pt x="356" y="2972"/>
                    <a:pt x="230" y="2951"/>
                    <a:pt x="126" y="2888"/>
                  </a:cubicBezTo>
                  <a:cubicBezTo>
                    <a:pt x="63" y="2867"/>
                    <a:pt x="0" y="2763"/>
                    <a:pt x="21" y="2700"/>
                  </a:cubicBezTo>
                  <a:cubicBezTo>
                    <a:pt x="42" y="2637"/>
                    <a:pt x="105" y="2553"/>
                    <a:pt x="168" y="2491"/>
                  </a:cubicBezTo>
                  <a:cubicBezTo>
                    <a:pt x="210" y="2470"/>
                    <a:pt x="272" y="2449"/>
                    <a:pt x="335" y="2449"/>
                  </a:cubicBezTo>
                  <a:cubicBezTo>
                    <a:pt x="628" y="2449"/>
                    <a:pt x="879" y="2323"/>
                    <a:pt x="1151" y="2219"/>
                  </a:cubicBezTo>
                  <a:cubicBezTo>
                    <a:pt x="1402" y="2135"/>
                    <a:pt x="1632" y="2051"/>
                    <a:pt x="1904" y="1988"/>
                  </a:cubicBezTo>
                  <a:cubicBezTo>
                    <a:pt x="1925" y="1988"/>
                    <a:pt x="1988" y="1988"/>
                    <a:pt x="2009" y="1947"/>
                  </a:cubicBezTo>
                  <a:cubicBezTo>
                    <a:pt x="2574" y="1654"/>
                    <a:pt x="3202" y="1486"/>
                    <a:pt x="3808" y="1235"/>
                  </a:cubicBezTo>
                  <a:cubicBezTo>
                    <a:pt x="3913" y="1193"/>
                    <a:pt x="4018" y="1110"/>
                    <a:pt x="4122" y="1089"/>
                  </a:cubicBezTo>
                  <a:cubicBezTo>
                    <a:pt x="5064" y="817"/>
                    <a:pt x="5964" y="335"/>
                    <a:pt x="6905" y="84"/>
                  </a:cubicBezTo>
                  <a:cubicBezTo>
                    <a:pt x="7010" y="63"/>
                    <a:pt x="7114" y="22"/>
                    <a:pt x="7240" y="22"/>
                  </a:cubicBezTo>
                  <a:cubicBezTo>
                    <a:pt x="7763" y="1"/>
                    <a:pt x="8307" y="1"/>
                    <a:pt x="8851" y="1"/>
                  </a:cubicBezTo>
                  <a:close/>
                  <a:moveTo>
                    <a:pt x="1360" y="2784"/>
                  </a:moveTo>
                  <a:cubicBezTo>
                    <a:pt x="1277" y="2972"/>
                    <a:pt x="1298" y="3160"/>
                    <a:pt x="1318" y="3307"/>
                  </a:cubicBezTo>
                  <a:cubicBezTo>
                    <a:pt x="1381" y="3516"/>
                    <a:pt x="1423" y="3788"/>
                    <a:pt x="1549" y="3934"/>
                  </a:cubicBezTo>
                  <a:cubicBezTo>
                    <a:pt x="1758" y="4227"/>
                    <a:pt x="2030" y="4499"/>
                    <a:pt x="2344" y="4667"/>
                  </a:cubicBezTo>
                  <a:cubicBezTo>
                    <a:pt x="3369" y="5273"/>
                    <a:pt x="4457" y="5420"/>
                    <a:pt x="5608" y="5357"/>
                  </a:cubicBezTo>
                  <a:cubicBezTo>
                    <a:pt x="5671" y="5357"/>
                    <a:pt x="5733" y="5357"/>
                    <a:pt x="5775" y="5336"/>
                  </a:cubicBezTo>
                  <a:cubicBezTo>
                    <a:pt x="6068" y="5190"/>
                    <a:pt x="6340" y="5190"/>
                    <a:pt x="6654" y="5169"/>
                  </a:cubicBezTo>
                  <a:cubicBezTo>
                    <a:pt x="7303" y="5127"/>
                    <a:pt x="7805" y="4750"/>
                    <a:pt x="8307" y="4353"/>
                  </a:cubicBezTo>
                  <a:cubicBezTo>
                    <a:pt x="8349" y="4332"/>
                    <a:pt x="8349" y="4248"/>
                    <a:pt x="8391" y="4206"/>
                  </a:cubicBezTo>
                  <a:cubicBezTo>
                    <a:pt x="8558" y="3851"/>
                    <a:pt x="8704" y="3495"/>
                    <a:pt x="8704" y="3076"/>
                  </a:cubicBezTo>
                  <a:lnTo>
                    <a:pt x="8704" y="1319"/>
                  </a:lnTo>
                  <a:cubicBezTo>
                    <a:pt x="8704" y="1214"/>
                    <a:pt x="8704" y="1089"/>
                    <a:pt x="8663" y="984"/>
                  </a:cubicBezTo>
                  <a:cubicBezTo>
                    <a:pt x="8621" y="775"/>
                    <a:pt x="8495" y="607"/>
                    <a:pt x="8286" y="607"/>
                  </a:cubicBezTo>
                  <a:cubicBezTo>
                    <a:pt x="7888" y="587"/>
                    <a:pt x="7470" y="566"/>
                    <a:pt x="7093" y="670"/>
                  </a:cubicBezTo>
                  <a:cubicBezTo>
                    <a:pt x="6528" y="817"/>
                    <a:pt x="5943" y="1068"/>
                    <a:pt x="5399" y="1277"/>
                  </a:cubicBezTo>
                  <a:cubicBezTo>
                    <a:pt x="4750" y="1507"/>
                    <a:pt x="4101" y="1758"/>
                    <a:pt x="3432" y="2030"/>
                  </a:cubicBezTo>
                  <a:cubicBezTo>
                    <a:pt x="3390" y="2051"/>
                    <a:pt x="3327" y="2051"/>
                    <a:pt x="3285" y="2051"/>
                  </a:cubicBezTo>
                  <a:cubicBezTo>
                    <a:pt x="2678" y="2260"/>
                    <a:pt x="2114" y="2553"/>
                    <a:pt x="1486" y="2700"/>
                  </a:cubicBezTo>
                  <a:cubicBezTo>
                    <a:pt x="1444" y="2721"/>
                    <a:pt x="1402" y="2763"/>
                    <a:pt x="1360" y="2784"/>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33" name="Google Shape;2333;p74"/>
            <p:cNvSpPr/>
            <p:nvPr/>
          </p:nvSpPr>
          <p:spPr>
            <a:xfrm>
              <a:off x="7068388" y="1978875"/>
              <a:ext cx="27750" cy="32450"/>
            </a:xfrm>
            <a:custGeom>
              <a:avLst/>
              <a:gdLst/>
              <a:ahLst/>
              <a:cxnLst/>
              <a:rect l="l" t="t" r="r" b="b"/>
              <a:pathLst>
                <a:path w="1110" h="1298" extrusionOk="0">
                  <a:moveTo>
                    <a:pt x="1109" y="712"/>
                  </a:moveTo>
                  <a:cubicBezTo>
                    <a:pt x="1109" y="963"/>
                    <a:pt x="942" y="1193"/>
                    <a:pt x="712" y="1256"/>
                  </a:cubicBezTo>
                  <a:cubicBezTo>
                    <a:pt x="523" y="1298"/>
                    <a:pt x="335" y="1193"/>
                    <a:pt x="231" y="1026"/>
                  </a:cubicBezTo>
                  <a:cubicBezTo>
                    <a:pt x="189" y="921"/>
                    <a:pt x="126" y="774"/>
                    <a:pt x="84" y="649"/>
                  </a:cubicBezTo>
                  <a:cubicBezTo>
                    <a:pt x="0" y="398"/>
                    <a:pt x="210" y="84"/>
                    <a:pt x="503" y="21"/>
                  </a:cubicBezTo>
                  <a:cubicBezTo>
                    <a:pt x="712" y="0"/>
                    <a:pt x="900" y="84"/>
                    <a:pt x="963" y="251"/>
                  </a:cubicBezTo>
                  <a:cubicBezTo>
                    <a:pt x="1047" y="419"/>
                    <a:pt x="1067" y="565"/>
                    <a:pt x="1109" y="71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34" name="Google Shape;2334;p74"/>
            <p:cNvSpPr/>
            <p:nvPr/>
          </p:nvSpPr>
          <p:spPr>
            <a:xfrm>
              <a:off x="7261938" y="1947475"/>
              <a:ext cx="23550" cy="30900"/>
            </a:xfrm>
            <a:custGeom>
              <a:avLst/>
              <a:gdLst/>
              <a:ahLst/>
              <a:cxnLst/>
              <a:rect l="l" t="t" r="r" b="b"/>
              <a:pathLst>
                <a:path w="942" h="1236" extrusionOk="0">
                  <a:moveTo>
                    <a:pt x="942" y="608"/>
                  </a:moveTo>
                  <a:cubicBezTo>
                    <a:pt x="942" y="880"/>
                    <a:pt x="837" y="1047"/>
                    <a:pt x="628" y="1152"/>
                  </a:cubicBezTo>
                  <a:cubicBezTo>
                    <a:pt x="419" y="1235"/>
                    <a:pt x="188" y="1152"/>
                    <a:pt x="105" y="963"/>
                  </a:cubicBezTo>
                  <a:cubicBezTo>
                    <a:pt x="42" y="817"/>
                    <a:pt x="0" y="649"/>
                    <a:pt x="0" y="461"/>
                  </a:cubicBezTo>
                  <a:cubicBezTo>
                    <a:pt x="0" y="210"/>
                    <a:pt x="168" y="43"/>
                    <a:pt x="356" y="22"/>
                  </a:cubicBezTo>
                  <a:cubicBezTo>
                    <a:pt x="628" y="1"/>
                    <a:pt x="816" y="105"/>
                    <a:pt x="879" y="336"/>
                  </a:cubicBezTo>
                  <a:cubicBezTo>
                    <a:pt x="921" y="419"/>
                    <a:pt x="942" y="545"/>
                    <a:pt x="942" y="60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35" name="Google Shape;2335;p74"/>
            <p:cNvSpPr/>
            <p:nvPr/>
          </p:nvSpPr>
          <p:spPr>
            <a:xfrm>
              <a:off x="4988588" y="2487325"/>
              <a:ext cx="211350" cy="182575"/>
            </a:xfrm>
            <a:custGeom>
              <a:avLst/>
              <a:gdLst/>
              <a:ahLst/>
              <a:cxnLst/>
              <a:rect l="l" t="t" r="r" b="b"/>
              <a:pathLst>
                <a:path w="8454" h="7303" extrusionOk="0">
                  <a:moveTo>
                    <a:pt x="0" y="3662"/>
                  </a:moveTo>
                  <a:cubicBezTo>
                    <a:pt x="84" y="3411"/>
                    <a:pt x="293" y="3243"/>
                    <a:pt x="523" y="3097"/>
                  </a:cubicBezTo>
                  <a:cubicBezTo>
                    <a:pt x="1130" y="2699"/>
                    <a:pt x="1779" y="2469"/>
                    <a:pt x="2427" y="2239"/>
                  </a:cubicBezTo>
                  <a:cubicBezTo>
                    <a:pt x="2762" y="2092"/>
                    <a:pt x="3076" y="1946"/>
                    <a:pt x="3390" y="1758"/>
                  </a:cubicBezTo>
                  <a:cubicBezTo>
                    <a:pt x="3704" y="1569"/>
                    <a:pt x="4059" y="1444"/>
                    <a:pt x="4394" y="1339"/>
                  </a:cubicBezTo>
                  <a:cubicBezTo>
                    <a:pt x="4708" y="1235"/>
                    <a:pt x="5001" y="1109"/>
                    <a:pt x="5252" y="921"/>
                  </a:cubicBezTo>
                  <a:cubicBezTo>
                    <a:pt x="5357" y="837"/>
                    <a:pt x="5482" y="795"/>
                    <a:pt x="5629" y="732"/>
                  </a:cubicBezTo>
                  <a:cubicBezTo>
                    <a:pt x="5963" y="628"/>
                    <a:pt x="6298" y="481"/>
                    <a:pt x="6591" y="272"/>
                  </a:cubicBezTo>
                  <a:cubicBezTo>
                    <a:pt x="6947" y="0"/>
                    <a:pt x="7344" y="63"/>
                    <a:pt x="7742" y="105"/>
                  </a:cubicBezTo>
                  <a:cubicBezTo>
                    <a:pt x="7846" y="146"/>
                    <a:pt x="7972" y="230"/>
                    <a:pt x="8035" y="377"/>
                  </a:cubicBezTo>
                  <a:cubicBezTo>
                    <a:pt x="8139" y="607"/>
                    <a:pt x="8181" y="837"/>
                    <a:pt x="8244" y="1088"/>
                  </a:cubicBezTo>
                  <a:cubicBezTo>
                    <a:pt x="8265" y="1235"/>
                    <a:pt x="8244" y="1402"/>
                    <a:pt x="8286" y="1527"/>
                  </a:cubicBezTo>
                  <a:cubicBezTo>
                    <a:pt x="8453" y="1925"/>
                    <a:pt x="8411" y="2302"/>
                    <a:pt x="8411" y="2699"/>
                  </a:cubicBezTo>
                  <a:cubicBezTo>
                    <a:pt x="8411" y="3285"/>
                    <a:pt x="8453" y="3850"/>
                    <a:pt x="8411" y="4394"/>
                  </a:cubicBezTo>
                  <a:cubicBezTo>
                    <a:pt x="8411" y="5084"/>
                    <a:pt x="8202" y="5691"/>
                    <a:pt x="7721" y="6131"/>
                  </a:cubicBezTo>
                  <a:cubicBezTo>
                    <a:pt x="7449" y="6361"/>
                    <a:pt x="7198" y="6633"/>
                    <a:pt x="6905" y="6842"/>
                  </a:cubicBezTo>
                  <a:cubicBezTo>
                    <a:pt x="6528" y="7093"/>
                    <a:pt x="6110" y="7219"/>
                    <a:pt x="5670" y="7219"/>
                  </a:cubicBezTo>
                  <a:lnTo>
                    <a:pt x="5273" y="7219"/>
                  </a:lnTo>
                  <a:cubicBezTo>
                    <a:pt x="4499" y="7302"/>
                    <a:pt x="3745" y="7156"/>
                    <a:pt x="2971" y="6905"/>
                  </a:cubicBezTo>
                  <a:cubicBezTo>
                    <a:pt x="2804" y="6863"/>
                    <a:pt x="2616" y="6779"/>
                    <a:pt x="2490" y="6654"/>
                  </a:cubicBezTo>
                  <a:cubicBezTo>
                    <a:pt x="2092" y="6340"/>
                    <a:pt x="1716" y="6026"/>
                    <a:pt x="1360" y="5691"/>
                  </a:cubicBezTo>
                  <a:cubicBezTo>
                    <a:pt x="711" y="5084"/>
                    <a:pt x="439" y="4687"/>
                    <a:pt x="0" y="3662"/>
                  </a:cubicBezTo>
                  <a:close/>
                  <a:moveTo>
                    <a:pt x="942" y="3557"/>
                  </a:moveTo>
                  <a:cubicBezTo>
                    <a:pt x="1130" y="4017"/>
                    <a:pt x="1339" y="4415"/>
                    <a:pt x="1653" y="4750"/>
                  </a:cubicBezTo>
                  <a:cubicBezTo>
                    <a:pt x="2072" y="5168"/>
                    <a:pt x="2511" y="5524"/>
                    <a:pt x="2950" y="5921"/>
                  </a:cubicBezTo>
                  <a:cubicBezTo>
                    <a:pt x="3055" y="5984"/>
                    <a:pt x="3180" y="6068"/>
                    <a:pt x="3285" y="6110"/>
                  </a:cubicBezTo>
                  <a:cubicBezTo>
                    <a:pt x="3850" y="6256"/>
                    <a:pt x="4394" y="6424"/>
                    <a:pt x="4959" y="6361"/>
                  </a:cubicBezTo>
                  <a:cubicBezTo>
                    <a:pt x="5168" y="6340"/>
                    <a:pt x="5377" y="6361"/>
                    <a:pt x="5587" y="6361"/>
                  </a:cubicBezTo>
                  <a:cubicBezTo>
                    <a:pt x="5942" y="6382"/>
                    <a:pt x="6214" y="6277"/>
                    <a:pt x="6507" y="6068"/>
                  </a:cubicBezTo>
                  <a:lnTo>
                    <a:pt x="7051" y="5608"/>
                  </a:lnTo>
                  <a:cubicBezTo>
                    <a:pt x="7449" y="5273"/>
                    <a:pt x="7616" y="4854"/>
                    <a:pt x="7616" y="4352"/>
                  </a:cubicBezTo>
                  <a:lnTo>
                    <a:pt x="7616" y="3285"/>
                  </a:lnTo>
                  <a:cubicBezTo>
                    <a:pt x="7616" y="2699"/>
                    <a:pt x="7658" y="2155"/>
                    <a:pt x="7449" y="1569"/>
                  </a:cubicBezTo>
                  <a:cubicBezTo>
                    <a:pt x="7407" y="1444"/>
                    <a:pt x="7428" y="1318"/>
                    <a:pt x="7428" y="1193"/>
                  </a:cubicBezTo>
                  <a:cubicBezTo>
                    <a:pt x="7428" y="1109"/>
                    <a:pt x="7365" y="1004"/>
                    <a:pt x="7365" y="921"/>
                  </a:cubicBezTo>
                  <a:cubicBezTo>
                    <a:pt x="7156" y="837"/>
                    <a:pt x="7030" y="921"/>
                    <a:pt x="6884" y="1004"/>
                  </a:cubicBezTo>
                  <a:cubicBezTo>
                    <a:pt x="6591" y="1151"/>
                    <a:pt x="6277" y="1297"/>
                    <a:pt x="5963" y="1444"/>
                  </a:cubicBezTo>
                  <a:cubicBezTo>
                    <a:pt x="5838" y="1507"/>
                    <a:pt x="5733" y="1569"/>
                    <a:pt x="5587" y="1632"/>
                  </a:cubicBezTo>
                  <a:cubicBezTo>
                    <a:pt x="5336" y="1758"/>
                    <a:pt x="5064" y="1925"/>
                    <a:pt x="4792" y="2030"/>
                  </a:cubicBezTo>
                  <a:cubicBezTo>
                    <a:pt x="4331" y="2197"/>
                    <a:pt x="3850" y="2343"/>
                    <a:pt x="3452" y="2657"/>
                  </a:cubicBezTo>
                  <a:cubicBezTo>
                    <a:pt x="3369" y="2720"/>
                    <a:pt x="3243" y="2762"/>
                    <a:pt x="3139" y="2783"/>
                  </a:cubicBezTo>
                  <a:cubicBezTo>
                    <a:pt x="2595" y="2992"/>
                    <a:pt x="2030" y="3180"/>
                    <a:pt x="1486" y="3348"/>
                  </a:cubicBezTo>
                  <a:cubicBezTo>
                    <a:pt x="1297" y="3431"/>
                    <a:pt x="1151" y="3494"/>
                    <a:pt x="942" y="355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36" name="Google Shape;2336;p74"/>
            <p:cNvSpPr/>
            <p:nvPr/>
          </p:nvSpPr>
          <p:spPr>
            <a:xfrm>
              <a:off x="4925288" y="2467950"/>
              <a:ext cx="30350" cy="41875"/>
            </a:xfrm>
            <a:custGeom>
              <a:avLst/>
              <a:gdLst/>
              <a:ahLst/>
              <a:cxnLst/>
              <a:rect l="l" t="t" r="r" b="b"/>
              <a:pathLst>
                <a:path w="1214" h="1675" extrusionOk="0">
                  <a:moveTo>
                    <a:pt x="1214" y="1089"/>
                  </a:moveTo>
                  <a:cubicBezTo>
                    <a:pt x="1193" y="1173"/>
                    <a:pt x="1193" y="1277"/>
                    <a:pt x="1172" y="1382"/>
                  </a:cubicBezTo>
                  <a:cubicBezTo>
                    <a:pt x="1088" y="1591"/>
                    <a:pt x="858" y="1675"/>
                    <a:pt x="649" y="1591"/>
                  </a:cubicBezTo>
                  <a:cubicBezTo>
                    <a:pt x="272" y="1445"/>
                    <a:pt x="0" y="963"/>
                    <a:pt x="42" y="608"/>
                  </a:cubicBezTo>
                  <a:cubicBezTo>
                    <a:pt x="84" y="315"/>
                    <a:pt x="272" y="126"/>
                    <a:pt x="544" y="43"/>
                  </a:cubicBezTo>
                  <a:cubicBezTo>
                    <a:pt x="670" y="1"/>
                    <a:pt x="837" y="22"/>
                    <a:pt x="879" y="147"/>
                  </a:cubicBezTo>
                  <a:cubicBezTo>
                    <a:pt x="1047" y="440"/>
                    <a:pt x="1193" y="733"/>
                    <a:pt x="1214" y="108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37" name="Google Shape;2337;p74"/>
            <p:cNvSpPr/>
            <p:nvPr/>
          </p:nvSpPr>
          <p:spPr>
            <a:xfrm>
              <a:off x="5161188" y="2381125"/>
              <a:ext cx="29850" cy="31400"/>
            </a:xfrm>
            <a:custGeom>
              <a:avLst/>
              <a:gdLst/>
              <a:ahLst/>
              <a:cxnLst/>
              <a:rect l="l" t="t" r="r" b="b"/>
              <a:pathLst>
                <a:path w="1194" h="1256" extrusionOk="0">
                  <a:moveTo>
                    <a:pt x="545" y="1"/>
                  </a:moveTo>
                  <a:lnTo>
                    <a:pt x="775" y="1"/>
                  </a:lnTo>
                  <a:cubicBezTo>
                    <a:pt x="942" y="1"/>
                    <a:pt x="1026" y="105"/>
                    <a:pt x="1068" y="231"/>
                  </a:cubicBezTo>
                  <a:cubicBezTo>
                    <a:pt x="1089" y="335"/>
                    <a:pt x="1110" y="440"/>
                    <a:pt x="1152" y="565"/>
                  </a:cubicBezTo>
                  <a:cubicBezTo>
                    <a:pt x="1194" y="921"/>
                    <a:pt x="1026" y="1151"/>
                    <a:pt x="650" y="1193"/>
                  </a:cubicBezTo>
                  <a:cubicBezTo>
                    <a:pt x="231" y="1256"/>
                    <a:pt x="1" y="1026"/>
                    <a:pt x="22" y="607"/>
                  </a:cubicBezTo>
                  <a:cubicBezTo>
                    <a:pt x="22" y="545"/>
                    <a:pt x="43" y="461"/>
                    <a:pt x="43" y="377"/>
                  </a:cubicBezTo>
                  <a:cubicBezTo>
                    <a:pt x="105" y="63"/>
                    <a:pt x="210" y="1"/>
                    <a:pt x="545"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38" name="Google Shape;2338;p74"/>
            <p:cNvSpPr/>
            <p:nvPr/>
          </p:nvSpPr>
          <p:spPr>
            <a:xfrm>
              <a:off x="4837663" y="3161575"/>
              <a:ext cx="129225" cy="140725"/>
            </a:xfrm>
            <a:custGeom>
              <a:avLst/>
              <a:gdLst/>
              <a:ahLst/>
              <a:cxnLst/>
              <a:rect l="l" t="t" r="r" b="b"/>
              <a:pathLst>
                <a:path w="5169" h="5629" extrusionOk="0">
                  <a:moveTo>
                    <a:pt x="357" y="1"/>
                  </a:moveTo>
                  <a:cubicBezTo>
                    <a:pt x="566" y="210"/>
                    <a:pt x="649" y="440"/>
                    <a:pt x="649" y="691"/>
                  </a:cubicBezTo>
                  <a:cubicBezTo>
                    <a:pt x="649" y="1005"/>
                    <a:pt x="754" y="1277"/>
                    <a:pt x="817" y="1570"/>
                  </a:cubicBezTo>
                  <a:cubicBezTo>
                    <a:pt x="1089" y="2365"/>
                    <a:pt x="1424" y="3097"/>
                    <a:pt x="1926" y="3746"/>
                  </a:cubicBezTo>
                  <a:cubicBezTo>
                    <a:pt x="2093" y="3976"/>
                    <a:pt x="2281" y="4185"/>
                    <a:pt x="2512" y="4311"/>
                  </a:cubicBezTo>
                  <a:lnTo>
                    <a:pt x="2909" y="4562"/>
                  </a:lnTo>
                  <a:cubicBezTo>
                    <a:pt x="3202" y="4771"/>
                    <a:pt x="3516" y="4876"/>
                    <a:pt x="3872" y="4834"/>
                  </a:cubicBezTo>
                  <a:cubicBezTo>
                    <a:pt x="4123" y="4813"/>
                    <a:pt x="4332" y="4876"/>
                    <a:pt x="4562" y="4876"/>
                  </a:cubicBezTo>
                  <a:cubicBezTo>
                    <a:pt x="4771" y="4897"/>
                    <a:pt x="4981" y="4918"/>
                    <a:pt x="5169" y="5022"/>
                  </a:cubicBezTo>
                  <a:cubicBezTo>
                    <a:pt x="5169" y="5336"/>
                    <a:pt x="5022" y="5524"/>
                    <a:pt x="4750" y="5545"/>
                  </a:cubicBezTo>
                  <a:cubicBezTo>
                    <a:pt x="4269" y="5608"/>
                    <a:pt x="3809" y="5629"/>
                    <a:pt x="3328" y="5629"/>
                  </a:cubicBezTo>
                  <a:cubicBezTo>
                    <a:pt x="3223" y="5629"/>
                    <a:pt x="3098" y="5566"/>
                    <a:pt x="3014" y="5545"/>
                  </a:cubicBezTo>
                  <a:cubicBezTo>
                    <a:pt x="2888" y="5503"/>
                    <a:pt x="2784" y="5420"/>
                    <a:pt x="2679" y="5357"/>
                  </a:cubicBezTo>
                  <a:cubicBezTo>
                    <a:pt x="1528" y="4834"/>
                    <a:pt x="984" y="3851"/>
                    <a:pt x="524" y="2742"/>
                  </a:cubicBezTo>
                  <a:cubicBezTo>
                    <a:pt x="357" y="2302"/>
                    <a:pt x="252" y="1800"/>
                    <a:pt x="126" y="1340"/>
                  </a:cubicBezTo>
                  <a:cubicBezTo>
                    <a:pt x="1" y="942"/>
                    <a:pt x="43" y="545"/>
                    <a:pt x="231" y="168"/>
                  </a:cubicBezTo>
                  <a:cubicBezTo>
                    <a:pt x="231" y="126"/>
                    <a:pt x="273" y="84"/>
                    <a:pt x="357" y="1"/>
                  </a:cubicBezTo>
                  <a:close/>
                </a:path>
              </a:pathLst>
            </a:custGeom>
            <a:solidFill>
              <a:srgbClr val="1D312C"/>
            </a:solidFill>
            <a:ln>
              <a:noFill/>
            </a:ln>
          </p:spPr>
          <p:txBody>
            <a:bodyPr spcFirstLastPara="1" wrap="square" lIns="91425" tIns="91425" rIns="91425" bIns="91425" anchor="ctr" anchorCtr="0">
              <a:noAutofit/>
            </a:bodyPr>
            <a:lstStyle/>
            <a:p>
              <a:endParaRPr/>
            </a:p>
          </p:txBody>
        </p:sp>
        <p:grpSp>
          <p:nvGrpSpPr>
            <p:cNvPr id="2339" name="Google Shape;2339;p74"/>
            <p:cNvGrpSpPr/>
            <p:nvPr/>
          </p:nvGrpSpPr>
          <p:grpSpPr>
            <a:xfrm rot="-5400000">
              <a:off x="6676625" y="1251225"/>
              <a:ext cx="279350" cy="312825"/>
              <a:chOff x="1835200" y="3337050"/>
              <a:chExt cx="279350" cy="312825"/>
            </a:xfrm>
          </p:grpSpPr>
          <p:sp>
            <p:nvSpPr>
              <p:cNvPr id="2340" name="Google Shape;2340;p74"/>
              <p:cNvSpPr/>
              <p:nvPr/>
            </p:nvSpPr>
            <p:spPr>
              <a:xfrm>
                <a:off x="1835200" y="3337050"/>
                <a:ext cx="64900" cy="154325"/>
              </a:xfrm>
              <a:custGeom>
                <a:avLst/>
                <a:gdLst/>
                <a:ahLst/>
                <a:cxnLst/>
                <a:rect l="l" t="t" r="r" b="b"/>
                <a:pathLst>
                  <a:path w="2596" h="6173" extrusionOk="0">
                    <a:moveTo>
                      <a:pt x="2595" y="795"/>
                    </a:moveTo>
                    <a:cubicBezTo>
                      <a:pt x="2574" y="942"/>
                      <a:pt x="2511" y="1172"/>
                      <a:pt x="2449" y="1381"/>
                    </a:cubicBezTo>
                    <a:lnTo>
                      <a:pt x="1967" y="3034"/>
                    </a:lnTo>
                    <a:cubicBezTo>
                      <a:pt x="1779" y="3599"/>
                      <a:pt x="1549" y="4143"/>
                      <a:pt x="1361" y="4729"/>
                    </a:cubicBezTo>
                    <a:cubicBezTo>
                      <a:pt x="1277" y="4959"/>
                      <a:pt x="1214" y="5189"/>
                      <a:pt x="1130" y="5461"/>
                    </a:cubicBezTo>
                    <a:cubicBezTo>
                      <a:pt x="1110" y="5566"/>
                      <a:pt x="1089" y="5691"/>
                      <a:pt x="1047" y="5796"/>
                    </a:cubicBezTo>
                    <a:cubicBezTo>
                      <a:pt x="963" y="6005"/>
                      <a:pt x="838" y="6131"/>
                      <a:pt x="607" y="6173"/>
                    </a:cubicBezTo>
                    <a:cubicBezTo>
                      <a:pt x="398" y="6173"/>
                      <a:pt x="231" y="6068"/>
                      <a:pt x="168" y="5859"/>
                    </a:cubicBezTo>
                    <a:cubicBezTo>
                      <a:pt x="63" y="5545"/>
                      <a:pt x="1" y="5252"/>
                      <a:pt x="105" y="4938"/>
                    </a:cubicBezTo>
                    <a:cubicBezTo>
                      <a:pt x="168" y="4771"/>
                      <a:pt x="252" y="4624"/>
                      <a:pt x="314" y="4457"/>
                    </a:cubicBezTo>
                    <a:cubicBezTo>
                      <a:pt x="628" y="3871"/>
                      <a:pt x="838" y="3201"/>
                      <a:pt x="1026" y="2532"/>
                    </a:cubicBezTo>
                    <a:cubicBezTo>
                      <a:pt x="1193" y="2030"/>
                      <a:pt x="1361" y="1569"/>
                      <a:pt x="1528" y="1088"/>
                    </a:cubicBezTo>
                    <a:cubicBezTo>
                      <a:pt x="1612" y="858"/>
                      <a:pt x="1654" y="586"/>
                      <a:pt x="1737" y="356"/>
                    </a:cubicBezTo>
                    <a:cubicBezTo>
                      <a:pt x="1821" y="147"/>
                      <a:pt x="1988" y="0"/>
                      <a:pt x="2177" y="21"/>
                    </a:cubicBezTo>
                    <a:cubicBezTo>
                      <a:pt x="2386" y="63"/>
                      <a:pt x="2511" y="230"/>
                      <a:pt x="2532" y="440"/>
                    </a:cubicBezTo>
                    <a:cubicBezTo>
                      <a:pt x="2532" y="460"/>
                      <a:pt x="2574" y="586"/>
                      <a:pt x="2595" y="79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41" name="Google Shape;2341;p74"/>
              <p:cNvSpPr/>
              <p:nvPr/>
            </p:nvSpPr>
            <p:spPr>
              <a:xfrm>
                <a:off x="1948725" y="3612700"/>
                <a:ext cx="165825" cy="37175"/>
              </a:xfrm>
              <a:custGeom>
                <a:avLst/>
                <a:gdLst/>
                <a:ahLst/>
                <a:cxnLst/>
                <a:rect l="l" t="t" r="r" b="b"/>
                <a:pathLst>
                  <a:path w="6633" h="1487" extrusionOk="0">
                    <a:moveTo>
                      <a:pt x="2260" y="1466"/>
                    </a:moveTo>
                    <a:cubicBezTo>
                      <a:pt x="1653" y="1382"/>
                      <a:pt x="1088" y="1340"/>
                      <a:pt x="481" y="1256"/>
                    </a:cubicBezTo>
                    <a:cubicBezTo>
                      <a:pt x="377" y="1235"/>
                      <a:pt x="272" y="1214"/>
                      <a:pt x="167" y="1152"/>
                    </a:cubicBezTo>
                    <a:cubicBezTo>
                      <a:pt x="21" y="1068"/>
                      <a:pt x="0" y="817"/>
                      <a:pt x="146" y="733"/>
                    </a:cubicBezTo>
                    <a:cubicBezTo>
                      <a:pt x="272" y="649"/>
                      <a:pt x="398" y="608"/>
                      <a:pt x="544" y="587"/>
                    </a:cubicBezTo>
                    <a:cubicBezTo>
                      <a:pt x="1109" y="524"/>
                      <a:pt x="1653" y="440"/>
                      <a:pt x="2239" y="419"/>
                    </a:cubicBezTo>
                    <a:cubicBezTo>
                      <a:pt x="2846" y="398"/>
                      <a:pt x="3411" y="398"/>
                      <a:pt x="4017" y="273"/>
                    </a:cubicBezTo>
                    <a:cubicBezTo>
                      <a:pt x="4582" y="126"/>
                      <a:pt x="5189" y="85"/>
                      <a:pt x="5796" y="22"/>
                    </a:cubicBezTo>
                    <a:cubicBezTo>
                      <a:pt x="5984" y="1"/>
                      <a:pt x="6193" y="64"/>
                      <a:pt x="6361" y="105"/>
                    </a:cubicBezTo>
                    <a:cubicBezTo>
                      <a:pt x="6612" y="189"/>
                      <a:pt x="6633" y="524"/>
                      <a:pt x="6445" y="691"/>
                    </a:cubicBezTo>
                    <a:cubicBezTo>
                      <a:pt x="6361" y="754"/>
                      <a:pt x="6277" y="817"/>
                      <a:pt x="6152" y="859"/>
                    </a:cubicBezTo>
                    <a:cubicBezTo>
                      <a:pt x="5900" y="942"/>
                      <a:pt x="5608" y="1068"/>
                      <a:pt x="5356" y="1110"/>
                    </a:cubicBezTo>
                    <a:cubicBezTo>
                      <a:pt x="4310" y="1173"/>
                      <a:pt x="3306" y="1486"/>
                      <a:pt x="2260" y="146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42" name="Google Shape;2342;p74"/>
              <p:cNvSpPr/>
              <p:nvPr/>
            </p:nvSpPr>
            <p:spPr>
              <a:xfrm>
                <a:off x="1926750" y="3445325"/>
                <a:ext cx="122425" cy="81100"/>
              </a:xfrm>
              <a:custGeom>
                <a:avLst/>
                <a:gdLst/>
                <a:ahLst/>
                <a:cxnLst/>
                <a:rect l="l" t="t" r="r" b="b"/>
                <a:pathLst>
                  <a:path w="4897" h="3244" extrusionOk="0">
                    <a:moveTo>
                      <a:pt x="4373" y="0"/>
                    </a:moveTo>
                    <a:cubicBezTo>
                      <a:pt x="4415" y="21"/>
                      <a:pt x="4562" y="63"/>
                      <a:pt x="4624" y="84"/>
                    </a:cubicBezTo>
                    <a:cubicBezTo>
                      <a:pt x="4855" y="189"/>
                      <a:pt x="4896" y="502"/>
                      <a:pt x="4729" y="649"/>
                    </a:cubicBezTo>
                    <a:cubicBezTo>
                      <a:pt x="4708" y="712"/>
                      <a:pt x="4666" y="733"/>
                      <a:pt x="4603" y="754"/>
                    </a:cubicBezTo>
                    <a:cubicBezTo>
                      <a:pt x="3515" y="1528"/>
                      <a:pt x="2427" y="2302"/>
                      <a:pt x="1235" y="2909"/>
                    </a:cubicBezTo>
                    <a:cubicBezTo>
                      <a:pt x="1005" y="3013"/>
                      <a:pt x="753" y="3118"/>
                      <a:pt x="523" y="3202"/>
                    </a:cubicBezTo>
                    <a:cubicBezTo>
                      <a:pt x="356" y="3243"/>
                      <a:pt x="168" y="3202"/>
                      <a:pt x="84" y="3034"/>
                    </a:cubicBezTo>
                    <a:cubicBezTo>
                      <a:pt x="42" y="2909"/>
                      <a:pt x="0" y="2699"/>
                      <a:pt x="63" y="2574"/>
                    </a:cubicBezTo>
                    <a:cubicBezTo>
                      <a:pt x="147" y="2407"/>
                      <a:pt x="314" y="2260"/>
                      <a:pt x="481" y="2176"/>
                    </a:cubicBezTo>
                    <a:cubicBezTo>
                      <a:pt x="942" y="1883"/>
                      <a:pt x="1465" y="1632"/>
                      <a:pt x="1946" y="1298"/>
                    </a:cubicBezTo>
                    <a:cubicBezTo>
                      <a:pt x="2406" y="1026"/>
                      <a:pt x="2867" y="733"/>
                      <a:pt x="3306" y="419"/>
                    </a:cubicBezTo>
                    <a:cubicBezTo>
                      <a:pt x="3641" y="210"/>
                      <a:pt x="3955" y="21"/>
                      <a:pt x="4373"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2343" name="Google Shape;2343;p74"/>
            <p:cNvSpPr/>
            <p:nvPr/>
          </p:nvSpPr>
          <p:spPr>
            <a:xfrm>
              <a:off x="4426788" y="1479850"/>
              <a:ext cx="3527725" cy="2187050"/>
            </a:xfrm>
            <a:custGeom>
              <a:avLst/>
              <a:gdLst/>
              <a:ahLst/>
              <a:cxnLst/>
              <a:rect l="l" t="t" r="r" b="b"/>
              <a:pathLst>
                <a:path w="141109" h="87482" extrusionOk="0">
                  <a:moveTo>
                    <a:pt x="16090" y="58900"/>
                  </a:moveTo>
                  <a:cubicBezTo>
                    <a:pt x="16090" y="58775"/>
                    <a:pt x="16090" y="58691"/>
                    <a:pt x="16069" y="58607"/>
                  </a:cubicBezTo>
                  <a:cubicBezTo>
                    <a:pt x="16007" y="58398"/>
                    <a:pt x="15923" y="58168"/>
                    <a:pt x="15986" y="57938"/>
                  </a:cubicBezTo>
                  <a:cubicBezTo>
                    <a:pt x="16007" y="57854"/>
                    <a:pt x="15986" y="57749"/>
                    <a:pt x="15965" y="57645"/>
                  </a:cubicBezTo>
                  <a:cubicBezTo>
                    <a:pt x="15923" y="57540"/>
                    <a:pt x="15902" y="57415"/>
                    <a:pt x="15902" y="57310"/>
                  </a:cubicBezTo>
                  <a:cubicBezTo>
                    <a:pt x="15881" y="56368"/>
                    <a:pt x="15860" y="55448"/>
                    <a:pt x="16111" y="54527"/>
                  </a:cubicBezTo>
                  <a:cubicBezTo>
                    <a:pt x="16216" y="54171"/>
                    <a:pt x="16237" y="53795"/>
                    <a:pt x="16321" y="53418"/>
                  </a:cubicBezTo>
                  <a:cubicBezTo>
                    <a:pt x="16341" y="53230"/>
                    <a:pt x="16404" y="53041"/>
                    <a:pt x="16446" y="52853"/>
                  </a:cubicBezTo>
                  <a:cubicBezTo>
                    <a:pt x="16551" y="52477"/>
                    <a:pt x="16697" y="52079"/>
                    <a:pt x="16844" y="51556"/>
                  </a:cubicBezTo>
                  <a:lnTo>
                    <a:pt x="16530" y="51870"/>
                  </a:lnTo>
                  <a:cubicBezTo>
                    <a:pt x="16279" y="52163"/>
                    <a:pt x="16007" y="52414"/>
                    <a:pt x="15777" y="52707"/>
                  </a:cubicBezTo>
                  <a:cubicBezTo>
                    <a:pt x="15588" y="52916"/>
                    <a:pt x="15337" y="53000"/>
                    <a:pt x="15065" y="53000"/>
                  </a:cubicBezTo>
                  <a:cubicBezTo>
                    <a:pt x="14500" y="52958"/>
                    <a:pt x="13935" y="52832"/>
                    <a:pt x="13454" y="52497"/>
                  </a:cubicBezTo>
                  <a:cubicBezTo>
                    <a:pt x="13182" y="52330"/>
                    <a:pt x="12952" y="52163"/>
                    <a:pt x="12680" y="51974"/>
                  </a:cubicBezTo>
                  <a:cubicBezTo>
                    <a:pt x="12617" y="52079"/>
                    <a:pt x="12533" y="52163"/>
                    <a:pt x="12471" y="52225"/>
                  </a:cubicBezTo>
                  <a:cubicBezTo>
                    <a:pt x="12324" y="52497"/>
                    <a:pt x="12199" y="52749"/>
                    <a:pt x="12010" y="53021"/>
                  </a:cubicBezTo>
                  <a:cubicBezTo>
                    <a:pt x="11885" y="53230"/>
                    <a:pt x="11696" y="53418"/>
                    <a:pt x="11508" y="53544"/>
                  </a:cubicBezTo>
                  <a:cubicBezTo>
                    <a:pt x="11006" y="53941"/>
                    <a:pt x="9646" y="53962"/>
                    <a:pt x="9123" y="53565"/>
                  </a:cubicBezTo>
                  <a:cubicBezTo>
                    <a:pt x="8704" y="53251"/>
                    <a:pt x="8349" y="52916"/>
                    <a:pt x="8118" y="52414"/>
                  </a:cubicBezTo>
                  <a:cubicBezTo>
                    <a:pt x="8035" y="52225"/>
                    <a:pt x="7930" y="52058"/>
                    <a:pt x="7826" y="51849"/>
                  </a:cubicBezTo>
                  <a:cubicBezTo>
                    <a:pt x="7595" y="51891"/>
                    <a:pt x="7407" y="52016"/>
                    <a:pt x="7240" y="52184"/>
                  </a:cubicBezTo>
                  <a:cubicBezTo>
                    <a:pt x="7114" y="52309"/>
                    <a:pt x="6989" y="52393"/>
                    <a:pt x="6800" y="52414"/>
                  </a:cubicBezTo>
                  <a:cubicBezTo>
                    <a:pt x="5859" y="52518"/>
                    <a:pt x="5001" y="52330"/>
                    <a:pt x="4185" y="51807"/>
                  </a:cubicBezTo>
                  <a:cubicBezTo>
                    <a:pt x="4080" y="51744"/>
                    <a:pt x="3955" y="51661"/>
                    <a:pt x="3871" y="51556"/>
                  </a:cubicBezTo>
                  <a:cubicBezTo>
                    <a:pt x="3369" y="50761"/>
                    <a:pt x="2888" y="49987"/>
                    <a:pt x="2909" y="48982"/>
                  </a:cubicBezTo>
                  <a:cubicBezTo>
                    <a:pt x="2929" y="47978"/>
                    <a:pt x="2929" y="46953"/>
                    <a:pt x="3055" y="45927"/>
                  </a:cubicBezTo>
                  <a:cubicBezTo>
                    <a:pt x="3097" y="45635"/>
                    <a:pt x="3160" y="45383"/>
                    <a:pt x="3222" y="45091"/>
                  </a:cubicBezTo>
                  <a:cubicBezTo>
                    <a:pt x="3243" y="45007"/>
                    <a:pt x="3243" y="44902"/>
                    <a:pt x="3264" y="44839"/>
                  </a:cubicBezTo>
                  <a:cubicBezTo>
                    <a:pt x="3222" y="44798"/>
                    <a:pt x="3201" y="44777"/>
                    <a:pt x="3139" y="44777"/>
                  </a:cubicBezTo>
                  <a:cubicBezTo>
                    <a:pt x="2532" y="44839"/>
                    <a:pt x="2113" y="44463"/>
                    <a:pt x="1695" y="44128"/>
                  </a:cubicBezTo>
                  <a:cubicBezTo>
                    <a:pt x="1109" y="43605"/>
                    <a:pt x="691" y="42956"/>
                    <a:pt x="335" y="42266"/>
                  </a:cubicBezTo>
                  <a:cubicBezTo>
                    <a:pt x="230" y="42036"/>
                    <a:pt x="126" y="41764"/>
                    <a:pt x="105" y="41513"/>
                  </a:cubicBezTo>
                  <a:cubicBezTo>
                    <a:pt x="0" y="40864"/>
                    <a:pt x="0" y="40236"/>
                    <a:pt x="168" y="39609"/>
                  </a:cubicBezTo>
                  <a:cubicBezTo>
                    <a:pt x="168" y="39567"/>
                    <a:pt x="188" y="39525"/>
                    <a:pt x="188" y="39504"/>
                  </a:cubicBezTo>
                  <a:cubicBezTo>
                    <a:pt x="502" y="37851"/>
                    <a:pt x="1590" y="36826"/>
                    <a:pt x="3034" y="36072"/>
                  </a:cubicBezTo>
                  <a:cubicBezTo>
                    <a:pt x="2846" y="35780"/>
                    <a:pt x="2678" y="35466"/>
                    <a:pt x="2427" y="35215"/>
                  </a:cubicBezTo>
                  <a:cubicBezTo>
                    <a:pt x="1988" y="34650"/>
                    <a:pt x="1841" y="34022"/>
                    <a:pt x="1779" y="33352"/>
                  </a:cubicBezTo>
                  <a:cubicBezTo>
                    <a:pt x="1758" y="33122"/>
                    <a:pt x="1800" y="32850"/>
                    <a:pt x="1779" y="32620"/>
                  </a:cubicBezTo>
                  <a:cubicBezTo>
                    <a:pt x="1758" y="32181"/>
                    <a:pt x="1904" y="31804"/>
                    <a:pt x="2155" y="31448"/>
                  </a:cubicBezTo>
                  <a:cubicBezTo>
                    <a:pt x="2218" y="31302"/>
                    <a:pt x="2385" y="31176"/>
                    <a:pt x="2511" y="31093"/>
                  </a:cubicBezTo>
                  <a:cubicBezTo>
                    <a:pt x="2804" y="30925"/>
                    <a:pt x="3139" y="30737"/>
                    <a:pt x="3432" y="30549"/>
                  </a:cubicBezTo>
                  <a:cubicBezTo>
                    <a:pt x="3201" y="29774"/>
                    <a:pt x="3306" y="28958"/>
                    <a:pt x="3327" y="28163"/>
                  </a:cubicBezTo>
                  <a:cubicBezTo>
                    <a:pt x="3348" y="27494"/>
                    <a:pt x="4101" y="26343"/>
                    <a:pt x="4833" y="26217"/>
                  </a:cubicBezTo>
                  <a:cubicBezTo>
                    <a:pt x="5189" y="26155"/>
                    <a:pt x="5524" y="26008"/>
                    <a:pt x="5859" y="25862"/>
                  </a:cubicBezTo>
                  <a:cubicBezTo>
                    <a:pt x="5880" y="25862"/>
                    <a:pt x="5922" y="25820"/>
                    <a:pt x="5963" y="25799"/>
                  </a:cubicBezTo>
                  <a:cubicBezTo>
                    <a:pt x="5880" y="25485"/>
                    <a:pt x="5838" y="25129"/>
                    <a:pt x="5754" y="24816"/>
                  </a:cubicBezTo>
                  <a:cubicBezTo>
                    <a:pt x="5649" y="24460"/>
                    <a:pt x="5712" y="24125"/>
                    <a:pt x="5859" y="23769"/>
                  </a:cubicBezTo>
                  <a:cubicBezTo>
                    <a:pt x="6026" y="23456"/>
                    <a:pt x="6194" y="23121"/>
                    <a:pt x="6403" y="22828"/>
                  </a:cubicBezTo>
                  <a:cubicBezTo>
                    <a:pt x="6654" y="22514"/>
                    <a:pt x="6968" y="22305"/>
                    <a:pt x="7344" y="22200"/>
                  </a:cubicBezTo>
                  <a:cubicBezTo>
                    <a:pt x="8035" y="22033"/>
                    <a:pt x="8704" y="21844"/>
                    <a:pt x="9416" y="21886"/>
                  </a:cubicBezTo>
                  <a:cubicBezTo>
                    <a:pt x="9918" y="21928"/>
                    <a:pt x="10420" y="21886"/>
                    <a:pt x="10880" y="21886"/>
                  </a:cubicBezTo>
                  <a:cubicBezTo>
                    <a:pt x="10985" y="21656"/>
                    <a:pt x="11048" y="21426"/>
                    <a:pt x="11173" y="21217"/>
                  </a:cubicBezTo>
                  <a:cubicBezTo>
                    <a:pt x="11592" y="20589"/>
                    <a:pt x="12157" y="20108"/>
                    <a:pt x="12889" y="19878"/>
                  </a:cubicBezTo>
                  <a:cubicBezTo>
                    <a:pt x="13266" y="19752"/>
                    <a:pt x="13663" y="19647"/>
                    <a:pt x="14040" y="19564"/>
                  </a:cubicBezTo>
                  <a:cubicBezTo>
                    <a:pt x="14228" y="19522"/>
                    <a:pt x="14416" y="19522"/>
                    <a:pt x="14626" y="19522"/>
                  </a:cubicBezTo>
                  <a:lnTo>
                    <a:pt x="16341" y="19522"/>
                  </a:lnTo>
                  <a:cubicBezTo>
                    <a:pt x="16530" y="18810"/>
                    <a:pt x="17137" y="18434"/>
                    <a:pt x="17597" y="17953"/>
                  </a:cubicBezTo>
                  <a:cubicBezTo>
                    <a:pt x="17660" y="17890"/>
                    <a:pt x="17743" y="17848"/>
                    <a:pt x="17785" y="17848"/>
                  </a:cubicBezTo>
                  <a:cubicBezTo>
                    <a:pt x="18434" y="17660"/>
                    <a:pt x="19062" y="17555"/>
                    <a:pt x="19752" y="17743"/>
                  </a:cubicBezTo>
                  <a:cubicBezTo>
                    <a:pt x="20631" y="17994"/>
                    <a:pt x="21468" y="18287"/>
                    <a:pt x="22200" y="18852"/>
                  </a:cubicBezTo>
                  <a:cubicBezTo>
                    <a:pt x="22388" y="19020"/>
                    <a:pt x="22619" y="19124"/>
                    <a:pt x="22891" y="19271"/>
                  </a:cubicBezTo>
                  <a:cubicBezTo>
                    <a:pt x="23037" y="19208"/>
                    <a:pt x="23204" y="19103"/>
                    <a:pt x="23393" y="18957"/>
                  </a:cubicBezTo>
                  <a:cubicBezTo>
                    <a:pt x="23727" y="18727"/>
                    <a:pt x="24083" y="18643"/>
                    <a:pt x="24502" y="18622"/>
                  </a:cubicBezTo>
                  <a:cubicBezTo>
                    <a:pt x="25234" y="18622"/>
                    <a:pt x="25862" y="18810"/>
                    <a:pt x="26531" y="19145"/>
                  </a:cubicBezTo>
                  <a:cubicBezTo>
                    <a:pt x="27285" y="19543"/>
                    <a:pt x="27849" y="20171"/>
                    <a:pt x="28414" y="20777"/>
                  </a:cubicBezTo>
                  <a:cubicBezTo>
                    <a:pt x="28582" y="20945"/>
                    <a:pt x="28645" y="21238"/>
                    <a:pt x="28770" y="21531"/>
                  </a:cubicBezTo>
                  <a:cubicBezTo>
                    <a:pt x="28958" y="21614"/>
                    <a:pt x="29209" y="21572"/>
                    <a:pt x="29461" y="21551"/>
                  </a:cubicBezTo>
                  <a:cubicBezTo>
                    <a:pt x="29816" y="21531"/>
                    <a:pt x="30151" y="21635"/>
                    <a:pt x="30465" y="21844"/>
                  </a:cubicBezTo>
                  <a:cubicBezTo>
                    <a:pt x="30674" y="21970"/>
                    <a:pt x="30883" y="22095"/>
                    <a:pt x="31134" y="22179"/>
                  </a:cubicBezTo>
                  <a:cubicBezTo>
                    <a:pt x="31448" y="22284"/>
                    <a:pt x="31699" y="22493"/>
                    <a:pt x="31888" y="22765"/>
                  </a:cubicBezTo>
                  <a:cubicBezTo>
                    <a:pt x="32202" y="23121"/>
                    <a:pt x="32411" y="23539"/>
                    <a:pt x="32599" y="23979"/>
                  </a:cubicBezTo>
                  <a:cubicBezTo>
                    <a:pt x="32641" y="24125"/>
                    <a:pt x="32641" y="24272"/>
                    <a:pt x="32662" y="24439"/>
                  </a:cubicBezTo>
                  <a:cubicBezTo>
                    <a:pt x="32704" y="24585"/>
                    <a:pt x="32704" y="24774"/>
                    <a:pt x="32704" y="24920"/>
                  </a:cubicBezTo>
                  <a:cubicBezTo>
                    <a:pt x="32955" y="25067"/>
                    <a:pt x="33185" y="25004"/>
                    <a:pt x="33457" y="25004"/>
                  </a:cubicBezTo>
                  <a:cubicBezTo>
                    <a:pt x="33917" y="24983"/>
                    <a:pt x="34294" y="25108"/>
                    <a:pt x="34650" y="25380"/>
                  </a:cubicBezTo>
                  <a:cubicBezTo>
                    <a:pt x="35110" y="25715"/>
                    <a:pt x="35549" y="26029"/>
                    <a:pt x="35905" y="26448"/>
                  </a:cubicBezTo>
                  <a:cubicBezTo>
                    <a:pt x="36365" y="26908"/>
                    <a:pt x="36533" y="27473"/>
                    <a:pt x="36596" y="28101"/>
                  </a:cubicBezTo>
                  <a:cubicBezTo>
                    <a:pt x="36616" y="28247"/>
                    <a:pt x="36596" y="28435"/>
                    <a:pt x="36596" y="28624"/>
                  </a:cubicBezTo>
                  <a:cubicBezTo>
                    <a:pt x="36616" y="28958"/>
                    <a:pt x="36533" y="29251"/>
                    <a:pt x="36324" y="29523"/>
                  </a:cubicBezTo>
                  <a:cubicBezTo>
                    <a:pt x="36072" y="29900"/>
                    <a:pt x="35884" y="30318"/>
                    <a:pt x="35654" y="30737"/>
                  </a:cubicBezTo>
                  <a:cubicBezTo>
                    <a:pt x="35738" y="30758"/>
                    <a:pt x="35780" y="30779"/>
                    <a:pt x="35842" y="30758"/>
                  </a:cubicBezTo>
                  <a:cubicBezTo>
                    <a:pt x="36428" y="30632"/>
                    <a:pt x="36805" y="31030"/>
                    <a:pt x="37098" y="31448"/>
                  </a:cubicBezTo>
                  <a:cubicBezTo>
                    <a:pt x="37202" y="31595"/>
                    <a:pt x="37307" y="31720"/>
                    <a:pt x="37474" y="31825"/>
                  </a:cubicBezTo>
                  <a:cubicBezTo>
                    <a:pt x="37830" y="32034"/>
                    <a:pt x="38060" y="32390"/>
                    <a:pt x="38269" y="32725"/>
                  </a:cubicBezTo>
                  <a:cubicBezTo>
                    <a:pt x="38311" y="32808"/>
                    <a:pt x="38353" y="32913"/>
                    <a:pt x="38353" y="32976"/>
                  </a:cubicBezTo>
                  <a:cubicBezTo>
                    <a:pt x="38353" y="33290"/>
                    <a:pt x="38458" y="33583"/>
                    <a:pt x="38520" y="33875"/>
                  </a:cubicBezTo>
                  <a:cubicBezTo>
                    <a:pt x="38604" y="34231"/>
                    <a:pt x="38583" y="34587"/>
                    <a:pt x="38458" y="34943"/>
                  </a:cubicBezTo>
                  <a:cubicBezTo>
                    <a:pt x="38395" y="35047"/>
                    <a:pt x="38395" y="35152"/>
                    <a:pt x="38353" y="35277"/>
                  </a:cubicBezTo>
                  <a:cubicBezTo>
                    <a:pt x="38583" y="35466"/>
                    <a:pt x="38793" y="35654"/>
                    <a:pt x="39044" y="35738"/>
                  </a:cubicBezTo>
                  <a:cubicBezTo>
                    <a:pt x="39295" y="35800"/>
                    <a:pt x="39504" y="35947"/>
                    <a:pt x="39671" y="36114"/>
                  </a:cubicBezTo>
                  <a:cubicBezTo>
                    <a:pt x="39901" y="36365"/>
                    <a:pt x="40173" y="36596"/>
                    <a:pt x="40404" y="36847"/>
                  </a:cubicBezTo>
                  <a:cubicBezTo>
                    <a:pt x="40697" y="37140"/>
                    <a:pt x="40864" y="37453"/>
                    <a:pt x="40822" y="37872"/>
                  </a:cubicBezTo>
                  <a:lnTo>
                    <a:pt x="40822" y="38667"/>
                  </a:lnTo>
                  <a:cubicBezTo>
                    <a:pt x="40822" y="38897"/>
                    <a:pt x="40717" y="39044"/>
                    <a:pt x="40550" y="39190"/>
                  </a:cubicBezTo>
                  <a:cubicBezTo>
                    <a:pt x="40341" y="39316"/>
                    <a:pt x="40153" y="39441"/>
                    <a:pt x="39964" y="39567"/>
                  </a:cubicBezTo>
                  <a:cubicBezTo>
                    <a:pt x="39985" y="39755"/>
                    <a:pt x="40132" y="39755"/>
                    <a:pt x="40194" y="39839"/>
                  </a:cubicBezTo>
                  <a:cubicBezTo>
                    <a:pt x="40278" y="39922"/>
                    <a:pt x="40383" y="39985"/>
                    <a:pt x="40487" y="40048"/>
                  </a:cubicBezTo>
                  <a:cubicBezTo>
                    <a:pt x="40989" y="40278"/>
                    <a:pt x="41094" y="40780"/>
                    <a:pt x="41178" y="41220"/>
                  </a:cubicBezTo>
                  <a:cubicBezTo>
                    <a:pt x="41282" y="41806"/>
                    <a:pt x="41136" y="42329"/>
                    <a:pt x="40676" y="42705"/>
                  </a:cubicBezTo>
                  <a:cubicBezTo>
                    <a:pt x="40404" y="42956"/>
                    <a:pt x="40173" y="43186"/>
                    <a:pt x="39881" y="43438"/>
                  </a:cubicBezTo>
                  <a:cubicBezTo>
                    <a:pt x="39964" y="43626"/>
                    <a:pt x="40069" y="43814"/>
                    <a:pt x="40236" y="44002"/>
                  </a:cubicBezTo>
                  <a:cubicBezTo>
                    <a:pt x="40655" y="44463"/>
                    <a:pt x="40613" y="45007"/>
                    <a:pt x="40153" y="45467"/>
                  </a:cubicBezTo>
                  <a:cubicBezTo>
                    <a:pt x="39985" y="45593"/>
                    <a:pt x="39839" y="45718"/>
                    <a:pt x="39650" y="45844"/>
                  </a:cubicBezTo>
                  <a:cubicBezTo>
                    <a:pt x="39399" y="46032"/>
                    <a:pt x="39106" y="46199"/>
                    <a:pt x="38834" y="46409"/>
                  </a:cubicBezTo>
                  <a:cubicBezTo>
                    <a:pt x="38311" y="46785"/>
                    <a:pt x="37725" y="46953"/>
                    <a:pt x="37098" y="46953"/>
                  </a:cubicBezTo>
                  <a:lnTo>
                    <a:pt x="36072" y="46953"/>
                  </a:lnTo>
                  <a:cubicBezTo>
                    <a:pt x="35466" y="46953"/>
                    <a:pt x="34943" y="46848"/>
                    <a:pt x="34503" y="46346"/>
                  </a:cubicBezTo>
                  <a:cubicBezTo>
                    <a:pt x="34419" y="46451"/>
                    <a:pt x="34315" y="46513"/>
                    <a:pt x="34273" y="46618"/>
                  </a:cubicBezTo>
                  <a:cubicBezTo>
                    <a:pt x="33855" y="47392"/>
                    <a:pt x="33227" y="47936"/>
                    <a:pt x="32536" y="48459"/>
                  </a:cubicBezTo>
                  <a:cubicBezTo>
                    <a:pt x="32013" y="48878"/>
                    <a:pt x="31448" y="49233"/>
                    <a:pt x="30925" y="49652"/>
                  </a:cubicBezTo>
                  <a:cubicBezTo>
                    <a:pt x="30549" y="49924"/>
                    <a:pt x="30151" y="50133"/>
                    <a:pt x="29712" y="50280"/>
                  </a:cubicBezTo>
                  <a:cubicBezTo>
                    <a:pt x="29481" y="50342"/>
                    <a:pt x="29251" y="50405"/>
                    <a:pt x="29042" y="50593"/>
                  </a:cubicBezTo>
                  <a:cubicBezTo>
                    <a:pt x="29105" y="50740"/>
                    <a:pt x="29189" y="50907"/>
                    <a:pt x="29251" y="51033"/>
                  </a:cubicBezTo>
                  <a:cubicBezTo>
                    <a:pt x="29879" y="51326"/>
                    <a:pt x="30507" y="51535"/>
                    <a:pt x="31155" y="51598"/>
                  </a:cubicBezTo>
                  <a:cubicBezTo>
                    <a:pt x="31281" y="51640"/>
                    <a:pt x="31406" y="51640"/>
                    <a:pt x="31553" y="51681"/>
                  </a:cubicBezTo>
                  <a:cubicBezTo>
                    <a:pt x="32327" y="52058"/>
                    <a:pt x="33185" y="52079"/>
                    <a:pt x="34022" y="52205"/>
                  </a:cubicBezTo>
                  <a:cubicBezTo>
                    <a:pt x="35947" y="52518"/>
                    <a:pt x="37851" y="52811"/>
                    <a:pt x="39755" y="53104"/>
                  </a:cubicBezTo>
                  <a:cubicBezTo>
                    <a:pt x="41596" y="53355"/>
                    <a:pt x="43333" y="53941"/>
                    <a:pt x="45049" y="54590"/>
                  </a:cubicBezTo>
                  <a:cubicBezTo>
                    <a:pt x="45383" y="54715"/>
                    <a:pt x="45718" y="54799"/>
                    <a:pt x="46116" y="54925"/>
                  </a:cubicBezTo>
                  <a:cubicBezTo>
                    <a:pt x="46137" y="54904"/>
                    <a:pt x="46220" y="54904"/>
                    <a:pt x="46262" y="54841"/>
                  </a:cubicBezTo>
                  <a:cubicBezTo>
                    <a:pt x="46513" y="54694"/>
                    <a:pt x="46743" y="54694"/>
                    <a:pt x="46974" y="54778"/>
                  </a:cubicBezTo>
                  <a:cubicBezTo>
                    <a:pt x="47601" y="54946"/>
                    <a:pt x="48229" y="55197"/>
                    <a:pt x="48731" y="55678"/>
                  </a:cubicBezTo>
                  <a:cubicBezTo>
                    <a:pt x="48940" y="55887"/>
                    <a:pt x="49171" y="56054"/>
                    <a:pt x="49401" y="56201"/>
                  </a:cubicBezTo>
                  <a:cubicBezTo>
                    <a:pt x="49673" y="56389"/>
                    <a:pt x="49777" y="56661"/>
                    <a:pt x="49798" y="56933"/>
                  </a:cubicBezTo>
                  <a:cubicBezTo>
                    <a:pt x="49819" y="57205"/>
                    <a:pt x="49694" y="57352"/>
                    <a:pt x="49401" y="57394"/>
                  </a:cubicBezTo>
                  <a:cubicBezTo>
                    <a:pt x="49338" y="57394"/>
                    <a:pt x="49254" y="57352"/>
                    <a:pt x="49171" y="57352"/>
                  </a:cubicBezTo>
                  <a:cubicBezTo>
                    <a:pt x="49066" y="57143"/>
                    <a:pt x="49024" y="56871"/>
                    <a:pt x="48752" y="56724"/>
                  </a:cubicBezTo>
                  <a:cubicBezTo>
                    <a:pt x="48543" y="56619"/>
                    <a:pt x="48417" y="56389"/>
                    <a:pt x="48187" y="56285"/>
                  </a:cubicBezTo>
                  <a:cubicBezTo>
                    <a:pt x="48145" y="56515"/>
                    <a:pt x="48292" y="56682"/>
                    <a:pt x="48334" y="56829"/>
                  </a:cubicBezTo>
                  <a:cubicBezTo>
                    <a:pt x="48459" y="57289"/>
                    <a:pt x="48250" y="57770"/>
                    <a:pt x="47832" y="57959"/>
                  </a:cubicBezTo>
                  <a:cubicBezTo>
                    <a:pt x="47559" y="58084"/>
                    <a:pt x="47246" y="58168"/>
                    <a:pt x="46974" y="58398"/>
                  </a:cubicBezTo>
                  <a:cubicBezTo>
                    <a:pt x="46932" y="58461"/>
                    <a:pt x="46785" y="58482"/>
                    <a:pt x="46723" y="58482"/>
                  </a:cubicBezTo>
                  <a:cubicBezTo>
                    <a:pt x="46534" y="58503"/>
                    <a:pt x="46367" y="58503"/>
                    <a:pt x="46220" y="58670"/>
                  </a:cubicBezTo>
                  <a:cubicBezTo>
                    <a:pt x="46220" y="58858"/>
                    <a:pt x="46346" y="58984"/>
                    <a:pt x="46430" y="59172"/>
                  </a:cubicBezTo>
                  <a:cubicBezTo>
                    <a:pt x="46576" y="59507"/>
                    <a:pt x="46723" y="59821"/>
                    <a:pt x="46764" y="60176"/>
                  </a:cubicBezTo>
                  <a:cubicBezTo>
                    <a:pt x="46785" y="60344"/>
                    <a:pt x="46827" y="60469"/>
                    <a:pt x="46869" y="60637"/>
                  </a:cubicBezTo>
                  <a:cubicBezTo>
                    <a:pt x="47078" y="61306"/>
                    <a:pt x="47183" y="61997"/>
                    <a:pt x="47308" y="62687"/>
                  </a:cubicBezTo>
                  <a:cubicBezTo>
                    <a:pt x="47350" y="62855"/>
                    <a:pt x="47371" y="63043"/>
                    <a:pt x="47413" y="63189"/>
                  </a:cubicBezTo>
                  <a:cubicBezTo>
                    <a:pt x="47601" y="63629"/>
                    <a:pt x="47664" y="64110"/>
                    <a:pt x="47706" y="64570"/>
                  </a:cubicBezTo>
                  <a:cubicBezTo>
                    <a:pt x="47727" y="64759"/>
                    <a:pt x="47769" y="64947"/>
                    <a:pt x="47811" y="65135"/>
                  </a:cubicBezTo>
                  <a:cubicBezTo>
                    <a:pt x="47915" y="65386"/>
                    <a:pt x="48041" y="65658"/>
                    <a:pt x="47811" y="65993"/>
                  </a:cubicBezTo>
                  <a:cubicBezTo>
                    <a:pt x="48208" y="65972"/>
                    <a:pt x="48501" y="65930"/>
                    <a:pt x="48752" y="65910"/>
                  </a:cubicBezTo>
                  <a:cubicBezTo>
                    <a:pt x="50008" y="65721"/>
                    <a:pt x="51263" y="65554"/>
                    <a:pt x="52518" y="65303"/>
                  </a:cubicBezTo>
                  <a:cubicBezTo>
                    <a:pt x="55301" y="64780"/>
                    <a:pt x="58063" y="64215"/>
                    <a:pt x="60846" y="63692"/>
                  </a:cubicBezTo>
                  <a:cubicBezTo>
                    <a:pt x="62478" y="63378"/>
                    <a:pt x="64152" y="63106"/>
                    <a:pt x="65826" y="62855"/>
                  </a:cubicBezTo>
                  <a:cubicBezTo>
                    <a:pt x="66642" y="62729"/>
                    <a:pt x="67479" y="62625"/>
                    <a:pt x="68316" y="62478"/>
                  </a:cubicBezTo>
                  <a:cubicBezTo>
                    <a:pt x="68483" y="62457"/>
                    <a:pt x="68609" y="62436"/>
                    <a:pt x="68797" y="62373"/>
                  </a:cubicBezTo>
                  <a:cubicBezTo>
                    <a:pt x="68923" y="61934"/>
                    <a:pt x="69027" y="61516"/>
                    <a:pt x="69153" y="61076"/>
                  </a:cubicBezTo>
                  <a:cubicBezTo>
                    <a:pt x="69383" y="60239"/>
                    <a:pt x="69592" y="59381"/>
                    <a:pt x="69885" y="58565"/>
                  </a:cubicBezTo>
                  <a:cubicBezTo>
                    <a:pt x="70157" y="57854"/>
                    <a:pt x="70492" y="57184"/>
                    <a:pt x="70827" y="56494"/>
                  </a:cubicBezTo>
                  <a:cubicBezTo>
                    <a:pt x="71245" y="55678"/>
                    <a:pt x="71747" y="54925"/>
                    <a:pt x="72312" y="54213"/>
                  </a:cubicBezTo>
                  <a:cubicBezTo>
                    <a:pt x="72772" y="53690"/>
                    <a:pt x="73254" y="53230"/>
                    <a:pt x="73860" y="52895"/>
                  </a:cubicBezTo>
                  <a:cubicBezTo>
                    <a:pt x="74300" y="52623"/>
                    <a:pt x="74802" y="52477"/>
                    <a:pt x="75304" y="52393"/>
                  </a:cubicBezTo>
                  <a:cubicBezTo>
                    <a:pt x="76664" y="52163"/>
                    <a:pt x="77941" y="52414"/>
                    <a:pt x="79154" y="53062"/>
                  </a:cubicBezTo>
                  <a:cubicBezTo>
                    <a:pt x="80158" y="53627"/>
                    <a:pt x="81037" y="54318"/>
                    <a:pt x="81832" y="55134"/>
                  </a:cubicBezTo>
                  <a:cubicBezTo>
                    <a:pt x="82753" y="56054"/>
                    <a:pt x="83548" y="57080"/>
                    <a:pt x="84218" y="58168"/>
                  </a:cubicBezTo>
                  <a:cubicBezTo>
                    <a:pt x="84343" y="58356"/>
                    <a:pt x="84448" y="58565"/>
                    <a:pt x="84594" y="58712"/>
                  </a:cubicBezTo>
                  <a:cubicBezTo>
                    <a:pt x="85013" y="58858"/>
                    <a:pt x="85368" y="58795"/>
                    <a:pt x="85766" y="58712"/>
                  </a:cubicBezTo>
                  <a:cubicBezTo>
                    <a:pt x="89218" y="57854"/>
                    <a:pt x="92671" y="57101"/>
                    <a:pt x="96165" y="56473"/>
                  </a:cubicBezTo>
                  <a:cubicBezTo>
                    <a:pt x="97923" y="56159"/>
                    <a:pt x="99680" y="55824"/>
                    <a:pt x="101438" y="55469"/>
                  </a:cubicBezTo>
                  <a:cubicBezTo>
                    <a:pt x="101501" y="55448"/>
                    <a:pt x="101605" y="55427"/>
                    <a:pt x="101668" y="55406"/>
                  </a:cubicBezTo>
                  <a:cubicBezTo>
                    <a:pt x="101752" y="55218"/>
                    <a:pt x="101668" y="55113"/>
                    <a:pt x="101563" y="55029"/>
                  </a:cubicBezTo>
                  <a:cubicBezTo>
                    <a:pt x="101354" y="54841"/>
                    <a:pt x="101270" y="54611"/>
                    <a:pt x="101291" y="54318"/>
                  </a:cubicBezTo>
                  <a:cubicBezTo>
                    <a:pt x="101333" y="54088"/>
                    <a:pt x="101270" y="53878"/>
                    <a:pt x="101187" y="53648"/>
                  </a:cubicBezTo>
                  <a:cubicBezTo>
                    <a:pt x="101061" y="53209"/>
                    <a:pt x="100957" y="52790"/>
                    <a:pt x="100957" y="52309"/>
                  </a:cubicBezTo>
                  <a:cubicBezTo>
                    <a:pt x="100957" y="52058"/>
                    <a:pt x="100915" y="51786"/>
                    <a:pt x="100831" y="51535"/>
                  </a:cubicBezTo>
                  <a:cubicBezTo>
                    <a:pt x="100601" y="50698"/>
                    <a:pt x="100559" y="49861"/>
                    <a:pt x="100392" y="49024"/>
                  </a:cubicBezTo>
                  <a:cubicBezTo>
                    <a:pt x="100329" y="48815"/>
                    <a:pt x="100350" y="48606"/>
                    <a:pt x="100350" y="48396"/>
                  </a:cubicBezTo>
                  <a:lnTo>
                    <a:pt x="100350" y="47706"/>
                  </a:lnTo>
                  <a:cubicBezTo>
                    <a:pt x="100245" y="47580"/>
                    <a:pt x="100099" y="47601"/>
                    <a:pt x="99994" y="47622"/>
                  </a:cubicBezTo>
                  <a:cubicBezTo>
                    <a:pt x="99764" y="47727"/>
                    <a:pt x="99513" y="47706"/>
                    <a:pt x="99283" y="47622"/>
                  </a:cubicBezTo>
                  <a:cubicBezTo>
                    <a:pt x="99157" y="47580"/>
                    <a:pt x="99032" y="47601"/>
                    <a:pt x="98885" y="47601"/>
                  </a:cubicBezTo>
                  <a:cubicBezTo>
                    <a:pt x="98027" y="47601"/>
                    <a:pt x="97776" y="47308"/>
                    <a:pt x="97734" y="46451"/>
                  </a:cubicBezTo>
                  <a:cubicBezTo>
                    <a:pt x="97734" y="46367"/>
                    <a:pt x="97734" y="46262"/>
                    <a:pt x="97713" y="46137"/>
                  </a:cubicBezTo>
                  <a:cubicBezTo>
                    <a:pt x="97630" y="46220"/>
                    <a:pt x="97588" y="46241"/>
                    <a:pt x="97567" y="46262"/>
                  </a:cubicBezTo>
                  <a:cubicBezTo>
                    <a:pt x="97420" y="46513"/>
                    <a:pt x="97316" y="46743"/>
                    <a:pt x="97190" y="46974"/>
                  </a:cubicBezTo>
                  <a:cubicBezTo>
                    <a:pt x="97148" y="47078"/>
                    <a:pt x="97148" y="47183"/>
                    <a:pt x="97148" y="47288"/>
                  </a:cubicBezTo>
                  <a:cubicBezTo>
                    <a:pt x="97169" y="47518"/>
                    <a:pt x="97044" y="47664"/>
                    <a:pt x="96793" y="47706"/>
                  </a:cubicBezTo>
                  <a:cubicBezTo>
                    <a:pt x="96625" y="47727"/>
                    <a:pt x="96458" y="47622"/>
                    <a:pt x="96416" y="47455"/>
                  </a:cubicBezTo>
                  <a:cubicBezTo>
                    <a:pt x="96332" y="47162"/>
                    <a:pt x="96312" y="46890"/>
                    <a:pt x="96458" y="46618"/>
                  </a:cubicBezTo>
                  <a:cubicBezTo>
                    <a:pt x="96667" y="46241"/>
                    <a:pt x="96876" y="45907"/>
                    <a:pt x="97086" y="45509"/>
                  </a:cubicBezTo>
                  <a:cubicBezTo>
                    <a:pt x="97379" y="44944"/>
                    <a:pt x="97881" y="44588"/>
                    <a:pt x="98341" y="44233"/>
                  </a:cubicBezTo>
                  <a:cubicBezTo>
                    <a:pt x="98425" y="44170"/>
                    <a:pt x="98550" y="44149"/>
                    <a:pt x="98655" y="44128"/>
                  </a:cubicBezTo>
                  <a:cubicBezTo>
                    <a:pt x="98781" y="44107"/>
                    <a:pt x="98927" y="44128"/>
                    <a:pt x="99094" y="44128"/>
                  </a:cubicBezTo>
                  <a:cubicBezTo>
                    <a:pt x="99785" y="43521"/>
                    <a:pt x="100496" y="42894"/>
                    <a:pt x="101187" y="42266"/>
                  </a:cubicBezTo>
                  <a:cubicBezTo>
                    <a:pt x="102128" y="41492"/>
                    <a:pt x="103112" y="40697"/>
                    <a:pt x="104179" y="40090"/>
                  </a:cubicBezTo>
                  <a:cubicBezTo>
                    <a:pt x="106271" y="38876"/>
                    <a:pt x="108364" y="37621"/>
                    <a:pt x="110456" y="36386"/>
                  </a:cubicBezTo>
                  <a:cubicBezTo>
                    <a:pt x="110686" y="36219"/>
                    <a:pt x="110895" y="36052"/>
                    <a:pt x="111125" y="35884"/>
                  </a:cubicBezTo>
                  <a:cubicBezTo>
                    <a:pt x="111314" y="35759"/>
                    <a:pt x="111481" y="35591"/>
                    <a:pt x="111690" y="35466"/>
                  </a:cubicBezTo>
                  <a:cubicBezTo>
                    <a:pt x="112255" y="35131"/>
                    <a:pt x="112757" y="34712"/>
                    <a:pt x="113260" y="34210"/>
                  </a:cubicBezTo>
                  <a:cubicBezTo>
                    <a:pt x="113281" y="33896"/>
                    <a:pt x="113322" y="33583"/>
                    <a:pt x="113364" y="33269"/>
                  </a:cubicBezTo>
                  <a:cubicBezTo>
                    <a:pt x="113385" y="32955"/>
                    <a:pt x="113406" y="32641"/>
                    <a:pt x="113532" y="32327"/>
                  </a:cubicBezTo>
                  <a:cubicBezTo>
                    <a:pt x="113615" y="32118"/>
                    <a:pt x="113532" y="32013"/>
                    <a:pt x="113301" y="32013"/>
                  </a:cubicBezTo>
                  <a:cubicBezTo>
                    <a:pt x="112590" y="32013"/>
                    <a:pt x="111900" y="31992"/>
                    <a:pt x="111188" y="32013"/>
                  </a:cubicBezTo>
                  <a:cubicBezTo>
                    <a:pt x="110142" y="32076"/>
                    <a:pt x="109117" y="31825"/>
                    <a:pt x="108092" y="31574"/>
                  </a:cubicBezTo>
                  <a:cubicBezTo>
                    <a:pt x="108029" y="31553"/>
                    <a:pt x="107945" y="31511"/>
                    <a:pt x="107882" y="31511"/>
                  </a:cubicBezTo>
                  <a:cubicBezTo>
                    <a:pt x="106941" y="31281"/>
                    <a:pt x="106062" y="30883"/>
                    <a:pt x="105246" y="30360"/>
                  </a:cubicBezTo>
                  <a:cubicBezTo>
                    <a:pt x="104576" y="29921"/>
                    <a:pt x="103949" y="29419"/>
                    <a:pt x="103467" y="28770"/>
                  </a:cubicBezTo>
                  <a:cubicBezTo>
                    <a:pt x="102923" y="28017"/>
                    <a:pt x="102379" y="27222"/>
                    <a:pt x="101856" y="26448"/>
                  </a:cubicBezTo>
                  <a:cubicBezTo>
                    <a:pt x="101710" y="26238"/>
                    <a:pt x="101605" y="26029"/>
                    <a:pt x="101501" y="25799"/>
                  </a:cubicBezTo>
                  <a:cubicBezTo>
                    <a:pt x="101375" y="25506"/>
                    <a:pt x="101291" y="25213"/>
                    <a:pt x="101166" y="24962"/>
                  </a:cubicBezTo>
                  <a:cubicBezTo>
                    <a:pt x="101019" y="24585"/>
                    <a:pt x="100873" y="24230"/>
                    <a:pt x="100831" y="23811"/>
                  </a:cubicBezTo>
                  <a:cubicBezTo>
                    <a:pt x="100810" y="23665"/>
                    <a:pt x="100747" y="23539"/>
                    <a:pt x="100726" y="23414"/>
                  </a:cubicBezTo>
                  <a:cubicBezTo>
                    <a:pt x="100517" y="23330"/>
                    <a:pt x="100308" y="23393"/>
                    <a:pt x="100099" y="23393"/>
                  </a:cubicBezTo>
                  <a:cubicBezTo>
                    <a:pt x="99617" y="23414"/>
                    <a:pt x="99241" y="23288"/>
                    <a:pt x="98885" y="22995"/>
                  </a:cubicBezTo>
                  <a:cubicBezTo>
                    <a:pt x="98655" y="22807"/>
                    <a:pt x="98425" y="22681"/>
                    <a:pt x="98195" y="22514"/>
                  </a:cubicBezTo>
                  <a:cubicBezTo>
                    <a:pt x="98006" y="22388"/>
                    <a:pt x="97818" y="22242"/>
                    <a:pt x="97692" y="22054"/>
                  </a:cubicBezTo>
                  <a:cubicBezTo>
                    <a:pt x="97567" y="21886"/>
                    <a:pt x="97462" y="21719"/>
                    <a:pt x="97274" y="21614"/>
                  </a:cubicBezTo>
                  <a:cubicBezTo>
                    <a:pt x="97148" y="21531"/>
                    <a:pt x="97086" y="21405"/>
                    <a:pt x="97086" y="21259"/>
                  </a:cubicBezTo>
                  <a:cubicBezTo>
                    <a:pt x="97086" y="21154"/>
                    <a:pt x="97065" y="21028"/>
                    <a:pt x="97086" y="20924"/>
                  </a:cubicBezTo>
                  <a:cubicBezTo>
                    <a:pt x="97148" y="20212"/>
                    <a:pt x="97295" y="19543"/>
                    <a:pt x="97734" y="18957"/>
                  </a:cubicBezTo>
                  <a:cubicBezTo>
                    <a:pt x="97902" y="18790"/>
                    <a:pt x="98048" y="18643"/>
                    <a:pt x="98320" y="18643"/>
                  </a:cubicBezTo>
                  <a:lnTo>
                    <a:pt x="98948" y="18643"/>
                  </a:lnTo>
                  <a:cubicBezTo>
                    <a:pt x="99283" y="18643"/>
                    <a:pt x="99576" y="18727"/>
                    <a:pt x="99827" y="18936"/>
                  </a:cubicBezTo>
                  <a:cubicBezTo>
                    <a:pt x="99994" y="19062"/>
                    <a:pt x="100141" y="19208"/>
                    <a:pt x="100413" y="19229"/>
                  </a:cubicBezTo>
                  <a:cubicBezTo>
                    <a:pt x="100454" y="18999"/>
                    <a:pt x="100496" y="18748"/>
                    <a:pt x="100517" y="18518"/>
                  </a:cubicBezTo>
                  <a:cubicBezTo>
                    <a:pt x="99576" y="18015"/>
                    <a:pt x="98718" y="16718"/>
                    <a:pt x="98676" y="15693"/>
                  </a:cubicBezTo>
                  <a:cubicBezTo>
                    <a:pt x="98676" y="14940"/>
                    <a:pt x="98571" y="14186"/>
                    <a:pt x="98571" y="13412"/>
                  </a:cubicBezTo>
                  <a:cubicBezTo>
                    <a:pt x="98571" y="12324"/>
                    <a:pt x="98864" y="11278"/>
                    <a:pt x="99471" y="10336"/>
                  </a:cubicBezTo>
                  <a:cubicBezTo>
                    <a:pt x="99764" y="9897"/>
                    <a:pt x="100015" y="9416"/>
                    <a:pt x="100308" y="8976"/>
                  </a:cubicBezTo>
                  <a:cubicBezTo>
                    <a:pt x="100496" y="8704"/>
                    <a:pt x="100664" y="8453"/>
                    <a:pt x="100873" y="8181"/>
                  </a:cubicBezTo>
                  <a:lnTo>
                    <a:pt x="100957" y="8118"/>
                  </a:lnTo>
                  <a:cubicBezTo>
                    <a:pt x="101710" y="7114"/>
                    <a:pt x="102651" y="6340"/>
                    <a:pt x="103656" y="5608"/>
                  </a:cubicBezTo>
                  <a:cubicBezTo>
                    <a:pt x="104158" y="5231"/>
                    <a:pt x="104702" y="4917"/>
                    <a:pt x="105267" y="4624"/>
                  </a:cubicBezTo>
                  <a:cubicBezTo>
                    <a:pt x="106041" y="4289"/>
                    <a:pt x="106815" y="3976"/>
                    <a:pt x="107610" y="3725"/>
                  </a:cubicBezTo>
                  <a:cubicBezTo>
                    <a:pt x="108029" y="3557"/>
                    <a:pt x="108447" y="3515"/>
                    <a:pt x="108887" y="3432"/>
                  </a:cubicBezTo>
                  <a:cubicBezTo>
                    <a:pt x="109744" y="3243"/>
                    <a:pt x="110581" y="3055"/>
                    <a:pt x="111481" y="3013"/>
                  </a:cubicBezTo>
                  <a:cubicBezTo>
                    <a:pt x="112067" y="2992"/>
                    <a:pt x="112674" y="2992"/>
                    <a:pt x="113301" y="2992"/>
                  </a:cubicBezTo>
                  <a:cubicBezTo>
                    <a:pt x="113720" y="2992"/>
                    <a:pt x="114118" y="3013"/>
                    <a:pt x="114536" y="3013"/>
                  </a:cubicBezTo>
                  <a:cubicBezTo>
                    <a:pt x="114620" y="2825"/>
                    <a:pt x="114515" y="2783"/>
                    <a:pt x="114410" y="2699"/>
                  </a:cubicBezTo>
                  <a:cubicBezTo>
                    <a:pt x="114243" y="2574"/>
                    <a:pt x="114055" y="2427"/>
                    <a:pt x="113908" y="2302"/>
                  </a:cubicBezTo>
                  <a:cubicBezTo>
                    <a:pt x="113825" y="2218"/>
                    <a:pt x="113720" y="2113"/>
                    <a:pt x="113720" y="2009"/>
                  </a:cubicBezTo>
                  <a:cubicBezTo>
                    <a:pt x="113636" y="1423"/>
                    <a:pt x="113574" y="816"/>
                    <a:pt x="114034" y="293"/>
                  </a:cubicBezTo>
                  <a:cubicBezTo>
                    <a:pt x="114138" y="188"/>
                    <a:pt x="114243" y="63"/>
                    <a:pt x="114410" y="63"/>
                  </a:cubicBezTo>
                  <a:cubicBezTo>
                    <a:pt x="114787" y="63"/>
                    <a:pt x="115185" y="0"/>
                    <a:pt x="115582" y="168"/>
                  </a:cubicBezTo>
                  <a:cubicBezTo>
                    <a:pt x="115938" y="314"/>
                    <a:pt x="116335" y="377"/>
                    <a:pt x="116670" y="628"/>
                  </a:cubicBezTo>
                  <a:cubicBezTo>
                    <a:pt x="116859" y="753"/>
                    <a:pt x="117047" y="921"/>
                    <a:pt x="117193" y="1046"/>
                  </a:cubicBezTo>
                  <a:cubicBezTo>
                    <a:pt x="117298" y="1151"/>
                    <a:pt x="117403" y="1276"/>
                    <a:pt x="117549" y="1360"/>
                  </a:cubicBezTo>
                  <a:cubicBezTo>
                    <a:pt x="117988" y="1590"/>
                    <a:pt x="118239" y="1988"/>
                    <a:pt x="118491" y="2406"/>
                  </a:cubicBezTo>
                  <a:cubicBezTo>
                    <a:pt x="118511" y="2469"/>
                    <a:pt x="118553" y="2490"/>
                    <a:pt x="118595" y="2532"/>
                  </a:cubicBezTo>
                  <a:cubicBezTo>
                    <a:pt x="118616" y="2511"/>
                    <a:pt x="118658" y="2511"/>
                    <a:pt x="118700" y="2490"/>
                  </a:cubicBezTo>
                  <a:cubicBezTo>
                    <a:pt x="118951" y="2051"/>
                    <a:pt x="119348" y="1758"/>
                    <a:pt x="119704" y="1444"/>
                  </a:cubicBezTo>
                  <a:cubicBezTo>
                    <a:pt x="119955" y="1235"/>
                    <a:pt x="120206" y="1109"/>
                    <a:pt x="120499" y="1004"/>
                  </a:cubicBezTo>
                  <a:cubicBezTo>
                    <a:pt x="120939" y="837"/>
                    <a:pt x="121420" y="732"/>
                    <a:pt x="121880" y="649"/>
                  </a:cubicBezTo>
                  <a:cubicBezTo>
                    <a:pt x="122466" y="544"/>
                    <a:pt x="122885" y="837"/>
                    <a:pt x="123261" y="1151"/>
                  </a:cubicBezTo>
                  <a:cubicBezTo>
                    <a:pt x="123366" y="1235"/>
                    <a:pt x="123429" y="1381"/>
                    <a:pt x="123449" y="1486"/>
                  </a:cubicBezTo>
                  <a:cubicBezTo>
                    <a:pt x="123470" y="1758"/>
                    <a:pt x="123470" y="2009"/>
                    <a:pt x="123449" y="2281"/>
                  </a:cubicBezTo>
                  <a:cubicBezTo>
                    <a:pt x="123408" y="2616"/>
                    <a:pt x="123240" y="2929"/>
                    <a:pt x="122947" y="3139"/>
                  </a:cubicBezTo>
                  <a:cubicBezTo>
                    <a:pt x="122675" y="3369"/>
                    <a:pt x="122382" y="3620"/>
                    <a:pt x="122089" y="3871"/>
                  </a:cubicBezTo>
                  <a:cubicBezTo>
                    <a:pt x="122110" y="4038"/>
                    <a:pt x="122215" y="3997"/>
                    <a:pt x="122299" y="3997"/>
                  </a:cubicBezTo>
                  <a:cubicBezTo>
                    <a:pt x="122717" y="3976"/>
                    <a:pt x="123094" y="4101"/>
                    <a:pt x="123449" y="4289"/>
                  </a:cubicBezTo>
                  <a:cubicBezTo>
                    <a:pt x="124245" y="4687"/>
                    <a:pt x="124977" y="5189"/>
                    <a:pt x="125626" y="5733"/>
                  </a:cubicBezTo>
                  <a:cubicBezTo>
                    <a:pt x="125960" y="6026"/>
                    <a:pt x="126232" y="6403"/>
                    <a:pt x="126504" y="6758"/>
                  </a:cubicBezTo>
                  <a:cubicBezTo>
                    <a:pt x="126546" y="6779"/>
                    <a:pt x="126567" y="6821"/>
                    <a:pt x="126567" y="6863"/>
                  </a:cubicBezTo>
                  <a:cubicBezTo>
                    <a:pt x="126588" y="7240"/>
                    <a:pt x="126860" y="7512"/>
                    <a:pt x="127069" y="7805"/>
                  </a:cubicBezTo>
                  <a:cubicBezTo>
                    <a:pt x="127843" y="8851"/>
                    <a:pt x="128241" y="10043"/>
                    <a:pt x="128262" y="11362"/>
                  </a:cubicBezTo>
                  <a:cubicBezTo>
                    <a:pt x="128262" y="11466"/>
                    <a:pt x="128262" y="11529"/>
                    <a:pt x="128283" y="11634"/>
                  </a:cubicBezTo>
                  <a:cubicBezTo>
                    <a:pt x="128450" y="11801"/>
                    <a:pt x="128639" y="11696"/>
                    <a:pt x="128785" y="11696"/>
                  </a:cubicBezTo>
                  <a:cubicBezTo>
                    <a:pt x="129371" y="11634"/>
                    <a:pt x="129852" y="11822"/>
                    <a:pt x="130375" y="12031"/>
                  </a:cubicBezTo>
                  <a:cubicBezTo>
                    <a:pt x="130543" y="12094"/>
                    <a:pt x="130626" y="12199"/>
                    <a:pt x="130689" y="12345"/>
                  </a:cubicBezTo>
                  <a:cubicBezTo>
                    <a:pt x="130961" y="12952"/>
                    <a:pt x="131191" y="13600"/>
                    <a:pt x="131212" y="14249"/>
                  </a:cubicBezTo>
                  <a:cubicBezTo>
                    <a:pt x="131275" y="15065"/>
                    <a:pt x="131066" y="15818"/>
                    <a:pt x="130459" y="16425"/>
                  </a:cubicBezTo>
                  <a:cubicBezTo>
                    <a:pt x="130229" y="16655"/>
                    <a:pt x="129957" y="16906"/>
                    <a:pt x="129706" y="17116"/>
                  </a:cubicBezTo>
                  <a:cubicBezTo>
                    <a:pt x="129183" y="17492"/>
                    <a:pt x="128597" y="17702"/>
                    <a:pt x="127948" y="17534"/>
                  </a:cubicBezTo>
                  <a:lnTo>
                    <a:pt x="127760" y="17534"/>
                  </a:lnTo>
                  <a:cubicBezTo>
                    <a:pt x="127760" y="17660"/>
                    <a:pt x="127739" y="17764"/>
                    <a:pt x="127739" y="17869"/>
                  </a:cubicBezTo>
                  <a:cubicBezTo>
                    <a:pt x="127739" y="18183"/>
                    <a:pt x="127718" y="18476"/>
                    <a:pt x="127739" y="18790"/>
                  </a:cubicBezTo>
                  <a:cubicBezTo>
                    <a:pt x="127822" y="20150"/>
                    <a:pt x="127613" y="21468"/>
                    <a:pt x="127425" y="22807"/>
                  </a:cubicBezTo>
                  <a:cubicBezTo>
                    <a:pt x="127404" y="23016"/>
                    <a:pt x="127320" y="23246"/>
                    <a:pt x="127237" y="23456"/>
                  </a:cubicBezTo>
                  <a:cubicBezTo>
                    <a:pt x="126923" y="24167"/>
                    <a:pt x="126609" y="24878"/>
                    <a:pt x="126295" y="25611"/>
                  </a:cubicBezTo>
                  <a:cubicBezTo>
                    <a:pt x="126190" y="25862"/>
                    <a:pt x="126023" y="26113"/>
                    <a:pt x="125835" y="26322"/>
                  </a:cubicBezTo>
                  <a:cubicBezTo>
                    <a:pt x="125312" y="26845"/>
                    <a:pt x="124830" y="27389"/>
                    <a:pt x="124307" y="27933"/>
                  </a:cubicBezTo>
                  <a:cubicBezTo>
                    <a:pt x="124140" y="28142"/>
                    <a:pt x="123931" y="28352"/>
                    <a:pt x="123742" y="28561"/>
                  </a:cubicBezTo>
                  <a:cubicBezTo>
                    <a:pt x="123742" y="28749"/>
                    <a:pt x="123889" y="28833"/>
                    <a:pt x="123973" y="28937"/>
                  </a:cubicBezTo>
                  <a:cubicBezTo>
                    <a:pt x="124077" y="29063"/>
                    <a:pt x="124182" y="29168"/>
                    <a:pt x="124286" y="29251"/>
                  </a:cubicBezTo>
                  <a:cubicBezTo>
                    <a:pt x="124600" y="29482"/>
                    <a:pt x="124830" y="29774"/>
                    <a:pt x="125081" y="30046"/>
                  </a:cubicBezTo>
                  <a:cubicBezTo>
                    <a:pt x="125333" y="30402"/>
                    <a:pt x="125626" y="30737"/>
                    <a:pt x="125918" y="31072"/>
                  </a:cubicBezTo>
                  <a:cubicBezTo>
                    <a:pt x="126128" y="31344"/>
                    <a:pt x="126337" y="31595"/>
                    <a:pt x="126483" y="31930"/>
                  </a:cubicBezTo>
                  <a:cubicBezTo>
                    <a:pt x="126567" y="32118"/>
                    <a:pt x="126693" y="32243"/>
                    <a:pt x="126797" y="32411"/>
                  </a:cubicBezTo>
                  <a:lnTo>
                    <a:pt x="127592" y="33583"/>
                  </a:lnTo>
                  <a:cubicBezTo>
                    <a:pt x="127634" y="33645"/>
                    <a:pt x="127655" y="33708"/>
                    <a:pt x="127697" y="33771"/>
                  </a:cubicBezTo>
                  <a:cubicBezTo>
                    <a:pt x="127864" y="34315"/>
                    <a:pt x="128053" y="34859"/>
                    <a:pt x="128262" y="35445"/>
                  </a:cubicBezTo>
                  <a:cubicBezTo>
                    <a:pt x="128262" y="35466"/>
                    <a:pt x="128262" y="35528"/>
                    <a:pt x="128283" y="35549"/>
                  </a:cubicBezTo>
                  <a:cubicBezTo>
                    <a:pt x="128492" y="35884"/>
                    <a:pt x="128534" y="36303"/>
                    <a:pt x="128576" y="36721"/>
                  </a:cubicBezTo>
                  <a:cubicBezTo>
                    <a:pt x="128806" y="36637"/>
                    <a:pt x="128973" y="36512"/>
                    <a:pt x="129120" y="36386"/>
                  </a:cubicBezTo>
                  <a:cubicBezTo>
                    <a:pt x="129517" y="35968"/>
                    <a:pt x="129957" y="35633"/>
                    <a:pt x="130459" y="35340"/>
                  </a:cubicBezTo>
                  <a:cubicBezTo>
                    <a:pt x="130626" y="35236"/>
                    <a:pt x="130773" y="35131"/>
                    <a:pt x="130940" y="35005"/>
                  </a:cubicBezTo>
                  <a:cubicBezTo>
                    <a:pt x="131317" y="34650"/>
                    <a:pt x="131798" y="34419"/>
                    <a:pt x="132258" y="34273"/>
                  </a:cubicBezTo>
                  <a:cubicBezTo>
                    <a:pt x="132740" y="34106"/>
                    <a:pt x="133200" y="34106"/>
                    <a:pt x="133723" y="34189"/>
                  </a:cubicBezTo>
                  <a:cubicBezTo>
                    <a:pt x="134455" y="34315"/>
                    <a:pt x="135062" y="34691"/>
                    <a:pt x="135753" y="34963"/>
                  </a:cubicBezTo>
                  <a:cubicBezTo>
                    <a:pt x="135878" y="35026"/>
                    <a:pt x="135962" y="35131"/>
                    <a:pt x="136066" y="35215"/>
                  </a:cubicBezTo>
                  <a:cubicBezTo>
                    <a:pt x="136297" y="35424"/>
                    <a:pt x="136548" y="35633"/>
                    <a:pt x="136903" y="35675"/>
                  </a:cubicBezTo>
                  <a:cubicBezTo>
                    <a:pt x="137029" y="35696"/>
                    <a:pt x="137133" y="35800"/>
                    <a:pt x="137154" y="35947"/>
                  </a:cubicBezTo>
                  <a:cubicBezTo>
                    <a:pt x="137343" y="36491"/>
                    <a:pt x="137698" y="36888"/>
                    <a:pt x="138075" y="37307"/>
                  </a:cubicBezTo>
                  <a:cubicBezTo>
                    <a:pt x="138305" y="37579"/>
                    <a:pt x="138514" y="37935"/>
                    <a:pt x="138724" y="38249"/>
                  </a:cubicBezTo>
                  <a:cubicBezTo>
                    <a:pt x="139058" y="38793"/>
                    <a:pt x="139435" y="39316"/>
                    <a:pt x="139644" y="39943"/>
                  </a:cubicBezTo>
                  <a:cubicBezTo>
                    <a:pt x="139665" y="39985"/>
                    <a:pt x="139665" y="40048"/>
                    <a:pt x="139728" y="40090"/>
                  </a:cubicBezTo>
                  <a:cubicBezTo>
                    <a:pt x="140146" y="40676"/>
                    <a:pt x="140272" y="41345"/>
                    <a:pt x="140502" y="41973"/>
                  </a:cubicBezTo>
                  <a:cubicBezTo>
                    <a:pt x="140523" y="42057"/>
                    <a:pt x="140586" y="42161"/>
                    <a:pt x="140565" y="42266"/>
                  </a:cubicBezTo>
                  <a:cubicBezTo>
                    <a:pt x="140523" y="42559"/>
                    <a:pt x="140628" y="42810"/>
                    <a:pt x="140732" y="43103"/>
                  </a:cubicBezTo>
                  <a:cubicBezTo>
                    <a:pt x="140879" y="43479"/>
                    <a:pt x="140983" y="43835"/>
                    <a:pt x="140921" y="44212"/>
                  </a:cubicBezTo>
                  <a:cubicBezTo>
                    <a:pt x="140921" y="44275"/>
                    <a:pt x="140921" y="44358"/>
                    <a:pt x="140942" y="44442"/>
                  </a:cubicBezTo>
                  <a:cubicBezTo>
                    <a:pt x="141109" y="45049"/>
                    <a:pt x="141109" y="45635"/>
                    <a:pt x="141109" y="46241"/>
                  </a:cubicBezTo>
                  <a:cubicBezTo>
                    <a:pt x="141109" y="47476"/>
                    <a:pt x="141088" y="48710"/>
                    <a:pt x="141109" y="49966"/>
                  </a:cubicBezTo>
                  <a:cubicBezTo>
                    <a:pt x="141109" y="50447"/>
                    <a:pt x="140983" y="50907"/>
                    <a:pt x="140795" y="51326"/>
                  </a:cubicBezTo>
                  <a:cubicBezTo>
                    <a:pt x="140607" y="51744"/>
                    <a:pt x="140419" y="52163"/>
                    <a:pt x="140000" y="52393"/>
                  </a:cubicBezTo>
                  <a:cubicBezTo>
                    <a:pt x="139854" y="52477"/>
                    <a:pt x="139791" y="52707"/>
                    <a:pt x="139644" y="52811"/>
                  </a:cubicBezTo>
                  <a:cubicBezTo>
                    <a:pt x="139372" y="53021"/>
                    <a:pt x="139058" y="53167"/>
                    <a:pt x="138786" y="53355"/>
                  </a:cubicBezTo>
                  <a:cubicBezTo>
                    <a:pt x="138745" y="53355"/>
                    <a:pt x="138745" y="53376"/>
                    <a:pt x="138724" y="53376"/>
                  </a:cubicBezTo>
                  <a:cubicBezTo>
                    <a:pt x="138535" y="53523"/>
                    <a:pt x="138389" y="53669"/>
                    <a:pt x="138180" y="53753"/>
                  </a:cubicBezTo>
                  <a:cubicBezTo>
                    <a:pt x="137970" y="53795"/>
                    <a:pt x="137782" y="53837"/>
                    <a:pt x="137594" y="53962"/>
                  </a:cubicBezTo>
                  <a:cubicBezTo>
                    <a:pt x="137573" y="53983"/>
                    <a:pt x="137531" y="54004"/>
                    <a:pt x="137489" y="53983"/>
                  </a:cubicBezTo>
                  <a:cubicBezTo>
                    <a:pt x="137071" y="53962"/>
                    <a:pt x="136715" y="54150"/>
                    <a:pt x="136338" y="54297"/>
                  </a:cubicBezTo>
                  <a:cubicBezTo>
                    <a:pt x="135878" y="54485"/>
                    <a:pt x="135376" y="54569"/>
                    <a:pt x="134874" y="54715"/>
                  </a:cubicBezTo>
                  <a:cubicBezTo>
                    <a:pt x="134434" y="54841"/>
                    <a:pt x="133995" y="55050"/>
                    <a:pt x="133556" y="55155"/>
                  </a:cubicBezTo>
                  <a:cubicBezTo>
                    <a:pt x="133388" y="55218"/>
                    <a:pt x="133242" y="55301"/>
                    <a:pt x="133074" y="55364"/>
                  </a:cubicBezTo>
                  <a:cubicBezTo>
                    <a:pt x="132760" y="55531"/>
                    <a:pt x="132426" y="55678"/>
                    <a:pt x="132049" y="55741"/>
                  </a:cubicBezTo>
                  <a:cubicBezTo>
                    <a:pt x="131944" y="55741"/>
                    <a:pt x="131840" y="55824"/>
                    <a:pt x="131735" y="55845"/>
                  </a:cubicBezTo>
                  <a:cubicBezTo>
                    <a:pt x="131212" y="55971"/>
                    <a:pt x="130668" y="56096"/>
                    <a:pt x="130208" y="56389"/>
                  </a:cubicBezTo>
                  <a:cubicBezTo>
                    <a:pt x="129810" y="56389"/>
                    <a:pt x="129517" y="56599"/>
                    <a:pt x="129183" y="56724"/>
                  </a:cubicBezTo>
                  <a:cubicBezTo>
                    <a:pt x="129099" y="56766"/>
                    <a:pt x="128994" y="56829"/>
                    <a:pt x="128911" y="56829"/>
                  </a:cubicBezTo>
                  <a:cubicBezTo>
                    <a:pt x="128450" y="56871"/>
                    <a:pt x="128011" y="57122"/>
                    <a:pt x="127530" y="57184"/>
                  </a:cubicBezTo>
                  <a:cubicBezTo>
                    <a:pt x="127425" y="57184"/>
                    <a:pt x="127341" y="57226"/>
                    <a:pt x="127278" y="57247"/>
                  </a:cubicBezTo>
                  <a:cubicBezTo>
                    <a:pt x="127027" y="57394"/>
                    <a:pt x="126776" y="57415"/>
                    <a:pt x="126504" y="57435"/>
                  </a:cubicBezTo>
                  <a:cubicBezTo>
                    <a:pt x="125835" y="57498"/>
                    <a:pt x="125144" y="57561"/>
                    <a:pt x="124475" y="57624"/>
                  </a:cubicBezTo>
                  <a:cubicBezTo>
                    <a:pt x="124098" y="57645"/>
                    <a:pt x="123721" y="57707"/>
                    <a:pt x="123345" y="57603"/>
                  </a:cubicBezTo>
                  <a:cubicBezTo>
                    <a:pt x="123052" y="57498"/>
                    <a:pt x="122738" y="57624"/>
                    <a:pt x="122424" y="57645"/>
                  </a:cubicBezTo>
                  <a:cubicBezTo>
                    <a:pt x="122424" y="57812"/>
                    <a:pt x="122424" y="57917"/>
                    <a:pt x="122466" y="58021"/>
                  </a:cubicBezTo>
                  <a:cubicBezTo>
                    <a:pt x="122487" y="58168"/>
                    <a:pt x="122508" y="58356"/>
                    <a:pt x="122592" y="58503"/>
                  </a:cubicBezTo>
                  <a:cubicBezTo>
                    <a:pt x="122801" y="58984"/>
                    <a:pt x="122738" y="59486"/>
                    <a:pt x="122885" y="59946"/>
                  </a:cubicBezTo>
                  <a:cubicBezTo>
                    <a:pt x="122947" y="60239"/>
                    <a:pt x="122926" y="60553"/>
                    <a:pt x="123010" y="60846"/>
                  </a:cubicBezTo>
                  <a:cubicBezTo>
                    <a:pt x="123094" y="61264"/>
                    <a:pt x="123115" y="61704"/>
                    <a:pt x="123345" y="62101"/>
                  </a:cubicBezTo>
                  <a:cubicBezTo>
                    <a:pt x="123429" y="62792"/>
                    <a:pt x="123575" y="63482"/>
                    <a:pt x="123157" y="64131"/>
                  </a:cubicBezTo>
                  <a:cubicBezTo>
                    <a:pt x="123115" y="64215"/>
                    <a:pt x="123052" y="64298"/>
                    <a:pt x="123031" y="64403"/>
                  </a:cubicBezTo>
                  <a:cubicBezTo>
                    <a:pt x="122592" y="65261"/>
                    <a:pt x="121838" y="65700"/>
                    <a:pt x="120939" y="65930"/>
                  </a:cubicBezTo>
                  <a:cubicBezTo>
                    <a:pt x="120792" y="65972"/>
                    <a:pt x="120646" y="65972"/>
                    <a:pt x="120499" y="65993"/>
                  </a:cubicBezTo>
                  <a:cubicBezTo>
                    <a:pt x="120185" y="65993"/>
                    <a:pt x="119851" y="65972"/>
                    <a:pt x="119537" y="65993"/>
                  </a:cubicBezTo>
                  <a:cubicBezTo>
                    <a:pt x="119055" y="66035"/>
                    <a:pt x="118637" y="65889"/>
                    <a:pt x="118198" y="65784"/>
                  </a:cubicBezTo>
                  <a:cubicBezTo>
                    <a:pt x="117884" y="65700"/>
                    <a:pt x="117716" y="65470"/>
                    <a:pt x="117695" y="65156"/>
                  </a:cubicBezTo>
                  <a:cubicBezTo>
                    <a:pt x="117695" y="64968"/>
                    <a:pt x="117675" y="64759"/>
                    <a:pt x="117758" y="64612"/>
                  </a:cubicBezTo>
                  <a:cubicBezTo>
                    <a:pt x="117967" y="64110"/>
                    <a:pt x="118198" y="63671"/>
                    <a:pt x="118721" y="63378"/>
                  </a:cubicBezTo>
                  <a:cubicBezTo>
                    <a:pt x="118972" y="63252"/>
                    <a:pt x="119181" y="63064"/>
                    <a:pt x="119390" y="62876"/>
                  </a:cubicBezTo>
                  <a:cubicBezTo>
                    <a:pt x="119704" y="62625"/>
                    <a:pt x="120018" y="62373"/>
                    <a:pt x="120395" y="62248"/>
                  </a:cubicBezTo>
                  <a:cubicBezTo>
                    <a:pt x="120520" y="62206"/>
                    <a:pt x="120688" y="62122"/>
                    <a:pt x="120792" y="62018"/>
                  </a:cubicBezTo>
                  <a:cubicBezTo>
                    <a:pt x="121001" y="61829"/>
                    <a:pt x="121211" y="61788"/>
                    <a:pt x="121462" y="61808"/>
                  </a:cubicBezTo>
                  <a:cubicBezTo>
                    <a:pt x="121734" y="61829"/>
                    <a:pt x="121985" y="61850"/>
                    <a:pt x="122278" y="61892"/>
                  </a:cubicBezTo>
                  <a:cubicBezTo>
                    <a:pt x="122299" y="61641"/>
                    <a:pt x="122299" y="61432"/>
                    <a:pt x="122257" y="61223"/>
                  </a:cubicBezTo>
                  <a:cubicBezTo>
                    <a:pt x="122173" y="60888"/>
                    <a:pt x="122152" y="60553"/>
                    <a:pt x="122089" y="60218"/>
                  </a:cubicBezTo>
                  <a:cubicBezTo>
                    <a:pt x="122006" y="59591"/>
                    <a:pt x="121880" y="58984"/>
                    <a:pt x="121734" y="58377"/>
                  </a:cubicBezTo>
                  <a:cubicBezTo>
                    <a:pt x="121650" y="58084"/>
                    <a:pt x="121650" y="57770"/>
                    <a:pt x="121587" y="57456"/>
                  </a:cubicBezTo>
                  <a:cubicBezTo>
                    <a:pt x="121357" y="57331"/>
                    <a:pt x="121127" y="57205"/>
                    <a:pt x="120834" y="57205"/>
                  </a:cubicBezTo>
                  <a:cubicBezTo>
                    <a:pt x="120541" y="57205"/>
                    <a:pt x="120290" y="57080"/>
                    <a:pt x="120018" y="56975"/>
                  </a:cubicBezTo>
                  <a:cubicBezTo>
                    <a:pt x="119767" y="56871"/>
                    <a:pt x="119474" y="56724"/>
                    <a:pt x="119181" y="56599"/>
                  </a:cubicBezTo>
                  <a:cubicBezTo>
                    <a:pt x="119139" y="56808"/>
                    <a:pt x="119055" y="56996"/>
                    <a:pt x="119014" y="57205"/>
                  </a:cubicBezTo>
                  <a:lnTo>
                    <a:pt x="118846" y="57749"/>
                  </a:lnTo>
                  <a:cubicBezTo>
                    <a:pt x="118700" y="58251"/>
                    <a:pt x="118511" y="58712"/>
                    <a:pt x="118177" y="59109"/>
                  </a:cubicBezTo>
                  <a:cubicBezTo>
                    <a:pt x="117988" y="59319"/>
                    <a:pt x="117779" y="59444"/>
                    <a:pt x="117486" y="59444"/>
                  </a:cubicBezTo>
                  <a:lnTo>
                    <a:pt x="117382" y="59444"/>
                  </a:lnTo>
                  <a:lnTo>
                    <a:pt x="115101" y="59381"/>
                  </a:lnTo>
                  <a:cubicBezTo>
                    <a:pt x="115038" y="59381"/>
                    <a:pt x="114954" y="59340"/>
                    <a:pt x="114871" y="59340"/>
                  </a:cubicBezTo>
                  <a:cubicBezTo>
                    <a:pt x="114201" y="59381"/>
                    <a:pt x="113574" y="59193"/>
                    <a:pt x="112946" y="58984"/>
                  </a:cubicBezTo>
                  <a:cubicBezTo>
                    <a:pt x="112883" y="58963"/>
                    <a:pt x="112841" y="58984"/>
                    <a:pt x="112737" y="58963"/>
                  </a:cubicBezTo>
                  <a:cubicBezTo>
                    <a:pt x="112527" y="59298"/>
                    <a:pt x="112255" y="59632"/>
                    <a:pt x="112360" y="60072"/>
                  </a:cubicBezTo>
                  <a:cubicBezTo>
                    <a:pt x="112381" y="60156"/>
                    <a:pt x="112360" y="60239"/>
                    <a:pt x="112339" y="60323"/>
                  </a:cubicBezTo>
                  <a:cubicBezTo>
                    <a:pt x="112234" y="60679"/>
                    <a:pt x="112276" y="61076"/>
                    <a:pt x="112318" y="61432"/>
                  </a:cubicBezTo>
                  <a:cubicBezTo>
                    <a:pt x="112339" y="61955"/>
                    <a:pt x="112485" y="62436"/>
                    <a:pt x="112653" y="62938"/>
                  </a:cubicBezTo>
                  <a:cubicBezTo>
                    <a:pt x="112862" y="63503"/>
                    <a:pt x="113071" y="64110"/>
                    <a:pt x="113281" y="64738"/>
                  </a:cubicBezTo>
                  <a:cubicBezTo>
                    <a:pt x="113469" y="64821"/>
                    <a:pt x="113699" y="64842"/>
                    <a:pt x="113804" y="65094"/>
                  </a:cubicBezTo>
                  <a:cubicBezTo>
                    <a:pt x="113887" y="65386"/>
                    <a:pt x="113929" y="65658"/>
                    <a:pt x="113804" y="65930"/>
                  </a:cubicBezTo>
                  <a:cubicBezTo>
                    <a:pt x="113427" y="66767"/>
                    <a:pt x="112988" y="67500"/>
                    <a:pt x="112255" y="68065"/>
                  </a:cubicBezTo>
                  <a:cubicBezTo>
                    <a:pt x="111795" y="68420"/>
                    <a:pt x="111272" y="68692"/>
                    <a:pt x="110770" y="68964"/>
                  </a:cubicBezTo>
                  <a:cubicBezTo>
                    <a:pt x="110330" y="69236"/>
                    <a:pt x="109828" y="69236"/>
                    <a:pt x="109326" y="69174"/>
                  </a:cubicBezTo>
                  <a:cubicBezTo>
                    <a:pt x="109117" y="69153"/>
                    <a:pt x="108908" y="69111"/>
                    <a:pt x="108719" y="69006"/>
                  </a:cubicBezTo>
                  <a:cubicBezTo>
                    <a:pt x="108259" y="68755"/>
                    <a:pt x="108071" y="68337"/>
                    <a:pt x="108154" y="67814"/>
                  </a:cubicBezTo>
                  <a:cubicBezTo>
                    <a:pt x="108175" y="67604"/>
                    <a:pt x="108238" y="67437"/>
                    <a:pt x="108301" y="67228"/>
                  </a:cubicBezTo>
                  <a:cubicBezTo>
                    <a:pt x="108343" y="67165"/>
                    <a:pt x="108364" y="67081"/>
                    <a:pt x="108384" y="67060"/>
                  </a:cubicBezTo>
                  <a:cubicBezTo>
                    <a:pt x="108656" y="66872"/>
                    <a:pt x="108761" y="66600"/>
                    <a:pt x="108928" y="66349"/>
                  </a:cubicBezTo>
                  <a:cubicBezTo>
                    <a:pt x="109326" y="65805"/>
                    <a:pt x="109849" y="65449"/>
                    <a:pt x="110393" y="65094"/>
                  </a:cubicBezTo>
                  <a:cubicBezTo>
                    <a:pt x="110749" y="64863"/>
                    <a:pt x="111125" y="64821"/>
                    <a:pt x="111544" y="64780"/>
                  </a:cubicBezTo>
                  <a:cubicBezTo>
                    <a:pt x="111816" y="64780"/>
                    <a:pt x="112067" y="64759"/>
                    <a:pt x="112381" y="64759"/>
                  </a:cubicBezTo>
                  <a:cubicBezTo>
                    <a:pt x="112360" y="64633"/>
                    <a:pt x="112360" y="64508"/>
                    <a:pt x="112339" y="64424"/>
                  </a:cubicBezTo>
                  <a:cubicBezTo>
                    <a:pt x="112151" y="63838"/>
                    <a:pt x="111921" y="63273"/>
                    <a:pt x="111753" y="62687"/>
                  </a:cubicBezTo>
                  <a:cubicBezTo>
                    <a:pt x="111523" y="61913"/>
                    <a:pt x="111439" y="61097"/>
                    <a:pt x="111544" y="60281"/>
                  </a:cubicBezTo>
                  <a:cubicBezTo>
                    <a:pt x="111544" y="60176"/>
                    <a:pt x="111607" y="60114"/>
                    <a:pt x="111586" y="60009"/>
                  </a:cubicBezTo>
                  <a:cubicBezTo>
                    <a:pt x="111523" y="59612"/>
                    <a:pt x="111628" y="59235"/>
                    <a:pt x="111900" y="58921"/>
                  </a:cubicBezTo>
                  <a:cubicBezTo>
                    <a:pt x="111941" y="58879"/>
                    <a:pt x="111941" y="58795"/>
                    <a:pt x="112004" y="58691"/>
                  </a:cubicBezTo>
                  <a:cubicBezTo>
                    <a:pt x="111753" y="58607"/>
                    <a:pt x="111544" y="58565"/>
                    <a:pt x="111335" y="58482"/>
                  </a:cubicBezTo>
                  <a:cubicBezTo>
                    <a:pt x="111125" y="58398"/>
                    <a:pt x="110958" y="58335"/>
                    <a:pt x="110770" y="58272"/>
                  </a:cubicBezTo>
                  <a:cubicBezTo>
                    <a:pt x="110644" y="58251"/>
                    <a:pt x="110498" y="58251"/>
                    <a:pt x="110372" y="58272"/>
                  </a:cubicBezTo>
                  <a:cubicBezTo>
                    <a:pt x="109849" y="58335"/>
                    <a:pt x="109326" y="58377"/>
                    <a:pt x="108782" y="58440"/>
                  </a:cubicBezTo>
                  <a:cubicBezTo>
                    <a:pt x="108447" y="58482"/>
                    <a:pt x="108092" y="58503"/>
                    <a:pt x="107778" y="58649"/>
                  </a:cubicBezTo>
                  <a:cubicBezTo>
                    <a:pt x="107568" y="58712"/>
                    <a:pt x="107296" y="58712"/>
                    <a:pt x="107045" y="58754"/>
                  </a:cubicBezTo>
                  <a:cubicBezTo>
                    <a:pt x="106711" y="58775"/>
                    <a:pt x="106376" y="58816"/>
                    <a:pt x="106062" y="58963"/>
                  </a:cubicBezTo>
                  <a:cubicBezTo>
                    <a:pt x="105790" y="59068"/>
                    <a:pt x="105518" y="59068"/>
                    <a:pt x="105225" y="59088"/>
                  </a:cubicBezTo>
                  <a:cubicBezTo>
                    <a:pt x="104807" y="59130"/>
                    <a:pt x="104388" y="59088"/>
                    <a:pt x="104011" y="59319"/>
                  </a:cubicBezTo>
                  <a:cubicBezTo>
                    <a:pt x="103990" y="59340"/>
                    <a:pt x="103949" y="59340"/>
                    <a:pt x="103907" y="59340"/>
                  </a:cubicBezTo>
                  <a:cubicBezTo>
                    <a:pt x="103070" y="59402"/>
                    <a:pt x="102275" y="59632"/>
                    <a:pt x="101459" y="59758"/>
                  </a:cubicBezTo>
                  <a:cubicBezTo>
                    <a:pt x="100203" y="59946"/>
                    <a:pt x="98948" y="60135"/>
                    <a:pt x="97692" y="60365"/>
                  </a:cubicBezTo>
                  <a:cubicBezTo>
                    <a:pt x="96730" y="60553"/>
                    <a:pt x="95788" y="60846"/>
                    <a:pt x="94805" y="61076"/>
                  </a:cubicBezTo>
                  <a:cubicBezTo>
                    <a:pt x="93236" y="61474"/>
                    <a:pt x="91708" y="61850"/>
                    <a:pt x="90097" y="62122"/>
                  </a:cubicBezTo>
                  <a:cubicBezTo>
                    <a:pt x="89093" y="62269"/>
                    <a:pt x="88047" y="62457"/>
                    <a:pt x="86959" y="62645"/>
                  </a:cubicBezTo>
                  <a:cubicBezTo>
                    <a:pt x="87021" y="62792"/>
                    <a:pt x="87063" y="62959"/>
                    <a:pt x="87126" y="63085"/>
                  </a:cubicBezTo>
                  <a:cubicBezTo>
                    <a:pt x="88005" y="65135"/>
                    <a:pt x="88716" y="67228"/>
                    <a:pt x="89156" y="69425"/>
                  </a:cubicBezTo>
                  <a:cubicBezTo>
                    <a:pt x="89407" y="70513"/>
                    <a:pt x="89553" y="71622"/>
                    <a:pt x="89658" y="72731"/>
                  </a:cubicBezTo>
                  <a:cubicBezTo>
                    <a:pt x="89679" y="72982"/>
                    <a:pt x="89679" y="73233"/>
                    <a:pt x="89679" y="73463"/>
                  </a:cubicBezTo>
                  <a:cubicBezTo>
                    <a:pt x="89679" y="73735"/>
                    <a:pt x="89742" y="73986"/>
                    <a:pt x="89762" y="74258"/>
                  </a:cubicBezTo>
                  <a:cubicBezTo>
                    <a:pt x="89783" y="75032"/>
                    <a:pt x="90034" y="75806"/>
                    <a:pt x="90034" y="76560"/>
                  </a:cubicBezTo>
                  <a:cubicBezTo>
                    <a:pt x="90034" y="77418"/>
                    <a:pt x="90139" y="78254"/>
                    <a:pt x="90306" y="79091"/>
                  </a:cubicBezTo>
                  <a:cubicBezTo>
                    <a:pt x="90348" y="79217"/>
                    <a:pt x="90369" y="79363"/>
                    <a:pt x="90369" y="79489"/>
                  </a:cubicBezTo>
                  <a:cubicBezTo>
                    <a:pt x="90390" y="81791"/>
                    <a:pt x="90390" y="84092"/>
                    <a:pt x="90411" y="86373"/>
                  </a:cubicBezTo>
                  <a:cubicBezTo>
                    <a:pt x="90411" y="86540"/>
                    <a:pt x="90453" y="86749"/>
                    <a:pt x="90286" y="86896"/>
                  </a:cubicBezTo>
                  <a:cubicBezTo>
                    <a:pt x="90055" y="87105"/>
                    <a:pt x="89762" y="87314"/>
                    <a:pt x="89449" y="87314"/>
                  </a:cubicBezTo>
                  <a:cubicBezTo>
                    <a:pt x="88737" y="87356"/>
                    <a:pt x="88047" y="87356"/>
                    <a:pt x="87356" y="87377"/>
                  </a:cubicBezTo>
                  <a:cubicBezTo>
                    <a:pt x="87314" y="87377"/>
                    <a:pt x="87252" y="87377"/>
                    <a:pt x="87210" y="87356"/>
                  </a:cubicBezTo>
                  <a:cubicBezTo>
                    <a:pt x="86687" y="87168"/>
                    <a:pt x="86184" y="87273"/>
                    <a:pt x="85682" y="87440"/>
                  </a:cubicBezTo>
                  <a:cubicBezTo>
                    <a:pt x="85557" y="87461"/>
                    <a:pt x="85431" y="87482"/>
                    <a:pt x="85285" y="87482"/>
                  </a:cubicBezTo>
                  <a:lnTo>
                    <a:pt x="78464" y="87482"/>
                  </a:lnTo>
                  <a:cubicBezTo>
                    <a:pt x="78234" y="87482"/>
                    <a:pt x="78024" y="87482"/>
                    <a:pt x="77794" y="87377"/>
                  </a:cubicBezTo>
                  <a:cubicBezTo>
                    <a:pt x="77627" y="87314"/>
                    <a:pt x="77417" y="87314"/>
                    <a:pt x="77229" y="87314"/>
                  </a:cubicBezTo>
                  <a:lnTo>
                    <a:pt x="73651" y="87314"/>
                  </a:lnTo>
                  <a:cubicBezTo>
                    <a:pt x="73316" y="87314"/>
                    <a:pt x="72982" y="87335"/>
                    <a:pt x="72626" y="87210"/>
                  </a:cubicBezTo>
                  <a:cubicBezTo>
                    <a:pt x="72521" y="87147"/>
                    <a:pt x="72396" y="87168"/>
                    <a:pt x="72291" y="87147"/>
                  </a:cubicBezTo>
                  <a:cubicBezTo>
                    <a:pt x="71329" y="87126"/>
                    <a:pt x="70366" y="87063"/>
                    <a:pt x="69383" y="87063"/>
                  </a:cubicBezTo>
                  <a:cubicBezTo>
                    <a:pt x="69069" y="87063"/>
                    <a:pt x="68818" y="87001"/>
                    <a:pt x="68609" y="86833"/>
                  </a:cubicBezTo>
                  <a:cubicBezTo>
                    <a:pt x="68106" y="86436"/>
                    <a:pt x="67667" y="86017"/>
                    <a:pt x="67479" y="85368"/>
                  </a:cubicBezTo>
                  <a:cubicBezTo>
                    <a:pt x="67374" y="85013"/>
                    <a:pt x="67332" y="84657"/>
                    <a:pt x="67332" y="84301"/>
                  </a:cubicBezTo>
                  <a:lnTo>
                    <a:pt x="67332" y="83276"/>
                  </a:lnTo>
                  <a:cubicBezTo>
                    <a:pt x="67332" y="83025"/>
                    <a:pt x="67332" y="82774"/>
                    <a:pt x="67228" y="82544"/>
                  </a:cubicBezTo>
                  <a:cubicBezTo>
                    <a:pt x="67186" y="82523"/>
                    <a:pt x="67186" y="82460"/>
                    <a:pt x="67186" y="82439"/>
                  </a:cubicBezTo>
                  <a:cubicBezTo>
                    <a:pt x="67186" y="81916"/>
                    <a:pt x="67039" y="81393"/>
                    <a:pt x="67018" y="80870"/>
                  </a:cubicBezTo>
                  <a:cubicBezTo>
                    <a:pt x="67018" y="80033"/>
                    <a:pt x="67039" y="79196"/>
                    <a:pt x="67039" y="78359"/>
                  </a:cubicBezTo>
                  <a:cubicBezTo>
                    <a:pt x="67039" y="78045"/>
                    <a:pt x="67060" y="77710"/>
                    <a:pt x="67249" y="77501"/>
                  </a:cubicBezTo>
                  <a:cubicBezTo>
                    <a:pt x="67228" y="77104"/>
                    <a:pt x="67165" y="76769"/>
                    <a:pt x="67165" y="76434"/>
                  </a:cubicBezTo>
                  <a:cubicBezTo>
                    <a:pt x="67165" y="75765"/>
                    <a:pt x="67165" y="75095"/>
                    <a:pt x="67249" y="74446"/>
                  </a:cubicBezTo>
                  <a:cubicBezTo>
                    <a:pt x="67290" y="73923"/>
                    <a:pt x="67270" y="73358"/>
                    <a:pt x="67249" y="72835"/>
                  </a:cubicBezTo>
                  <a:cubicBezTo>
                    <a:pt x="67228" y="71643"/>
                    <a:pt x="67353" y="70471"/>
                    <a:pt x="67542" y="69257"/>
                  </a:cubicBezTo>
                  <a:cubicBezTo>
                    <a:pt x="67667" y="68420"/>
                    <a:pt x="67793" y="67604"/>
                    <a:pt x="67897" y="66767"/>
                  </a:cubicBezTo>
                  <a:cubicBezTo>
                    <a:pt x="67918" y="66663"/>
                    <a:pt x="67897" y="66558"/>
                    <a:pt x="67918" y="66412"/>
                  </a:cubicBezTo>
                  <a:cubicBezTo>
                    <a:pt x="67709" y="66328"/>
                    <a:pt x="67542" y="66391"/>
                    <a:pt x="67353" y="66433"/>
                  </a:cubicBezTo>
                  <a:cubicBezTo>
                    <a:pt x="65763" y="66746"/>
                    <a:pt x="64215" y="67123"/>
                    <a:pt x="62666" y="67583"/>
                  </a:cubicBezTo>
                  <a:cubicBezTo>
                    <a:pt x="60135" y="68379"/>
                    <a:pt x="57540" y="68923"/>
                    <a:pt x="54925" y="69467"/>
                  </a:cubicBezTo>
                  <a:cubicBezTo>
                    <a:pt x="53355" y="69801"/>
                    <a:pt x="51765" y="70011"/>
                    <a:pt x="50175" y="70283"/>
                  </a:cubicBezTo>
                  <a:cubicBezTo>
                    <a:pt x="49024" y="70471"/>
                    <a:pt x="47894" y="70638"/>
                    <a:pt x="46743" y="70847"/>
                  </a:cubicBezTo>
                  <a:cubicBezTo>
                    <a:pt x="46555" y="70889"/>
                    <a:pt x="46367" y="70952"/>
                    <a:pt x="46199" y="71015"/>
                  </a:cubicBezTo>
                  <a:cubicBezTo>
                    <a:pt x="46032" y="71057"/>
                    <a:pt x="45907" y="71120"/>
                    <a:pt x="45739" y="71120"/>
                  </a:cubicBezTo>
                  <a:cubicBezTo>
                    <a:pt x="45300" y="71057"/>
                    <a:pt x="44944" y="71224"/>
                    <a:pt x="44526" y="71350"/>
                  </a:cubicBezTo>
                  <a:cubicBezTo>
                    <a:pt x="44212" y="71433"/>
                    <a:pt x="43898" y="71517"/>
                    <a:pt x="43584" y="71538"/>
                  </a:cubicBezTo>
                  <a:cubicBezTo>
                    <a:pt x="43082" y="71622"/>
                    <a:pt x="42601" y="71768"/>
                    <a:pt x="42078" y="71936"/>
                  </a:cubicBezTo>
                  <a:cubicBezTo>
                    <a:pt x="42161" y="72166"/>
                    <a:pt x="42329" y="72270"/>
                    <a:pt x="42454" y="72396"/>
                  </a:cubicBezTo>
                  <a:cubicBezTo>
                    <a:pt x="42684" y="72605"/>
                    <a:pt x="42852" y="72835"/>
                    <a:pt x="42998" y="73128"/>
                  </a:cubicBezTo>
                  <a:cubicBezTo>
                    <a:pt x="43521" y="74049"/>
                    <a:pt x="43898" y="75011"/>
                    <a:pt x="44107" y="76037"/>
                  </a:cubicBezTo>
                  <a:cubicBezTo>
                    <a:pt x="44212" y="76560"/>
                    <a:pt x="44379" y="77062"/>
                    <a:pt x="44484" y="77585"/>
                  </a:cubicBezTo>
                  <a:cubicBezTo>
                    <a:pt x="44546" y="77794"/>
                    <a:pt x="44546" y="78024"/>
                    <a:pt x="44567" y="78254"/>
                  </a:cubicBezTo>
                  <a:cubicBezTo>
                    <a:pt x="44588" y="78422"/>
                    <a:pt x="44588" y="78589"/>
                    <a:pt x="44588" y="78778"/>
                  </a:cubicBezTo>
                  <a:cubicBezTo>
                    <a:pt x="44693" y="78778"/>
                    <a:pt x="44777" y="78798"/>
                    <a:pt x="44860" y="78798"/>
                  </a:cubicBezTo>
                  <a:cubicBezTo>
                    <a:pt x="45258" y="78736"/>
                    <a:pt x="45593" y="78861"/>
                    <a:pt x="45948" y="78987"/>
                  </a:cubicBezTo>
                  <a:cubicBezTo>
                    <a:pt x="46471" y="79196"/>
                    <a:pt x="46953" y="79426"/>
                    <a:pt x="47413" y="79740"/>
                  </a:cubicBezTo>
                  <a:cubicBezTo>
                    <a:pt x="48187" y="80242"/>
                    <a:pt x="48752" y="80891"/>
                    <a:pt x="49171" y="81707"/>
                  </a:cubicBezTo>
                  <a:cubicBezTo>
                    <a:pt x="49401" y="82146"/>
                    <a:pt x="49380" y="82627"/>
                    <a:pt x="49338" y="83088"/>
                  </a:cubicBezTo>
                  <a:cubicBezTo>
                    <a:pt x="49296" y="83255"/>
                    <a:pt x="49192" y="83360"/>
                    <a:pt x="49066" y="83444"/>
                  </a:cubicBezTo>
                  <a:cubicBezTo>
                    <a:pt x="48606" y="83674"/>
                    <a:pt x="48124" y="83904"/>
                    <a:pt x="47559" y="83820"/>
                  </a:cubicBezTo>
                  <a:cubicBezTo>
                    <a:pt x="47371" y="83799"/>
                    <a:pt x="47162" y="83862"/>
                    <a:pt x="46974" y="83820"/>
                  </a:cubicBezTo>
                  <a:cubicBezTo>
                    <a:pt x="46743" y="83799"/>
                    <a:pt x="46534" y="83757"/>
                    <a:pt x="46325" y="83695"/>
                  </a:cubicBezTo>
                  <a:cubicBezTo>
                    <a:pt x="46304" y="83695"/>
                    <a:pt x="46304" y="83674"/>
                    <a:pt x="46262" y="83674"/>
                  </a:cubicBezTo>
                  <a:cubicBezTo>
                    <a:pt x="45300" y="83276"/>
                    <a:pt x="45300" y="83276"/>
                    <a:pt x="44546" y="82523"/>
                  </a:cubicBezTo>
                  <a:lnTo>
                    <a:pt x="44149" y="82125"/>
                  </a:lnTo>
                  <a:cubicBezTo>
                    <a:pt x="43919" y="81895"/>
                    <a:pt x="43710" y="81665"/>
                    <a:pt x="43584" y="81351"/>
                  </a:cubicBezTo>
                  <a:cubicBezTo>
                    <a:pt x="43521" y="81205"/>
                    <a:pt x="43438" y="81100"/>
                    <a:pt x="43375" y="80995"/>
                  </a:cubicBezTo>
                  <a:cubicBezTo>
                    <a:pt x="43207" y="80828"/>
                    <a:pt x="43186" y="80577"/>
                    <a:pt x="43186" y="80347"/>
                  </a:cubicBezTo>
                  <a:cubicBezTo>
                    <a:pt x="43186" y="79949"/>
                    <a:pt x="43291" y="79594"/>
                    <a:pt x="43647" y="79384"/>
                  </a:cubicBezTo>
                  <a:cubicBezTo>
                    <a:pt x="43710" y="79363"/>
                    <a:pt x="43730" y="79301"/>
                    <a:pt x="43793" y="79259"/>
                  </a:cubicBezTo>
                  <a:cubicBezTo>
                    <a:pt x="43751" y="79091"/>
                    <a:pt x="43710" y="78945"/>
                    <a:pt x="43710" y="78757"/>
                  </a:cubicBezTo>
                  <a:cubicBezTo>
                    <a:pt x="43730" y="78213"/>
                    <a:pt x="43626" y="77710"/>
                    <a:pt x="43479" y="77187"/>
                  </a:cubicBezTo>
                  <a:cubicBezTo>
                    <a:pt x="43312" y="76664"/>
                    <a:pt x="43186" y="76120"/>
                    <a:pt x="43082" y="75597"/>
                  </a:cubicBezTo>
                  <a:cubicBezTo>
                    <a:pt x="42914" y="74760"/>
                    <a:pt x="42538" y="74028"/>
                    <a:pt x="42140" y="73296"/>
                  </a:cubicBezTo>
                  <a:cubicBezTo>
                    <a:pt x="41910" y="72835"/>
                    <a:pt x="41492" y="72563"/>
                    <a:pt x="41136" y="72187"/>
                  </a:cubicBezTo>
                  <a:cubicBezTo>
                    <a:pt x="41031" y="72249"/>
                    <a:pt x="40927" y="72270"/>
                    <a:pt x="40885" y="72312"/>
                  </a:cubicBezTo>
                  <a:cubicBezTo>
                    <a:pt x="40780" y="72417"/>
                    <a:pt x="40676" y="72459"/>
                    <a:pt x="40508" y="72459"/>
                  </a:cubicBezTo>
                  <a:cubicBezTo>
                    <a:pt x="40173" y="72417"/>
                    <a:pt x="39943" y="72563"/>
                    <a:pt x="39755" y="72835"/>
                  </a:cubicBezTo>
                  <a:cubicBezTo>
                    <a:pt x="39567" y="73086"/>
                    <a:pt x="39399" y="73316"/>
                    <a:pt x="39190" y="73547"/>
                  </a:cubicBezTo>
                  <a:cubicBezTo>
                    <a:pt x="39106" y="73651"/>
                    <a:pt x="38939" y="73672"/>
                    <a:pt x="38876" y="73777"/>
                  </a:cubicBezTo>
                  <a:cubicBezTo>
                    <a:pt x="38144" y="74551"/>
                    <a:pt x="37202" y="75011"/>
                    <a:pt x="36303" y="75534"/>
                  </a:cubicBezTo>
                  <a:cubicBezTo>
                    <a:pt x="35989" y="75723"/>
                    <a:pt x="35654" y="75848"/>
                    <a:pt x="35340" y="75974"/>
                  </a:cubicBezTo>
                  <a:cubicBezTo>
                    <a:pt x="35047" y="76120"/>
                    <a:pt x="34754" y="76246"/>
                    <a:pt x="34503" y="76476"/>
                  </a:cubicBezTo>
                  <a:cubicBezTo>
                    <a:pt x="34399" y="76581"/>
                    <a:pt x="34231" y="76643"/>
                    <a:pt x="34106" y="76685"/>
                  </a:cubicBezTo>
                  <a:lnTo>
                    <a:pt x="33331" y="76999"/>
                  </a:lnTo>
                  <a:cubicBezTo>
                    <a:pt x="33227" y="77062"/>
                    <a:pt x="33080" y="77083"/>
                    <a:pt x="33039" y="77166"/>
                  </a:cubicBezTo>
                  <a:cubicBezTo>
                    <a:pt x="32829" y="77397"/>
                    <a:pt x="32536" y="77480"/>
                    <a:pt x="32243" y="77606"/>
                  </a:cubicBezTo>
                  <a:cubicBezTo>
                    <a:pt x="32013" y="77690"/>
                    <a:pt x="31804" y="77815"/>
                    <a:pt x="31574" y="77920"/>
                  </a:cubicBezTo>
                  <a:cubicBezTo>
                    <a:pt x="31344" y="78024"/>
                    <a:pt x="31093" y="78171"/>
                    <a:pt x="30821" y="78150"/>
                  </a:cubicBezTo>
                  <a:cubicBezTo>
                    <a:pt x="30737" y="78150"/>
                    <a:pt x="30653" y="78171"/>
                    <a:pt x="30611" y="78213"/>
                  </a:cubicBezTo>
                  <a:cubicBezTo>
                    <a:pt x="30298" y="78338"/>
                    <a:pt x="29984" y="78443"/>
                    <a:pt x="29607" y="78589"/>
                  </a:cubicBezTo>
                  <a:cubicBezTo>
                    <a:pt x="29628" y="79070"/>
                    <a:pt x="29607" y="79573"/>
                    <a:pt x="29774" y="80054"/>
                  </a:cubicBezTo>
                  <a:cubicBezTo>
                    <a:pt x="29879" y="80347"/>
                    <a:pt x="29879" y="80661"/>
                    <a:pt x="29921" y="80954"/>
                  </a:cubicBezTo>
                  <a:cubicBezTo>
                    <a:pt x="30005" y="81372"/>
                    <a:pt x="30046" y="81811"/>
                    <a:pt x="30193" y="82230"/>
                  </a:cubicBezTo>
                  <a:cubicBezTo>
                    <a:pt x="30318" y="82627"/>
                    <a:pt x="30402" y="82983"/>
                    <a:pt x="30360" y="83402"/>
                  </a:cubicBezTo>
                  <a:cubicBezTo>
                    <a:pt x="30360" y="83485"/>
                    <a:pt x="30402" y="83590"/>
                    <a:pt x="30402" y="83716"/>
                  </a:cubicBezTo>
                  <a:lnTo>
                    <a:pt x="30737" y="83716"/>
                  </a:lnTo>
                  <a:cubicBezTo>
                    <a:pt x="31155" y="83716"/>
                    <a:pt x="31574" y="83716"/>
                    <a:pt x="31992" y="83695"/>
                  </a:cubicBezTo>
                  <a:cubicBezTo>
                    <a:pt x="32641" y="83653"/>
                    <a:pt x="33227" y="83820"/>
                    <a:pt x="33813" y="84008"/>
                  </a:cubicBezTo>
                  <a:cubicBezTo>
                    <a:pt x="33980" y="84071"/>
                    <a:pt x="34127" y="84176"/>
                    <a:pt x="34273" y="84239"/>
                  </a:cubicBezTo>
                  <a:cubicBezTo>
                    <a:pt x="34419" y="84322"/>
                    <a:pt x="34545" y="84427"/>
                    <a:pt x="34712" y="84490"/>
                  </a:cubicBezTo>
                  <a:cubicBezTo>
                    <a:pt x="34963" y="84552"/>
                    <a:pt x="35173" y="84720"/>
                    <a:pt x="35361" y="84908"/>
                  </a:cubicBezTo>
                  <a:cubicBezTo>
                    <a:pt x="35780" y="85327"/>
                    <a:pt x="35884" y="85808"/>
                    <a:pt x="35696" y="86331"/>
                  </a:cubicBezTo>
                  <a:cubicBezTo>
                    <a:pt x="35528" y="86812"/>
                    <a:pt x="35173" y="87042"/>
                    <a:pt x="34712" y="87042"/>
                  </a:cubicBezTo>
                  <a:cubicBezTo>
                    <a:pt x="33959" y="87063"/>
                    <a:pt x="33185" y="87063"/>
                    <a:pt x="32432" y="87042"/>
                  </a:cubicBezTo>
                  <a:cubicBezTo>
                    <a:pt x="32076" y="87042"/>
                    <a:pt x="31720" y="86896"/>
                    <a:pt x="31406" y="86708"/>
                  </a:cubicBezTo>
                  <a:cubicBezTo>
                    <a:pt x="30883" y="86394"/>
                    <a:pt x="30465" y="85912"/>
                    <a:pt x="30088" y="85473"/>
                  </a:cubicBezTo>
                  <a:cubicBezTo>
                    <a:pt x="29670" y="84971"/>
                    <a:pt x="29586" y="84343"/>
                    <a:pt x="29502" y="83716"/>
                  </a:cubicBezTo>
                  <a:lnTo>
                    <a:pt x="29502" y="83444"/>
                  </a:lnTo>
                  <a:cubicBezTo>
                    <a:pt x="29523" y="83130"/>
                    <a:pt x="29461" y="82837"/>
                    <a:pt x="29377" y="82544"/>
                  </a:cubicBezTo>
                  <a:cubicBezTo>
                    <a:pt x="29251" y="82042"/>
                    <a:pt x="29168" y="81560"/>
                    <a:pt x="29084" y="81037"/>
                  </a:cubicBezTo>
                  <a:cubicBezTo>
                    <a:pt x="29063" y="80891"/>
                    <a:pt x="29084" y="80765"/>
                    <a:pt x="29042" y="80640"/>
                  </a:cubicBezTo>
                  <a:cubicBezTo>
                    <a:pt x="28875" y="80033"/>
                    <a:pt x="28791" y="79468"/>
                    <a:pt x="28833" y="78840"/>
                  </a:cubicBezTo>
                  <a:cubicBezTo>
                    <a:pt x="28833" y="78798"/>
                    <a:pt x="28791" y="78757"/>
                    <a:pt x="28770" y="78736"/>
                  </a:cubicBezTo>
                  <a:cubicBezTo>
                    <a:pt x="28519" y="78673"/>
                    <a:pt x="28268" y="78757"/>
                    <a:pt x="28038" y="78840"/>
                  </a:cubicBezTo>
                  <a:cubicBezTo>
                    <a:pt x="27703" y="78966"/>
                    <a:pt x="27326" y="78987"/>
                    <a:pt x="26971" y="78966"/>
                  </a:cubicBezTo>
                  <a:cubicBezTo>
                    <a:pt x="26699" y="78966"/>
                    <a:pt x="26448" y="79008"/>
                    <a:pt x="26176" y="79070"/>
                  </a:cubicBezTo>
                  <a:cubicBezTo>
                    <a:pt x="25820" y="79154"/>
                    <a:pt x="25422" y="79154"/>
                    <a:pt x="25067" y="79175"/>
                  </a:cubicBezTo>
                  <a:lnTo>
                    <a:pt x="24481" y="79175"/>
                  </a:lnTo>
                  <a:cubicBezTo>
                    <a:pt x="24083" y="79175"/>
                    <a:pt x="23707" y="79196"/>
                    <a:pt x="23309" y="79322"/>
                  </a:cubicBezTo>
                  <a:cubicBezTo>
                    <a:pt x="22828" y="79510"/>
                    <a:pt x="22347" y="79405"/>
                    <a:pt x="21865" y="79301"/>
                  </a:cubicBezTo>
                  <a:cubicBezTo>
                    <a:pt x="21342" y="79196"/>
                    <a:pt x="20819" y="78987"/>
                    <a:pt x="20296" y="78840"/>
                  </a:cubicBezTo>
                  <a:cubicBezTo>
                    <a:pt x="19773" y="78673"/>
                    <a:pt x="19354" y="78338"/>
                    <a:pt x="18999" y="78003"/>
                  </a:cubicBezTo>
                  <a:cubicBezTo>
                    <a:pt x="18957" y="77962"/>
                    <a:pt x="18936" y="77941"/>
                    <a:pt x="18852" y="77899"/>
                  </a:cubicBezTo>
                  <a:cubicBezTo>
                    <a:pt x="18371" y="77962"/>
                    <a:pt x="17806" y="77857"/>
                    <a:pt x="17262" y="78003"/>
                  </a:cubicBezTo>
                  <a:cubicBezTo>
                    <a:pt x="17137" y="78024"/>
                    <a:pt x="17011" y="78024"/>
                    <a:pt x="16865" y="78024"/>
                  </a:cubicBezTo>
                  <a:cubicBezTo>
                    <a:pt x="16697" y="78024"/>
                    <a:pt x="16509" y="78024"/>
                    <a:pt x="16341" y="78213"/>
                  </a:cubicBezTo>
                  <a:cubicBezTo>
                    <a:pt x="16300" y="78254"/>
                    <a:pt x="16195" y="78275"/>
                    <a:pt x="16090" y="78317"/>
                  </a:cubicBezTo>
                  <a:cubicBezTo>
                    <a:pt x="15588" y="78317"/>
                    <a:pt x="15086" y="78359"/>
                    <a:pt x="14626" y="78234"/>
                  </a:cubicBezTo>
                  <a:cubicBezTo>
                    <a:pt x="14186" y="78129"/>
                    <a:pt x="13705" y="78150"/>
                    <a:pt x="13266" y="78254"/>
                  </a:cubicBezTo>
                  <a:cubicBezTo>
                    <a:pt x="12973" y="78317"/>
                    <a:pt x="12722" y="78275"/>
                    <a:pt x="12450" y="78129"/>
                  </a:cubicBezTo>
                  <a:cubicBezTo>
                    <a:pt x="12303" y="78045"/>
                    <a:pt x="12136" y="78024"/>
                    <a:pt x="11989" y="77920"/>
                  </a:cubicBezTo>
                  <a:cubicBezTo>
                    <a:pt x="11696" y="77752"/>
                    <a:pt x="11424" y="77606"/>
                    <a:pt x="11173" y="77418"/>
                  </a:cubicBezTo>
                  <a:cubicBezTo>
                    <a:pt x="10985" y="77313"/>
                    <a:pt x="10839" y="77166"/>
                    <a:pt x="10671" y="77020"/>
                  </a:cubicBezTo>
                  <a:cubicBezTo>
                    <a:pt x="10546" y="76894"/>
                    <a:pt x="10420" y="76769"/>
                    <a:pt x="10253" y="76643"/>
                  </a:cubicBezTo>
                  <a:lnTo>
                    <a:pt x="9897" y="76267"/>
                  </a:lnTo>
                  <a:cubicBezTo>
                    <a:pt x="9751" y="76141"/>
                    <a:pt x="9625" y="76037"/>
                    <a:pt x="9541" y="75911"/>
                  </a:cubicBezTo>
                  <a:cubicBezTo>
                    <a:pt x="9311" y="75513"/>
                    <a:pt x="9081" y="75137"/>
                    <a:pt x="8872" y="74718"/>
                  </a:cubicBezTo>
                  <a:cubicBezTo>
                    <a:pt x="8662" y="74342"/>
                    <a:pt x="8579" y="73923"/>
                    <a:pt x="8432" y="73526"/>
                  </a:cubicBezTo>
                  <a:cubicBezTo>
                    <a:pt x="8370" y="73400"/>
                    <a:pt x="8349" y="73254"/>
                    <a:pt x="8286" y="73149"/>
                  </a:cubicBezTo>
                  <a:cubicBezTo>
                    <a:pt x="8139" y="72898"/>
                    <a:pt x="8056" y="72605"/>
                    <a:pt x="8077" y="72291"/>
                  </a:cubicBezTo>
                  <a:cubicBezTo>
                    <a:pt x="8118" y="71998"/>
                    <a:pt x="7951" y="71747"/>
                    <a:pt x="7867" y="71475"/>
                  </a:cubicBezTo>
                  <a:cubicBezTo>
                    <a:pt x="7805" y="71266"/>
                    <a:pt x="7742" y="71036"/>
                    <a:pt x="7742" y="70827"/>
                  </a:cubicBezTo>
                  <a:cubicBezTo>
                    <a:pt x="7742" y="70701"/>
                    <a:pt x="7742" y="70575"/>
                    <a:pt x="7700" y="70429"/>
                  </a:cubicBezTo>
                  <a:cubicBezTo>
                    <a:pt x="7595" y="70199"/>
                    <a:pt x="7595" y="69969"/>
                    <a:pt x="7554" y="69697"/>
                  </a:cubicBezTo>
                  <a:cubicBezTo>
                    <a:pt x="7533" y="69425"/>
                    <a:pt x="7428" y="69111"/>
                    <a:pt x="7386" y="68818"/>
                  </a:cubicBezTo>
                  <a:cubicBezTo>
                    <a:pt x="7072" y="68651"/>
                    <a:pt x="7177" y="68379"/>
                    <a:pt x="7177" y="68107"/>
                  </a:cubicBezTo>
                  <a:cubicBezTo>
                    <a:pt x="7135" y="67081"/>
                    <a:pt x="7135" y="66077"/>
                    <a:pt x="7135" y="65031"/>
                  </a:cubicBezTo>
                  <a:cubicBezTo>
                    <a:pt x="7135" y="64842"/>
                    <a:pt x="7135" y="64675"/>
                    <a:pt x="7177" y="64529"/>
                  </a:cubicBezTo>
                  <a:cubicBezTo>
                    <a:pt x="7240" y="64047"/>
                    <a:pt x="7302" y="63587"/>
                    <a:pt x="7302" y="63106"/>
                  </a:cubicBezTo>
                  <a:cubicBezTo>
                    <a:pt x="7302" y="62959"/>
                    <a:pt x="7344" y="62771"/>
                    <a:pt x="7428" y="62625"/>
                  </a:cubicBezTo>
                  <a:cubicBezTo>
                    <a:pt x="7554" y="62269"/>
                    <a:pt x="7721" y="61955"/>
                    <a:pt x="7846" y="61620"/>
                  </a:cubicBezTo>
                  <a:cubicBezTo>
                    <a:pt x="7930" y="61411"/>
                    <a:pt x="8056" y="61202"/>
                    <a:pt x="8244" y="61076"/>
                  </a:cubicBezTo>
                  <a:cubicBezTo>
                    <a:pt x="8432" y="60972"/>
                    <a:pt x="8537" y="60783"/>
                    <a:pt x="8642" y="60595"/>
                  </a:cubicBezTo>
                  <a:cubicBezTo>
                    <a:pt x="9102" y="59842"/>
                    <a:pt x="9688" y="59193"/>
                    <a:pt x="10441" y="58670"/>
                  </a:cubicBezTo>
                  <a:cubicBezTo>
                    <a:pt x="11362" y="58021"/>
                    <a:pt x="12345" y="58021"/>
                    <a:pt x="13370" y="58272"/>
                  </a:cubicBezTo>
                  <a:cubicBezTo>
                    <a:pt x="13600" y="58335"/>
                    <a:pt x="13831" y="58398"/>
                    <a:pt x="14082" y="58440"/>
                  </a:cubicBezTo>
                  <a:cubicBezTo>
                    <a:pt x="14563" y="58503"/>
                    <a:pt x="15044" y="58649"/>
                    <a:pt x="15484" y="58858"/>
                  </a:cubicBezTo>
                  <a:cubicBezTo>
                    <a:pt x="15588" y="58879"/>
                    <a:pt x="15777" y="58963"/>
                    <a:pt x="16090" y="58900"/>
                  </a:cubicBezTo>
                  <a:close/>
                  <a:moveTo>
                    <a:pt x="89218" y="86205"/>
                  </a:moveTo>
                  <a:cubicBezTo>
                    <a:pt x="89239" y="86080"/>
                    <a:pt x="89260" y="85996"/>
                    <a:pt x="89260" y="85892"/>
                  </a:cubicBezTo>
                  <a:cubicBezTo>
                    <a:pt x="89302" y="84155"/>
                    <a:pt x="89302" y="82439"/>
                    <a:pt x="89302" y="80723"/>
                  </a:cubicBezTo>
                  <a:cubicBezTo>
                    <a:pt x="89302" y="80619"/>
                    <a:pt x="89302" y="80472"/>
                    <a:pt x="89239" y="80368"/>
                  </a:cubicBezTo>
                  <a:cubicBezTo>
                    <a:pt x="89114" y="80159"/>
                    <a:pt x="89135" y="79928"/>
                    <a:pt x="89135" y="79719"/>
                  </a:cubicBezTo>
                  <a:cubicBezTo>
                    <a:pt x="89114" y="79154"/>
                    <a:pt x="89135" y="78568"/>
                    <a:pt x="89093" y="78024"/>
                  </a:cubicBezTo>
                  <a:cubicBezTo>
                    <a:pt x="89030" y="77543"/>
                    <a:pt x="88988" y="77083"/>
                    <a:pt x="89009" y="76601"/>
                  </a:cubicBezTo>
                  <a:cubicBezTo>
                    <a:pt x="89009" y="76246"/>
                    <a:pt x="89009" y="75911"/>
                    <a:pt x="88905" y="75534"/>
                  </a:cubicBezTo>
                  <a:cubicBezTo>
                    <a:pt x="88842" y="75346"/>
                    <a:pt x="88842" y="75179"/>
                    <a:pt x="88842" y="74969"/>
                  </a:cubicBezTo>
                  <a:cubicBezTo>
                    <a:pt x="88884" y="74593"/>
                    <a:pt x="88800" y="74258"/>
                    <a:pt x="88716" y="73881"/>
                  </a:cubicBezTo>
                  <a:cubicBezTo>
                    <a:pt x="88591" y="73296"/>
                    <a:pt x="88486" y="72689"/>
                    <a:pt x="88381" y="72103"/>
                  </a:cubicBezTo>
                  <a:cubicBezTo>
                    <a:pt x="88361" y="71956"/>
                    <a:pt x="88361" y="71789"/>
                    <a:pt x="88319" y="71664"/>
                  </a:cubicBezTo>
                  <a:cubicBezTo>
                    <a:pt x="88214" y="71203"/>
                    <a:pt x="88068" y="70722"/>
                    <a:pt x="88193" y="70220"/>
                  </a:cubicBezTo>
                  <a:cubicBezTo>
                    <a:pt x="88214" y="70094"/>
                    <a:pt x="88172" y="69969"/>
                    <a:pt x="88151" y="69843"/>
                  </a:cubicBezTo>
                  <a:cubicBezTo>
                    <a:pt x="87837" y="68190"/>
                    <a:pt x="87356" y="66600"/>
                    <a:pt x="86791" y="65031"/>
                  </a:cubicBezTo>
                  <a:cubicBezTo>
                    <a:pt x="86394" y="64005"/>
                    <a:pt x="85954" y="62980"/>
                    <a:pt x="85473" y="61976"/>
                  </a:cubicBezTo>
                  <a:cubicBezTo>
                    <a:pt x="84971" y="60909"/>
                    <a:pt x="84427" y="59884"/>
                    <a:pt x="83820" y="58879"/>
                  </a:cubicBezTo>
                  <a:cubicBezTo>
                    <a:pt x="83276" y="57938"/>
                    <a:pt x="82627" y="57017"/>
                    <a:pt x="81895" y="56201"/>
                  </a:cubicBezTo>
                  <a:cubicBezTo>
                    <a:pt x="81163" y="55364"/>
                    <a:pt x="80347" y="54632"/>
                    <a:pt x="79468" y="54004"/>
                  </a:cubicBezTo>
                  <a:cubicBezTo>
                    <a:pt x="78798" y="53565"/>
                    <a:pt x="78066" y="53167"/>
                    <a:pt x="77292" y="53021"/>
                  </a:cubicBezTo>
                  <a:cubicBezTo>
                    <a:pt x="75744" y="52728"/>
                    <a:pt x="74342" y="53000"/>
                    <a:pt x="73233" y="54213"/>
                  </a:cubicBezTo>
                  <a:cubicBezTo>
                    <a:pt x="73128" y="54360"/>
                    <a:pt x="73003" y="54485"/>
                    <a:pt x="72898" y="54611"/>
                  </a:cubicBezTo>
                  <a:cubicBezTo>
                    <a:pt x="72354" y="55301"/>
                    <a:pt x="71894" y="56054"/>
                    <a:pt x="71475" y="56808"/>
                  </a:cubicBezTo>
                  <a:cubicBezTo>
                    <a:pt x="71412" y="56975"/>
                    <a:pt x="71329" y="57101"/>
                    <a:pt x="71224" y="57247"/>
                  </a:cubicBezTo>
                  <a:cubicBezTo>
                    <a:pt x="71119" y="57456"/>
                    <a:pt x="70994" y="57645"/>
                    <a:pt x="70910" y="57854"/>
                  </a:cubicBezTo>
                  <a:cubicBezTo>
                    <a:pt x="70743" y="58168"/>
                    <a:pt x="70617" y="58482"/>
                    <a:pt x="70492" y="58795"/>
                  </a:cubicBezTo>
                  <a:cubicBezTo>
                    <a:pt x="70303" y="59193"/>
                    <a:pt x="70157" y="59591"/>
                    <a:pt x="70094" y="60030"/>
                  </a:cubicBezTo>
                  <a:cubicBezTo>
                    <a:pt x="69990" y="60741"/>
                    <a:pt x="69843" y="61432"/>
                    <a:pt x="69529" y="62101"/>
                  </a:cubicBezTo>
                  <a:cubicBezTo>
                    <a:pt x="69383" y="62353"/>
                    <a:pt x="69320" y="62666"/>
                    <a:pt x="69257" y="62959"/>
                  </a:cubicBezTo>
                  <a:cubicBezTo>
                    <a:pt x="69111" y="63775"/>
                    <a:pt x="68964" y="64591"/>
                    <a:pt x="68818" y="65407"/>
                  </a:cubicBezTo>
                  <a:cubicBezTo>
                    <a:pt x="68734" y="65868"/>
                    <a:pt x="68692" y="66307"/>
                    <a:pt x="68713" y="66767"/>
                  </a:cubicBezTo>
                  <a:cubicBezTo>
                    <a:pt x="68734" y="67249"/>
                    <a:pt x="68692" y="67688"/>
                    <a:pt x="68525" y="68107"/>
                  </a:cubicBezTo>
                  <a:cubicBezTo>
                    <a:pt x="68420" y="68420"/>
                    <a:pt x="68399" y="68734"/>
                    <a:pt x="68399" y="69048"/>
                  </a:cubicBezTo>
                  <a:cubicBezTo>
                    <a:pt x="68399" y="69278"/>
                    <a:pt x="68337" y="69487"/>
                    <a:pt x="68295" y="69739"/>
                  </a:cubicBezTo>
                  <a:cubicBezTo>
                    <a:pt x="68211" y="70178"/>
                    <a:pt x="68106" y="70617"/>
                    <a:pt x="68023" y="71057"/>
                  </a:cubicBezTo>
                  <a:cubicBezTo>
                    <a:pt x="67897" y="71768"/>
                    <a:pt x="67918" y="72500"/>
                    <a:pt x="67918" y="73212"/>
                  </a:cubicBezTo>
                  <a:cubicBezTo>
                    <a:pt x="67918" y="73526"/>
                    <a:pt x="67918" y="73860"/>
                    <a:pt x="67876" y="74174"/>
                  </a:cubicBezTo>
                  <a:cubicBezTo>
                    <a:pt x="67709" y="75032"/>
                    <a:pt x="67772" y="75932"/>
                    <a:pt x="67814" y="76790"/>
                  </a:cubicBezTo>
                  <a:cubicBezTo>
                    <a:pt x="67855" y="77438"/>
                    <a:pt x="67897" y="78129"/>
                    <a:pt x="67772" y="78778"/>
                  </a:cubicBezTo>
                  <a:cubicBezTo>
                    <a:pt x="67562" y="79886"/>
                    <a:pt x="67751" y="80975"/>
                    <a:pt x="67814" y="82042"/>
                  </a:cubicBezTo>
                  <a:cubicBezTo>
                    <a:pt x="67814" y="82083"/>
                    <a:pt x="67814" y="82125"/>
                    <a:pt x="67855" y="82146"/>
                  </a:cubicBezTo>
                  <a:cubicBezTo>
                    <a:pt x="68002" y="82439"/>
                    <a:pt x="67981" y="82732"/>
                    <a:pt x="67981" y="83046"/>
                  </a:cubicBezTo>
                  <a:cubicBezTo>
                    <a:pt x="67981" y="83381"/>
                    <a:pt x="68002" y="83716"/>
                    <a:pt x="67981" y="84071"/>
                  </a:cubicBezTo>
                  <a:cubicBezTo>
                    <a:pt x="67960" y="84490"/>
                    <a:pt x="68106" y="84845"/>
                    <a:pt x="68232" y="85222"/>
                  </a:cubicBezTo>
                  <a:cubicBezTo>
                    <a:pt x="68316" y="85452"/>
                    <a:pt x="68504" y="85640"/>
                    <a:pt x="68713" y="85787"/>
                  </a:cubicBezTo>
                  <a:cubicBezTo>
                    <a:pt x="69069" y="86059"/>
                    <a:pt x="69446" y="86310"/>
                    <a:pt x="69969" y="86226"/>
                  </a:cubicBezTo>
                  <a:cubicBezTo>
                    <a:pt x="70052" y="86205"/>
                    <a:pt x="70157" y="86268"/>
                    <a:pt x="70262" y="86268"/>
                  </a:cubicBezTo>
                  <a:cubicBezTo>
                    <a:pt x="70492" y="86289"/>
                    <a:pt x="70743" y="86310"/>
                    <a:pt x="70994" y="86310"/>
                  </a:cubicBezTo>
                  <a:cubicBezTo>
                    <a:pt x="71329" y="86310"/>
                    <a:pt x="71664" y="86289"/>
                    <a:pt x="71998" y="86289"/>
                  </a:cubicBezTo>
                  <a:cubicBezTo>
                    <a:pt x="72187" y="86289"/>
                    <a:pt x="72396" y="86289"/>
                    <a:pt x="72563" y="86331"/>
                  </a:cubicBezTo>
                  <a:cubicBezTo>
                    <a:pt x="72814" y="86415"/>
                    <a:pt x="73086" y="86415"/>
                    <a:pt x="73337" y="86415"/>
                  </a:cubicBezTo>
                  <a:lnTo>
                    <a:pt x="77166" y="86415"/>
                  </a:lnTo>
                  <a:cubicBezTo>
                    <a:pt x="77376" y="86415"/>
                    <a:pt x="77585" y="86436"/>
                    <a:pt x="77794" y="86477"/>
                  </a:cubicBezTo>
                  <a:cubicBezTo>
                    <a:pt x="78108" y="86519"/>
                    <a:pt x="78422" y="86519"/>
                    <a:pt x="78736" y="86394"/>
                  </a:cubicBezTo>
                  <a:cubicBezTo>
                    <a:pt x="78903" y="86331"/>
                    <a:pt x="79091" y="86310"/>
                    <a:pt x="79280" y="86310"/>
                  </a:cubicBezTo>
                  <a:lnTo>
                    <a:pt x="81037" y="86310"/>
                  </a:lnTo>
                  <a:cubicBezTo>
                    <a:pt x="81184" y="86310"/>
                    <a:pt x="81372" y="86289"/>
                    <a:pt x="81519" y="86268"/>
                  </a:cubicBezTo>
                  <a:cubicBezTo>
                    <a:pt x="81770" y="86226"/>
                    <a:pt x="81979" y="86185"/>
                    <a:pt x="82209" y="86185"/>
                  </a:cubicBezTo>
                  <a:lnTo>
                    <a:pt x="84239" y="86185"/>
                  </a:lnTo>
                  <a:cubicBezTo>
                    <a:pt x="84552" y="86185"/>
                    <a:pt x="84845" y="86205"/>
                    <a:pt x="85138" y="86059"/>
                  </a:cubicBezTo>
                  <a:cubicBezTo>
                    <a:pt x="85243" y="85996"/>
                    <a:pt x="85389" y="85996"/>
                    <a:pt x="85536" y="85996"/>
                  </a:cubicBezTo>
                  <a:lnTo>
                    <a:pt x="87900" y="85996"/>
                  </a:lnTo>
                  <a:cubicBezTo>
                    <a:pt x="88068" y="85996"/>
                    <a:pt x="88214" y="85996"/>
                    <a:pt x="88361" y="86080"/>
                  </a:cubicBezTo>
                  <a:cubicBezTo>
                    <a:pt x="88633" y="86268"/>
                    <a:pt x="88905" y="86268"/>
                    <a:pt x="89218" y="86205"/>
                  </a:cubicBezTo>
                  <a:close/>
                  <a:moveTo>
                    <a:pt x="6926" y="25799"/>
                  </a:moveTo>
                  <a:cubicBezTo>
                    <a:pt x="7114" y="25820"/>
                    <a:pt x="7282" y="25820"/>
                    <a:pt x="7407" y="25841"/>
                  </a:cubicBezTo>
                  <a:cubicBezTo>
                    <a:pt x="7637" y="25883"/>
                    <a:pt x="7826" y="26029"/>
                    <a:pt x="7930" y="26238"/>
                  </a:cubicBezTo>
                  <a:cubicBezTo>
                    <a:pt x="8139" y="26636"/>
                    <a:pt x="7930" y="27013"/>
                    <a:pt x="7491" y="27054"/>
                  </a:cubicBezTo>
                  <a:cubicBezTo>
                    <a:pt x="7219" y="27075"/>
                    <a:pt x="6989" y="26992"/>
                    <a:pt x="6779" y="26866"/>
                  </a:cubicBezTo>
                  <a:cubicBezTo>
                    <a:pt x="6486" y="26678"/>
                    <a:pt x="6173" y="26657"/>
                    <a:pt x="5859" y="26782"/>
                  </a:cubicBezTo>
                  <a:cubicBezTo>
                    <a:pt x="5608" y="26866"/>
                    <a:pt x="5357" y="26971"/>
                    <a:pt x="5105" y="27054"/>
                  </a:cubicBezTo>
                  <a:cubicBezTo>
                    <a:pt x="4478" y="27222"/>
                    <a:pt x="4185" y="27703"/>
                    <a:pt x="4101" y="28310"/>
                  </a:cubicBezTo>
                  <a:cubicBezTo>
                    <a:pt x="4059" y="28791"/>
                    <a:pt x="4059" y="29314"/>
                    <a:pt x="4101" y="29837"/>
                  </a:cubicBezTo>
                  <a:cubicBezTo>
                    <a:pt x="4143" y="30256"/>
                    <a:pt x="4269" y="30653"/>
                    <a:pt x="4687" y="30883"/>
                  </a:cubicBezTo>
                  <a:cubicBezTo>
                    <a:pt x="4875" y="30988"/>
                    <a:pt x="5001" y="31155"/>
                    <a:pt x="5126" y="31302"/>
                  </a:cubicBezTo>
                  <a:cubicBezTo>
                    <a:pt x="5315" y="31553"/>
                    <a:pt x="5294" y="31867"/>
                    <a:pt x="5105" y="32034"/>
                  </a:cubicBezTo>
                  <a:cubicBezTo>
                    <a:pt x="4917" y="32223"/>
                    <a:pt x="4603" y="32243"/>
                    <a:pt x="4373" y="32076"/>
                  </a:cubicBezTo>
                  <a:lnTo>
                    <a:pt x="4143" y="31825"/>
                  </a:lnTo>
                  <a:cubicBezTo>
                    <a:pt x="4059" y="31720"/>
                    <a:pt x="3976" y="31616"/>
                    <a:pt x="3934" y="31511"/>
                  </a:cubicBezTo>
                  <a:cubicBezTo>
                    <a:pt x="3829" y="31511"/>
                    <a:pt x="3745" y="31490"/>
                    <a:pt x="3662" y="31490"/>
                  </a:cubicBezTo>
                  <a:cubicBezTo>
                    <a:pt x="2992" y="31511"/>
                    <a:pt x="2532" y="31950"/>
                    <a:pt x="2511" y="32641"/>
                  </a:cubicBezTo>
                  <a:lnTo>
                    <a:pt x="2511" y="33415"/>
                  </a:lnTo>
                  <a:cubicBezTo>
                    <a:pt x="2532" y="34210"/>
                    <a:pt x="3034" y="34775"/>
                    <a:pt x="3515" y="35361"/>
                  </a:cubicBezTo>
                  <a:cubicBezTo>
                    <a:pt x="3641" y="35508"/>
                    <a:pt x="3829" y="35612"/>
                    <a:pt x="3934" y="35800"/>
                  </a:cubicBezTo>
                  <a:cubicBezTo>
                    <a:pt x="4059" y="36010"/>
                    <a:pt x="4248" y="36114"/>
                    <a:pt x="4499" y="36135"/>
                  </a:cubicBezTo>
                  <a:cubicBezTo>
                    <a:pt x="4603" y="36135"/>
                    <a:pt x="4729" y="36135"/>
                    <a:pt x="4833" y="36177"/>
                  </a:cubicBezTo>
                  <a:cubicBezTo>
                    <a:pt x="5001" y="36198"/>
                    <a:pt x="5126" y="36240"/>
                    <a:pt x="5210" y="36428"/>
                  </a:cubicBezTo>
                  <a:cubicBezTo>
                    <a:pt x="5105" y="36512"/>
                    <a:pt x="4980" y="36554"/>
                    <a:pt x="4896" y="36637"/>
                  </a:cubicBezTo>
                  <a:cubicBezTo>
                    <a:pt x="4687" y="36826"/>
                    <a:pt x="4415" y="36868"/>
                    <a:pt x="4164" y="36847"/>
                  </a:cubicBezTo>
                  <a:cubicBezTo>
                    <a:pt x="3997" y="36826"/>
                    <a:pt x="3850" y="36868"/>
                    <a:pt x="3725" y="36826"/>
                  </a:cubicBezTo>
                  <a:cubicBezTo>
                    <a:pt x="3432" y="36700"/>
                    <a:pt x="3201" y="36805"/>
                    <a:pt x="2992" y="36951"/>
                  </a:cubicBezTo>
                  <a:cubicBezTo>
                    <a:pt x="2595" y="37265"/>
                    <a:pt x="2176" y="37579"/>
                    <a:pt x="1841" y="37956"/>
                  </a:cubicBezTo>
                  <a:cubicBezTo>
                    <a:pt x="1569" y="38207"/>
                    <a:pt x="1360" y="38541"/>
                    <a:pt x="1214" y="38897"/>
                  </a:cubicBezTo>
                  <a:cubicBezTo>
                    <a:pt x="921" y="39650"/>
                    <a:pt x="795" y="40425"/>
                    <a:pt x="900" y="41241"/>
                  </a:cubicBezTo>
                  <a:cubicBezTo>
                    <a:pt x="921" y="41450"/>
                    <a:pt x="963" y="41659"/>
                    <a:pt x="1046" y="41847"/>
                  </a:cubicBezTo>
                  <a:cubicBezTo>
                    <a:pt x="1360" y="42559"/>
                    <a:pt x="1800" y="43145"/>
                    <a:pt x="2406" y="43647"/>
                  </a:cubicBezTo>
                  <a:cubicBezTo>
                    <a:pt x="2720" y="43919"/>
                    <a:pt x="3034" y="44065"/>
                    <a:pt x="3453" y="44044"/>
                  </a:cubicBezTo>
                  <a:cubicBezTo>
                    <a:pt x="3745" y="44023"/>
                    <a:pt x="4038" y="44044"/>
                    <a:pt x="4289" y="43940"/>
                  </a:cubicBezTo>
                  <a:cubicBezTo>
                    <a:pt x="4373" y="43919"/>
                    <a:pt x="4499" y="43919"/>
                    <a:pt x="4561" y="43961"/>
                  </a:cubicBezTo>
                  <a:cubicBezTo>
                    <a:pt x="4666" y="44065"/>
                    <a:pt x="4582" y="44170"/>
                    <a:pt x="4520" y="44275"/>
                  </a:cubicBezTo>
                  <a:cubicBezTo>
                    <a:pt x="4457" y="44442"/>
                    <a:pt x="4310" y="44547"/>
                    <a:pt x="4269" y="44693"/>
                  </a:cubicBezTo>
                  <a:cubicBezTo>
                    <a:pt x="4143" y="45132"/>
                    <a:pt x="4038" y="45593"/>
                    <a:pt x="3955" y="46032"/>
                  </a:cubicBezTo>
                  <a:cubicBezTo>
                    <a:pt x="3829" y="46995"/>
                    <a:pt x="3829" y="47957"/>
                    <a:pt x="3787" y="48940"/>
                  </a:cubicBezTo>
                  <a:cubicBezTo>
                    <a:pt x="3766" y="49736"/>
                    <a:pt x="4101" y="50363"/>
                    <a:pt x="4520" y="50970"/>
                  </a:cubicBezTo>
                  <a:cubicBezTo>
                    <a:pt x="4582" y="51054"/>
                    <a:pt x="4687" y="51137"/>
                    <a:pt x="4792" y="51179"/>
                  </a:cubicBezTo>
                  <a:cubicBezTo>
                    <a:pt x="5210" y="51389"/>
                    <a:pt x="5649" y="51577"/>
                    <a:pt x="6152" y="51577"/>
                  </a:cubicBezTo>
                  <a:cubicBezTo>
                    <a:pt x="6717" y="51598"/>
                    <a:pt x="7072" y="51284"/>
                    <a:pt x="7302" y="50845"/>
                  </a:cubicBezTo>
                  <a:cubicBezTo>
                    <a:pt x="7344" y="50761"/>
                    <a:pt x="7344" y="50656"/>
                    <a:pt x="7407" y="50573"/>
                  </a:cubicBezTo>
                  <a:cubicBezTo>
                    <a:pt x="7512" y="50342"/>
                    <a:pt x="7700" y="50238"/>
                    <a:pt x="7951" y="50259"/>
                  </a:cubicBezTo>
                  <a:cubicBezTo>
                    <a:pt x="8181" y="50301"/>
                    <a:pt x="8370" y="50426"/>
                    <a:pt x="8390" y="50677"/>
                  </a:cubicBezTo>
                  <a:cubicBezTo>
                    <a:pt x="8453" y="51200"/>
                    <a:pt x="8704" y="51661"/>
                    <a:pt x="8955" y="52121"/>
                  </a:cubicBezTo>
                  <a:cubicBezTo>
                    <a:pt x="9102" y="52414"/>
                    <a:pt x="9332" y="52623"/>
                    <a:pt x="9604" y="52832"/>
                  </a:cubicBezTo>
                  <a:cubicBezTo>
                    <a:pt x="9688" y="52916"/>
                    <a:pt x="9813" y="52937"/>
                    <a:pt x="9918" y="52958"/>
                  </a:cubicBezTo>
                  <a:cubicBezTo>
                    <a:pt x="10169" y="52979"/>
                    <a:pt x="10441" y="52979"/>
                    <a:pt x="10692" y="52958"/>
                  </a:cubicBezTo>
                  <a:cubicBezTo>
                    <a:pt x="10818" y="52937"/>
                    <a:pt x="10985" y="52853"/>
                    <a:pt x="11090" y="52749"/>
                  </a:cubicBezTo>
                  <a:cubicBezTo>
                    <a:pt x="11236" y="52560"/>
                    <a:pt x="11403" y="52351"/>
                    <a:pt x="11529" y="52142"/>
                  </a:cubicBezTo>
                  <a:cubicBezTo>
                    <a:pt x="11634" y="51974"/>
                    <a:pt x="11738" y="51786"/>
                    <a:pt x="11822" y="51598"/>
                  </a:cubicBezTo>
                  <a:cubicBezTo>
                    <a:pt x="12115" y="51054"/>
                    <a:pt x="12638" y="50970"/>
                    <a:pt x="13077" y="51200"/>
                  </a:cubicBezTo>
                  <a:cubicBezTo>
                    <a:pt x="13266" y="51305"/>
                    <a:pt x="13412" y="51409"/>
                    <a:pt x="13600" y="51556"/>
                  </a:cubicBezTo>
                  <a:cubicBezTo>
                    <a:pt x="13956" y="51828"/>
                    <a:pt x="14354" y="52037"/>
                    <a:pt x="14835" y="52100"/>
                  </a:cubicBezTo>
                  <a:cubicBezTo>
                    <a:pt x="14961" y="52121"/>
                    <a:pt x="15107" y="52121"/>
                    <a:pt x="15191" y="52037"/>
                  </a:cubicBezTo>
                  <a:cubicBezTo>
                    <a:pt x="15588" y="51702"/>
                    <a:pt x="15923" y="51347"/>
                    <a:pt x="16153" y="50845"/>
                  </a:cubicBezTo>
                  <a:cubicBezTo>
                    <a:pt x="15735" y="50656"/>
                    <a:pt x="15358" y="50468"/>
                    <a:pt x="14940" y="50321"/>
                  </a:cubicBezTo>
                  <a:cubicBezTo>
                    <a:pt x="14626" y="50217"/>
                    <a:pt x="14333" y="50091"/>
                    <a:pt x="14249" y="49715"/>
                  </a:cubicBezTo>
                  <a:cubicBezTo>
                    <a:pt x="14228" y="49631"/>
                    <a:pt x="14144" y="49568"/>
                    <a:pt x="14082" y="49505"/>
                  </a:cubicBezTo>
                  <a:cubicBezTo>
                    <a:pt x="13768" y="49171"/>
                    <a:pt x="13768" y="49171"/>
                    <a:pt x="13621" y="48773"/>
                  </a:cubicBezTo>
                  <a:cubicBezTo>
                    <a:pt x="13412" y="48815"/>
                    <a:pt x="13203" y="48815"/>
                    <a:pt x="13036" y="48878"/>
                  </a:cubicBezTo>
                  <a:cubicBezTo>
                    <a:pt x="12429" y="49087"/>
                    <a:pt x="11822" y="49066"/>
                    <a:pt x="11215" y="48961"/>
                  </a:cubicBezTo>
                  <a:cubicBezTo>
                    <a:pt x="10901" y="48899"/>
                    <a:pt x="10587" y="48836"/>
                    <a:pt x="10274" y="48773"/>
                  </a:cubicBezTo>
                  <a:cubicBezTo>
                    <a:pt x="10043" y="48752"/>
                    <a:pt x="9813" y="48648"/>
                    <a:pt x="9625" y="48459"/>
                  </a:cubicBezTo>
                  <a:cubicBezTo>
                    <a:pt x="9479" y="48334"/>
                    <a:pt x="9311" y="48208"/>
                    <a:pt x="9144" y="48041"/>
                  </a:cubicBezTo>
                  <a:cubicBezTo>
                    <a:pt x="8914" y="47811"/>
                    <a:pt x="8683" y="47539"/>
                    <a:pt x="8474" y="47288"/>
                  </a:cubicBezTo>
                  <a:cubicBezTo>
                    <a:pt x="8286" y="47057"/>
                    <a:pt x="8202" y="46785"/>
                    <a:pt x="8202" y="46492"/>
                  </a:cubicBezTo>
                  <a:cubicBezTo>
                    <a:pt x="8244" y="46262"/>
                    <a:pt x="8244" y="46011"/>
                    <a:pt x="8202" y="45760"/>
                  </a:cubicBezTo>
                  <a:cubicBezTo>
                    <a:pt x="8181" y="45321"/>
                    <a:pt x="8286" y="44902"/>
                    <a:pt x="8558" y="44547"/>
                  </a:cubicBezTo>
                  <a:cubicBezTo>
                    <a:pt x="8725" y="44275"/>
                    <a:pt x="8893" y="44044"/>
                    <a:pt x="9186" y="43919"/>
                  </a:cubicBezTo>
                  <a:cubicBezTo>
                    <a:pt x="9332" y="43835"/>
                    <a:pt x="9479" y="43730"/>
                    <a:pt x="9520" y="43542"/>
                  </a:cubicBezTo>
                  <a:cubicBezTo>
                    <a:pt x="9437" y="43396"/>
                    <a:pt x="9395" y="43228"/>
                    <a:pt x="9311" y="43082"/>
                  </a:cubicBezTo>
                  <a:cubicBezTo>
                    <a:pt x="9227" y="42914"/>
                    <a:pt x="9269" y="42726"/>
                    <a:pt x="9374" y="42580"/>
                  </a:cubicBezTo>
                  <a:cubicBezTo>
                    <a:pt x="9667" y="42182"/>
                    <a:pt x="9751" y="41680"/>
                    <a:pt x="9834" y="41199"/>
                  </a:cubicBezTo>
                  <a:cubicBezTo>
                    <a:pt x="9897" y="40801"/>
                    <a:pt x="10127" y="40487"/>
                    <a:pt x="10315" y="40173"/>
                  </a:cubicBezTo>
                  <a:cubicBezTo>
                    <a:pt x="10357" y="40069"/>
                    <a:pt x="10483" y="40048"/>
                    <a:pt x="10629" y="40069"/>
                  </a:cubicBezTo>
                  <a:cubicBezTo>
                    <a:pt x="10755" y="40090"/>
                    <a:pt x="10880" y="40132"/>
                    <a:pt x="10943" y="40278"/>
                  </a:cubicBezTo>
                  <a:cubicBezTo>
                    <a:pt x="10901" y="40299"/>
                    <a:pt x="10880" y="40362"/>
                    <a:pt x="10818" y="40383"/>
                  </a:cubicBezTo>
                  <a:cubicBezTo>
                    <a:pt x="10546" y="40529"/>
                    <a:pt x="10462" y="40822"/>
                    <a:pt x="10483" y="41115"/>
                  </a:cubicBezTo>
                  <a:cubicBezTo>
                    <a:pt x="10504" y="41366"/>
                    <a:pt x="10462" y="41638"/>
                    <a:pt x="10441" y="41889"/>
                  </a:cubicBezTo>
                  <a:cubicBezTo>
                    <a:pt x="10357" y="42350"/>
                    <a:pt x="10378" y="42601"/>
                    <a:pt x="10525" y="43019"/>
                  </a:cubicBezTo>
                  <a:cubicBezTo>
                    <a:pt x="10755" y="43103"/>
                    <a:pt x="11048" y="43040"/>
                    <a:pt x="11299" y="43040"/>
                  </a:cubicBezTo>
                  <a:cubicBezTo>
                    <a:pt x="11780" y="43082"/>
                    <a:pt x="12240" y="43082"/>
                    <a:pt x="12659" y="42789"/>
                  </a:cubicBezTo>
                  <a:cubicBezTo>
                    <a:pt x="12743" y="42726"/>
                    <a:pt x="12868" y="42684"/>
                    <a:pt x="12973" y="42684"/>
                  </a:cubicBezTo>
                  <a:cubicBezTo>
                    <a:pt x="13538" y="42580"/>
                    <a:pt x="13956" y="42203"/>
                    <a:pt x="14375" y="41889"/>
                  </a:cubicBezTo>
                  <a:cubicBezTo>
                    <a:pt x="14605" y="41743"/>
                    <a:pt x="14668" y="41513"/>
                    <a:pt x="14647" y="41241"/>
                  </a:cubicBezTo>
                  <a:cubicBezTo>
                    <a:pt x="14626" y="41031"/>
                    <a:pt x="14521" y="40927"/>
                    <a:pt x="14312" y="40843"/>
                  </a:cubicBezTo>
                  <a:cubicBezTo>
                    <a:pt x="14228" y="40822"/>
                    <a:pt x="14144" y="40822"/>
                    <a:pt x="14103" y="40801"/>
                  </a:cubicBezTo>
                  <a:cubicBezTo>
                    <a:pt x="13935" y="40717"/>
                    <a:pt x="13831" y="40529"/>
                    <a:pt x="13852" y="40383"/>
                  </a:cubicBezTo>
                  <a:cubicBezTo>
                    <a:pt x="13893" y="40215"/>
                    <a:pt x="14019" y="40048"/>
                    <a:pt x="14165" y="40006"/>
                  </a:cubicBezTo>
                  <a:cubicBezTo>
                    <a:pt x="14333" y="39985"/>
                    <a:pt x="14479" y="40006"/>
                    <a:pt x="14626" y="39985"/>
                  </a:cubicBezTo>
                  <a:cubicBezTo>
                    <a:pt x="14835" y="39943"/>
                    <a:pt x="15086" y="39943"/>
                    <a:pt x="15274" y="39797"/>
                  </a:cubicBezTo>
                  <a:cubicBezTo>
                    <a:pt x="15588" y="39629"/>
                    <a:pt x="15839" y="39378"/>
                    <a:pt x="16111" y="39127"/>
                  </a:cubicBezTo>
                  <a:cubicBezTo>
                    <a:pt x="16634" y="38604"/>
                    <a:pt x="16634" y="37956"/>
                    <a:pt x="16509" y="37265"/>
                  </a:cubicBezTo>
                  <a:cubicBezTo>
                    <a:pt x="16509" y="37223"/>
                    <a:pt x="16446" y="37181"/>
                    <a:pt x="16404" y="37119"/>
                  </a:cubicBezTo>
                  <a:cubicBezTo>
                    <a:pt x="16321" y="37119"/>
                    <a:pt x="16216" y="37077"/>
                    <a:pt x="16132" y="37077"/>
                  </a:cubicBezTo>
                  <a:cubicBezTo>
                    <a:pt x="15735" y="37119"/>
                    <a:pt x="15505" y="36847"/>
                    <a:pt x="15295" y="36554"/>
                  </a:cubicBezTo>
                  <a:cubicBezTo>
                    <a:pt x="15044" y="36198"/>
                    <a:pt x="15253" y="35759"/>
                    <a:pt x="15693" y="35696"/>
                  </a:cubicBezTo>
                  <a:cubicBezTo>
                    <a:pt x="16111" y="35654"/>
                    <a:pt x="16530" y="35654"/>
                    <a:pt x="16844" y="36031"/>
                  </a:cubicBezTo>
                  <a:cubicBezTo>
                    <a:pt x="16865" y="36093"/>
                    <a:pt x="16927" y="36093"/>
                    <a:pt x="16969" y="36135"/>
                  </a:cubicBezTo>
                  <a:cubicBezTo>
                    <a:pt x="17974" y="36135"/>
                    <a:pt x="18936" y="35026"/>
                    <a:pt x="18538" y="33938"/>
                  </a:cubicBezTo>
                  <a:cubicBezTo>
                    <a:pt x="18350" y="33875"/>
                    <a:pt x="18141" y="33813"/>
                    <a:pt x="17974" y="33708"/>
                  </a:cubicBezTo>
                  <a:cubicBezTo>
                    <a:pt x="17806" y="33603"/>
                    <a:pt x="17660" y="33499"/>
                    <a:pt x="17513" y="33352"/>
                  </a:cubicBezTo>
                  <a:cubicBezTo>
                    <a:pt x="17241" y="32976"/>
                    <a:pt x="17471" y="32515"/>
                    <a:pt x="17932" y="32474"/>
                  </a:cubicBezTo>
                  <a:lnTo>
                    <a:pt x="18455" y="32474"/>
                  </a:lnTo>
                  <a:cubicBezTo>
                    <a:pt x="18664" y="32474"/>
                    <a:pt x="18831" y="32557"/>
                    <a:pt x="18957" y="32725"/>
                  </a:cubicBezTo>
                  <a:cubicBezTo>
                    <a:pt x="19062" y="32850"/>
                    <a:pt x="19166" y="32976"/>
                    <a:pt x="19271" y="33143"/>
                  </a:cubicBezTo>
                  <a:cubicBezTo>
                    <a:pt x="19375" y="33143"/>
                    <a:pt x="19459" y="33143"/>
                    <a:pt x="19564" y="33101"/>
                  </a:cubicBezTo>
                  <a:cubicBezTo>
                    <a:pt x="19794" y="33059"/>
                    <a:pt x="20024" y="32976"/>
                    <a:pt x="20275" y="32934"/>
                  </a:cubicBezTo>
                  <a:cubicBezTo>
                    <a:pt x="20924" y="32787"/>
                    <a:pt x="21468" y="32474"/>
                    <a:pt x="21991" y="32097"/>
                  </a:cubicBezTo>
                  <a:cubicBezTo>
                    <a:pt x="22305" y="31846"/>
                    <a:pt x="22535" y="31595"/>
                    <a:pt x="22619" y="31176"/>
                  </a:cubicBezTo>
                  <a:cubicBezTo>
                    <a:pt x="22681" y="30883"/>
                    <a:pt x="22744" y="30570"/>
                    <a:pt x="22807" y="30277"/>
                  </a:cubicBezTo>
                  <a:cubicBezTo>
                    <a:pt x="22932" y="29544"/>
                    <a:pt x="22849" y="28854"/>
                    <a:pt x="22430" y="28226"/>
                  </a:cubicBezTo>
                  <a:cubicBezTo>
                    <a:pt x="22388" y="28121"/>
                    <a:pt x="22305" y="28038"/>
                    <a:pt x="22263" y="27954"/>
                  </a:cubicBezTo>
                  <a:cubicBezTo>
                    <a:pt x="22326" y="27808"/>
                    <a:pt x="22472" y="27703"/>
                    <a:pt x="22619" y="27703"/>
                  </a:cubicBezTo>
                  <a:cubicBezTo>
                    <a:pt x="22786" y="27703"/>
                    <a:pt x="22849" y="27808"/>
                    <a:pt x="22932" y="27912"/>
                  </a:cubicBezTo>
                  <a:cubicBezTo>
                    <a:pt x="23163" y="28184"/>
                    <a:pt x="23351" y="28498"/>
                    <a:pt x="23435" y="28854"/>
                  </a:cubicBezTo>
                  <a:cubicBezTo>
                    <a:pt x="23518" y="29230"/>
                    <a:pt x="23581" y="29628"/>
                    <a:pt x="23623" y="30026"/>
                  </a:cubicBezTo>
                  <a:cubicBezTo>
                    <a:pt x="23644" y="30318"/>
                    <a:pt x="23686" y="30549"/>
                    <a:pt x="23874" y="30758"/>
                  </a:cubicBezTo>
                  <a:cubicBezTo>
                    <a:pt x="24000" y="30946"/>
                    <a:pt x="24146" y="31114"/>
                    <a:pt x="24272" y="31323"/>
                  </a:cubicBezTo>
                  <a:cubicBezTo>
                    <a:pt x="24460" y="31678"/>
                    <a:pt x="24878" y="31616"/>
                    <a:pt x="25108" y="31888"/>
                  </a:cubicBezTo>
                  <a:cubicBezTo>
                    <a:pt x="25150" y="31930"/>
                    <a:pt x="25234" y="31930"/>
                    <a:pt x="25318" y="31950"/>
                  </a:cubicBezTo>
                  <a:lnTo>
                    <a:pt x="25360" y="31950"/>
                  </a:lnTo>
                  <a:cubicBezTo>
                    <a:pt x="25632" y="31930"/>
                    <a:pt x="25883" y="31950"/>
                    <a:pt x="26155" y="31909"/>
                  </a:cubicBezTo>
                  <a:cubicBezTo>
                    <a:pt x="26594" y="31825"/>
                    <a:pt x="26908" y="31574"/>
                    <a:pt x="26992" y="31093"/>
                  </a:cubicBezTo>
                  <a:cubicBezTo>
                    <a:pt x="27013" y="30862"/>
                    <a:pt x="27117" y="30674"/>
                    <a:pt x="27243" y="30465"/>
                  </a:cubicBezTo>
                  <a:cubicBezTo>
                    <a:pt x="27326" y="30318"/>
                    <a:pt x="27494" y="30277"/>
                    <a:pt x="27640" y="30318"/>
                  </a:cubicBezTo>
                  <a:cubicBezTo>
                    <a:pt x="27808" y="30339"/>
                    <a:pt x="27933" y="30444"/>
                    <a:pt x="27954" y="30590"/>
                  </a:cubicBezTo>
                  <a:cubicBezTo>
                    <a:pt x="27975" y="30737"/>
                    <a:pt x="27954" y="30862"/>
                    <a:pt x="27975" y="30988"/>
                  </a:cubicBezTo>
                  <a:cubicBezTo>
                    <a:pt x="28017" y="31155"/>
                    <a:pt x="28017" y="31302"/>
                    <a:pt x="28080" y="31427"/>
                  </a:cubicBezTo>
                  <a:cubicBezTo>
                    <a:pt x="28373" y="31909"/>
                    <a:pt x="28686" y="32411"/>
                    <a:pt x="29105" y="32787"/>
                  </a:cubicBezTo>
                  <a:cubicBezTo>
                    <a:pt x="29544" y="33248"/>
                    <a:pt x="30067" y="33352"/>
                    <a:pt x="30674" y="33290"/>
                  </a:cubicBezTo>
                  <a:cubicBezTo>
                    <a:pt x="30758" y="33290"/>
                    <a:pt x="30862" y="33248"/>
                    <a:pt x="30946" y="33185"/>
                  </a:cubicBezTo>
                  <a:cubicBezTo>
                    <a:pt x="31218" y="32934"/>
                    <a:pt x="31532" y="32662"/>
                    <a:pt x="31699" y="32264"/>
                  </a:cubicBezTo>
                  <a:cubicBezTo>
                    <a:pt x="31741" y="32139"/>
                    <a:pt x="31804" y="32034"/>
                    <a:pt x="31846" y="31909"/>
                  </a:cubicBezTo>
                  <a:cubicBezTo>
                    <a:pt x="31930" y="31720"/>
                    <a:pt x="32055" y="31637"/>
                    <a:pt x="32243" y="31637"/>
                  </a:cubicBezTo>
                  <a:cubicBezTo>
                    <a:pt x="32515" y="31616"/>
                    <a:pt x="32683" y="31720"/>
                    <a:pt x="32787" y="32034"/>
                  </a:cubicBezTo>
                  <a:cubicBezTo>
                    <a:pt x="32955" y="32557"/>
                    <a:pt x="33290" y="32976"/>
                    <a:pt x="33562" y="33415"/>
                  </a:cubicBezTo>
                  <a:cubicBezTo>
                    <a:pt x="33624" y="33562"/>
                    <a:pt x="33729" y="33666"/>
                    <a:pt x="33875" y="33771"/>
                  </a:cubicBezTo>
                  <a:cubicBezTo>
                    <a:pt x="33980" y="33875"/>
                    <a:pt x="34127" y="33875"/>
                    <a:pt x="34231" y="33792"/>
                  </a:cubicBezTo>
                  <a:cubicBezTo>
                    <a:pt x="34357" y="33708"/>
                    <a:pt x="34419" y="33583"/>
                    <a:pt x="34357" y="33457"/>
                  </a:cubicBezTo>
                  <a:cubicBezTo>
                    <a:pt x="34336" y="33311"/>
                    <a:pt x="34252" y="33206"/>
                    <a:pt x="34210" y="33080"/>
                  </a:cubicBezTo>
                  <a:cubicBezTo>
                    <a:pt x="33917" y="32453"/>
                    <a:pt x="33624" y="31846"/>
                    <a:pt x="33352" y="31218"/>
                  </a:cubicBezTo>
                  <a:cubicBezTo>
                    <a:pt x="33290" y="31114"/>
                    <a:pt x="33269" y="31009"/>
                    <a:pt x="33394" y="30904"/>
                  </a:cubicBezTo>
                  <a:cubicBezTo>
                    <a:pt x="33771" y="31009"/>
                    <a:pt x="34106" y="31197"/>
                    <a:pt x="34336" y="31574"/>
                  </a:cubicBezTo>
                  <a:cubicBezTo>
                    <a:pt x="34503" y="31846"/>
                    <a:pt x="34671" y="32139"/>
                    <a:pt x="34859" y="32453"/>
                  </a:cubicBezTo>
                  <a:cubicBezTo>
                    <a:pt x="34943" y="32369"/>
                    <a:pt x="34984" y="32327"/>
                    <a:pt x="35026" y="32243"/>
                  </a:cubicBezTo>
                  <a:cubicBezTo>
                    <a:pt x="35235" y="31909"/>
                    <a:pt x="35507" y="31699"/>
                    <a:pt x="35926" y="31616"/>
                  </a:cubicBezTo>
                  <a:cubicBezTo>
                    <a:pt x="36031" y="31595"/>
                    <a:pt x="36114" y="31532"/>
                    <a:pt x="36303" y="31469"/>
                  </a:cubicBezTo>
                  <a:cubicBezTo>
                    <a:pt x="35800" y="31281"/>
                    <a:pt x="35298" y="31323"/>
                    <a:pt x="34963" y="31009"/>
                  </a:cubicBezTo>
                  <a:cubicBezTo>
                    <a:pt x="34984" y="30800"/>
                    <a:pt x="35047" y="30590"/>
                    <a:pt x="35047" y="30423"/>
                  </a:cubicBezTo>
                  <a:cubicBezTo>
                    <a:pt x="35026" y="30130"/>
                    <a:pt x="35089" y="29900"/>
                    <a:pt x="35235" y="29649"/>
                  </a:cubicBezTo>
                  <a:cubicBezTo>
                    <a:pt x="35361" y="29419"/>
                    <a:pt x="35466" y="29189"/>
                    <a:pt x="35591" y="28958"/>
                  </a:cubicBezTo>
                  <a:cubicBezTo>
                    <a:pt x="35654" y="28875"/>
                    <a:pt x="35696" y="28791"/>
                    <a:pt x="35696" y="28686"/>
                  </a:cubicBezTo>
                  <a:cubicBezTo>
                    <a:pt x="35759" y="28038"/>
                    <a:pt x="35696" y="27389"/>
                    <a:pt x="35173" y="26908"/>
                  </a:cubicBezTo>
                  <a:cubicBezTo>
                    <a:pt x="34859" y="26615"/>
                    <a:pt x="34524" y="26385"/>
                    <a:pt x="34210" y="26092"/>
                  </a:cubicBezTo>
                  <a:cubicBezTo>
                    <a:pt x="33938" y="25883"/>
                    <a:pt x="33666" y="25778"/>
                    <a:pt x="33311" y="25820"/>
                  </a:cubicBezTo>
                  <a:cubicBezTo>
                    <a:pt x="32871" y="25841"/>
                    <a:pt x="32453" y="25841"/>
                    <a:pt x="32013" y="25820"/>
                  </a:cubicBezTo>
                  <a:cubicBezTo>
                    <a:pt x="31532" y="25778"/>
                    <a:pt x="31323" y="25443"/>
                    <a:pt x="31616" y="25088"/>
                  </a:cubicBezTo>
                  <a:cubicBezTo>
                    <a:pt x="31846" y="24774"/>
                    <a:pt x="31825" y="24418"/>
                    <a:pt x="31699" y="24104"/>
                  </a:cubicBezTo>
                  <a:cubicBezTo>
                    <a:pt x="31574" y="23832"/>
                    <a:pt x="31386" y="23539"/>
                    <a:pt x="31197" y="23267"/>
                  </a:cubicBezTo>
                  <a:cubicBezTo>
                    <a:pt x="31093" y="23142"/>
                    <a:pt x="30946" y="23037"/>
                    <a:pt x="30800" y="22953"/>
                  </a:cubicBezTo>
                  <a:cubicBezTo>
                    <a:pt x="30549" y="22807"/>
                    <a:pt x="30256" y="22702"/>
                    <a:pt x="30005" y="22535"/>
                  </a:cubicBezTo>
                  <a:cubicBezTo>
                    <a:pt x="29795" y="22409"/>
                    <a:pt x="29586" y="22367"/>
                    <a:pt x="29335" y="22367"/>
                  </a:cubicBezTo>
                  <a:lnTo>
                    <a:pt x="28812" y="22367"/>
                  </a:lnTo>
                  <a:cubicBezTo>
                    <a:pt x="28665" y="22807"/>
                    <a:pt x="28352" y="22932"/>
                    <a:pt x="27933" y="22891"/>
                  </a:cubicBezTo>
                  <a:cubicBezTo>
                    <a:pt x="27724" y="22849"/>
                    <a:pt x="27515" y="22807"/>
                    <a:pt x="27410" y="22598"/>
                  </a:cubicBezTo>
                  <a:cubicBezTo>
                    <a:pt x="27305" y="22367"/>
                    <a:pt x="27347" y="22158"/>
                    <a:pt x="27494" y="21970"/>
                  </a:cubicBezTo>
                  <a:cubicBezTo>
                    <a:pt x="27557" y="21865"/>
                    <a:pt x="27703" y="21761"/>
                    <a:pt x="27766" y="21656"/>
                  </a:cubicBezTo>
                  <a:cubicBezTo>
                    <a:pt x="27745" y="21551"/>
                    <a:pt x="27745" y="21468"/>
                    <a:pt x="27724" y="21426"/>
                  </a:cubicBezTo>
                  <a:cubicBezTo>
                    <a:pt x="27703" y="21342"/>
                    <a:pt x="27640" y="21279"/>
                    <a:pt x="27598" y="21238"/>
                  </a:cubicBezTo>
                  <a:cubicBezTo>
                    <a:pt x="27033" y="20631"/>
                    <a:pt x="26468" y="20066"/>
                    <a:pt x="25673" y="19752"/>
                  </a:cubicBezTo>
                  <a:cubicBezTo>
                    <a:pt x="25506" y="19668"/>
                    <a:pt x="25297" y="19585"/>
                    <a:pt x="25088" y="19564"/>
                  </a:cubicBezTo>
                  <a:cubicBezTo>
                    <a:pt x="24523" y="19480"/>
                    <a:pt x="23979" y="19459"/>
                    <a:pt x="23518" y="19878"/>
                  </a:cubicBezTo>
                  <a:cubicBezTo>
                    <a:pt x="23351" y="20003"/>
                    <a:pt x="23246" y="20129"/>
                    <a:pt x="23246" y="20338"/>
                  </a:cubicBezTo>
                  <a:cubicBezTo>
                    <a:pt x="23246" y="20484"/>
                    <a:pt x="23225" y="20610"/>
                    <a:pt x="23204" y="20735"/>
                  </a:cubicBezTo>
                  <a:cubicBezTo>
                    <a:pt x="23142" y="20924"/>
                    <a:pt x="22953" y="21028"/>
                    <a:pt x="22744" y="21028"/>
                  </a:cubicBezTo>
                  <a:cubicBezTo>
                    <a:pt x="22577" y="21007"/>
                    <a:pt x="22409" y="20903"/>
                    <a:pt x="22388" y="20715"/>
                  </a:cubicBezTo>
                  <a:cubicBezTo>
                    <a:pt x="22367" y="20610"/>
                    <a:pt x="22367" y="20484"/>
                    <a:pt x="22326" y="20380"/>
                  </a:cubicBezTo>
                  <a:cubicBezTo>
                    <a:pt x="22284" y="20108"/>
                    <a:pt x="22158" y="19898"/>
                    <a:pt x="21907" y="19752"/>
                  </a:cubicBezTo>
                  <a:cubicBezTo>
                    <a:pt x="21133" y="19229"/>
                    <a:pt x="20338" y="18769"/>
                    <a:pt x="19396" y="18601"/>
                  </a:cubicBezTo>
                  <a:cubicBezTo>
                    <a:pt x="18748" y="18455"/>
                    <a:pt x="18183" y="18497"/>
                    <a:pt x="17701" y="19020"/>
                  </a:cubicBezTo>
                  <a:cubicBezTo>
                    <a:pt x="17660" y="19082"/>
                    <a:pt x="17576" y="19145"/>
                    <a:pt x="17492" y="19229"/>
                  </a:cubicBezTo>
                  <a:cubicBezTo>
                    <a:pt x="17283" y="19396"/>
                    <a:pt x="17157" y="19647"/>
                    <a:pt x="17199" y="19961"/>
                  </a:cubicBezTo>
                  <a:cubicBezTo>
                    <a:pt x="17283" y="20003"/>
                    <a:pt x="17367" y="20066"/>
                    <a:pt x="17471" y="20129"/>
                  </a:cubicBezTo>
                  <a:cubicBezTo>
                    <a:pt x="17597" y="20233"/>
                    <a:pt x="17722" y="20380"/>
                    <a:pt x="17827" y="20505"/>
                  </a:cubicBezTo>
                  <a:cubicBezTo>
                    <a:pt x="18036" y="20756"/>
                    <a:pt x="18015" y="21259"/>
                    <a:pt x="17806" y="21447"/>
                  </a:cubicBezTo>
                  <a:cubicBezTo>
                    <a:pt x="17597" y="21656"/>
                    <a:pt x="17095" y="21635"/>
                    <a:pt x="16865" y="21426"/>
                  </a:cubicBezTo>
                  <a:cubicBezTo>
                    <a:pt x="16760" y="21342"/>
                    <a:pt x="16676" y="21238"/>
                    <a:pt x="16613" y="21112"/>
                  </a:cubicBezTo>
                  <a:cubicBezTo>
                    <a:pt x="16530" y="21007"/>
                    <a:pt x="16467" y="20882"/>
                    <a:pt x="16425" y="20735"/>
                  </a:cubicBezTo>
                  <a:cubicBezTo>
                    <a:pt x="16321" y="20443"/>
                    <a:pt x="16090" y="20359"/>
                    <a:pt x="15797" y="20359"/>
                  </a:cubicBezTo>
                  <a:cubicBezTo>
                    <a:pt x="15065" y="20359"/>
                    <a:pt x="14312" y="20296"/>
                    <a:pt x="13600" y="20589"/>
                  </a:cubicBezTo>
                  <a:cubicBezTo>
                    <a:pt x="13580" y="20610"/>
                    <a:pt x="13517" y="20610"/>
                    <a:pt x="13496" y="20610"/>
                  </a:cubicBezTo>
                  <a:cubicBezTo>
                    <a:pt x="12994" y="20694"/>
                    <a:pt x="12596" y="20924"/>
                    <a:pt x="12240" y="21238"/>
                  </a:cubicBezTo>
                  <a:cubicBezTo>
                    <a:pt x="11906" y="21531"/>
                    <a:pt x="11717" y="21865"/>
                    <a:pt x="11843" y="22305"/>
                  </a:cubicBezTo>
                  <a:lnTo>
                    <a:pt x="12345" y="22807"/>
                  </a:lnTo>
                  <a:cubicBezTo>
                    <a:pt x="12575" y="23100"/>
                    <a:pt x="12554" y="23456"/>
                    <a:pt x="12261" y="23728"/>
                  </a:cubicBezTo>
                  <a:cubicBezTo>
                    <a:pt x="11968" y="23979"/>
                    <a:pt x="11613" y="23979"/>
                    <a:pt x="11341" y="23728"/>
                  </a:cubicBezTo>
                  <a:cubicBezTo>
                    <a:pt x="11236" y="23623"/>
                    <a:pt x="11173" y="23497"/>
                    <a:pt x="11111" y="23330"/>
                  </a:cubicBezTo>
                  <a:cubicBezTo>
                    <a:pt x="11027" y="23163"/>
                    <a:pt x="11006" y="23016"/>
                    <a:pt x="10964" y="22849"/>
                  </a:cubicBezTo>
                  <a:cubicBezTo>
                    <a:pt x="10755" y="22702"/>
                    <a:pt x="10504" y="22702"/>
                    <a:pt x="10274" y="22702"/>
                  </a:cubicBezTo>
                  <a:cubicBezTo>
                    <a:pt x="9960" y="22702"/>
                    <a:pt x="9667" y="22723"/>
                    <a:pt x="9353" y="22702"/>
                  </a:cubicBezTo>
                  <a:cubicBezTo>
                    <a:pt x="8725" y="22639"/>
                    <a:pt x="8160" y="22828"/>
                    <a:pt x="7574" y="22995"/>
                  </a:cubicBezTo>
                  <a:cubicBezTo>
                    <a:pt x="7114" y="23121"/>
                    <a:pt x="6570" y="23895"/>
                    <a:pt x="6570" y="24376"/>
                  </a:cubicBezTo>
                  <a:lnTo>
                    <a:pt x="6570" y="24481"/>
                  </a:lnTo>
                  <a:cubicBezTo>
                    <a:pt x="6612" y="24962"/>
                    <a:pt x="6696" y="25380"/>
                    <a:pt x="6926" y="25799"/>
                  </a:cubicBezTo>
                  <a:close/>
                  <a:moveTo>
                    <a:pt x="101375" y="18392"/>
                  </a:moveTo>
                  <a:cubicBezTo>
                    <a:pt x="101354" y="18476"/>
                    <a:pt x="101333" y="18601"/>
                    <a:pt x="101291" y="18706"/>
                  </a:cubicBezTo>
                  <a:cubicBezTo>
                    <a:pt x="101270" y="18936"/>
                    <a:pt x="101270" y="19145"/>
                    <a:pt x="101270" y="19375"/>
                  </a:cubicBezTo>
                  <a:cubicBezTo>
                    <a:pt x="101291" y="20212"/>
                    <a:pt x="101354" y="21049"/>
                    <a:pt x="101396" y="21886"/>
                  </a:cubicBezTo>
                  <a:cubicBezTo>
                    <a:pt x="101480" y="22765"/>
                    <a:pt x="101668" y="23623"/>
                    <a:pt x="101961" y="24439"/>
                  </a:cubicBezTo>
                  <a:cubicBezTo>
                    <a:pt x="102233" y="25192"/>
                    <a:pt x="102568" y="25904"/>
                    <a:pt x="103070" y="26531"/>
                  </a:cubicBezTo>
                  <a:cubicBezTo>
                    <a:pt x="103426" y="26992"/>
                    <a:pt x="103760" y="27473"/>
                    <a:pt x="104116" y="27954"/>
                  </a:cubicBezTo>
                  <a:cubicBezTo>
                    <a:pt x="104535" y="28540"/>
                    <a:pt x="105099" y="28979"/>
                    <a:pt x="105685" y="29356"/>
                  </a:cubicBezTo>
                  <a:cubicBezTo>
                    <a:pt x="106397" y="29816"/>
                    <a:pt x="107192" y="30193"/>
                    <a:pt x="108008" y="30402"/>
                  </a:cubicBezTo>
                  <a:cubicBezTo>
                    <a:pt x="109159" y="30716"/>
                    <a:pt x="110351" y="30967"/>
                    <a:pt x="111544" y="30883"/>
                  </a:cubicBezTo>
                  <a:lnTo>
                    <a:pt x="112004" y="30883"/>
                  </a:lnTo>
                  <a:cubicBezTo>
                    <a:pt x="112193" y="30883"/>
                    <a:pt x="112423" y="30883"/>
                    <a:pt x="112590" y="30988"/>
                  </a:cubicBezTo>
                  <a:cubicBezTo>
                    <a:pt x="112716" y="31072"/>
                    <a:pt x="112904" y="31093"/>
                    <a:pt x="113092" y="31093"/>
                  </a:cubicBezTo>
                  <a:cubicBezTo>
                    <a:pt x="113532" y="31093"/>
                    <a:pt x="113950" y="31114"/>
                    <a:pt x="114390" y="31093"/>
                  </a:cubicBezTo>
                  <a:cubicBezTo>
                    <a:pt x="114745" y="31072"/>
                    <a:pt x="115059" y="30883"/>
                    <a:pt x="115394" y="30883"/>
                  </a:cubicBezTo>
                  <a:cubicBezTo>
                    <a:pt x="115687" y="30862"/>
                    <a:pt x="116001" y="30779"/>
                    <a:pt x="116273" y="30695"/>
                  </a:cubicBezTo>
                  <a:cubicBezTo>
                    <a:pt x="116879" y="30528"/>
                    <a:pt x="117486" y="30339"/>
                    <a:pt x="118051" y="30151"/>
                  </a:cubicBezTo>
                  <a:cubicBezTo>
                    <a:pt x="118616" y="29963"/>
                    <a:pt x="119160" y="29754"/>
                    <a:pt x="119725" y="29586"/>
                  </a:cubicBezTo>
                  <a:cubicBezTo>
                    <a:pt x="120102" y="29440"/>
                    <a:pt x="120436" y="29293"/>
                    <a:pt x="120813" y="29189"/>
                  </a:cubicBezTo>
                  <a:cubicBezTo>
                    <a:pt x="121566" y="28979"/>
                    <a:pt x="122089" y="28373"/>
                    <a:pt x="122717" y="27975"/>
                  </a:cubicBezTo>
                  <a:cubicBezTo>
                    <a:pt x="122905" y="27640"/>
                    <a:pt x="123240" y="27431"/>
                    <a:pt x="123470" y="27138"/>
                  </a:cubicBezTo>
                  <a:cubicBezTo>
                    <a:pt x="123952" y="26594"/>
                    <a:pt x="124433" y="26071"/>
                    <a:pt x="124935" y="25548"/>
                  </a:cubicBezTo>
                  <a:cubicBezTo>
                    <a:pt x="125102" y="25401"/>
                    <a:pt x="125228" y="25213"/>
                    <a:pt x="125333" y="25004"/>
                  </a:cubicBezTo>
                  <a:cubicBezTo>
                    <a:pt x="125542" y="24502"/>
                    <a:pt x="125751" y="24041"/>
                    <a:pt x="125981" y="23539"/>
                  </a:cubicBezTo>
                  <a:cubicBezTo>
                    <a:pt x="126211" y="23037"/>
                    <a:pt x="126400" y="22514"/>
                    <a:pt x="126421" y="21970"/>
                  </a:cubicBezTo>
                  <a:cubicBezTo>
                    <a:pt x="126483" y="21259"/>
                    <a:pt x="126609" y="20589"/>
                    <a:pt x="126672" y="19878"/>
                  </a:cubicBezTo>
                  <a:cubicBezTo>
                    <a:pt x="126714" y="19041"/>
                    <a:pt x="126693" y="18204"/>
                    <a:pt x="126672" y="17367"/>
                  </a:cubicBezTo>
                  <a:cubicBezTo>
                    <a:pt x="126672" y="17137"/>
                    <a:pt x="126609" y="16865"/>
                    <a:pt x="126567" y="16634"/>
                  </a:cubicBezTo>
                  <a:cubicBezTo>
                    <a:pt x="126525" y="16509"/>
                    <a:pt x="126421" y="16404"/>
                    <a:pt x="126274" y="16362"/>
                  </a:cubicBezTo>
                  <a:cubicBezTo>
                    <a:pt x="126149" y="16530"/>
                    <a:pt x="126044" y="16676"/>
                    <a:pt x="125877" y="16844"/>
                  </a:cubicBezTo>
                  <a:cubicBezTo>
                    <a:pt x="125751" y="16990"/>
                    <a:pt x="125563" y="17137"/>
                    <a:pt x="125353" y="17137"/>
                  </a:cubicBezTo>
                  <a:cubicBezTo>
                    <a:pt x="124642" y="17137"/>
                    <a:pt x="123952" y="17262"/>
                    <a:pt x="123324" y="16823"/>
                  </a:cubicBezTo>
                  <a:cubicBezTo>
                    <a:pt x="123240" y="16760"/>
                    <a:pt x="123136" y="16739"/>
                    <a:pt x="123052" y="16718"/>
                  </a:cubicBezTo>
                  <a:cubicBezTo>
                    <a:pt x="122613" y="16613"/>
                    <a:pt x="122320" y="16321"/>
                    <a:pt x="122089" y="15944"/>
                  </a:cubicBezTo>
                  <a:cubicBezTo>
                    <a:pt x="121985" y="15818"/>
                    <a:pt x="121880" y="15693"/>
                    <a:pt x="121796" y="15567"/>
                  </a:cubicBezTo>
                  <a:lnTo>
                    <a:pt x="121713" y="15567"/>
                  </a:lnTo>
                  <a:cubicBezTo>
                    <a:pt x="121671" y="15588"/>
                    <a:pt x="121650" y="15630"/>
                    <a:pt x="121587" y="15672"/>
                  </a:cubicBezTo>
                  <a:cubicBezTo>
                    <a:pt x="121273" y="15986"/>
                    <a:pt x="120918" y="16132"/>
                    <a:pt x="120457" y="16090"/>
                  </a:cubicBezTo>
                  <a:cubicBezTo>
                    <a:pt x="119892" y="16028"/>
                    <a:pt x="119348" y="16007"/>
                    <a:pt x="118763" y="15986"/>
                  </a:cubicBezTo>
                  <a:cubicBezTo>
                    <a:pt x="117884" y="15902"/>
                    <a:pt x="117172" y="15400"/>
                    <a:pt x="116377" y="15065"/>
                  </a:cubicBezTo>
                  <a:cubicBezTo>
                    <a:pt x="116356" y="15065"/>
                    <a:pt x="116356" y="15044"/>
                    <a:pt x="116335" y="15044"/>
                  </a:cubicBezTo>
                  <a:cubicBezTo>
                    <a:pt x="115415" y="14228"/>
                    <a:pt x="114473" y="13475"/>
                    <a:pt x="113804" y="12450"/>
                  </a:cubicBezTo>
                  <a:cubicBezTo>
                    <a:pt x="113741" y="12366"/>
                    <a:pt x="113636" y="12282"/>
                    <a:pt x="113553" y="12220"/>
                  </a:cubicBezTo>
                  <a:cubicBezTo>
                    <a:pt x="112925" y="12847"/>
                    <a:pt x="112360" y="13475"/>
                    <a:pt x="111837" y="14144"/>
                  </a:cubicBezTo>
                  <a:cubicBezTo>
                    <a:pt x="111502" y="14584"/>
                    <a:pt x="111105" y="14981"/>
                    <a:pt x="110665" y="15295"/>
                  </a:cubicBezTo>
                  <a:cubicBezTo>
                    <a:pt x="110477" y="15421"/>
                    <a:pt x="110288" y="15588"/>
                    <a:pt x="110100" y="15714"/>
                  </a:cubicBezTo>
                  <a:cubicBezTo>
                    <a:pt x="109744" y="15944"/>
                    <a:pt x="109368" y="16195"/>
                    <a:pt x="109012" y="16404"/>
                  </a:cubicBezTo>
                  <a:cubicBezTo>
                    <a:pt x="108573" y="16697"/>
                    <a:pt x="108050" y="16634"/>
                    <a:pt x="107568" y="16530"/>
                  </a:cubicBezTo>
                  <a:cubicBezTo>
                    <a:pt x="107108" y="16425"/>
                    <a:pt x="106920" y="16237"/>
                    <a:pt x="106941" y="15797"/>
                  </a:cubicBezTo>
                  <a:cubicBezTo>
                    <a:pt x="106941" y="15672"/>
                    <a:pt x="106920" y="15525"/>
                    <a:pt x="106920" y="15379"/>
                  </a:cubicBezTo>
                  <a:cubicBezTo>
                    <a:pt x="106648" y="15484"/>
                    <a:pt x="106543" y="15693"/>
                    <a:pt x="106418" y="15881"/>
                  </a:cubicBezTo>
                  <a:cubicBezTo>
                    <a:pt x="106208" y="16195"/>
                    <a:pt x="105957" y="16425"/>
                    <a:pt x="105664" y="16634"/>
                  </a:cubicBezTo>
                  <a:cubicBezTo>
                    <a:pt x="105141" y="16990"/>
                    <a:pt x="104597" y="17367"/>
                    <a:pt x="104074" y="17722"/>
                  </a:cubicBezTo>
                  <a:cubicBezTo>
                    <a:pt x="103677" y="17994"/>
                    <a:pt x="103279" y="18141"/>
                    <a:pt x="102777" y="18120"/>
                  </a:cubicBezTo>
                  <a:cubicBezTo>
                    <a:pt x="102547" y="18099"/>
                    <a:pt x="102317" y="18078"/>
                    <a:pt x="102107" y="18120"/>
                  </a:cubicBezTo>
                  <a:cubicBezTo>
                    <a:pt x="101898" y="18141"/>
                    <a:pt x="101689" y="18287"/>
                    <a:pt x="101501" y="18392"/>
                  </a:cubicBezTo>
                  <a:cubicBezTo>
                    <a:pt x="101438" y="18329"/>
                    <a:pt x="101438" y="18371"/>
                    <a:pt x="101375" y="18392"/>
                  </a:cubicBezTo>
                  <a:close/>
                  <a:moveTo>
                    <a:pt x="140000" y="47455"/>
                  </a:moveTo>
                  <a:lnTo>
                    <a:pt x="140000" y="47455"/>
                  </a:lnTo>
                  <a:lnTo>
                    <a:pt x="140000" y="45509"/>
                  </a:lnTo>
                  <a:cubicBezTo>
                    <a:pt x="140000" y="45321"/>
                    <a:pt x="140042" y="45174"/>
                    <a:pt x="139979" y="45007"/>
                  </a:cubicBezTo>
                  <a:cubicBezTo>
                    <a:pt x="139833" y="44442"/>
                    <a:pt x="139874" y="43835"/>
                    <a:pt x="139665" y="43291"/>
                  </a:cubicBezTo>
                  <a:cubicBezTo>
                    <a:pt x="139540" y="42894"/>
                    <a:pt x="139540" y="42475"/>
                    <a:pt x="139435" y="42057"/>
                  </a:cubicBezTo>
                  <a:cubicBezTo>
                    <a:pt x="139268" y="41492"/>
                    <a:pt x="139142" y="40885"/>
                    <a:pt x="138786" y="40383"/>
                  </a:cubicBezTo>
                  <a:cubicBezTo>
                    <a:pt x="138703" y="40257"/>
                    <a:pt x="138640" y="40090"/>
                    <a:pt x="138598" y="39964"/>
                  </a:cubicBezTo>
                  <a:cubicBezTo>
                    <a:pt x="138514" y="39776"/>
                    <a:pt x="138431" y="39567"/>
                    <a:pt x="138326" y="39399"/>
                  </a:cubicBezTo>
                  <a:cubicBezTo>
                    <a:pt x="137908" y="38709"/>
                    <a:pt x="137573" y="37997"/>
                    <a:pt x="137050" y="37370"/>
                  </a:cubicBezTo>
                  <a:cubicBezTo>
                    <a:pt x="136861" y="37160"/>
                    <a:pt x="136757" y="36909"/>
                    <a:pt x="136506" y="36742"/>
                  </a:cubicBezTo>
                  <a:cubicBezTo>
                    <a:pt x="136443" y="36721"/>
                    <a:pt x="136422" y="36679"/>
                    <a:pt x="136401" y="36616"/>
                  </a:cubicBezTo>
                  <a:cubicBezTo>
                    <a:pt x="136317" y="36344"/>
                    <a:pt x="136129" y="36219"/>
                    <a:pt x="135878" y="36114"/>
                  </a:cubicBezTo>
                  <a:cubicBezTo>
                    <a:pt x="135794" y="36093"/>
                    <a:pt x="135732" y="36052"/>
                    <a:pt x="135690" y="35989"/>
                  </a:cubicBezTo>
                  <a:cubicBezTo>
                    <a:pt x="135209" y="35549"/>
                    <a:pt x="134644" y="35298"/>
                    <a:pt x="134058" y="35047"/>
                  </a:cubicBezTo>
                  <a:cubicBezTo>
                    <a:pt x="133681" y="34859"/>
                    <a:pt x="133221" y="34817"/>
                    <a:pt x="132802" y="34817"/>
                  </a:cubicBezTo>
                  <a:cubicBezTo>
                    <a:pt x="132237" y="34838"/>
                    <a:pt x="131756" y="35110"/>
                    <a:pt x="131317" y="35445"/>
                  </a:cubicBezTo>
                  <a:cubicBezTo>
                    <a:pt x="131170" y="35570"/>
                    <a:pt x="131003" y="35696"/>
                    <a:pt x="130815" y="35800"/>
                  </a:cubicBezTo>
                  <a:cubicBezTo>
                    <a:pt x="130145" y="36177"/>
                    <a:pt x="129643" y="36742"/>
                    <a:pt x="129078" y="37223"/>
                  </a:cubicBezTo>
                  <a:cubicBezTo>
                    <a:pt x="128869" y="37391"/>
                    <a:pt x="128680" y="37642"/>
                    <a:pt x="128513" y="37872"/>
                  </a:cubicBezTo>
                  <a:cubicBezTo>
                    <a:pt x="128346" y="38186"/>
                    <a:pt x="128136" y="38500"/>
                    <a:pt x="127885" y="38813"/>
                  </a:cubicBezTo>
                  <a:cubicBezTo>
                    <a:pt x="127760" y="39002"/>
                    <a:pt x="127676" y="39232"/>
                    <a:pt x="127634" y="39441"/>
                  </a:cubicBezTo>
                  <a:cubicBezTo>
                    <a:pt x="127571" y="39734"/>
                    <a:pt x="127550" y="39985"/>
                    <a:pt x="127530" y="40278"/>
                  </a:cubicBezTo>
                  <a:cubicBezTo>
                    <a:pt x="127446" y="41031"/>
                    <a:pt x="127530" y="41785"/>
                    <a:pt x="127258" y="42538"/>
                  </a:cubicBezTo>
                  <a:lnTo>
                    <a:pt x="127258" y="42580"/>
                  </a:lnTo>
                  <a:cubicBezTo>
                    <a:pt x="127299" y="42914"/>
                    <a:pt x="127153" y="43186"/>
                    <a:pt x="127027" y="43500"/>
                  </a:cubicBezTo>
                  <a:cubicBezTo>
                    <a:pt x="126839" y="44044"/>
                    <a:pt x="126525" y="44526"/>
                    <a:pt x="126170" y="44944"/>
                  </a:cubicBezTo>
                  <a:cubicBezTo>
                    <a:pt x="125877" y="45258"/>
                    <a:pt x="125563" y="45509"/>
                    <a:pt x="125374" y="45907"/>
                  </a:cubicBezTo>
                  <a:cubicBezTo>
                    <a:pt x="125353" y="45990"/>
                    <a:pt x="125249" y="46032"/>
                    <a:pt x="125207" y="46116"/>
                  </a:cubicBezTo>
                  <a:cubicBezTo>
                    <a:pt x="125019" y="46304"/>
                    <a:pt x="124809" y="46471"/>
                    <a:pt x="124642" y="46681"/>
                  </a:cubicBezTo>
                  <a:cubicBezTo>
                    <a:pt x="124370" y="47057"/>
                    <a:pt x="124014" y="47350"/>
                    <a:pt x="123638" y="47580"/>
                  </a:cubicBezTo>
                  <a:cubicBezTo>
                    <a:pt x="122843" y="48083"/>
                    <a:pt x="122089" y="48627"/>
                    <a:pt x="121504" y="49359"/>
                  </a:cubicBezTo>
                  <a:cubicBezTo>
                    <a:pt x="121483" y="49401"/>
                    <a:pt x="121441" y="49464"/>
                    <a:pt x="121399" y="49484"/>
                  </a:cubicBezTo>
                  <a:cubicBezTo>
                    <a:pt x="121043" y="49715"/>
                    <a:pt x="120771" y="50091"/>
                    <a:pt x="120499" y="50405"/>
                  </a:cubicBezTo>
                  <a:cubicBezTo>
                    <a:pt x="120353" y="50531"/>
                    <a:pt x="120206" y="50656"/>
                    <a:pt x="120081" y="50803"/>
                  </a:cubicBezTo>
                  <a:cubicBezTo>
                    <a:pt x="119830" y="51054"/>
                    <a:pt x="119600" y="51326"/>
                    <a:pt x="119369" y="51598"/>
                  </a:cubicBezTo>
                  <a:cubicBezTo>
                    <a:pt x="119244" y="51786"/>
                    <a:pt x="119139" y="51995"/>
                    <a:pt x="118993" y="52184"/>
                  </a:cubicBezTo>
                  <a:cubicBezTo>
                    <a:pt x="118783" y="52435"/>
                    <a:pt x="118679" y="52728"/>
                    <a:pt x="118721" y="53062"/>
                  </a:cubicBezTo>
                  <a:cubicBezTo>
                    <a:pt x="118742" y="53439"/>
                    <a:pt x="118763" y="53837"/>
                    <a:pt x="118867" y="54192"/>
                  </a:cubicBezTo>
                  <a:cubicBezTo>
                    <a:pt x="118972" y="54590"/>
                    <a:pt x="118951" y="55029"/>
                    <a:pt x="119348" y="55322"/>
                  </a:cubicBezTo>
                  <a:cubicBezTo>
                    <a:pt x="119390" y="55343"/>
                    <a:pt x="119411" y="55448"/>
                    <a:pt x="119411" y="55531"/>
                  </a:cubicBezTo>
                  <a:cubicBezTo>
                    <a:pt x="119453" y="55678"/>
                    <a:pt x="119516" y="55762"/>
                    <a:pt x="119662" y="55803"/>
                  </a:cubicBezTo>
                  <a:cubicBezTo>
                    <a:pt x="120102" y="55950"/>
                    <a:pt x="120499" y="56264"/>
                    <a:pt x="120980" y="56222"/>
                  </a:cubicBezTo>
                  <a:cubicBezTo>
                    <a:pt x="121127" y="56222"/>
                    <a:pt x="121252" y="56306"/>
                    <a:pt x="121357" y="56327"/>
                  </a:cubicBezTo>
                  <a:cubicBezTo>
                    <a:pt x="121462" y="56368"/>
                    <a:pt x="121566" y="56410"/>
                    <a:pt x="121671" y="56431"/>
                  </a:cubicBezTo>
                  <a:cubicBezTo>
                    <a:pt x="122110" y="56473"/>
                    <a:pt x="122550" y="56619"/>
                    <a:pt x="123031" y="56515"/>
                  </a:cubicBezTo>
                  <a:cubicBezTo>
                    <a:pt x="123115" y="56494"/>
                    <a:pt x="123177" y="56494"/>
                    <a:pt x="123261" y="56515"/>
                  </a:cubicBezTo>
                  <a:cubicBezTo>
                    <a:pt x="123554" y="56619"/>
                    <a:pt x="123868" y="56578"/>
                    <a:pt x="124161" y="56536"/>
                  </a:cubicBezTo>
                  <a:cubicBezTo>
                    <a:pt x="124537" y="56494"/>
                    <a:pt x="124935" y="56431"/>
                    <a:pt x="125333" y="56431"/>
                  </a:cubicBezTo>
                  <a:cubicBezTo>
                    <a:pt x="126190" y="56410"/>
                    <a:pt x="127006" y="56159"/>
                    <a:pt x="127822" y="55908"/>
                  </a:cubicBezTo>
                  <a:cubicBezTo>
                    <a:pt x="128304" y="55782"/>
                    <a:pt x="128806" y="55678"/>
                    <a:pt x="129245" y="55385"/>
                  </a:cubicBezTo>
                  <a:cubicBezTo>
                    <a:pt x="129287" y="55385"/>
                    <a:pt x="129287" y="55364"/>
                    <a:pt x="129308" y="55364"/>
                  </a:cubicBezTo>
                  <a:cubicBezTo>
                    <a:pt x="129664" y="55364"/>
                    <a:pt x="129957" y="55176"/>
                    <a:pt x="130271" y="55029"/>
                  </a:cubicBezTo>
                  <a:cubicBezTo>
                    <a:pt x="130438" y="54946"/>
                    <a:pt x="130584" y="54925"/>
                    <a:pt x="130773" y="54862"/>
                  </a:cubicBezTo>
                  <a:cubicBezTo>
                    <a:pt x="131212" y="54736"/>
                    <a:pt x="131631" y="54632"/>
                    <a:pt x="132070" y="54527"/>
                  </a:cubicBezTo>
                  <a:cubicBezTo>
                    <a:pt x="132175" y="54506"/>
                    <a:pt x="132279" y="54422"/>
                    <a:pt x="132384" y="54402"/>
                  </a:cubicBezTo>
                  <a:cubicBezTo>
                    <a:pt x="132677" y="54276"/>
                    <a:pt x="132949" y="54171"/>
                    <a:pt x="133221" y="54067"/>
                  </a:cubicBezTo>
                  <a:cubicBezTo>
                    <a:pt x="133388" y="54004"/>
                    <a:pt x="133556" y="53941"/>
                    <a:pt x="133702" y="53878"/>
                  </a:cubicBezTo>
                  <a:cubicBezTo>
                    <a:pt x="133890" y="53795"/>
                    <a:pt x="134100" y="53753"/>
                    <a:pt x="134309" y="53690"/>
                  </a:cubicBezTo>
                  <a:cubicBezTo>
                    <a:pt x="134832" y="53586"/>
                    <a:pt x="135355" y="53481"/>
                    <a:pt x="135878" y="53397"/>
                  </a:cubicBezTo>
                  <a:cubicBezTo>
                    <a:pt x="136401" y="53334"/>
                    <a:pt x="136924" y="53251"/>
                    <a:pt x="137301" y="52832"/>
                  </a:cubicBezTo>
                  <a:cubicBezTo>
                    <a:pt x="137698" y="52728"/>
                    <a:pt x="137991" y="52414"/>
                    <a:pt x="138326" y="52225"/>
                  </a:cubicBezTo>
                  <a:cubicBezTo>
                    <a:pt x="138766" y="51974"/>
                    <a:pt x="139121" y="51577"/>
                    <a:pt x="139435" y="51158"/>
                  </a:cubicBezTo>
                  <a:cubicBezTo>
                    <a:pt x="139665" y="50865"/>
                    <a:pt x="139707" y="50510"/>
                    <a:pt x="139895" y="50196"/>
                  </a:cubicBezTo>
                  <a:cubicBezTo>
                    <a:pt x="140021" y="49987"/>
                    <a:pt x="140063" y="49777"/>
                    <a:pt x="140063" y="49526"/>
                  </a:cubicBezTo>
                  <a:cubicBezTo>
                    <a:pt x="139979" y="48836"/>
                    <a:pt x="140000" y="48145"/>
                    <a:pt x="140000" y="47455"/>
                  </a:cubicBezTo>
                  <a:close/>
                  <a:moveTo>
                    <a:pt x="122633" y="1465"/>
                  </a:moveTo>
                  <a:cubicBezTo>
                    <a:pt x="122424" y="1339"/>
                    <a:pt x="122257" y="1151"/>
                    <a:pt x="122006" y="1214"/>
                  </a:cubicBezTo>
                  <a:cubicBezTo>
                    <a:pt x="121273" y="1339"/>
                    <a:pt x="120541" y="1381"/>
                    <a:pt x="119976" y="1946"/>
                  </a:cubicBezTo>
                  <a:cubicBezTo>
                    <a:pt x="119913" y="1988"/>
                    <a:pt x="119851" y="2051"/>
                    <a:pt x="119788" y="2072"/>
                  </a:cubicBezTo>
                  <a:cubicBezTo>
                    <a:pt x="119600" y="2176"/>
                    <a:pt x="119453" y="2323"/>
                    <a:pt x="119348" y="2490"/>
                  </a:cubicBezTo>
                  <a:cubicBezTo>
                    <a:pt x="119139" y="2804"/>
                    <a:pt x="118825" y="3034"/>
                    <a:pt x="118846" y="3473"/>
                  </a:cubicBezTo>
                  <a:cubicBezTo>
                    <a:pt x="118846" y="3515"/>
                    <a:pt x="118846" y="3536"/>
                    <a:pt x="118825" y="3536"/>
                  </a:cubicBezTo>
                  <a:cubicBezTo>
                    <a:pt x="118742" y="3578"/>
                    <a:pt x="118658" y="3662"/>
                    <a:pt x="118595" y="3662"/>
                  </a:cubicBezTo>
                  <a:cubicBezTo>
                    <a:pt x="118532" y="3662"/>
                    <a:pt x="118449" y="3620"/>
                    <a:pt x="118407" y="3536"/>
                  </a:cubicBezTo>
                  <a:cubicBezTo>
                    <a:pt x="118302" y="3348"/>
                    <a:pt x="118198" y="3139"/>
                    <a:pt x="118093" y="2929"/>
                  </a:cubicBezTo>
                  <a:cubicBezTo>
                    <a:pt x="117758" y="2406"/>
                    <a:pt x="117361" y="1904"/>
                    <a:pt x="116838" y="1569"/>
                  </a:cubicBezTo>
                  <a:lnTo>
                    <a:pt x="116670" y="1423"/>
                  </a:lnTo>
                  <a:cubicBezTo>
                    <a:pt x="116231" y="942"/>
                    <a:pt x="115666" y="753"/>
                    <a:pt x="115059" y="628"/>
                  </a:cubicBezTo>
                  <a:cubicBezTo>
                    <a:pt x="114494" y="523"/>
                    <a:pt x="114327" y="691"/>
                    <a:pt x="114327" y="1256"/>
                  </a:cubicBezTo>
                  <a:lnTo>
                    <a:pt x="114327" y="1297"/>
                  </a:lnTo>
                  <a:cubicBezTo>
                    <a:pt x="114285" y="1569"/>
                    <a:pt x="114390" y="1800"/>
                    <a:pt x="114641" y="1904"/>
                  </a:cubicBezTo>
                  <a:cubicBezTo>
                    <a:pt x="114892" y="2051"/>
                    <a:pt x="115101" y="2260"/>
                    <a:pt x="115289" y="2469"/>
                  </a:cubicBezTo>
                  <a:cubicBezTo>
                    <a:pt x="115352" y="2532"/>
                    <a:pt x="115415" y="2616"/>
                    <a:pt x="115498" y="2637"/>
                  </a:cubicBezTo>
                  <a:cubicBezTo>
                    <a:pt x="116001" y="2950"/>
                    <a:pt x="116461" y="3306"/>
                    <a:pt x="116963" y="3620"/>
                  </a:cubicBezTo>
                  <a:cubicBezTo>
                    <a:pt x="117068" y="3662"/>
                    <a:pt x="117172" y="3704"/>
                    <a:pt x="117256" y="3787"/>
                  </a:cubicBezTo>
                  <a:cubicBezTo>
                    <a:pt x="117361" y="3871"/>
                    <a:pt x="117382" y="3976"/>
                    <a:pt x="117340" y="4101"/>
                  </a:cubicBezTo>
                  <a:cubicBezTo>
                    <a:pt x="117298" y="4227"/>
                    <a:pt x="117172" y="4331"/>
                    <a:pt x="117047" y="4331"/>
                  </a:cubicBezTo>
                  <a:cubicBezTo>
                    <a:pt x="116984" y="4331"/>
                    <a:pt x="116942" y="4331"/>
                    <a:pt x="116879" y="4310"/>
                  </a:cubicBezTo>
                  <a:cubicBezTo>
                    <a:pt x="116524" y="4164"/>
                    <a:pt x="116147" y="4017"/>
                    <a:pt x="115791" y="3850"/>
                  </a:cubicBezTo>
                  <a:cubicBezTo>
                    <a:pt x="115498" y="3683"/>
                    <a:pt x="115185" y="3599"/>
                    <a:pt x="114871" y="3578"/>
                  </a:cubicBezTo>
                  <a:cubicBezTo>
                    <a:pt x="114494" y="3557"/>
                    <a:pt x="114159" y="3536"/>
                    <a:pt x="113804" y="3536"/>
                  </a:cubicBezTo>
                  <a:cubicBezTo>
                    <a:pt x="113239" y="3536"/>
                    <a:pt x="112695" y="3536"/>
                    <a:pt x="112151" y="3557"/>
                  </a:cubicBezTo>
                  <a:cubicBezTo>
                    <a:pt x="111858" y="3557"/>
                    <a:pt x="111565" y="3578"/>
                    <a:pt x="111314" y="3641"/>
                  </a:cubicBezTo>
                  <a:cubicBezTo>
                    <a:pt x="110519" y="3766"/>
                    <a:pt x="109744" y="3892"/>
                    <a:pt x="108949" y="4059"/>
                  </a:cubicBezTo>
                  <a:cubicBezTo>
                    <a:pt x="108531" y="4143"/>
                    <a:pt x="108154" y="4206"/>
                    <a:pt x="107757" y="4352"/>
                  </a:cubicBezTo>
                  <a:cubicBezTo>
                    <a:pt x="107045" y="4603"/>
                    <a:pt x="106334" y="4875"/>
                    <a:pt x="105643" y="5189"/>
                  </a:cubicBezTo>
                  <a:cubicBezTo>
                    <a:pt x="105120" y="5419"/>
                    <a:pt x="104618" y="5712"/>
                    <a:pt x="104179" y="6047"/>
                  </a:cubicBezTo>
                  <a:cubicBezTo>
                    <a:pt x="103154" y="6779"/>
                    <a:pt x="102212" y="7616"/>
                    <a:pt x="101417" y="8579"/>
                  </a:cubicBezTo>
                  <a:cubicBezTo>
                    <a:pt x="101270" y="8788"/>
                    <a:pt x="101082" y="8997"/>
                    <a:pt x="100957" y="9227"/>
                  </a:cubicBezTo>
                  <a:cubicBezTo>
                    <a:pt x="100643" y="9751"/>
                    <a:pt x="100371" y="10315"/>
                    <a:pt x="100099" y="10839"/>
                  </a:cubicBezTo>
                  <a:cubicBezTo>
                    <a:pt x="99994" y="11048"/>
                    <a:pt x="99889" y="11215"/>
                    <a:pt x="99722" y="11383"/>
                  </a:cubicBezTo>
                  <a:cubicBezTo>
                    <a:pt x="99513" y="11613"/>
                    <a:pt x="99304" y="11885"/>
                    <a:pt x="99283" y="12220"/>
                  </a:cubicBezTo>
                  <a:cubicBezTo>
                    <a:pt x="99220" y="12659"/>
                    <a:pt x="99220" y="13140"/>
                    <a:pt x="99199" y="13580"/>
                  </a:cubicBezTo>
                  <a:cubicBezTo>
                    <a:pt x="99199" y="13726"/>
                    <a:pt x="99220" y="13893"/>
                    <a:pt x="99283" y="14019"/>
                  </a:cubicBezTo>
                  <a:cubicBezTo>
                    <a:pt x="99408" y="14458"/>
                    <a:pt x="99492" y="14898"/>
                    <a:pt x="99513" y="15358"/>
                  </a:cubicBezTo>
                  <a:cubicBezTo>
                    <a:pt x="99534" y="16216"/>
                    <a:pt x="99952" y="16906"/>
                    <a:pt x="100538" y="17450"/>
                  </a:cubicBezTo>
                  <a:cubicBezTo>
                    <a:pt x="101312" y="17388"/>
                    <a:pt x="102086" y="17346"/>
                    <a:pt x="102819" y="17325"/>
                  </a:cubicBezTo>
                  <a:cubicBezTo>
                    <a:pt x="103091" y="17325"/>
                    <a:pt x="103342" y="17241"/>
                    <a:pt x="103551" y="17074"/>
                  </a:cubicBezTo>
                  <a:cubicBezTo>
                    <a:pt x="104137" y="16655"/>
                    <a:pt x="104765" y="16237"/>
                    <a:pt x="105371" y="15818"/>
                  </a:cubicBezTo>
                  <a:cubicBezTo>
                    <a:pt x="105476" y="15756"/>
                    <a:pt x="105581" y="15672"/>
                    <a:pt x="105664" y="15567"/>
                  </a:cubicBezTo>
                  <a:cubicBezTo>
                    <a:pt x="106208" y="14835"/>
                    <a:pt x="106899" y="14228"/>
                    <a:pt x="107589" y="13663"/>
                  </a:cubicBezTo>
                  <a:cubicBezTo>
                    <a:pt x="107757" y="13559"/>
                    <a:pt x="107861" y="13391"/>
                    <a:pt x="107966" y="13245"/>
                  </a:cubicBezTo>
                  <a:cubicBezTo>
                    <a:pt x="108280" y="12784"/>
                    <a:pt x="108594" y="12324"/>
                    <a:pt x="108908" y="11885"/>
                  </a:cubicBezTo>
                  <a:cubicBezTo>
                    <a:pt x="109054" y="11696"/>
                    <a:pt x="109221" y="11508"/>
                    <a:pt x="109410" y="11320"/>
                  </a:cubicBezTo>
                  <a:cubicBezTo>
                    <a:pt x="109472" y="11278"/>
                    <a:pt x="109577" y="11236"/>
                    <a:pt x="109661" y="11383"/>
                  </a:cubicBezTo>
                  <a:cubicBezTo>
                    <a:pt x="109619" y="11592"/>
                    <a:pt x="109556" y="11801"/>
                    <a:pt x="109452" y="12010"/>
                  </a:cubicBezTo>
                  <a:cubicBezTo>
                    <a:pt x="109347" y="12220"/>
                    <a:pt x="109221" y="12429"/>
                    <a:pt x="109054" y="12638"/>
                  </a:cubicBezTo>
                  <a:cubicBezTo>
                    <a:pt x="108531" y="13370"/>
                    <a:pt x="108196" y="14207"/>
                    <a:pt x="107840" y="14981"/>
                  </a:cubicBezTo>
                  <a:cubicBezTo>
                    <a:pt x="107736" y="15212"/>
                    <a:pt x="107673" y="15463"/>
                    <a:pt x="107799" y="15693"/>
                  </a:cubicBezTo>
                  <a:cubicBezTo>
                    <a:pt x="108426" y="15777"/>
                    <a:pt x="108426" y="15777"/>
                    <a:pt x="108908" y="15505"/>
                  </a:cubicBezTo>
                  <a:cubicBezTo>
                    <a:pt x="109138" y="15379"/>
                    <a:pt x="109368" y="15212"/>
                    <a:pt x="109619" y="15044"/>
                  </a:cubicBezTo>
                  <a:cubicBezTo>
                    <a:pt x="109891" y="14835"/>
                    <a:pt x="110184" y="14584"/>
                    <a:pt x="110477" y="14375"/>
                  </a:cubicBezTo>
                  <a:cubicBezTo>
                    <a:pt x="110707" y="14228"/>
                    <a:pt x="110895" y="14019"/>
                    <a:pt x="111084" y="13789"/>
                  </a:cubicBezTo>
                  <a:cubicBezTo>
                    <a:pt x="111607" y="13161"/>
                    <a:pt x="112151" y="12554"/>
                    <a:pt x="112674" y="11927"/>
                  </a:cubicBezTo>
                  <a:cubicBezTo>
                    <a:pt x="112904" y="11655"/>
                    <a:pt x="113113" y="11404"/>
                    <a:pt x="113322" y="11131"/>
                  </a:cubicBezTo>
                  <a:cubicBezTo>
                    <a:pt x="113532" y="10880"/>
                    <a:pt x="113741" y="10587"/>
                    <a:pt x="114013" y="10274"/>
                  </a:cubicBezTo>
                  <a:cubicBezTo>
                    <a:pt x="114180" y="10671"/>
                    <a:pt x="114076" y="11027"/>
                    <a:pt x="114055" y="11320"/>
                  </a:cubicBezTo>
                  <a:cubicBezTo>
                    <a:pt x="114766" y="12554"/>
                    <a:pt x="115750" y="13412"/>
                    <a:pt x="116796" y="14249"/>
                  </a:cubicBezTo>
                  <a:cubicBezTo>
                    <a:pt x="117298" y="14647"/>
                    <a:pt x="117905" y="14856"/>
                    <a:pt x="118511" y="15002"/>
                  </a:cubicBezTo>
                  <a:cubicBezTo>
                    <a:pt x="119139" y="15170"/>
                    <a:pt x="119809" y="15191"/>
                    <a:pt x="120499" y="15170"/>
                  </a:cubicBezTo>
                  <a:cubicBezTo>
                    <a:pt x="120625" y="15170"/>
                    <a:pt x="120750" y="15107"/>
                    <a:pt x="120876" y="15086"/>
                  </a:cubicBezTo>
                  <a:cubicBezTo>
                    <a:pt x="120939" y="14835"/>
                    <a:pt x="120960" y="14584"/>
                    <a:pt x="120750" y="14375"/>
                  </a:cubicBezTo>
                  <a:cubicBezTo>
                    <a:pt x="120667" y="14312"/>
                    <a:pt x="120625" y="14144"/>
                    <a:pt x="120604" y="14019"/>
                  </a:cubicBezTo>
                  <a:cubicBezTo>
                    <a:pt x="120562" y="13831"/>
                    <a:pt x="120646" y="13684"/>
                    <a:pt x="120813" y="13580"/>
                  </a:cubicBezTo>
                  <a:cubicBezTo>
                    <a:pt x="120960" y="13496"/>
                    <a:pt x="121148" y="13496"/>
                    <a:pt x="121273" y="13621"/>
                  </a:cubicBezTo>
                  <a:cubicBezTo>
                    <a:pt x="121399" y="13747"/>
                    <a:pt x="121566" y="13893"/>
                    <a:pt x="121671" y="14040"/>
                  </a:cubicBezTo>
                  <a:cubicBezTo>
                    <a:pt x="121776" y="14249"/>
                    <a:pt x="121964" y="14417"/>
                    <a:pt x="122089" y="14563"/>
                  </a:cubicBezTo>
                  <a:cubicBezTo>
                    <a:pt x="122320" y="14835"/>
                    <a:pt x="122529" y="15065"/>
                    <a:pt x="122738" y="15358"/>
                  </a:cubicBezTo>
                  <a:cubicBezTo>
                    <a:pt x="122926" y="15588"/>
                    <a:pt x="123115" y="15777"/>
                    <a:pt x="123387" y="15839"/>
                  </a:cubicBezTo>
                  <a:cubicBezTo>
                    <a:pt x="123575" y="15902"/>
                    <a:pt x="123742" y="16007"/>
                    <a:pt x="123910" y="16090"/>
                  </a:cubicBezTo>
                  <a:cubicBezTo>
                    <a:pt x="124056" y="16132"/>
                    <a:pt x="124182" y="16195"/>
                    <a:pt x="124286" y="16195"/>
                  </a:cubicBezTo>
                  <a:lnTo>
                    <a:pt x="125228" y="16195"/>
                  </a:lnTo>
                  <a:cubicBezTo>
                    <a:pt x="125458" y="15923"/>
                    <a:pt x="125667" y="15693"/>
                    <a:pt x="125772" y="15358"/>
                  </a:cubicBezTo>
                  <a:cubicBezTo>
                    <a:pt x="125877" y="15044"/>
                    <a:pt x="126044" y="14730"/>
                    <a:pt x="126086" y="14375"/>
                  </a:cubicBezTo>
                  <a:cubicBezTo>
                    <a:pt x="126086" y="14354"/>
                    <a:pt x="126107" y="14312"/>
                    <a:pt x="126149" y="14270"/>
                  </a:cubicBezTo>
                  <a:cubicBezTo>
                    <a:pt x="126170" y="14249"/>
                    <a:pt x="126211" y="14228"/>
                    <a:pt x="126253" y="14228"/>
                  </a:cubicBezTo>
                  <a:cubicBezTo>
                    <a:pt x="126295" y="14228"/>
                    <a:pt x="126358" y="14249"/>
                    <a:pt x="126379" y="14312"/>
                  </a:cubicBezTo>
                  <a:cubicBezTo>
                    <a:pt x="126421" y="14375"/>
                    <a:pt x="126421" y="14479"/>
                    <a:pt x="126462" y="14563"/>
                  </a:cubicBezTo>
                  <a:cubicBezTo>
                    <a:pt x="126483" y="14730"/>
                    <a:pt x="126462" y="14898"/>
                    <a:pt x="126588" y="15044"/>
                  </a:cubicBezTo>
                  <a:cubicBezTo>
                    <a:pt x="127090" y="14940"/>
                    <a:pt x="127237" y="14793"/>
                    <a:pt x="127258" y="14354"/>
                  </a:cubicBezTo>
                  <a:cubicBezTo>
                    <a:pt x="127299" y="13831"/>
                    <a:pt x="127299" y="13287"/>
                    <a:pt x="127320" y="12764"/>
                  </a:cubicBezTo>
                  <a:cubicBezTo>
                    <a:pt x="127320" y="12429"/>
                    <a:pt x="127258" y="12073"/>
                    <a:pt x="127404" y="11759"/>
                  </a:cubicBezTo>
                  <a:cubicBezTo>
                    <a:pt x="127446" y="11655"/>
                    <a:pt x="127425" y="11529"/>
                    <a:pt x="127425" y="11424"/>
                  </a:cubicBezTo>
                  <a:cubicBezTo>
                    <a:pt x="127425" y="10169"/>
                    <a:pt x="127111" y="8997"/>
                    <a:pt x="126379" y="7951"/>
                  </a:cubicBezTo>
                  <a:cubicBezTo>
                    <a:pt x="126002" y="7428"/>
                    <a:pt x="125646" y="6884"/>
                    <a:pt x="125270" y="6361"/>
                  </a:cubicBezTo>
                  <a:cubicBezTo>
                    <a:pt x="125207" y="6256"/>
                    <a:pt x="125123" y="6152"/>
                    <a:pt x="125019" y="6068"/>
                  </a:cubicBezTo>
                  <a:cubicBezTo>
                    <a:pt x="124537" y="5733"/>
                    <a:pt x="124056" y="5378"/>
                    <a:pt x="123554" y="5064"/>
                  </a:cubicBezTo>
                  <a:cubicBezTo>
                    <a:pt x="122508" y="4436"/>
                    <a:pt x="122696" y="4499"/>
                    <a:pt x="121294" y="4520"/>
                  </a:cubicBezTo>
                  <a:cubicBezTo>
                    <a:pt x="120960" y="4520"/>
                    <a:pt x="120834" y="4394"/>
                    <a:pt x="120708" y="4080"/>
                  </a:cubicBezTo>
                  <a:cubicBezTo>
                    <a:pt x="120960" y="3787"/>
                    <a:pt x="121169" y="3453"/>
                    <a:pt x="121483" y="3181"/>
                  </a:cubicBezTo>
                  <a:cubicBezTo>
                    <a:pt x="121713" y="2971"/>
                    <a:pt x="121964" y="2762"/>
                    <a:pt x="122215" y="2553"/>
                  </a:cubicBezTo>
                  <a:cubicBezTo>
                    <a:pt x="122592" y="2323"/>
                    <a:pt x="122717" y="1967"/>
                    <a:pt x="122633" y="1465"/>
                  </a:cubicBezTo>
                  <a:close/>
                  <a:moveTo>
                    <a:pt x="17785" y="51242"/>
                  </a:moveTo>
                  <a:cubicBezTo>
                    <a:pt x="17555" y="51995"/>
                    <a:pt x="17346" y="52707"/>
                    <a:pt x="17137" y="53418"/>
                  </a:cubicBezTo>
                  <a:cubicBezTo>
                    <a:pt x="17116" y="53460"/>
                    <a:pt x="17116" y="53523"/>
                    <a:pt x="17116" y="53565"/>
                  </a:cubicBezTo>
                  <a:cubicBezTo>
                    <a:pt x="17137" y="53899"/>
                    <a:pt x="17011" y="54255"/>
                    <a:pt x="16948" y="54569"/>
                  </a:cubicBezTo>
                  <a:cubicBezTo>
                    <a:pt x="16823" y="55134"/>
                    <a:pt x="16634" y="55741"/>
                    <a:pt x="16739" y="56327"/>
                  </a:cubicBezTo>
                  <a:cubicBezTo>
                    <a:pt x="16739" y="56389"/>
                    <a:pt x="16739" y="56431"/>
                    <a:pt x="16718" y="56494"/>
                  </a:cubicBezTo>
                  <a:cubicBezTo>
                    <a:pt x="16634" y="56850"/>
                    <a:pt x="16697" y="57205"/>
                    <a:pt x="16760" y="57561"/>
                  </a:cubicBezTo>
                  <a:cubicBezTo>
                    <a:pt x="16802" y="57707"/>
                    <a:pt x="16844" y="57833"/>
                    <a:pt x="16823" y="57959"/>
                  </a:cubicBezTo>
                  <a:cubicBezTo>
                    <a:pt x="16760" y="58147"/>
                    <a:pt x="16823" y="58293"/>
                    <a:pt x="16865" y="58461"/>
                  </a:cubicBezTo>
                  <a:cubicBezTo>
                    <a:pt x="16885" y="58586"/>
                    <a:pt x="16948" y="58712"/>
                    <a:pt x="16948" y="58837"/>
                  </a:cubicBezTo>
                  <a:cubicBezTo>
                    <a:pt x="16969" y="59172"/>
                    <a:pt x="16948" y="59507"/>
                    <a:pt x="16969" y="59821"/>
                  </a:cubicBezTo>
                  <a:cubicBezTo>
                    <a:pt x="16969" y="60135"/>
                    <a:pt x="17137" y="60448"/>
                    <a:pt x="17011" y="60762"/>
                  </a:cubicBezTo>
                  <a:cubicBezTo>
                    <a:pt x="16969" y="60846"/>
                    <a:pt x="17011" y="60951"/>
                    <a:pt x="17032" y="61055"/>
                  </a:cubicBezTo>
                  <a:cubicBezTo>
                    <a:pt x="17157" y="61536"/>
                    <a:pt x="17074" y="62060"/>
                    <a:pt x="17304" y="62541"/>
                  </a:cubicBezTo>
                  <a:cubicBezTo>
                    <a:pt x="17346" y="62562"/>
                    <a:pt x="17304" y="62625"/>
                    <a:pt x="17346" y="62645"/>
                  </a:cubicBezTo>
                  <a:cubicBezTo>
                    <a:pt x="17367" y="63210"/>
                    <a:pt x="17597" y="63796"/>
                    <a:pt x="17555" y="64403"/>
                  </a:cubicBezTo>
                  <a:cubicBezTo>
                    <a:pt x="17555" y="64466"/>
                    <a:pt x="17597" y="64570"/>
                    <a:pt x="17597" y="64675"/>
                  </a:cubicBezTo>
                  <a:cubicBezTo>
                    <a:pt x="17618" y="64780"/>
                    <a:pt x="17681" y="64884"/>
                    <a:pt x="17681" y="65031"/>
                  </a:cubicBezTo>
                  <a:cubicBezTo>
                    <a:pt x="17681" y="65491"/>
                    <a:pt x="17722" y="65972"/>
                    <a:pt x="17827" y="66412"/>
                  </a:cubicBezTo>
                  <a:cubicBezTo>
                    <a:pt x="17932" y="66851"/>
                    <a:pt x="18057" y="67332"/>
                    <a:pt x="18141" y="67772"/>
                  </a:cubicBezTo>
                  <a:cubicBezTo>
                    <a:pt x="18246" y="68127"/>
                    <a:pt x="18413" y="68525"/>
                    <a:pt x="18392" y="68923"/>
                  </a:cubicBezTo>
                  <a:cubicBezTo>
                    <a:pt x="18392" y="69048"/>
                    <a:pt x="18434" y="69215"/>
                    <a:pt x="18497" y="69362"/>
                  </a:cubicBezTo>
                  <a:cubicBezTo>
                    <a:pt x="18622" y="69780"/>
                    <a:pt x="18852" y="70157"/>
                    <a:pt x="18810" y="70575"/>
                  </a:cubicBezTo>
                  <a:cubicBezTo>
                    <a:pt x="19082" y="70806"/>
                    <a:pt x="19396" y="70847"/>
                    <a:pt x="19752" y="70847"/>
                  </a:cubicBezTo>
                  <a:cubicBezTo>
                    <a:pt x="20589" y="70827"/>
                    <a:pt x="21426" y="70847"/>
                    <a:pt x="22263" y="70847"/>
                  </a:cubicBezTo>
                  <a:cubicBezTo>
                    <a:pt x="22409" y="70847"/>
                    <a:pt x="22598" y="70847"/>
                    <a:pt x="22744" y="70806"/>
                  </a:cubicBezTo>
                  <a:cubicBezTo>
                    <a:pt x="23330" y="70638"/>
                    <a:pt x="23895" y="70534"/>
                    <a:pt x="24481" y="70534"/>
                  </a:cubicBezTo>
                  <a:cubicBezTo>
                    <a:pt x="25046" y="70534"/>
                    <a:pt x="25611" y="70408"/>
                    <a:pt x="26155" y="70262"/>
                  </a:cubicBezTo>
                  <a:cubicBezTo>
                    <a:pt x="26971" y="70011"/>
                    <a:pt x="27766" y="69759"/>
                    <a:pt x="28582" y="69467"/>
                  </a:cubicBezTo>
                  <a:cubicBezTo>
                    <a:pt x="28854" y="69383"/>
                    <a:pt x="29084" y="69278"/>
                    <a:pt x="29314" y="69132"/>
                  </a:cubicBezTo>
                  <a:cubicBezTo>
                    <a:pt x="29816" y="68839"/>
                    <a:pt x="30277" y="68525"/>
                    <a:pt x="30758" y="68211"/>
                  </a:cubicBezTo>
                  <a:cubicBezTo>
                    <a:pt x="30842" y="68169"/>
                    <a:pt x="30946" y="68127"/>
                    <a:pt x="31009" y="68107"/>
                  </a:cubicBezTo>
                  <a:cubicBezTo>
                    <a:pt x="31532" y="67876"/>
                    <a:pt x="32055" y="67646"/>
                    <a:pt x="32557" y="67374"/>
                  </a:cubicBezTo>
                  <a:cubicBezTo>
                    <a:pt x="33059" y="67123"/>
                    <a:pt x="33562" y="66809"/>
                    <a:pt x="33959" y="66412"/>
                  </a:cubicBezTo>
                  <a:cubicBezTo>
                    <a:pt x="34336" y="66035"/>
                    <a:pt x="34629" y="65596"/>
                    <a:pt x="34963" y="65177"/>
                  </a:cubicBezTo>
                  <a:cubicBezTo>
                    <a:pt x="34859" y="64884"/>
                    <a:pt x="34817" y="64633"/>
                    <a:pt x="34691" y="64361"/>
                  </a:cubicBezTo>
                  <a:cubicBezTo>
                    <a:pt x="34419" y="63901"/>
                    <a:pt x="34273" y="63399"/>
                    <a:pt x="34106" y="62876"/>
                  </a:cubicBezTo>
                  <a:cubicBezTo>
                    <a:pt x="34064" y="62666"/>
                    <a:pt x="33980" y="62478"/>
                    <a:pt x="33896" y="62311"/>
                  </a:cubicBezTo>
                  <a:cubicBezTo>
                    <a:pt x="33352" y="61055"/>
                    <a:pt x="32829" y="59800"/>
                    <a:pt x="32285" y="58544"/>
                  </a:cubicBezTo>
                  <a:cubicBezTo>
                    <a:pt x="32097" y="58147"/>
                    <a:pt x="31930" y="57728"/>
                    <a:pt x="31762" y="57331"/>
                  </a:cubicBezTo>
                  <a:cubicBezTo>
                    <a:pt x="31658" y="57310"/>
                    <a:pt x="31553" y="57268"/>
                    <a:pt x="31469" y="57247"/>
                  </a:cubicBezTo>
                  <a:cubicBezTo>
                    <a:pt x="30967" y="57205"/>
                    <a:pt x="30444" y="57143"/>
                    <a:pt x="29942" y="57080"/>
                  </a:cubicBezTo>
                  <a:cubicBezTo>
                    <a:pt x="29189" y="56933"/>
                    <a:pt x="28435" y="56787"/>
                    <a:pt x="27682" y="56619"/>
                  </a:cubicBezTo>
                  <a:cubicBezTo>
                    <a:pt x="27640" y="56619"/>
                    <a:pt x="27598" y="56599"/>
                    <a:pt x="27577" y="56599"/>
                  </a:cubicBezTo>
                  <a:cubicBezTo>
                    <a:pt x="27305" y="56473"/>
                    <a:pt x="26992" y="56389"/>
                    <a:pt x="26699" y="56368"/>
                  </a:cubicBezTo>
                  <a:cubicBezTo>
                    <a:pt x="26489" y="56327"/>
                    <a:pt x="26280" y="56285"/>
                    <a:pt x="26113" y="56201"/>
                  </a:cubicBezTo>
                  <a:cubicBezTo>
                    <a:pt x="25276" y="55887"/>
                    <a:pt x="24544" y="55469"/>
                    <a:pt x="23853" y="54904"/>
                  </a:cubicBezTo>
                  <a:cubicBezTo>
                    <a:pt x="23560" y="54653"/>
                    <a:pt x="23393" y="54381"/>
                    <a:pt x="23204" y="54067"/>
                  </a:cubicBezTo>
                  <a:cubicBezTo>
                    <a:pt x="23100" y="53858"/>
                    <a:pt x="23121" y="53606"/>
                    <a:pt x="23288" y="53565"/>
                  </a:cubicBezTo>
                  <a:cubicBezTo>
                    <a:pt x="23455" y="53481"/>
                    <a:pt x="23623" y="53586"/>
                    <a:pt x="23727" y="53753"/>
                  </a:cubicBezTo>
                  <a:cubicBezTo>
                    <a:pt x="24125" y="54276"/>
                    <a:pt x="24648" y="54590"/>
                    <a:pt x="25192" y="54904"/>
                  </a:cubicBezTo>
                  <a:cubicBezTo>
                    <a:pt x="25757" y="55238"/>
                    <a:pt x="26364" y="55531"/>
                    <a:pt x="27054" y="55552"/>
                  </a:cubicBezTo>
                  <a:cubicBezTo>
                    <a:pt x="27264" y="55573"/>
                    <a:pt x="27494" y="55657"/>
                    <a:pt x="27703" y="55699"/>
                  </a:cubicBezTo>
                  <a:cubicBezTo>
                    <a:pt x="27954" y="55782"/>
                    <a:pt x="28247" y="55866"/>
                    <a:pt x="28519" y="55908"/>
                  </a:cubicBezTo>
                  <a:cubicBezTo>
                    <a:pt x="28728" y="55971"/>
                    <a:pt x="28958" y="55992"/>
                    <a:pt x="29189" y="56054"/>
                  </a:cubicBezTo>
                  <a:cubicBezTo>
                    <a:pt x="29733" y="56201"/>
                    <a:pt x="30318" y="56264"/>
                    <a:pt x="30862" y="56285"/>
                  </a:cubicBezTo>
                  <a:cubicBezTo>
                    <a:pt x="30946" y="56285"/>
                    <a:pt x="31051" y="56285"/>
                    <a:pt x="31176" y="56264"/>
                  </a:cubicBezTo>
                  <a:cubicBezTo>
                    <a:pt x="31072" y="56054"/>
                    <a:pt x="30988" y="55866"/>
                    <a:pt x="30904" y="55699"/>
                  </a:cubicBezTo>
                  <a:cubicBezTo>
                    <a:pt x="30444" y="54862"/>
                    <a:pt x="30026" y="54025"/>
                    <a:pt x="29691" y="53146"/>
                  </a:cubicBezTo>
                  <a:cubicBezTo>
                    <a:pt x="29607" y="52937"/>
                    <a:pt x="29481" y="52728"/>
                    <a:pt x="29377" y="52539"/>
                  </a:cubicBezTo>
                  <a:cubicBezTo>
                    <a:pt x="29105" y="52016"/>
                    <a:pt x="28833" y="51493"/>
                    <a:pt x="28540" y="50970"/>
                  </a:cubicBezTo>
                  <a:cubicBezTo>
                    <a:pt x="28477" y="50865"/>
                    <a:pt x="28414" y="50761"/>
                    <a:pt x="28331" y="50635"/>
                  </a:cubicBezTo>
                  <a:cubicBezTo>
                    <a:pt x="28163" y="50698"/>
                    <a:pt x="28059" y="50719"/>
                    <a:pt x="27933" y="50761"/>
                  </a:cubicBezTo>
                  <a:cubicBezTo>
                    <a:pt x="27682" y="50845"/>
                    <a:pt x="27389" y="50949"/>
                    <a:pt x="27117" y="50991"/>
                  </a:cubicBezTo>
                  <a:cubicBezTo>
                    <a:pt x="26322" y="51158"/>
                    <a:pt x="25527" y="51326"/>
                    <a:pt x="24711" y="51472"/>
                  </a:cubicBezTo>
                  <a:cubicBezTo>
                    <a:pt x="24481" y="51514"/>
                    <a:pt x="24230" y="51598"/>
                    <a:pt x="23979" y="51598"/>
                  </a:cubicBezTo>
                  <a:cubicBezTo>
                    <a:pt x="23204" y="51598"/>
                    <a:pt x="22388" y="51661"/>
                    <a:pt x="21614" y="51514"/>
                  </a:cubicBezTo>
                  <a:cubicBezTo>
                    <a:pt x="21154" y="51451"/>
                    <a:pt x="20694" y="51451"/>
                    <a:pt x="20254" y="51451"/>
                  </a:cubicBezTo>
                  <a:cubicBezTo>
                    <a:pt x="19522" y="51451"/>
                    <a:pt x="18810" y="51451"/>
                    <a:pt x="18099" y="51242"/>
                  </a:cubicBezTo>
                  <a:cubicBezTo>
                    <a:pt x="17994" y="51263"/>
                    <a:pt x="17953" y="51263"/>
                    <a:pt x="17785" y="51242"/>
                  </a:cubicBezTo>
                  <a:close/>
                  <a:moveTo>
                    <a:pt x="12345" y="43940"/>
                  </a:moveTo>
                  <a:cubicBezTo>
                    <a:pt x="12512" y="44463"/>
                    <a:pt x="12638" y="44902"/>
                    <a:pt x="12764" y="45342"/>
                  </a:cubicBezTo>
                  <a:cubicBezTo>
                    <a:pt x="12847" y="45614"/>
                    <a:pt x="12910" y="45844"/>
                    <a:pt x="13036" y="46116"/>
                  </a:cubicBezTo>
                  <a:cubicBezTo>
                    <a:pt x="13245" y="46597"/>
                    <a:pt x="13475" y="47099"/>
                    <a:pt x="13684" y="47622"/>
                  </a:cubicBezTo>
                  <a:cubicBezTo>
                    <a:pt x="13789" y="47894"/>
                    <a:pt x="13914" y="48145"/>
                    <a:pt x="14103" y="48355"/>
                  </a:cubicBezTo>
                  <a:cubicBezTo>
                    <a:pt x="14207" y="48480"/>
                    <a:pt x="14333" y="48627"/>
                    <a:pt x="14375" y="48773"/>
                  </a:cubicBezTo>
                  <a:cubicBezTo>
                    <a:pt x="14500" y="49045"/>
                    <a:pt x="14647" y="49192"/>
                    <a:pt x="14877" y="49296"/>
                  </a:cubicBezTo>
                  <a:cubicBezTo>
                    <a:pt x="15567" y="49568"/>
                    <a:pt x="16132" y="49987"/>
                    <a:pt x="16760" y="50342"/>
                  </a:cubicBezTo>
                  <a:cubicBezTo>
                    <a:pt x="16781" y="50363"/>
                    <a:pt x="16823" y="50405"/>
                    <a:pt x="16865" y="50405"/>
                  </a:cubicBezTo>
                  <a:cubicBezTo>
                    <a:pt x="17032" y="50447"/>
                    <a:pt x="17178" y="50531"/>
                    <a:pt x="17346" y="50552"/>
                  </a:cubicBezTo>
                  <a:cubicBezTo>
                    <a:pt x="17597" y="50573"/>
                    <a:pt x="17869" y="50635"/>
                    <a:pt x="18120" y="50573"/>
                  </a:cubicBezTo>
                  <a:cubicBezTo>
                    <a:pt x="18580" y="50531"/>
                    <a:pt x="18999" y="50552"/>
                    <a:pt x="19438" y="50552"/>
                  </a:cubicBezTo>
                  <a:cubicBezTo>
                    <a:pt x="20317" y="50531"/>
                    <a:pt x="21217" y="50635"/>
                    <a:pt x="22095" y="50719"/>
                  </a:cubicBezTo>
                  <a:cubicBezTo>
                    <a:pt x="22891" y="50782"/>
                    <a:pt x="23644" y="50782"/>
                    <a:pt x="24439" y="50635"/>
                  </a:cubicBezTo>
                  <a:cubicBezTo>
                    <a:pt x="25025" y="50510"/>
                    <a:pt x="25632" y="50405"/>
                    <a:pt x="26217" y="50280"/>
                  </a:cubicBezTo>
                  <a:cubicBezTo>
                    <a:pt x="26636" y="50196"/>
                    <a:pt x="27075" y="50091"/>
                    <a:pt x="27473" y="49945"/>
                  </a:cubicBezTo>
                  <a:cubicBezTo>
                    <a:pt x="28163" y="49715"/>
                    <a:pt x="28854" y="49464"/>
                    <a:pt x="29523" y="49171"/>
                  </a:cubicBezTo>
                  <a:cubicBezTo>
                    <a:pt x="29712" y="49087"/>
                    <a:pt x="29921" y="49003"/>
                    <a:pt x="30088" y="48878"/>
                  </a:cubicBezTo>
                  <a:cubicBezTo>
                    <a:pt x="30716" y="48438"/>
                    <a:pt x="31365" y="47999"/>
                    <a:pt x="31971" y="47518"/>
                  </a:cubicBezTo>
                  <a:cubicBezTo>
                    <a:pt x="32536" y="47078"/>
                    <a:pt x="33080" y="46555"/>
                    <a:pt x="33436" y="45865"/>
                  </a:cubicBezTo>
                  <a:cubicBezTo>
                    <a:pt x="33666" y="45404"/>
                    <a:pt x="33959" y="44965"/>
                    <a:pt x="34210" y="44484"/>
                  </a:cubicBezTo>
                  <a:cubicBezTo>
                    <a:pt x="34315" y="44295"/>
                    <a:pt x="34399" y="44128"/>
                    <a:pt x="34482" y="43940"/>
                  </a:cubicBezTo>
                  <a:cubicBezTo>
                    <a:pt x="35110" y="42454"/>
                    <a:pt x="35424" y="40906"/>
                    <a:pt x="35382" y="39295"/>
                  </a:cubicBezTo>
                  <a:cubicBezTo>
                    <a:pt x="35382" y="38709"/>
                    <a:pt x="35424" y="38102"/>
                    <a:pt x="35382" y="37537"/>
                  </a:cubicBezTo>
                  <a:cubicBezTo>
                    <a:pt x="35361" y="36972"/>
                    <a:pt x="35340" y="36428"/>
                    <a:pt x="35256" y="35884"/>
                  </a:cubicBezTo>
                  <a:cubicBezTo>
                    <a:pt x="35173" y="35424"/>
                    <a:pt x="34963" y="34943"/>
                    <a:pt x="34733" y="34503"/>
                  </a:cubicBezTo>
                  <a:cubicBezTo>
                    <a:pt x="34629" y="34524"/>
                    <a:pt x="34587" y="34545"/>
                    <a:pt x="34503" y="34587"/>
                  </a:cubicBezTo>
                  <a:cubicBezTo>
                    <a:pt x="33855" y="34838"/>
                    <a:pt x="33478" y="34754"/>
                    <a:pt x="33039" y="34252"/>
                  </a:cubicBezTo>
                  <a:cubicBezTo>
                    <a:pt x="32913" y="34106"/>
                    <a:pt x="32767" y="33938"/>
                    <a:pt x="32662" y="33771"/>
                  </a:cubicBezTo>
                  <a:cubicBezTo>
                    <a:pt x="32536" y="33541"/>
                    <a:pt x="32411" y="33311"/>
                    <a:pt x="32202" y="33080"/>
                  </a:cubicBezTo>
                  <a:lnTo>
                    <a:pt x="31532" y="33729"/>
                  </a:lnTo>
                  <a:cubicBezTo>
                    <a:pt x="31239" y="34064"/>
                    <a:pt x="30862" y="34231"/>
                    <a:pt x="30423" y="34210"/>
                  </a:cubicBezTo>
                  <a:lnTo>
                    <a:pt x="30067" y="34210"/>
                  </a:lnTo>
                  <a:cubicBezTo>
                    <a:pt x="29502" y="34147"/>
                    <a:pt x="28979" y="33980"/>
                    <a:pt x="28540" y="33562"/>
                  </a:cubicBezTo>
                  <a:cubicBezTo>
                    <a:pt x="28184" y="33248"/>
                    <a:pt x="27912" y="32892"/>
                    <a:pt x="27661" y="32515"/>
                  </a:cubicBezTo>
                  <a:cubicBezTo>
                    <a:pt x="27598" y="32369"/>
                    <a:pt x="27494" y="32264"/>
                    <a:pt x="27389" y="32139"/>
                  </a:cubicBezTo>
                  <a:cubicBezTo>
                    <a:pt x="27243" y="32243"/>
                    <a:pt x="27138" y="32327"/>
                    <a:pt x="27075" y="32411"/>
                  </a:cubicBezTo>
                  <a:cubicBezTo>
                    <a:pt x="26929" y="32536"/>
                    <a:pt x="26782" y="32620"/>
                    <a:pt x="26573" y="32683"/>
                  </a:cubicBezTo>
                  <a:cubicBezTo>
                    <a:pt x="26050" y="32850"/>
                    <a:pt x="25527" y="32850"/>
                    <a:pt x="25004" y="32829"/>
                  </a:cubicBezTo>
                  <a:cubicBezTo>
                    <a:pt x="24816" y="32829"/>
                    <a:pt x="24690" y="32725"/>
                    <a:pt x="24564" y="32620"/>
                  </a:cubicBezTo>
                  <a:cubicBezTo>
                    <a:pt x="24418" y="32515"/>
                    <a:pt x="24292" y="32411"/>
                    <a:pt x="24146" y="32348"/>
                  </a:cubicBezTo>
                  <a:cubicBezTo>
                    <a:pt x="23874" y="32285"/>
                    <a:pt x="23727" y="32097"/>
                    <a:pt x="23581" y="31888"/>
                  </a:cubicBezTo>
                  <a:cubicBezTo>
                    <a:pt x="23518" y="31783"/>
                    <a:pt x="23476" y="31595"/>
                    <a:pt x="23288" y="31574"/>
                  </a:cubicBezTo>
                  <a:cubicBezTo>
                    <a:pt x="23016" y="32160"/>
                    <a:pt x="22932" y="32327"/>
                    <a:pt x="22514" y="32662"/>
                  </a:cubicBezTo>
                  <a:cubicBezTo>
                    <a:pt x="21907" y="33164"/>
                    <a:pt x="21259" y="33603"/>
                    <a:pt x="20484" y="33771"/>
                  </a:cubicBezTo>
                  <a:cubicBezTo>
                    <a:pt x="20129" y="33855"/>
                    <a:pt x="19794" y="33959"/>
                    <a:pt x="19438" y="34064"/>
                  </a:cubicBezTo>
                  <a:cubicBezTo>
                    <a:pt x="19334" y="34503"/>
                    <a:pt x="19459" y="34943"/>
                    <a:pt x="19250" y="35361"/>
                  </a:cubicBezTo>
                  <a:cubicBezTo>
                    <a:pt x="19041" y="35780"/>
                    <a:pt x="18748" y="36114"/>
                    <a:pt x="18434" y="36470"/>
                  </a:cubicBezTo>
                  <a:cubicBezTo>
                    <a:pt x="18120" y="36805"/>
                    <a:pt x="17660" y="36826"/>
                    <a:pt x="17283" y="37056"/>
                  </a:cubicBezTo>
                  <a:cubicBezTo>
                    <a:pt x="17283" y="37160"/>
                    <a:pt x="17304" y="37265"/>
                    <a:pt x="17304" y="37349"/>
                  </a:cubicBezTo>
                  <a:cubicBezTo>
                    <a:pt x="17304" y="37725"/>
                    <a:pt x="17346" y="38102"/>
                    <a:pt x="17283" y="38479"/>
                  </a:cubicBezTo>
                  <a:cubicBezTo>
                    <a:pt x="17178" y="39148"/>
                    <a:pt x="16760" y="39713"/>
                    <a:pt x="16237" y="40132"/>
                  </a:cubicBezTo>
                  <a:cubicBezTo>
                    <a:pt x="15965" y="40362"/>
                    <a:pt x="15672" y="40550"/>
                    <a:pt x="15379" y="40780"/>
                  </a:cubicBezTo>
                  <a:lnTo>
                    <a:pt x="15379" y="40885"/>
                  </a:lnTo>
                  <a:cubicBezTo>
                    <a:pt x="15567" y="41659"/>
                    <a:pt x="15295" y="42266"/>
                    <a:pt x="14668" y="42705"/>
                  </a:cubicBezTo>
                  <a:cubicBezTo>
                    <a:pt x="14458" y="42873"/>
                    <a:pt x="14249" y="42977"/>
                    <a:pt x="14061" y="43124"/>
                  </a:cubicBezTo>
                  <a:cubicBezTo>
                    <a:pt x="13810" y="43312"/>
                    <a:pt x="13538" y="43438"/>
                    <a:pt x="13266" y="43500"/>
                  </a:cubicBezTo>
                  <a:cubicBezTo>
                    <a:pt x="12973" y="43584"/>
                    <a:pt x="12659" y="43730"/>
                    <a:pt x="12345" y="43940"/>
                  </a:cubicBezTo>
                  <a:close/>
                  <a:moveTo>
                    <a:pt x="122780" y="28958"/>
                  </a:moveTo>
                  <a:cubicBezTo>
                    <a:pt x="122320" y="29251"/>
                    <a:pt x="121901" y="29523"/>
                    <a:pt x="121462" y="29816"/>
                  </a:cubicBezTo>
                  <a:cubicBezTo>
                    <a:pt x="121273" y="29921"/>
                    <a:pt x="121127" y="30046"/>
                    <a:pt x="120939" y="30130"/>
                  </a:cubicBezTo>
                  <a:cubicBezTo>
                    <a:pt x="120290" y="30402"/>
                    <a:pt x="119600" y="30674"/>
                    <a:pt x="118930" y="30925"/>
                  </a:cubicBezTo>
                  <a:cubicBezTo>
                    <a:pt x="118114" y="31176"/>
                    <a:pt x="117277" y="31406"/>
                    <a:pt x="116461" y="31637"/>
                  </a:cubicBezTo>
                  <a:cubicBezTo>
                    <a:pt x="116022" y="31804"/>
                    <a:pt x="115561" y="31888"/>
                    <a:pt x="115080" y="31846"/>
                  </a:cubicBezTo>
                  <a:cubicBezTo>
                    <a:pt x="114829" y="31846"/>
                    <a:pt x="114557" y="31804"/>
                    <a:pt x="114306" y="31909"/>
                  </a:cubicBezTo>
                  <a:cubicBezTo>
                    <a:pt x="114222" y="32118"/>
                    <a:pt x="114138" y="32327"/>
                    <a:pt x="114097" y="32557"/>
                  </a:cubicBezTo>
                  <a:cubicBezTo>
                    <a:pt x="114034" y="32725"/>
                    <a:pt x="114034" y="32892"/>
                    <a:pt x="114034" y="33059"/>
                  </a:cubicBezTo>
                  <a:cubicBezTo>
                    <a:pt x="113950" y="33834"/>
                    <a:pt x="113992" y="34650"/>
                    <a:pt x="113846" y="35445"/>
                  </a:cubicBezTo>
                  <a:cubicBezTo>
                    <a:pt x="113804" y="35696"/>
                    <a:pt x="113741" y="35968"/>
                    <a:pt x="113741" y="36219"/>
                  </a:cubicBezTo>
                  <a:cubicBezTo>
                    <a:pt x="113783" y="37307"/>
                    <a:pt x="113678" y="38395"/>
                    <a:pt x="113532" y="39462"/>
                  </a:cubicBezTo>
                  <a:cubicBezTo>
                    <a:pt x="113511" y="39567"/>
                    <a:pt x="113490" y="39671"/>
                    <a:pt x="113594" y="39776"/>
                  </a:cubicBezTo>
                  <a:cubicBezTo>
                    <a:pt x="114473" y="39462"/>
                    <a:pt x="115185" y="38876"/>
                    <a:pt x="116001" y="38395"/>
                  </a:cubicBezTo>
                  <a:cubicBezTo>
                    <a:pt x="116147" y="38311"/>
                    <a:pt x="116294" y="38207"/>
                    <a:pt x="116419" y="38102"/>
                  </a:cubicBezTo>
                  <a:cubicBezTo>
                    <a:pt x="116440" y="38102"/>
                    <a:pt x="116440" y="38081"/>
                    <a:pt x="116461" y="38060"/>
                  </a:cubicBezTo>
                  <a:cubicBezTo>
                    <a:pt x="116712" y="37788"/>
                    <a:pt x="116963" y="37600"/>
                    <a:pt x="117277" y="37453"/>
                  </a:cubicBezTo>
                  <a:cubicBezTo>
                    <a:pt x="117403" y="37391"/>
                    <a:pt x="117549" y="37307"/>
                    <a:pt x="117654" y="37202"/>
                  </a:cubicBezTo>
                  <a:cubicBezTo>
                    <a:pt x="117905" y="36951"/>
                    <a:pt x="118177" y="36742"/>
                    <a:pt x="118386" y="36470"/>
                  </a:cubicBezTo>
                  <a:cubicBezTo>
                    <a:pt x="118804" y="35947"/>
                    <a:pt x="119244" y="35382"/>
                    <a:pt x="119453" y="34733"/>
                  </a:cubicBezTo>
                  <a:cubicBezTo>
                    <a:pt x="119495" y="34608"/>
                    <a:pt x="119558" y="34503"/>
                    <a:pt x="119600" y="34378"/>
                  </a:cubicBezTo>
                  <a:cubicBezTo>
                    <a:pt x="119704" y="34210"/>
                    <a:pt x="119955" y="34231"/>
                    <a:pt x="120018" y="34399"/>
                  </a:cubicBezTo>
                  <a:cubicBezTo>
                    <a:pt x="120081" y="34482"/>
                    <a:pt x="120102" y="34587"/>
                    <a:pt x="120102" y="34650"/>
                  </a:cubicBezTo>
                  <a:cubicBezTo>
                    <a:pt x="120060" y="34943"/>
                    <a:pt x="120018" y="35236"/>
                    <a:pt x="119913" y="35487"/>
                  </a:cubicBezTo>
                  <a:cubicBezTo>
                    <a:pt x="119495" y="36470"/>
                    <a:pt x="118867" y="37244"/>
                    <a:pt x="118093" y="37935"/>
                  </a:cubicBezTo>
                  <a:cubicBezTo>
                    <a:pt x="117570" y="38186"/>
                    <a:pt x="117151" y="38625"/>
                    <a:pt x="116649" y="38939"/>
                  </a:cubicBezTo>
                  <a:cubicBezTo>
                    <a:pt x="115791" y="39525"/>
                    <a:pt x="114954" y="40153"/>
                    <a:pt x="113992" y="40592"/>
                  </a:cubicBezTo>
                  <a:cubicBezTo>
                    <a:pt x="113887" y="40655"/>
                    <a:pt x="113783" y="40697"/>
                    <a:pt x="113699" y="40759"/>
                  </a:cubicBezTo>
                  <a:cubicBezTo>
                    <a:pt x="113594" y="40822"/>
                    <a:pt x="113490" y="40906"/>
                    <a:pt x="113385" y="40969"/>
                  </a:cubicBezTo>
                  <a:cubicBezTo>
                    <a:pt x="113385" y="41052"/>
                    <a:pt x="113364" y="41136"/>
                    <a:pt x="113364" y="41220"/>
                  </a:cubicBezTo>
                  <a:cubicBezTo>
                    <a:pt x="113322" y="42977"/>
                    <a:pt x="113281" y="44693"/>
                    <a:pt x="113260" y="46451"/>
                  </a:cubicBezTo>
                  <a:cubicBezTo>
                    <a:pt x="113260" y="46764"/>
                    <a:pt x="113281" y="47099"/>
                    <a:pt x="113301" y="47413"/>
                  </a:cubicBezTo>
                  <a:cubicBezTo>
                    <a:pt x="113322" y="47727"/>
                    <a:pt x="113364" y="48020"/>
                    <a:pt x="113301" y="48334"/>
                  </a:cubicBezTo>
                  <a:cubicBezTo>
                    <a:pt x="113281" y="48564"/>
                    <a:pt x="113260" y="48773"/>
                    <a:pt x="113281" y="49024"/>
                  </a:cubicBezTo>
                  <a:cubicBezTo>
                    <a:pt x="113322" y="49610"/>
                    <a:pt x="113385" y="50217"/>
                    <a:pt x="113469" y="50824"/>
                  </a:cubicBezTo>
                  <a:cubicBezTo>
                    <a:pt x="113469" y="50928"/>
                    <a:pt x="113511" y="51033"/>
                    <a:pt x="113532" y="51117"/>
                  </a:cubicBezTo>
                  <a:cubicBezTo>
                    <a:pt x="114118" y="51242"/>
                    <a:pt x="114641" y="51368"/>
                    <a:pt x="115185" y="51451"/>
                  </a:cubicBezTo>
                  <a:cubicBezTo>
                    <a:pt x="115603" y="51514"/>
                    <a:pt x="116022" y="51661"/>
                    <a:pt x="116461" y="51598"/>
                  </a:cubicBezTo>
                  <a:cubicBezTo>
                    <a:pt x="116942" y="51556"/>
                    <a:pt x="117403" y="51493"/>
                    <a:pt x="117884" y="51472"/>
                  </a:cubicBezTo>
                  <a:cubicBezTo>
                    <a:pt x="118114" y="51451"/>
                    <a:pt x="118302" y="51368"/>
                    <a:pt x="118428" y="51137"/>
                  </a:cubicBezTo>
                  <a:cubicBezTo>
                    <a:pt x="118511" y="50970"/>
                    <a:pt x="118616" y="50824"/>
                    <a:pt x="118742" y="50740"/>
                  </a:cubicBezTo>
                  <a:cubicBezTo>
                    <a:pt x="119160" y="50552"/>
                    <a:pt x="119432" y="50175"/>
                    <a:pt x="119788" y="49882"/>
                  </a:cubicBezTo>
                  <a:cubicBezTo>
                    <a:pt x="120332" y="49443"/>
                    <a:pt x="120792" y="48920"/>
                    <a:pt x="121232" y="48355"/>
                  </a:cubicBezTo>
                  <a:cubicBezTo>
                    <a:pt x="121315" y="48292"/>
                    <a:pt x="121378" y="48187"/>
                    <a:pt x="121462" y="48124"/>
                  </a:cubicBezTo>
                  <a:cubicBezTo>
                    <a:pt x="122068" y="47664"/>
                    <a:pt x="122613" y="47162"/>
                    <a:pt x="123303" y="46785"/>
                  </a:cubicBezTo>
                  <a:cubicBezTo>
                    <a:pt x="123554" y="46660"/>
                    <a:pt x="123784" y="46451"/>
                    <a:pt x="123973" y="46220"/>
                  </a:cubicBezTo>
                  <a:cubicBezTo>
                    <a:pt x="124140" y="46011"/>
                    <a:pt x="124307" y="45802"/>
                    <a:pt x="124496" y="45635"/>
                  </a:cubicBezTo>
                  <a:cubicBezTo>
                    <a:pt x="124663" y="45509"/>
                    <a:pt x="124789" y="45363"/>
                    <a:pt x="124893" y="45174"/>
                  </a:cubicBezTo>
                  <a:cubicBezTo>
                    <a:pt x="125102" y="44839"/>
                    <a:pt x="125291" y="44484"/>
                    <a:pt x="125626" y="44254"/>
                  </a:cubicBezTo>
                  <a:cubicBezTo>
                    <a:pt x="125856" y="44065"/>
                    <a:pt x="125981" y="43835"/>
                    <a:pt x="126065" y="43542"/>
                  </a:cubicBezTo>
                  <a:cubicBezTo>
                    <a:pt x="126128" y="43333"/>
                    <a:pt x="126170" y="43124"/>
                    <a:pt x="126253" y="42956"/>
                  </a:cubicBezTo>
                  <a:cubicBezTo>
                    <a:pt x="126483" y="42391"/>
                    <a:pt x="126651" y="41847"/>
                    <a:pt x="126609" y="41241"/>
                  </a:cubicBezTo>
                  <a:cubicBezTo>
                    <a:pt x="126609" y="41178"/>
                    <a:pt x="126651" y="41094"/>
                    <a:pt x="126651" y="41010"/>
                  </a:cubicBezTo>
                  <a:cubicBezTo>
                    <a:pt x="126693" y="40550"/>
                    <a:pt x="126755" y="40069"/>
                    <a:pt x="126776" y="39609"/>
                  </a:cubicBezTo>
                  <a:cubicBezTo>
                    <a:pt x="126776" y="39127"/>
                    <a:pt x="126923" y="38688"/>
                    <a:pt x="127216" y="38353"/>
                  </a:cubicBezTo>
                  <a:cubicBezTo>
                    <a:pt x="127488" y="38039"/>
                    <a:pt x="127550" y="37684"/>
                    <a:pt x="127550" y="37307"/>
                  </a:cubicBezTo>
                  <a:cubicBezTo>
                    <a:pt x="127550" y="37119"/>
                    <a:pt x="127530" y="36951"/>
                    <a:pt x="127530" y="36784"/>
                  </a:cubicBezTo>
                  <a:cubicBezTo>
                    <a:pt x="127509" y="36177"/>
                    <a:pt x="127237" y="35654"/>
                    <a:pt x="127111" y="35068"/>
                  </a:cubicBezTo>
                  <a:cubicBezTo>
                    <a:pt x="127006" y="34629"/>
                    <a:pt x="126818" y="34210"/>
                    <a:pt x="126609" y="33813"/>
                  </a:cubicBezTo>
                  <a:cubicBezTo>
                    <a:pt x="126253" y="33080"/>
                    <a:pt x="125646" y="32495"/>
                    <a:pt x="125312" y="31762"/>
                  </a:cubicBezTo>
                  <a:cubicBezTo>
                    <a:pt x="124684" y="31051"/>
                    <a:pt x="124182" y="30214"/>
                    <a:pt x="123449" y="29607"/>
                  </a:cubicBezTo>
                  <a:cubicBezTo>
                    <a:pt x="123324" y="29502"/>
                    <a:pt x="123219" y="29356"/>
                    <a:pt x="123115" y="29251"/>
                  </a:cubicBezTo>
                  <a:cubicBezTo>
                    <a:pt x="123031" y="29147"/>
                    <a:pt x="122905" y="29063"/>
                    <a:pt x="122780" y="28958"/>
                  </a:cubicBezTo>
                  <a:close/>
                  <a:moveTo>
                    <a:pt x="16069" y="59946"/>
                  </a:moveTo>
                  <a:cubicBezTo>
                    <a:pt x="15902" y="59863"/>
                    <a:pt x="15714" y="59800"/>
                    <a:pt x="15567" y="59737"/>
                  </a:cubicBezTo>
                  <a:cubicBezTo>
                    <a:pt x="15442" y="59695"/>
                    <a:pt x="15274" y="59653"/>
                    <a:pt x="15149" y="59591"/>
                  </a:cubicBezTo>
                  <a:cubicBezTo>
                    <a:pt x="14709" y="59402"/>
                    <a:pt x="14249" y="59277"/>
                    <a:pt x="13789" y="59193"/>
                  </a:cubicBezTo>
                  <a:cubicBezTo>
                    <a:pt x="13517" y="59130"/>
                    <a:pt x="13266" y="59068"/>
                    <a:pt x="12994" y="59005"/>
                  </a:cubicBezTo>
                  <a:cubicBezTo>
                    <a:pt x="12450" y="58879"/>
                    <a:pt x="11927" y="58795"/>
                    <a:pt x="11383" y="58984"/>
                  </a:cubicBezTo>
                  <a:cubicBezTo>
                    <a:pt x="11006" y="59109"/>
                    <a:pt x="10671" y="59340"/>
                    <a:pt x="10378" y="59612"/>
                  </a:cubicBezTo>
                  <a:cubicBezTo>
                    <a:pt x="9918" y="60051"/>
                    <a:pt x="9479" y="60490"/>
                    <a:pt x="9186" y="61097"/>
                  </a:cubicBezTo>
                  <a:cubicBezTo>
                    <a:pt x="9102" y="61264"/>
                    <a:pt x="9018" y="61411"/>
                    <a:pt x="8893" y="61495"/>
                  </a:cubicBezTo>
                  <a:cubicBezTo>
                    <a:pt x="8642" y="61683"/>
                    <a:pt x="8537" y="61913"/>
                    <a:pt x="8432" y="62164"/>
                  </a:cubicBezTo>
                  <a:cubicBezTo>
                    <a:pt x="8349" y="62353"/>
                    <a:pt x="8265" y="62562"/>
                    <a:pt x="8181" y="62750"/>
                  </a:cubicBezTo>
                  <a:cubicBezTo>
                    <a:pt x="7846" y="63420"/>
                    <a:pt x="7658" y="64152"/>
                    <a:pt x="7574" y="64926"/>
                  </a:cubicBezTo>
                  <a:cubicBezTo>
                    <a:pt x="7554" y="65073"/>
                    <a:pt x="7554" y="65240"/>
                    <a:pt x="7616" y="65366"/>
                  </a:cubicBezTo>
                  <a:cubicBezTo>
                    <a:pt x="7721" y="65617"/>
                    <a:pt x="7721" y="65889"/>
                    <a:pt x="7721" y="66140"/>
                  </a:cubicBezTo>
                  <a:cubicBezTo>
                    <a:pt x="7721" y="66600"/>
                    <a:pt x="7805" y="67018"/>
                    <a:pt x="7951" y="67437"/>
                  </a:cubicBezTo>
                  <a:cubicBezTo>
                    <a:pt x="7993" y="67562"/>
                    <a:pt x="8035" y="67709"/>
                    <a:pt x="8056" y="67876"/>
                  </a:cubicBezTo>
                  <a:cubicBezTo>
                    <a:pt x="8077" y="68023"/>
                    <a:pt x="8098" y="68169"/>
                    <a:pt x="8139" y="68316"/>
                  </a:cubicBezTo>
                  <a:cubicBezTo>
                    <a:pt x="8370" y="69006"/>
                    <a:pt x="8370" y="69739"/>
                    <a:pt x="8579" y="70408"/>
                  </a:cubicBezTo>
                  <a:cubicBezTo>
                    <a:pt x="8600" y="70492"/>
                    <a:pt x="8579" y="70575"/>
                    <a:pt x="8579" y="70638"/>
                  </a:cubicBezTo>
                  <a:cubicBezTo>
                    <a:pt x="8600" y="70806"/>
                    <a:pt x="8621" y="70931"/>
                    <a:pt x="8662" y="71099"/>
                  </a:cubicBezTo>
                  <a:cubicBezTo>
                    <a:pt x="8788" y="71517"/>
                    <a:pt x="8976" y="71894"/>
                    <a:pt x="8914" y="72375"/>
                  </a:cubicBezTo>
                  <a:cubicBezTo>
                    <a:pt x="8914" y="72459"/>
                    <a:pt x="8976" y="72563"/>
                    <a:pt x="8997" y="72626"/>
                  </a:cubicBezTo>
                  <a:cubicBezTo>
                    <a:pt x="9102" y="72919"/>
                    <a:pt x="9227" y="73191"/>
                    <a:pt x="9332" y="73463"/>
                  </a:cubicBezTo>
                  <a:cubicBezTo>
                    <a:pt x="9499" y="74070"/>
                    <a:pt x="9813" y="74572"/>
                    <a:pt x="10106" y="75116"/>
                  </a:cubicBezTo>
                  <a:cubicBezTo>
                    <a:pt x="10211" y="75283"/>
                    <a:pt x="10315" y="75430"/>
                    <a:pt x="10462" y="75534"/>
                  </a:cubicBezTo>
                  <a:cubicBezTo>
                    <a:pt x="10629" y="75639"/>
                    <a:pt x="10734" y="75806"/>
                    <a:pt x="10859" y="75932"/>
                  </a:cubicBezTo>
                  <a:lnTo>
                    <a:pt x="11215" y="76288"/>
                  </a:lnTo>
                  <a:cubicBezTo>
                    <a:pt x="11362" y="76434"/>
                    <a:pt x="11508" y="76539"/>
                    <a:pt x="11675" y="76664"/>
                  </a:cubicBezTo>
                  <a:cubicBezTo>
                    <a:pt x="11801" y="76748"/>
                    <a:pt x="11906" y="76853"/>
                    <a:pt x="12052" y="76915"/>
                  </a:cubicBezTo>
                  <a:cubicBezTo>
                    <a:pt x="12261" y="76748"/>
                    <a:pt x="12450" y="76685"/>
                    <a:pt x="12680" y="76811"/>
                  </a:cubicBezTo>
                  <a:cubicBezTo>
                    <a:pt x="13140" y="77062"/>
                    <a:pt x="13600" y="77271"/>
                    <a:pt x="14144" y="77208"/>
                  </a:cubicBezTo>
                  <a:cubicBezTo>
                    <a:pt x="14396" y="77313"/>
                    <a:pt x="14626" y="77271"/>
                    <a:pt x="14856" y="77271"/>
                  </a:cubicBezTo>
                  <a:cubicBezTo>
                    <a:pt x="15191" y="77271"/>
                    <a:pt x="15546" y="77208"/>
                    <a:pt x="15860" y="77083"/>
                  </a:cubicBezTo>
                  <a:cubicBezTo>
                    <a:pt x="15986" y="77020"/>
                    <a:pt x="16174" y="77020"/>
                    <a:pt x="16300" y="77062"/>
                  </a:cubicBezTo>
                  <a:cubicBezTo>
                    <a:pt x="16927" y="77125"/>
                    <a:pt x="17534" y="76978"/>
                    <a:pt x="18162" y="76999"/>
                  </a:cubicBezTo>
                  <a:cubicBezTo>
                    <a:pt x="18392" y="77020"/>
                    <a:pt x="18643" y="76957"/>
                    <a:pt x="18915" y="76915"/>
                  </a:cubicBezTo>
                  <a:cubicBezTo>
                    <a:pt x="18936" y="76811"/>
                    <a:pt x="18957" y="76706"/>
                    <a:pt x="18957" y="76643"/>
                  </a:cubicBezTo>
                  <a:cubicBezTo>
                    <a:pt x="18957" y="75011"/>
                    <a:pt x="18999" y="73421"/>
                    <a:pt x="18999" y="71852"/>
                  </a:cubicBezTo>
                  <a:cubicBezTo>
                    <a:pt x="18810" y="71622"/>
                    <a:pt x="18601" y="71622"/>
                    <a:pt x="18392" y="71580"/>
                  </a:cubicBezTo>
                  <a:cubicBezTo>
                    <a:pt x="18183" y="71559"/>
                    <a:pt x="18015" y="71433"/>
                    <a:pt x="17994" y="71245"/>
                  </a:cubicBezTo>
                  <a:cubicBezTo>
                    <a:pt x="17953" y="70910"/>
                    <a:pt x="17806" y="70596"/>
                    <a:pt x="17848" y="70262"/>
                  </a:cubicBezTo>
                  <a:cubicBezTo>
                    <a:pt x="17848" y="70052"/>
                    <a:pt x="17785" y="69801"/>
                    <a:pt x="17764" y="69571"/>
                  </a:cubicBezTo>
                  <a:cubicBezTo>
                    <a:pt x="17743" y="69425"/>
                    <a:pt x="17681" y="69236"/>
                    <a:pt x="17660" y="69069"/>
                  </a:cubicBezTo>
                  <a:cubicBezTo>
                    <a:pt x="17597" y="68755"/>
                    <a:pt x="17597" y="68420"/>
                    <a:pt x="17471" y="68127"/>
                  </a:cubicBezTo>
                  <a:cubicBezTo>
                    <a:pt x="17220" y="67458"/>
                    <a:pt x="17241" y="66726"/>
                    <a:pt x="17011" y="66035"/>
                  </a:cubicBezTo>
                  <a:cubicBezTo>
                    <a:pt x="17032" y="65470"/>
                    <a:pt x="16885" y="64926"/>
                    <a:pt x="16844" y="64340"/>
                  </a:cubicBezTo>
                  <a:cubicBezTo>
                    <a:pt x="16802" y="63985"/>
                    <a:pt x="16760" y="63629"/>
                    <a:pt x="16697" y="63273"/>
                  </a:cubicBezTo>
                  <a:cubicBezTo>
                    <a:pt x="16593" y="62876"/>
                    <a:pt x="16509" y="62478"/>
                    <a:pt x="16404" y="62122"/>
                  </a:cubicBezTo>
                  <a:cubicBezTo>
                    <a:pt x="16237" y="61474"/>
                    <a:pt x="16090" y="60846"/>
                    <a:pt x="16132" y="60156"/>
                  </a:cubicBezTo>
                  <a:cubicBezTo>
                    <a:pt x="16111" y="60114"/>
                    <a:pt x="16090" y="60051"/>
                    <a:pt x="16069" y="59946"/>
                  </a:cubicBezTo>
                  <a:close/>
                  <a:moveTo>
                    <a:pt x="19982" y="77815"/>
                  </a:moveTo>
                  <a:cubicBezTo>
                    <a:pt x="20066" y="77857"/>
                    <a:pt x="20066" y="77878"/>
                    <a:pt x="20087" y="77878"/>
                  </a:cubicBezTo>
                  <a:cubicBezTo>
                    <a:pt x="20401" y="77962"/>
                    <a:pt x="20694" y="78150"/>
                    <a:pt x="21028" y="78066"/>
                  </a:cubicBezTo>
                  <a:cubicBezTo>
                    <a:pt x="21405" y="78024"/>
                    <a:pt x="21677" y="78234"/>
                    <a:pt x="22033" y="78254"/>
                  </a:cubicBezTo>
                  <a:lnTo>
                    <a:pt x="22075" y="78254"/>
                  </a:lnTo>
                  <a:lnTo>
                    <a:pt x="25025" y="78254"/>
                  </a:lnTo>
                  <a:cubicBezTo>
                    <a:pt x="25129" y="78254"/>
                    <a:pt x="25297" y="78254"/>
                    <a:pt x="25339" y="78213"/>
                  </a:cubicBezTo>
                  <a:cubicBezTo>
                    <a:pt x="25485" y="78066"/>
                    <a:pt x="25652" y="78066"/>
                    <a:pt x="25820" y="78066"/>
                  </a:cubicBezTo>
                  <a:cubicBezTo>
                    <a:pt x="26322" y="78045"/>
                    <a:pt x="26803" y="78129"/>
                    <a:pt x="27285" y="77941"/>
                  </a:cubicBezTo>
                  <a:cubicBezTo>
                    <a:pt x="27305" y="77920"/>
                    <a:pt x="27368" y="77941"/>
                    <a:pt x="27389" y="77941"/>
                  </a:cubicBezTo>
                  <a:cubicBezTo>
                    <a:pt x="28352" y="77836"/>
                    <a:pt x="29293" y="77710"/>
                    <a:pt x="30193" y="77313"/>
                  </a:cubicBezTo>
                  <a:cubicBezTo>
                    <a:pt x="30256" y="77292"/>
                    <a:pt x="30360" y="77229"/>
                    <a:pt x="30444" y="77229"/>
                  </a:cubicBezTo>
                  <a:cubicBezTo>
                    <a:pt x="30716" y="77208"/>
                    <a:pt x="30925" y="77104"/>
                    <a:pt x="31155" y="76999"/>
                  </a:cubicBezTo>
                  <a:cubicBezTo>
                    <a:pt x="31386" y="76894"/>
                    <a:pt x="31616" y="76790"/>
                    <a:pt x="31888" y="76664"/>
                  </a:cubicBezTo>
                  <a:cubicBezTo>
                    <a:pt x="31992" y="76601"/>
                    <a:pt x="32118" y="76581"/>
                    <a:pt x="32181" y="76497"/>
                  </a:cubicBezTo>
                  <a:cubicBezTo>
                    <a:pt x="32411" y="76246"/>
                    <a:pt x="32746" y="76141"/>
                    <a:pt x="33059" y="76037"/>
                  </a:cubicBezTo>
                  <a:cubicBezTo>
                    <a:pt x="33813" y="75806"/>
                    <a:pt x="34545" y="75513"/>
                    <a:pt x="35194" y="74990"/>
                  </a:cubicBezTo>
                  <a:cubicBezTo>
                    <a:pt x="35277" y="74907"/>
                    <a:pt x="35382" y="74865"/>
                    <a:pt x="35507" y="74823"/>
                  </a:cubicBezTo>
                  <a:cubicBezTo>
                    <a:pt x="36093" y="74656"/>
                    <a:pt x="36616" y="74279"/>
                    <a:pt x="37077" y="73944"/>
                  </a:cubicBezTo>
                  <a:cubicBezTo>
                    <a:pt x="37704" y="73505"/>
                    <a:pt x="38207" y="72919"/>
                    <a:pt x="38416" y="72166"/>
                  </a:cubicBezTo>
                  <a:cubicBezTo>
                    <a:pt x="38437" y="72040"/>
                    <a:pt x="38520" y="71894"/>
                    <a:pt x="38604" y="71831"/>
                  </a:cubicBezTo>
                  <a:cubicBezTo>
                    <a:pt x="38897" y="71538"/>
                    <a:pt x="39044" y="71161"/>
                    <a:pt x="39211" y="70806"/>
                  </a:cubicBezTo>
                  <a:cubicBezTo>
                    <a:pt x="39316" y="70575"/>
                    <a:pt x="39420" y="70366"/>
                    <a:pt x="39504" y="70115"/>
                  </a:cubicBezTo>
                  <a:cubicBezTo>
                    <a:pt x="39567" y="69906"/>
                    <a:pt x="39650" y="69697"/>
                    <a:pt x="39713" y="69467"/>
                  </a:cubicBezTo>
                  <a:cubicBezTo>
                    <a:pt x="39776" y="69215"/>
                    <a:pt x="39818" y="68923"/>
                    <a:pt x="39985" y="68692"/>
                  </a:cubicBezTo>
                  <a:cubicBezTo>
                    <a:pt x="40153" y="68483"/>
                    <a:pt x="40090" y="68190"/>
                    <a:pt x="39922" y="68002"/>
                  </a:cubicBezTo>
                  <a:cubicBezTo>
                    <a:pt x="39839" y="67918"/>
                    <a:pt x="39734" y="67876"/>
                    <a:pt x="39629" y="67814"/>
                  </a:cubicBezTo>
                  <a:cubicBezTo>
                    <a:pt x="39295" y="67646"/>
                    <a:pt x="38897" y="67646"/>
                    <a:pt x="38520" y="67583"/>
                  </a:cubicBezTo>
                  <a:cubicBezTo>
                    <a:pt x="37872" y="67479"/>
                    <a:pt x="37265" y="67290"/>
                    <a:pt x="36826" y="66767"/>
                  </a:cubicBezTo>
                  <a:cubicBezTo>
                    <a:pt x="36784" y="66726"/>
                    <a:pt x="36700" y="66705"/>
                    <a:pt x="36637" y="66642"/>
                  </a:cubicBezTo>
                  <a:cubicBezTo>
                    <a:pt x="36470" y="66516"/>
                    <a:pt x="36282" y="66349"/>
                    <a:pt x="36093" y="66223"/>
                  </a:cubicBezTo>
                  <a:cubicBezTo>
                    <a:pt x="35884" y="66035"/>
                    <a:pt x="35654" y="65889"/>
                    <a:pt x="35340" y="65826"/>
                  </a:cubicBezTo>
                  <a:cubicBezTo>
                    <a:pt x="35215" y="66014"/>
                    <a:pt x="35068" y="66182"/>
                    <a:pt x="34963" y="66328"/>
                  </a:cubicBezTo>
                  <a:cubicBezTo>
                    <a:pt x="34712" y="66767"/>
                    <a:pt x="34378" y="67123"/>
                    <a:pt x="33980" y="67437"/>
                  </a:cubicBezTo>
                  <a:cubicBezTo>
                    <a:pt x="33499" y="67793"/>
                    <a:pt x="33039" y="68107"/>
                    <a:pt x="32494" y="68379"/>
                  </a:cubicBezTo>
                  <a:cubicBezTo>
                    <a:pt x="31971" y="68609"/>
                    <a:pt x="31406" y="68860"/>
                    <a:pt x="30883" y="69111"/>
                  </a:cubicBezTo>
                  <a:cubicBezTo>
                    <a:pt x="30737" y="69174"/>
                    <a:pt x="30570" y="69236"/>
                    <a:pt x="30444" y="69341"/>
                  </a:cubicBezTo>
                  <a:cubicBezTo>
                    <a:pt x="29921" y="69739"/>
                    <a:pt x="29419" y="70157"/>
                    <a:pt x="28770" y="70220"/>
                  </a:cubicBezTo>
                  <a:cubicBezTo>
                    <a:pt x="28665" y="70262"/>
                    <a:pt x="28561" y="70324"/>
                    <a:pt x="28456" y="70366"/>
                  </a:cubicBezTo>
                  <a:cubicBezTo>
                    <a:pt x="28268" y="70429"/>
                    <a:pt x="28101" y="70492"/>
                    <a:pt x="27933" y="70534"/>
                  </a:cubicBezTo>
                  <a:cubicBezTo>
                    <a:pt x="27724" y="70617"/>
                    <a:pt x="27515" y="70701"/>
                    <a:pt x="27285" y="70743"/>
                  </a:cubicBezTo>
                  <a:cubicBezTo>
                    <a:pt x="26573" y="70931"/>
                    <a:pt x="25862" y="71140"/>
                    <a:pt x="25129" y="71308"/>
                  </a:cubicBezTo>
                  <a:cubicBezTo>
                    <a:pt x="24564" y="71433"/>
                    <a:pt x="23979" y="71454"/>
                    <a:pt x="23393" y="71538"/>
                  </a:cubicBezTo>
                  <a:cubicBezTo>
                    <a:pt x="23288" y="71559"/>
                    <a:pt x="23183" y="71580"/>
                    <a:pt x="23037" y="71622"/>
                  </a:cubicBezTo>
                  <a:cubicBezTo>
                    <a:pt x="22807" y="71643"/>
                    <a:pt x="22598" y="71726"/>
                    <a:pt x="22367" y="71726"/>
                  </a:cubicBezTo>
                  <a:lnTo>
                    <a:pt x="20317" y="71726"/>
                  </a:lnTo>
                  <a:cubicBezTo>
                    <a:pt x="20170" y="71726"/>
                    <a:pt x="19982" y="71747"/>
                    <a:pt x="19794" y="71747"/>
                  </a:cubicBezTo>
                  <a:cubicBezTo>
                    <a:pt x="19794" y="71936"/>
                    <a:pt x="19773" y="72061"/>
                    <a:pt x="19773" y="72208"/>
                  </a:cubicBezTo>
                  <a:cubicBezTo>
                    <a:pt x="19773" y="73630"/>
                    <a:pt x="19773" y="75011"/>
                    <a:pt x="19794" y="76434"/>
                  </a:cubicBezTo>
                  <a:cubicBezTo>
                    <a:pt x="19857" y="76915"/>
                    <a:pt x="19940" y="77397"/>
                    <a:pt x="19982" y="77815"/>
                  </a:cubicBezTo>
                  <a:close/>
                  <a:moveTo>
                    <a:pt x="103865" y="47288"/>
                  </a:moveTo>
                  <a:lnTo>
                    <a:pt x="103739" y="47288"/>
                  </a:lnTo>
                  <a:cubicBezTo>
                    <a:pt x="103739" y="47413"/>
                    <a:pt x="103698" y="47580"/>
                    <a:pt x="103698" y="47706"/>
                  </a:cubicBezTo>
                  <a:cubicBezTo>
                    <a:pt x="103739" y="48417"/>
                    <a:pt x="103677" y="49150"/>
                    <a:pt x="103907" y="49861"/>
                  </a:cubicBezTo>
                  <a:cubicBezTo>
                    <a:pt x="103907" y="50321"/>
                    <a:pt x="103990" y="50740"/>
                    <a:pt x="104116" y="51179"/>
                  </a:cubicBezTo>
                  <a:cubicBezTo>
                    <a:pt x="104158" y="51242"/>
                    <a:pt x="104116" y="51284"/>
                    <a:pt x="104116" y="51347"/>
                  </a:cubicBezTo>
                  <a:cubicBezTo>
                    <a:pt x="104095" y="51786"/>
                    <a:pt x="104221" y="52205"/>
                    <a:pt x="104346" y="52623"/>
                  </a:cubicBezTo>
                  <a:cubicBezTo>
                    <a:pt x="104409" y="52832"/>
                    <a:pt x="104493" y="53062"/>
                    <a:pt x="104451" y="53272"/>
                  </a:cubicBezTo>
                  <a:cubicBezTo>
                    <a:pt x="104430" y="53690"/>
                    <a:pt x="104597" y="54088"/>
                    <a:pt x="104702" y="54506"/>
                  </a:cubicBezTo>
                  <a:cubicBezTo>
                    <a:pt x="104848" y="54485"/>
                    <a:pt x="104974" y="54464"/>
                    <a:pt x="105120" y="54422"/>
                  </a:cubicBezTo>
                  <a:lnTo>
                    <a:pt x="110372" y="53167"/>
                  </a:lnTo>
                  <a:cubicBezTo>
                    <a:pt x="110477" y="53146"/>
                    <a:pt x="110602" y="53104"/>
                    <a:pt x="110665" y="53021"/>
                  </a:cubicBezTo>
                  <a:cubicBezTo>
                    <a:pt x="110916" y="52707"/>
                    <a:pt x="111209" y="52393"/>
                    <a:pt x="111418" y="52016"/>
                  </a:cubicBezTo>
                  <a:cubicBezTo>
                    <a:pt x="111586" y="51765"/>
                    <a:pt x="111753" y="51535"/>
                    <a:pt x="111941" y="51389"/>
                  </a:cubicBezTo>
                  <a:cubicBezTo>
                    <a:pt x="112046" y="50761"/>
                    <a:pt x="112025" y="50217"/>
                    <a:pt x="112193" y="49673"/>
                  </a:cubicBezTo>
                  <a:cubicBezTo>
                    <a:pt x="112297" y="49338"/>
                    <a:pt x="112276" y="48961"/>
                    <a:pt x="112360" y="48606"/>
                  </a:cubicBezTo>
                  <a:cubicBezTo>
                    <a:pt x="112465" y="48041"/>
                    <a:pt x="112444" y="47497"/>
                    <a:pt x="112381" y="46953"/>
                  </a:cubicBezTo>
                  <a:cubicBezTo>
                    <a:pt x="112360" y="46764"/>
                    <a:pt x="112360" y="46576"/>
                    <a:pt x="112360" y="46367"/>
                  </a:cubicBezTo>
                  <a:cubicBezTo>
                    <a:pt x="112381" y="44860"/>
                    <a:pt x="112444" y="43333"/>
                    <a:pt x="112485" y="41826"/>
                  </a:cubicBezTo>
                  <a:cubicBezTo>
                    <a:pt x="112485" y="41701"/>
                    <a:pt x="112465" y="41554"/>
                    <a:pt x="112465" y="41429"/>
                  </a:cubicBezTo>
                  <a:cubicBezTo>
                    <a:pt x="112360" y="41450"/>
                    <a:pt x="112276" y="41450"/>
                    <a:pt x="112234" y="41492"/>
                  </a:cubicBezTo>
                  <a:cubicBezTo>
                    <a:pt x="111481" y="41806"/>
                    <a:pt x="110707" y="42119"/>
                    <a:pt x="109975" y="42454"/>
                  </a:cubicBezTo>
                  <a:cubicBezTo>
                    <a:pt x="108887" y="42977"/>
                    <a:pt x="107840" y="43542"/>
                    <a:pt x="106648" y="43940"/>
                  </a:cubicBezTo>
                  <a:cubicBezTo>
                    <a:pt x="106397" y="44023"/>
                    <a:pt x="106125" y="44128"/>
                    <a:pt x="105853" y="44233"/>
                  </a:cubicBezTo>
                  <a:cubicBezTo>
                    <a:pt x="105706" y="44275"/>
                    <a:pt x="105602" y="44358"/>
                    <a:pt x="105476" y="44379"/>
                  </a:cubicBezTo>
                  <a:cubicBezTo>
                    <a:pt x="105351" y="44442"/>
                    <a:pt x="105183" y="44463"/>
                    <a:pt x="105079" y="44630"/>
                  </a:cubicBezTo>
                  <a:cubicBezTo>
                    <a:pt x="105288" y="44777"/>
                    <a:pt x="105476" y="44902"/>
                    <a:pt x="105664" y="45049"/>
                  </a:cubicBezTo>
                  <a:cubicBezTo>
                    <a:pt x="105999" y="45321"/>
                    <a:pt x="106104" y="45907"/>
                    <a:pt x="105832" y="46262"/>
                  </a:cubicBezTo>
                  <a:cubicBezTo>
                    <a:pt x="105664" y="46451"/>
                    <a:pt x="105623" y="46660"/>
                    <a:pt x="105623" y="46890"/>
                  </a:cubicBezTo>
                  <a:lnTo>
                    <a:pt x="105623" y="47518"/>
                  </a:lnTo>
                  <a:cubicBezTo>
                    <a:pt x="105623" y="47664"/>
                    <a:pt x="105560" y="47790"/>
                    <a:pt x="105539" y="47915"/>
                  </a:cubicBezTo>
                  <a:cubicBezTo>
                    <a:pt x="105518" y="48020"/>
                    <a:pt x="105413" y="48104"/>
                    <a:pt x="105267" y="48104"/>
                  </a:cubicBezTo>
                  <a:cubicBezTo>
                    <a:pt x="105141" y="48104"/>
                    <a:pt x="105058" y="48020"/>
                    <a:pt x="105016" y="47894"/>
                  </a:cubicBezTo>
                  <a:lnTo>
                    <a:pt x="104932" y="47497"/>
                  </a:lnTo>
                  <a:cubicBezTo>
                    <a:pt x="104911" y="47308"/>
                    <a:pt x="104911" y="47141"/>
                    <a:pt x="104890" y="46890"/>
                  </a:cubicBezTo>
                  <a:cubicBezTo>
                    <a:pt x="104744" y="46974"/>
                    <a:pt x="104639" y="46995"/>
                    <a:pt x="104618" y="47078"/>
                  </a:cubicBezTo>
                  <a:cubicBezTo>
                    <a:pt x="104597" y="47183"/>
                    <a:pt x="104597" y="47288"/>
                    <a:pt x="104618" y="47413"/>
                  </a:cubicBezTo>
                  <a:cubicBezTo>
                    <a:pt x="104639" y="47497"/>
                    <a:pt x="104702" y="47601"/>
                    <a:pt x="104723" y="47685"/>
                  </a:cubicBezTo>
                  <a:cubicBezTo>
                    <a:pt x="104744" y="47811"/>
                    <a:pt x="104702" y="47936"/>
                    <a:pt x="104576" y="48020"/>
                  </a:cubicBezTo>
                  <a:cubicBezTo>
                    <a:pt x="104472" y="48083"/>
                    <a:pt x="104367" y="48104"/>
                    <a:pt x="104262" y="48020"/>
                  </a:cubicBezTo>
                  <a:cubicBezTo>
                    <a:pt x="104074" y="47915"/>
                    <a:pt x="103970" y="47790"/>
                    <a:pt x="103907" y="47580"/>
                  </a:cubicBezTo>
                  <a:cubicBezTo>
                    <a:pt x="103886" y="47497"/>
                    <a:pt x="103865" y="47392"/>
                    <a:pt x="103865" y="47288"/>
                  </a:cubicBezTo>
                  <a:close/>
                  <a:moveTo>
                    <a:pt x="32725" y="57435"/>
                  </a:moveTo>
                  <a:cubicBezTo>
                    <a:pt x="32767" y="57603"/>
                    <a:pt x="32808" y="57707"/>
                    <a:pt x="32850" y="57770"/>
                  </a:cubicBezTo>
                  <a:cubicBezTo>
                    <a:pt x="33436" y="59109"/>
                    <a:pt x="34001" y="60407"/>
                    <a:pt x="34587" y="61746"/>
                  </a:cubicBezTo>
                  <a:cubicBezTo>
                    <a:pt x="34733" y="62143"/>
                    <a:pt x="34901" y="62541"/>
                    <a:pt x="35026" y="62938"/>
                  </a:cubicBezTo>
                  <a:cubicBezTo>
                    <a:pt x="35110" y="63169"/>
                    <a:pt x="35152" y="63420"/>
                    <a:pt x="35277" y="63608"/>
                  </a:cubicBezTo>
                  <a:cubicBezTo>
                    <a:pt x="35633" y="64194"/>
                    <a:pt x="35884" y="64821"/>
                    <a:pt x="36365" y="65345"/>
                  </a:cubicBezTo>
                  <a:cubicBezTo>
                    <a:pt x="36616" y="65617"/>
                    <a:pt x="36847" y="65889"/>
                    <a:pt x="37223" y="66035"/>
                  </a:cubicBezTo>
                  <a:cubicBezTo>
                    <a:pt x="37537" y="66202"/>
                    <a:pt x="37872" y="66349"/>
                    <a:pt x="38144" y="66600"/>
                  </a:cubicBezTo>
                  <a:cubicBezTo>
                    <a:pt x="38290" y="66726"/>
                    <a:pt x="38500" y="66767"/>
                    <a:pt x="38709" y="66830"/>
                  </a:cubicBezTo>
                  <a:cubicBezTo>
                    <a:pt x="39190" y="66977"/>
                    <a:pt x="39650" y="67123"/>
                    <a:pt x="40132" y="67270"/>
                  </a:cubicBezTo>
                  <a:cubicBezTo>
                    <a:pt x="40299" y="67332"/>
                    <a:pt x="40425" y="67353"/>
                    <a:pt x="40613" y="67332"/>
                  </a:cubicBezTo>
                  <a:cubicBezTo>
                    <a:pt x="41931" y="67144"/>
                    <a:pt x="43228" y="66935"/>
                    <a:pt x="44567" y="66746"/>
                  </a:cubicBezTo>
                  <a:cubicBezTo>
                    <a:pt x="44693" y="66726"/>
                    <a:pt x="44798" y="66663"/>
                    <a:pt x="44902" y="66642"/>
                  </a:cubicBezTo>
                  <a:cubicBezTo>
                    <a:pt x="44860" y="66098"/>
                    <a:pt x="44756" y="65596"/>
                    <a:pt x="44567" y="65135"/>
                  </a:cubicBezTo>
                  <a:cubicBezTo>
                    <a:pt x="44526" y="64989"/>
                    <a:pt x="44526" y="64842"/>
                    <a:pt x="44526" y="64675"/>
                  </a:cubicBezTo>
                  <a:cubicBezTo>
                    <a:pt x="44484" y="64298"/>
                    <a:pt x="44442" y="63922"/>
                    <a:pt x="44274" y="63587"/>
                  </a:cubicBezTo>
                  <a:cubicBezTo>
                    <a:pt x="44233" y="63420"/>
                    <a:pt x="44170" y="63273"/>
                    <a:pt x="44149" y="63085"/>
                  </a:cubicBezTo>
                  <a:cubicBezTo>
                    <a:pt x="44149" y="62834"/>
                    <a:pt x="44065" y="62625"/>
                    <a:pt x="44002" y="62373"/>
                  </a:cubicBezTo>
                  <a:cubicBezTo>
                    <a:pt x="43940" y="62227"/>
                    <a:pt x="43919" y="62039"/>
                    <a:pt x="43856" y="61892"/>
                  </a:cubicBezTo>
                  <a:cubicBezTo>
                    <a:pt x="43835" y="61746"/>
                    <a:pt x="43835" y="61620"/>
                    <a:pt x="43814" y="61495"/>
                  </a:cubicBezTo>
                  <a:cubicBezTo>
                    <a:pt x="43605" y="60909"/>
                    <a:pt x="43375" y="60323"/>
                    <a:pt x="43166" y="59737"/>
                  </a:cubicBezTo>
                  <a:cubicBezTo>
                    <a:pt x="43124" y="59695"/>
                    <a:pt x="43082" y="59653"/>
                    <a:pt x="42977" y="59591"/>
                  </a:cubicBezTo>
                  <a:cubicBezTo>
                    <a:pt x="42998" y="59758"/>
                    <a:pt x="43019" y="59863"/>
                    <a:pt x="43019" y="59967"/>
                  </a:cubicBezTo>
                  <a:cubicBezTo>
                    <a:pt x="43019" y="60135"/>
                    <a:pt x="42998" y="60281"/>
                    <a:pt x="42956" y="60428"/>
                  </a:cubicBezTo>
                  <a:cubicBezTo>
                    <a:pt x="42873" y="60595"/>
                    <a:pt x="42684" y="60679"/>
                    <a:pt x="42517" y="60637"/>
                  </a:cubicBezTo>
                  <a:cubicBezTo>
                    <a:pt x="42370" y="60574"/>
                    <a:pt x="42266" y="60448"/>
                    <a:pt x="42287" y="60281"/>
                  </a:cubicBezTo>
                  <a:cubicBezTo>
                    <a:pt x="42329" y="60135"/>
                    <a:pt x="42287" y="60009"/>
                    <a:pt x="42224" y="59842"/>
                  </a:cubicBezTo>
                  <a:cubicBezTo>
                    <a:pt x="42161" y="59737"/>
                    <a:pt x="42078" y="59737"/>
                    <a:pt x="41868" y="59821"/>
                  </a:cubicBezTo>
                  <a:cubicBezTo>
                    <a:pt x="41952" y="60009"/>
                    <a:pt x="41994" y="60218"/>
                    <a:pt x="42078" y="60386"/>
                  </a:cubicBezTo>
                  <a:cubicBezTo>
                    <a:pt x="42119" y="60532"/>
                    <a:pt x="42140" y="60658"/>
                    <a:pt x="42119" y="60783"/>
                  </a:cubicBezTo>
                  <a:cubicBezTo>
                    <a:pt x="42078" y="60972"/>
                    <a:pt x="41847" y="61076"/>
                    <a:pt x="41722" y="60951"/>
                  </a:cubicBezTo>
                  <a:cubicBezTo>
                    <a:pt x="41617" y="60846"/>
                    <a:pt x="41513" y="60700"/>
                    <a:pt x="41450" y="60574"/>
                  </a:cubicBezTo>
                  <a:cubicBezTo>
                    <a:pt x="41345" y="60344"/>
                    <a:pt x="41241" y="60072"/>
                    <a:pt x="41136" y="59842"/>
                  </a:cubicBezTo>
                  <a:cubicBezTo>
                    <a:pt x="41094" y="59716"/>
                    <a:pt x="41031" y="59612"/>
                    <a:pt x="40885" y="59549"/>
                  </a:cubicBezTo>
                  <a:cubicBezTo>
                    <a:pt x="40571" y="59444"/>
                    <a:pt x="40466" y="59193"/>
                    <a:pt x="40362" y="58921"/>
                  </a:cubicBezTo>
                  <a:cubicBezTo>
                    <a:pt x="40257" y="58607"/>
                    <a:pt x="40383" y="58377"/>
                    <a:pt x="40550" y="58147"/>
                  </a:cubicBezTo>
                  <a:cubicBezTo>
                    <a:pt x="40613" y="58021"/>
                    <a:pt x="40759" y="57875"/>
                    <a:pt x="40801" y="57666"/>
                  </a:cubicBezTo>
                  <a:cubicBezTo>
                    <a:pt x="40676" y="57645"/>
                    <a:pt x="40592" y="57624"/>
                    <a:pt x="40487" y="57624"/>
                  </a:cubicBezTo>
                  <a:cubicBezTo>
                    <a:pt x="39860" y="57624"/>
                    <a:pt x="39232" y="57624"/>
                    <a:pt x="38625" y="57645"/>
                  </a:cubicBezTo>
                  <a:cubicBezTo>
                    <a:pt x="37684" y="57707"/>
                    <a:pt x="36742" y="57603"/>
                    <a:pt x="35780" y="57498"/>
                  </a:cubicBezTo>
                  <a:cubicBezTo>
                    <a:pt x="34796" y="57415"/>
                    <a:pt x="33792" y="57456"/>
                    <a:pt x="32725" y="57435"/>
                  </a:cubicBezTo>
                  <a:close/>
                  <a:moveTo>
                    <a:pt x="68525" y="63106"/>
                  </a:moveTo>
                  <a:cubicBezTo>
                    <a:pt x="68420" y="63106"/>
                    <a:pt x="68378" y="63085"/>
                    <a:pt x="68337" y="63085"/>
                  </a:cubicBezTo>
                  <a:cubicBezTo>
                    <a:pt x="66328" y="63399"/>
                    <a:pt x="64340" y="63713"/>
                    <a:pt x="62332" y="64047"/>
                  </a:cubicBezTo>
                  <a:cubicBezTo>
                    <a:pt x="60762" y="64319"/>
                    <a:pt x="59193" y="64549"/>
                    <a:pt x="57666" y="65031"/>
                  </a:cubicBezTo>
                  <a:cubicBezTo>
                    <a:pt x="57603" y="65052"/>
                    <a:pt x="57519" y="65052"/>
                    <a:pt x="57456" y="65073"/>
                  </a:cubicBezTo>
                  <a:cubicBezTo>
                    <a:pt x="55845" y="65386"/>
                    <a:pt x="54213" y="65700"/>
                    <a:pt x="52623" y="66035"/>
                  </a:cubicBezTo>
                  <a:cubicBezTo>
                    <a:pt x="49045" y="66830"/>
                    <a:pt x="45404" y="67458"/>
                    <a:pt x="41764" y="67960"/>
                  </a:cubicBezTo>
                  <a:cubicBezTo>
                    <a:pt x="41408" y="68002"/>
                    <a:pt x="41010" y="68002"/>
                    <a:pt x="40655" y="68169"/>
                  </a:cubicBezTo>
                  <a:cubicBezTo>
                    <a:pt x="40613" y="68630"/>
                    <a:pt x="40571" y="69069"/>
                    <a:pt x="40550" y="69529"/>
                  </a:cubicBezTo>
                  <a:cubicBezTo>
                    <a:pt x="40508" y="69990"/>
                    <a:pt x="40236" y="70408"/>
                    <a:pt x="40090" y="70827"/>
                  </a:cubicBezTo>
                  <a:cubicBezTo>
                    <a:pt x="40153" y="70910"/>
                    <a:pt x="40173" y="70952"/>
                    <a:pt x="40194" y="70994"/>
                  </a:cubicBezTo>
                  <a:cubicBezTo>
                    <a:pt x="40425" y="71266"/>
                    <a:pt x="40717" y="71329"/>
                    <a:pt x="41073" y="71161"/>
                  </a:cubicBezTo>
                  <a:cubicBezTo>
                    <a:pt x="41199" y="71120"/>
                    <a:pt x="41345" y="71036"/>
                    <a:pt x="41492" y="70994"/>
                  </a:cubicBezTo>
                  <a:cubicBezTo>
                    <a:pt x="41847" y="70847"/>
                    <a:pt x="42182" y="70722"/>
                    <a:pt x="42559" y="70617"/>
                  </a:cubicBezTo>
                  <a:cubicBezTo>
                    <a:pt x="42977" y="70513"/>
                    <a:pt x="43396" y="70429"/>
                    <a:pt x="43835" y="70324"/>
                  </a:cubicBezTo>
                  <a:cubicBezTo>
                    <a:pt x="44233" y="70262"/>
                    <a:pt x="44630" y="70157"/>
                    <a:pt x="44986" y="70073"/>
                  </a:cubicBezTo>
                  <a:cubicBezTo>
                    <a:pt x="45404" y="69990"/>
                    <a:pt x="45844" y="69990"/>
                    <a:pt x="46304" y="69948"/>
                  </a:cubicBezTo>
                  <a:cubicBezTo>
                    <a:pt x="47078" y="69801"/>
                    <a:pt x="47894" y="69739"/>
                    <a:pt x="48648" y="69529"/>
                  </a:cubicBezTo>
                  <a:cubicBezTo>
                    <a:pt x="50091" y="69111"/>
                    <a:pt x="51556" y="68734"/>
                    <a:pt x="53021" y="68441"/>
                  </a:cubicBezTo>
                  <a:cubicBezTo>
                    <a:pt x="54276" y="68211"/>
                    <a:pt x="55552" y="68065"/>
                    <a:pt x="56829" y="67876"/>
                  </a:cubicBezTo>
                  <a:cubicBezTo>
                    <a:pt x="56933" y="67855"/>
                    <a:pt x="57080" y="67855"/>
                    <a:pt x="57184" y="67897"/>
                  </a:cubicBezTo>
                  <a:cubicBezTo>
                    <a:pt x="57310" y="67981"/>
                    <a:pt x="57435" y="67960"/>
                    <a:pt x="57561" y="67897"/>
                  </a:cubicBezTo>
                  <a:cubicBezTo>
                    <a:pt x="58775" y="67583"/>
                    <a:pt x="60009" y="67332"/>
                    <a:pt x="61202" y="66977"/>
                  </a:cubicBezTo>
                  <a:cubicBezTo>
                    <a:pt x="63294" y="66412"/>
                    <a:pt x="65386" y="65805"/>
                    <a:pt x="67562" y="65449"/>
                  </a:cubicBezTo>
                  <a:cubicBezTo>
                    <a:pt x="67667" y="65407"/>
                    <a:pt x="67772" y="65366"/>
                    <a:pt x="67897" y="65345"/>
                  </a:cubicBezTo>
                  <a:cubicBezTo>
                    <a:pt x="67981" y="64947"/>
                    <a:pt x="68023" y="64549"/>
                    <a:pt x="68127" y="64194"/>
                  </a:cubicBezTo>
                  <a:cubicBezTo>
                    <a:pt x="68211" y="63880"/>
                    <a:pt x="68441" y="63524"/>
                    <a:pt x="68525" y="63106"/>
                  </a:cubicBezTo>
                  <a:close/>
                  <a:moveTo>
                    <a:pt x="110016" y="54130"/>
                  </a:moveTo>
                  <a:cubicBezTo>
                    <a:pt x="109807" y="54171"/>
                    <a:pt x="109682" y="54171"/>
                    <a:pt x="109619" y="54192"/>
                  </a:cubicBezTo>
                  <a:cubicBezTo>
                    <a:pt x="108970" y="54360"/>
                    <a:pt x="108280" y="54506"/>
                    <a:pt x="107631" y="54653"/>
                  </a:cubicBezTo>
                  <a:cubicBezTo>
                    <a:pt x="106104" y="55029"/>
                    <a:pt x="104618" y="55427"/>
                    <a:pt x="103091" y="55741"/>
                  </a:cubicBezTo>
                  <a:cubicBezTo>
                    <a:pt x="100350" y="56285"/>
                    <a:pt x="97588" y="56808"/>
                    <a:pt x="94826" y="57331"/>
                  </a:cubicBezTo>
                  <a:cubicBezTo>
                    <a:pt x="91687" y="57917"/>
                    <a:pt x="88612" y="58649"/>
                    <a:pt x="85515" y="59402"/>
                  </a:cubicBezTo>
                  <a:cubicBezTo>
                    <a:pt x="85410" y="59423"/>
                    <a:pt x="85348" y="59465"/>
                    <a:pt x="85201" y="59528"/>
                  </a:cubicBezTo>
                  <a:cubicBezTo>
                    <a:pt x="85578" y="60239"/>
                    <a:pt x="85933" y="60930"/>
                    <a:pt x="86310" y="61620"/>
                  </a:cubicBezTo>
                  <a:cubicBezTo>
                    <a:pt x="86603" y="61746"/>
                    <a:pt x="86875" y="61683"/>
                    <a:pt x="87147" y="61620"/>
                  </a:cubicBezTo>
                  <a:cubicBezTo>
                    <a:pt x="87670" y="61516"/>
                    <a:pt x="88193" y="61411"/>
                    <a:pt x="88716" y="61327"/>
                  </a:cubicBezTo>
                  <a:cubicBezTo>
                    <a:pt x="90809" y="61034"/>
                    <a:pt x="92838" y="60553"/>
                    <a:pt x="94889" y="59988"/>
                  </a:cubicBezTo>
                  <a:cubicBezTo>
                    <a:pt x="95872" y="59737"/>
                    <a:pt x="96876" y="59444"/>
                    <a:pt x="97860" y="59277"/>
                  </a:cubicBezTo>
                  <a:cubicBezTo>
                    <a:pt x="99387" y="58984"/>
                    <a:pt x="100894" y="58712"/>
                    <a:pt x="102421" y="58607"/>
                  </a:cubicBezTo>
                  <a:cubicBezTo>
                    <a:pt x="102756" y="58586"/>
                    <a:pt x="103091" y="58503"/>
                    <a:pt x="103405" y="58419"/>
                  </a:cubicBezTo>
                  <a:cubicBezTo>
                    <a:pt x="103990" y="58314"/>
                    <a:pt x="104597" y="58272"/>
                    <a:pt x="105162" y="58189"/>
                  </a:cubicBezTo>
                  <a:cubicBezTo>
                    <a:pt x="105288" y="58168"/>
                    <a:pt x="105455" y="58189"/>
                    <a:pt x="105560" y="58147"/>
                  </a:cubicBezTo>
                  <a:cubicBezTo>
                    <a:pt x="105978" y="57896"/>
                    <a:pt x="106439" y="57938"/>
                    <a:pt x="106899" y="57875"/>
                  </a:cubicBezTo>
                  <a:cubicBezTo>
                    <a:pt x="107045" y="57854"/>
                    <a:pt x="107255" y="57875"/>
                    <a:pt x="107380" y="57791"/>
                  </a:cubicBezTo>
                  <a:cubicBezTo>
                    <a:pt x="107673" y="57666"/>
                    <a:pt x="108008" y="57624"/>
                    <a:pt x="108322" y="57561"/>
                  </a:cubicBezTo>
                  <a:cubicBezTo>
                    <a:pt x="108594" y="57519"/>
                    <a:pt x="108887" y="57435"/>
                    <a:pt x="109200" y="57352"/>
                  </a:cubicBezTo>
                  <a:cubicBezTo>
                    <a:pt x="109117" y="57247"/>
                    <a:pt x="109096" y="57205"/>
                    <a:pt x="109033" y="57122"/>
                  </a:cubicBezTo>
                  <a:cubicBezTo>
                    <a:pt x="108803" y="56808"/>
                    <a:pt x="108782" y="56494"/>
                    <a:pt x="108928" y="56159"/>
                  </a:cubicBezTo>
                  <a:cubicBezTo>
                    <a:pt x="109012" y="55992"/>
                    <a:pt x="109117" y="55824"/>
                    <a:pt x="109200" y="55657"/>
                  </a:cubicBezTo>
                  <a:cubicBezTo>
                    <a:pt x="109263" y="55510"/>
                    <a:pt x="109347" y="55364"/>
                    <a:pt x="109431" y="55218"/>
                  </a:cubicBezTo>
                  <a:cubicBezTo>
                    <a:pt x="109556" y="54987"/>
                    <a:pt x="109682" y="54736"/>
                    <a:pt x="109828" y="54527"/>
                  </a:cubicBezTo>
                  <a:cubicBezTo>
                    <a:pt x="109870" y="54464"/>
                    <a:pt x="109933" y="54318"/>
                    <a:pt x="110016" y="54130"/>
                  </a:cubicBezTo>
                  <a:close/>
                  <a:moveTo>
                    <a:pt x="109724" y="56619"/>
                  </a:moveTo>
                  <a:cubicBezTo>
                    <a:pt x="109849" y="56703"/>
                    <a:pt x="109933" y="56745"/>
                    <a:pt x="110016" y="56808"/>
                  </a:cubicBezTo>
                  <a:cubicBezTo>
                    <a:pt x="110623" y="57101"/>
                    <a:pt x="111293" y="57394"/>
                    <a:pt x="111941" y="57645"/>
                  </a:cubicBezTo>
                  <a:cubicBezTo>
                    <a:pt x="112193" y="57749"/>
                    <a:pt x="112465" y="57833"/>
                    <a:pt x="112757" y="57917"/>
                  </a:cubicBezTo>
                  <a:cubicBezTo>
                    <a:pt x="113197" y="58042"/>
                    <a:pt x="113636" y="58147"/>
                    <a:pt x="114055" y="58293"/>
                  </a:cubicBezTo>
                  <a:cubicBezTo>
                    <a:pt x="114452" y="58461"/>
                    <a:pt x="114808" y="58482"/>
                    <a:pt x="115247" y="58440"/>
                  </a:cubicBezTo>
                  <a:cubicBezTo>
                    <a:pt x="115770" y="58356"/>
                    <a:pt x="116294" y="58272"/>
                    <a:pt x="116838" y="58398"/>
                  </a:cubicBezTo>
                  <a:lnTo>
                    <a:pt x="116984" y="58398"/>
                  </a:lnTo>
                  <a:cubicBezTo>
                    <a:pt x="117277" y="58398"/>
                    <a:pt x="117465" y="58272"/>
                    <a:pt x="117570" y="58042"/>
                  </a:cubicBezTo>
                  <a:cubicBezTo>
                    <a:pt x="117863" y="57415"/>
                    <a:pt x="118030" y="56724"/>
                    <a:pt x="118219" y="56054"/>
                  </a:cubicBezTo>
                  <a:cubicBezTo>
                    <a:pt x="118239" y="55950"/>
                    <a:pt x="118219" y="55845"/>
                    <a:pt x="118198" y="55720"/>
                  </a:cubicBezTo>
                  <a:cubicBezTo>
                    <a:pt x="118198" y="55615"/>
                    <a:pt x="118177" y="55510"/>
                    <a:pt x="118177" y="55364"/>
                  </a:cubicBezTo>
                  <a:lnTo>
                    <a:pt x="118177" y="54799"/>
                  </a:lnTo>
                  <a:cubicBezTo>
                    <a:pt x="118135" y="54569"/>
                    <a:pt x="118009" y="54297"/>
                    <a:pt x="118072" y="54067"/>
                  </a:cubicBezTo>
                  <a:cubicBezTo>
                    <a:pt x="118114" y="53837"/>
                    <a:pt x="118093" y="53565"/>
                    <a:pt x="118093" y="53334"/>
                  </a:cubicBezTo>
                  <a:cubicBezTo>
                    <a:pt x="118093" y="53146"/>
                    <a:pt x="118072" y="53000"/>
                    <a:pt x="118093" y="52811"/>
                  </a:cubicBezTo>
                  <a:cubicBezTo>
                    <a:pt x="118093" y="52644"/>
                    <a:pt x="118135" y="52497"/>
                    <a:pt x="118177" y="52288"/>
                  </a:cubicBezTo>
                  <a:cubicBezTo>
                    <a:pt x="117884" y="52267"/>
                    <a:pt x="117612" y="52288"/>
                    <a:pt x="117361" y="52330"/>
                  </a:cubicBezTo>
                  <a:cubicBezTo>
                    <a:pt x="116649" y="52435"/>
                    <a:pt x="115980" y="52435"/>
                    <a:pt x="115268" y="52309"/>
                  </a:cubicBezTo>
                  <a:cubicBezTo>
                    <a:pt x="114724" y="52184"/>
                    <a:pt x="114201" y="51974"/>
                    <a:pt x="113615" y="52100"/>
                  </a:cubicBezTo>
                  <a:cubicBezTo>
                    <a:pt x="113197" y="51995"/>
                    <a:pt x="112841" y="52225"/>
                    <a:pt x="112465" y="52309"/>
                  </a:cubicBezTo>
                  <a:cubicBezTo>
                    <a:pt x="112423" y="52309"/>
                    <a:pt x="112360" y="52372"/>
                    <a:pt x="112339" y="52414"/>
                  </a:cubicBezTo>
                  <a:cubicBezTo>
                    <a:pt x="112109" y="52749"/>
                    <a:pt x="111816" y="53062"/>
                    <a:pt x="111628" y="53439"/>
                  </a:cubicBezTo>
                  <a:cubicBezTo>
                    <a:pt x="111397" y="53899"/>
                    <a:pt x="111167" y="54360"/>
                    <a:pt x="110853" y="54736"/>
                  </a:cubicBezTo>
                  <a:cubicBezTo>
                    <a:pt x="110581" y="55050"/>
                    <a:pt x="110351" y="55364"/>
                    <a:pt x="110247" y="55762"/>
                  </a:cubicBezTo>
                  <a:cubicBezTo>
                    <a:pt x="110226" y="55887"/>
                    <a:pt x="110121" y="55992"/>
                    <a:pt x="110058" y="56096"/>
                  </a:cubicBezTo>
                  <a:cubicBezTo>
                    <a:pt x="109870" y="56285"/>
                    <a:pt x="109807" y="56452"/>
                    <a:pt x="109724" y="56619"/>
                  </a:cubicBezTo>
                  <a:close/>
                  <a:moveTo>
                    <a:pt x="41429" y="56808"/>
                  </a:moveTo>
                  <a:cubicBezTo>
                    <a:pt x="41785" y="56599"/>
                    <a:pt x="42161" y="56452"/>
                    <a:pt x="42475" y="56222"/>
                  </a:cubicBezTo>
                  <a:cubicBezTo>
                    <a:pt x="42873" y="55950"/>
                    <a:pt x="43291" y="55762"/>
                    <a:pt x="43730" y="55573"/>
                  </a:cubicBezTo>
                  <a:cubicBezTo>
                    <a:pt x="44023" y="55469"/>
                    <a:pt x="44337" y="55364"/>
                    <a:pt x="44672" y="55238"/>
                  </a:cubicBezTo>
                  <a:cubicBezTo>
                    <a:pt x="44526" y="55155"/>
                    <a:pt x="44421" y="55113"/>
                    <a:pt x="44274" y="55050"/>
                  </a:cubicBezTo>
                  <a:cubicBezTo>
                    <a:pt x="43814" y="54904"/>
                    <a:pt x="43375" y="54715"/>
                    <a:pt x="42894" y="54590"/>
                  </a:cubicBezTo>
                  <a:cubicBezTo>
                    <a:pt x="41973" y="54318"/>
                    <a:pt x="41094" y="54004"/>
                    <a:pt x="40153" y="53878"/>
                  </a:cubicBezTo>
                  <a:cubicBezTo>
                    <a:pt x="39713" y="53816"/>
                    <a:pt x="39295" y="53753"/>
                    <a:pt x="38876" y="53690"/>
                  </a:cubicBezTo>
                  <a:cubicBezTo>
                    <a:pt x="36805" y="53355"/>
                    <a:pt x="34712" y="53041"/>
                    <a:pt x="32641" y="52707"/>
                  </a:cubicBezTo>
                  <a:cubicBezTo>
                    <a:pt x="32348" y="52644"/>
                    <a:pt x="32076" y="52602"/>
                    <a:pt x="31825" y="52497"/>
                  </a:cubicBezTo>
                  <a:cubicBezTo>
                    <a:pt x="31406" y="52330"/>
                    <a:pt x="31030" y="52205"/>
                    <a:pt x="30570" y="52121"/>
                  </a:cubicBezTo>
                  <a:cubicBezTo>
                    <a:pt x="30360" y="52100"/>
                    <a:pt x="30151" y="51995"/>
                    <a:pt x="29921" y="51995"/>
                  </a:cubicBezTo>
                  <a:cubicBezTo>
                    <a:pt x="30151" y="52518"/>
                    <a:pt x="30423" y="53000"/>
                    <a:pt x="30632" y="53460"/>
                  </a:cubicBezTo>
                  <a:cubicBezTo>
                    <a:pt x="31072" y="54464"/>
                    <a:pt x="31658" y="55364"/>
                    <a:pt x="32139" y="56306"/>
                  </a:cubicBezTo>
                  <a:cubicBezTo>
                    <a:pt x="32222" y="56473"/>
                    <a:pt x="32348" y="56578"/>
                    <a:pt x="32557" y="56578"/>
                  </a:cubicBezTo>
                  <a:cubicBezTo>
                    <a:pt x="32850" y="56578"/>
                    <a:pt x="33143" y="56599"/>
                    <a:pt x="33436" y="56599"/>
                  </a:cubicBezTo>
                  <a:cubicBezTo>
                    <a:pt x="34294" y="56599"/>
                    <a:pt x="35131" y="56599"/>
                    <a:pt x="35989" y="56682"/>
                  </a:cubicBezTo>
                  <a:cubicBezTo>
                    <a:pt x="36679" y="56745"/>
                    <a:pt x="37349" y="56808"/>
                    <a:pt x="38039" y="56808"/>
                  </a:cubicBezTo>
                  <a:cubicBezTo>
                    <a:pt x="38688" y="56808"/>
                    <a:pt x="39357" y="56891"/>
                    <a:pt x="40027" y="56724"/>
                  </a:cubicBezTo>
                  <a:lnTo>
                    <a:pt x="40132" y="56724"/>
                  </a:lnTo>
                  <a:cubicBezTo>
                    <a:pt x="40508" y="56703"/>
                    <a:pt x="40989" y="56745"/>
                    <a:pt x="41429" y="56808"/>
                  </a:cubicBezTo>
                  <a:close/>
                  <a:moveTo>
                    <a:pt x="104200" y="44107"/>
                  </a:moveTo>
                  <a:cubicBezTo>
                    <a:pt x="104221" y="44065"/>
                    <a:pt x="104304" y="44023"/>
                    <a:pt x="104367" y="44002"/>
                  </a:cubicBezTo>
                  <a:cubicBezTo>
                    <a:pt x="104744" y="43814"/>
                    <a:pt x="105120" y="43542"/>
                    <a:pt x="105539" y="43417"/>
                  </a:cubicBezTo>
                  <a:cubicBezTo>
                    <a:pt x="106397" y="43124"/>
                    <a:pt x="107255" y="42831"/>
                    <a:pt x="108071" y="42433"/>
                  </a:cubicBezTo>
                  <a:cubicBezTo>
                    <a:pt x="109305" y="41826"/>
                    <a:pt x="110498" y="41199"/>
                    <a:pt x="111795" y="40717"/>
                  </a:cubicBezTo>
                  <a:cubicBezTo>
                    <a:pt x="112046" y="40613"/>
                    <a:pt x="112276" y="40487"/>
                    <a:pt x="112569" y="40362"/>
                  </a:cubicBezTo>
                  <a:cubicBezTo>
                    <a:pt x="112737" y="39399"/>
                    <a:pt x="112862" y="38416"/>
                    <a:pt x="112904" y="37453"/>
                  </a:cubicBezTo>
                  <a:cubicBezTo>
                    <a:pt x="112967" y="36742"/>
                    <a:pt x="112946" y="36052"/>
                    <a:pt x="113071" y="35361"/>
                  </a:cubicBezTo>
                  <a:cubicBezTo>
                    <a:pt x="113071" y="35340"/>
                    <a:pt x="113050" y="35277"/>
                    <a:pt x="113009" y="35236"/>
                  </a:cubicBezTo>
                  <a:cubicBezTo>
                    <a:pt x="112695" y="35466"/>
                    <a:pt x="112360" y="35675"/>
                    <a:pt x="112046" y="35905"/>
                  </a:cubicBezTo>
                  <a:cubicBezTo>
                    <a:pt x="111879" y="36010"/>
                    <a:pt x="111753" y="36156"/>
                    <a:pt x="111628" y="36282"/>
                  </a:cubicBezTo>
                  <a:cubicBezTo>
                    <a:pt x="111397" y="36512"/>
                    <a:pt x="111146" y="36700"/>
                    <a:pt x="110874" y="36868"/>
                  </a:cubicBezTo>
                  <a:cubicBezTo>
                    <a:pt x="108824" y="38102"/>
                    <a:pt x="106815" y="39357"/>
                    <a:pt x="104765" y="40529"/>
                  </a:cubicBezTo>
                  <a:cubicBezTo>
                    <a:pt x="103823" y="41094"/>
                    <a:pt x="102944" y="41764"/>
                    <a:pt x="102086" y="42454"/>
                  </a:cubicBezTo>
                  <a:cubicBezTo>
                    <a:pt x="101605" y="42810"/>
                    <a:pt x="101187" y="43207"/>
                    <a:pt x="100747" y="43605"/>
                  </a:cubicBezTo>
                  <a:cubicBezTo>
                    <a:pt x="100685" y="43647"/>
                    <a:pt x="100664" y="43730"/>
                    <a:pt x="100622" y="43835"/>
                  </a:cubicBezTo>
                  <a:cubicBezTo>
                    <a:pt x="101459" y="43772"/>
                    <a:pt x="102254" y="43710"/>
                    <a:pt x="103028" y="43940"/>
                  </a:cubicBezTo>
                  <a:cubicBezTo>
                    <a:pt x="103091" y="43961"/>
                    <a:pt x="103174" y="43940"/>
                    <a:pt x="103258" y="43961"/>
                  </a:cubicBezTo>
                  <a:cubicBezTo>
                    <a:pt x="103551" y="44044"/>
                    <a:pt x="103844" y="44065"/>
                    <a:pt x="104200" y="44107"/>
                  </a:cubicBezTo>
                  <a:close/>
                  <a:moveTo>
                    <a:pt x="36386" y="36868"/>
                  </a:moveTo>
                  <a:lnTo>
                    <a:pt x="36386" y="37453"/>
                  </a:lnTo>
                  <a:cubicBezTo>
                    <a:pt x="36386" y="38249"/>
                    <a:pt x="36407" y="39023"/>
                    <a:pt x="36386" y="39776"/>
                  </a:cubicBezTo>
                  <a:cubicBezTo>
                    <a:pt x="36365" y="40445"/>
                    <a:pt x="36324" y="41115"/>
                    <a:pt x="36198" y="41764"/>
                  </a:cubicBezTo>
                  <a:cubicBezTo>
                    <a:pt x="35968" y="42977"/>
                    <a:pt x="35591" y="44128"/>
                    <a:pt x="35005" y="45195"/>
                  </a:cubicBezTo>
                  <a:cubicBezTo>
                    <a:pt x="34963" y="45258"/>
                    <a:pt x="34963" y="45300"/>
                    <a:pt x="34943" y="45363"/>
                  </a:cubicBezTo>
                  <a:cubicBezTo>
                    <a:pt x="35110" y="45802"/>
                    <a:pt x="35445" y="45990"/>
                    <a:pt x="35884" y="45948"/>
                  </a:cubicBezTo>
                  <a:lnTo>
                    <a:pt x="37244" y="45948"/>
                  </a:lnTo>
                  <a:cubicBezTo>
                    <a:pt x="37537" y="45948"/>
                    <a:pt x="37830" y="45907"/>
                    <a:pt x="38060" y="45739"/>
                  </a:cubicBezTo>
                  <a:cubicBezTo>
                    <a:pt x="38500" y="45467"/>
                    <a:pt x="38939" y="45174"/>
                    <a:pt x="39399" y="44860"/>
                  </a:cubicBezTo>
                  <a:cubicBezTo>
                    <a:pt x="39504" y="44777"/>
                    <a:pt x="39609" y="44672"/>
                    <a:pt x="39546" y="44484"/>
                  </a:cubicBezTo>
                  <a:cubicBezTo>
                    <a:pt x="39337" y="44316"/>
                    <a:pt x="39232" y="43961"/>
                    <a:pt x="38939" y="43814"/>
                  </a:cubicBezTo>
                  <a:cubicBezTo>
                    <a:pt x="38813" y="43730"/>
                    <a:pt x="38772" y="43584"/>
                    <a:pt x="38772" y="43417"/>
                  </a:cubicBezTo>
                  <a:cubicBezTo>
                    <a:pt x="38730" y="43103"/>
                    <a:pt x="38813" y="42873"/>
                    <a:pt x="39127" y="42705"/>
                  </a:cubicBezTo>
                  <a:cubicBezTo>
                    <a:pt x="39504" y="42559"/>
                    <a:pt x="39776" y="42266"/>
                    <a:pt x="40069" y="41973"/>
                  </a:cubicBezTo>
                  <a:cubicBezTo>
                    <a:pt x="40299" y="41743"/>
                    <a:pt x="40299" y="41492"/>
                    <a:pt x="40257" y="41199"/>
                  </a:cubicBezTo>
                  <a:cubicBezTo>
                    <a:pt x="40173" y="40822"/>
                    <a:pt x="39943" y="40613"/>
                    <a:pt x="39650" y="40404"/>
                  </a:cubicBezTo>
                  <a:cubicBezTo>
                    <a:pt x="39295" y="40173"/>
                    <a:pt x="38939" y="39922"/>
                    <a:pt x="38583" y="39671"/>
                  </a:cubicBezTo>
                  <a:cubicBezTo>
                    <a:pt x="38500" y="39629"/>
                    <a:pt x="38458" y="39546"/>
                    <a:pt x="38395" y="39462"/>
                  </a:cubicBezTo>
                  <a:cubicBezTo>
                    <a:pt x="38248" y="39232"/>
                    <a:pt x="38353" y="38918"/>
                    <a:pt x="38604" y="38813"/>
                  </a:cubicBezTo>
                  <a:cubicBezTo>
                    <a:pt x="38730" y="38772"/>
                    <a:pt x="38897" y="38772"/>
                    <a:pt x="39044" y="38772"/>
                  </a:cubicBezTo>
                  <a:cubicBezTo>
                    <a:pt x="39420" y="38793"/>
                    <a:pt x="39734" y="38688"/>
                    <a:pt x="39985" y="38311"/>
                  </a:cubicBezTo>
                  <a:cubicBezTo>
                    <a:pt x="39985" y="38165"/>
                    <a:pt x="40027" y="37956"/>
                    <a:pt x="39985" y="37746"/>
                  </a:cubicBezTo>
                  <a:cubicBezTo>
                    <a:pt x="39964" y="37621"/>
                    <a:pt x="39943" y="37432"/>
                    <a:pt x="39839" y="37328"/>
                  </a:cubicBezTo>
                  <a:cubicBezTo>
                    <a:pt x="39567" y="37056"/>
                    <a:pt x="39357" y="36721"/>
                    <a:pt x="38981" y="36596"/>
                  </a:cubicBezTo>
                  <a:cubicBezTo>
                    <a:pt x="38897" y="36575"/>
                    <a:pt x="38813" y="36491"/>
                    <a:pt x="38730" y="36428"/>
                  </a:cubicBezTo>
                  <a:cubicBezTo>
                    <a:pt x="38604" y="36365"/>
                    <a:pt x="38479" y="36303"/>
                    <a:pt x="38353" y="36198"/>
                  </a:cubicBezTo>
                  <a:cubicBezTo>
                    <a:pt x="38207" y="36093"/>
                    <a:pt x="38102" y="35968"/>
                    <a:pt x="37976" y="35842"/>
                  </a:cubicBezTo>
                  <a:cubicBezTo>
                    <a:pt x="37453" y="36303"/>
                    <a:pt x="37014" y="36700"/>
                    <a:pt x="36386" y="36868"/>
                  </a:cubicBezTo>
                  <a:close/>
                  <a:moveTo>
                    <a:pt x="100957" y="47476"/>
                  </a:moveTo>
                  <a:cubicBezTo>
                    <a:pt x="100957" y="47852"/>
                    <a:pt x="100957" y="48229"/>
                    <a:pt x="101019" y="48564"/>
                  </a:cubicBezTo>
                  <a:cubicBezTo>
                    <a:pt x="101145" y="49254"/>
                    <a:pt x="101249" y="49924"/>
                    <a:pt x="101438" y="50593"/>
                  </a:cubicBezTo>
                  <a:cubicBezTo>
                    <a:pt x="101710" y="51640"/>
                    <a:pt x="101710" y="52749"/>
                    <a:pt x="102107" y="53795"/>
                  </a:cubicBezTo>
                  <a:cubicBezTo>
                    <a:pt x="102107" y="53837"/>
                    <a:pt x="102128" y="53878"/>
                    <a:pt x="102128" y="53899"/>
                  </a:cubicBezTo>
                  <a:cubicBezTo>
                    <a:pt x="102128" y="54318"/>
                    <a:pt x="102296" y="54653"/>
                    <a:pt x="102400" y="55050"/>
                  </a:cubicBezTo>
                  <a:cubicBezTo>
                    <a:pt x="102923" y="55029"/>
                    <a:pt x="103363" y="54904"/>
                    <a:pt x="103844" y="54736"/>
                  </a:cubicBezTo>
                  <a:cubicBezTo>
                    <a:pt x="103865" y="54632"/>
                    <a:pt x="103886" y="54548"/>
                    <a:pt x="103865" y="54506"/>
                  </a:cubicBezTo>
                  <a:cubicBezTo>
                    <a:pt x="103739" y="54067"/>
                    <a:pt x="103677" y="53586"/>
                    <a:pt x="103677" y="53125"/>
                  </a:cubicBezTo>
                  <a:cubicBezTo>
                    <a:pt x="103677" y="53041"/>
                    <a:pt x="103635" y="52937"/>
                    <a:pt x="103593" y="52853"/>
                  </a:cubicBezTo>
                  <a:cubicBezTo>
                    <a:pt x="103467" y="52393"/>
                    <a:pt x="103321" y="51912"/>
                    <a:pt x="103363" y="51430"/>
                  </a:cubicBezTo>
                  <a:cubicBezTo>
                    <a:pt x="103363" y="51284"/>
                    <a:pt x="103321" y="51158"/>
                    <a:pt x="103321" y="51033"/>
                  </a:cubicBezTo>
                  <a:cubicBezTo>
                    <a:pt x="103279" y="50907"/>
                    <a:pt x="103237" y="50761"/>
                    <a:pt x="103237" y="50635"/>
                  </a:cubicBezTo>
                  <a:cubicBezTo>
                    <a:pt x="103258" y="50008"/>
                    <a:pt x="103049" y="49401"/>
                    <a:pt x="103007" y="48773"/>
                  </a:cubicBezTo>
                  <a:cubicBezTo>
                    <a:pt x="102965" y="48376"/>
                    <a:pt x="102923" y="47999"/>
                    <a:pt x="103112" y="47622"/>
                  </a:cubicBezTo>
                  <a:cubicBezTo>
                    <a:pt x="103112" y="47601"/>
                    <a:pt x="103070" y="47560"/>
                    <a:pt x="103070" y="47497"/>
                  </a:cubicBezTo>
                  <a:cubicBezTo>
                    <a:pt x="102819" y="47434"/>
                    <a:pt x="102589" y="47434"/>
                    <a:pt x="102338" y="47497"/>
                  </a:cubicBezTo>
                  <a:cubicBezTo>
                    <a:pt x="102107" y="47727"/>
                    <a:pt x="102400" y="47957"/>
                    <a:pt x="102296" y="48187"/>
                  </a:cubicBezTo>
                  <a:cubicBezTo>
                    <a:pt x="102275" y="48208"/>
                    <a:pt x="102212" y="48229"/>
                    <a:pt x="102191" y="48229"/>
                  </a:cubicBezTo>
                  <a:cubicBezTo>
                    <a:pt x="102107" y="48250"/>
                    <a:pt x="102024" y="48250"/>
                    <a:pt x="101961" y="48250"/>
                  </a:cubicBezTo>
                  <a:cubicBezTo>
                    <a:pt x="101710" y="48250"/>
                    <a:pt x="101605" y="48187"/>
                    <a:pt x="101542" y="47936"/>
                  </a:cubicBezTo>
                  <a:cubicBezTo>
                    <a:pt x="101501" y="47811"/>
                    <a:pt x="101480" y="47664"/>
                    <a:pt x="101459" y="47497"/>
                  </a:cubicBezTo>
                  <a:cubicBezTo>
                    <a:pt x="101270" y="47476"/>
                    <a:pt x="101145" y="47476"/>
                    <a:pt x="100957" y="47476"/>
                  </a:cubicBezTo>
                  <a:close/>
                  <a:moveTo>
                    <a:pt x="43647" y="59549"/>
                  </a:moveTo>
                  <a:cubicBezTo>
                    <a:pt x="44044" y="59884"/>
                    <a:pt x="44212" y="60260"/>
                    <a:pt x="44254" y="60679"/>
                  </a:cubicBezTo>
                  <a:cubicBezTo>
                    <a:pt x="44254" y="60804"/>
                    <a:pt x="44337" y="60930"/>
                    <a:pt x="44358" y="61076"/>
                  </a:cubicBezTo>
                  <a:cubicBezTo>
                    <a:pt x="44400" y="61285"/>
                    <a:pt x="44484" y="61516"/>
                    <a:pt x="44546" y="61725"/>
                  </a:cubicBezTo>
                  <a:cubicBezTo>
                    <a:pt x="44567" y="61850"/>
                    <a:pt x="44588" y="61976"/>
                    <a:pt x="44651" y="62122"/>
                  </a:cubicBezTo>
                  <a:cubicBezTo>
                    <a:pt x="44756" y="62373"/>
                    <a:pt x="44819" y="62645"/>
                    <a:pt x="44860" y="62938"/>
                  </a:cubicBezTo>
                  <a:cubicBezTo>
                    <a:pt x="44860" y="63064"/>
                    <a:pt x="44902" y="63189"/>
                    <a:pt x="44965" y="63315"/>
                  </a:cubicBezTo>
                  <a:cubicBezTo>
                    <a:pt x="45111" y="63629"/>
                    <a:pt x="45174" y="63985"/>
                    <a:pt x="45216" y="64319"/>
                  </a:cubicBezTo>
                  <a:cubicBezTo>
                    <a:pt x="45279" y="64759"/>
                    <a:pt x="45342" y="65198"/>
                    <a:pt x="45530" y="65617"/>
                  </a:cubicBezTo>
                  <a:cubicBezTo>
                    <a:pt x="45593" y="65784"/>
                    <a:pt x="45593" y="65951"/>
                    <a:pt x="45614" y="66119"/>
                  </a:cubicBezTo>
                  <a:cubicBezTo>
                    <a:pt x="45635" y="66307"/>
                    <a:pt x="45655" y="66454"/>
                    <a:pt x="45844" y="66558"/>
                  </a:cubicBezTo>
                  <a:cubicBezTo>
                    <a:pt x="46283" y="66433"/>
                    <a:pt x="46764" y="66495"/>
                    <a:pt x="47183" y="66244"/>
                  </a:cubicBezTo>
                  <a:cubicBezTo>
                    <a:pt x="47183" y="66202"/>
                    <a:pt x="47204" y="66140"/>
                    <a:pt x="47204" y="66119"/>
                  </a:cubicBezTo>
                  <a:cubicBezTo>
                    <a:pt x="47225" y="65721"/>
                    <a:pt x="47057" y="65324"/>
                    <a:pt x="46995" y="64947"/>
                  </a:cubicBezTo>
                  <a:cubicBezTo>
                    <a:pt x="46911" y="64319"/>
                    <a:pt x="46806" y="63692"/>
                    <a:pt x="46660" y="63064"/>
                  </a:cubicBezTo>
                  <a:cubicBezTo>
                    <a:pt x="46430" y="62122"/>
                    <a:pt x="46262" y="61181"/>
                    <a:pt x="46137" y="60197"/>
                  </a:cubicBezTo>
                  <a:cubicBezTo>
                    <a:pt x="46053" y="59737"/>
                    <a:pt x="45927" y="59298"/>
                    <a:pt x="45760" y="58837"/>
                  </a:cubicBezTo>
                  <a:cubicBezTo>
                    <a:pt x="45739" y="58795"/>
                    <a:pt x="45697" y="58775"/>
                    <a:pt x="45635" y="58712"/>
                  </a:cubicBezTo>
                  <a:cubicBezTo>
                    <a:pt x="45509" y="58795"/>
                    <a:pt x="45383" y="58837"/>
                    <a:pt x="45237" y="58921"/>
                  </a:cubicBezTo>
                  <a:cubicBezTo>
                    <a:pt x="45279" y="59130"/>
                    <a:pt x="45321" y="59298"/>
                    <a:pt x="45321" y="59444"/>
                  </a:cubicBezTo>
                  <a:cubicBezTo>
                    <a:pt x="45321" y="59549"/>
                    <a:pt x="45237" y="59674"/>
                    <a:pt x="45174" y="59737"/>
                  </a:cubicBezTo>
                  <a:cubicBezTo>
                    <a:pt x="45028" y="59821"/>
                    <a:pt x="44881" y="59946"/>
                    <a:pt x="44693" y="59821"/>
                  </a:cubicBezTo>
                  <a:cubicBezTo>
                    <a:pt x="44567" y="59632"/>
                    <a:pt x="44672" y="59360"/>
                    <a:pt x="44442" y="59235"/>
                  </a:cubicBezTo>
                  <a:cubicBezTo>
                    <a:pt x="44274" y="59298"/>
                    <a:pt x="44128" y="59340"/>
                    <a:pt x="43940" y="59423"/>
                  </a:cubicBezTo>
                  <a:cubicBezTo>
                    <a:pt x="43856" y="59423"/>
                    <a:pt x="43793" y="59486"/>
                    <a:pt x="43647" y="59549"/>
                  </a:cubicBezTo>
                  <a:close/>
                  <a:moveTo>
                    <a:pt x="11696" y="44065"/>
                  </a:moveTo>
                  <a:cubicBezTo>
                    <a:pt x="11278" y="43919"/>
                    <a:pt x="10943" y="43856"/>
                    <a:pt x="10629" y="43919"/>
                  </a:cubicBezTo>
                  <a:cubicBezTo>
                    <a:pt x="10357" y="43940"/>
                    <a:pt x="10169" y="44107"/>
                    <a:pt x="10002" y="44275"/>
                  </a:cubicBezTo>
                  <a:cubicBezTo>
                    <a:pt x="9855" y="44379"/>
                    <a:pt x="9709" y="44463"/>
                    <a:pt x="9583" y="44567"/>
                  </a:cubicBezTo>
                  <a:cubicBezTo>
                    <a:pt x="9479" y="44651"/>
                    <a:pt x="9395" y="44756"/>
                    <a:pt x="9311" y="44860"/>
                  </a:cubicBezTo>
                  <a:cubicBezTo>
                    <a:pt x="8893" y="45404"/>
                    <a:pt x="9060" y="46011"/>
                    <a:pt x="9081" y="46618"/>
                  </a:cubicBezTo>
                  <a:cubicBezTo>
                    <a:pt x="9081" y="46681"/>
                    <a:pt x="9123" y="46743"/>
                    <a:pt x="9186" y="46806"/>
                  </a:cubicBezTo>
                  <a:cubicBezTo>
                    <a:pt x="9583" y="47329"/>
                    <a:pt x="10023" y="47811"/>
                    <a:pt x="10650" y="48020"/>
                  </a:cubicBezTo>
                  <a:cubicBezTo>
                    <a:pt x="11048" y="48145"/>
                    <a:pt x="11487" y="48229"/>
                    <a:pt x="11906" y="48229"/>
                  </a:cubicBezTo>
                  <a:cubicBezTo>
                    <a:pt x="12220" y="48229"/>
                    <a:pt x="12533" y="48104"/>
                    <a:pt x="12826" y="47999"/>
                  </a:cubicBezTo>
                  <a:cubicBezTo>
                    <a:pt x="12889" y="47957"/>
                    <a:pt x="12952" y="47894"/>
                    <a:pt x="13036" y="47832"/>
                  </a:cubicBezTo>
                  <a:cubicBezTo>
                    <a:pt x="12826" y="47329"/>
                    <a:pt x="12575" y="46869"/>
                    <a:pt x="12408" y="46388"/>
                  </a:cubicBezTo>
                  <a:lnTo>
                    <a:pt x="12094" y="45530"/>
                  </a:lnTo>
                  <a:cubicBezTo>
                    <a:pt x="11948" y="45049"/>
                    <a:pt x="11822" y="44567"/>
                    <a:pt x="11696" y="44065"/>
                  </a:cubicBezTo>
                  <a:close/>
                  <a:moveTo>
                    <a:pt x="48271" y="82565"/>
                  </a:moveTo>
                  <a:cubicBezTo>
                    <a:pt x="48334" y="82355"/>
                    <a:pt x="48313" y="82188"/>
                    <a:pt x="48229" y="82000"/>
                  </a:cubicBezTo>
                  <a:cubicBezTo>
                    <a:pt x="47936" y="81351"/>
                    <a:pt x="47497" y="80786"/>
                    <a:pt x="46953" y="80368"/>
                  </a:cubicBezTo>
                  <a:cubicBezTo>
                    <a:pt x="46513" y="80033"/>
                    <a:pt x="46032" y="79803"/>
                    <a:pt x="45530" y="79552"/>
                  </a:cubicBezTo>
                  <a:cubicBezTo>
                    <a:pt x="45091" y="79363"/>
                    <a:pt x="44651" y="79301"/>
                    <a:pt x="44170" y="79301"/>
                  </a:cubicBezTo>
                  <a:cubicBezTo>
                    <a:pt x="44107" y="79510"/>
                    <a:pt x="44065" y="79719"/>
                    <a:pt x="43961" y="79907"/>
                  </a:cubicBezTo>
                  <a:cubicBezTo>
                    <a:pt x="43856" y="80117"/>
                    <a:pt x="43898" y="80284"/>
                    <a:pt x="44002" y="80493"/>
                  </a:cubicBezTo>
                  <a:cubicBezTo>
                    <a:pt x="44337" y="81288"/>
                    <a:pt x="44986" y="81791"/>
                    <a:pt x="45572" y="82355"/>
                  </a:cubicBezTo>
                  <a:cubicBezTo>
                    <a:pt x="45614" y="82418"/>
                    <a:pt x="45697" y="82439"/>
                    <a:pt x="45739" y="82481"/>
                  </a:cubicBezTo>
                  <a:cubicBezTo>
                    <a:pt x="46262" y="82753"/>
                    <a:pt x="46764" y="82941"/>
                    <a:pt x="47371" y="82879"/>
                  </a:cubicBezTo>
                  <a:cubicBezTo>
                    <a:pt x="47685" y="82837"/>
                    <a:pt x="47999" y="82816"/>
                    <a:pt x="48271" y="82565"/>
                  </a:cubicBezTo>
                  <a:close/>
                  <a:moveTo>
                    <a:pt x="127509" y="16425"/>
                  </a:moveTo>
                  <a:cubicBezTo>
                    <a:pt x="127613" y="16446"/>
                    <a:pt x="127697" y="16446"/>
                    <a:pt x="127739" y="16509"/>
                  </a:cubicBezTo>
                  <a:cubicBezTo>
                    <a:pt x="127969" y="16697"/>
                    <a:pt x="128241" y="16655"/>
                    <a:pt x="128492" y="16593"/>
                  </a:cubicBezTo>
                  <a:cubicBezTo>
                    <a:pt x="129183" y="16383"/>
                    <a:pt x="129706" y="15902"/>
                    <a:pt x="130019" y="15295"/>
                  </a:cubicBezTo>
                  <a:cubicBezTo>
                    <a:pt x="130480" y="14437"/>
                    <a:pt x="130271" y="13559"/>
                    <a:pt x="129873" y="12680"/>
                  </a:cubicBezTo>
                  <a:cubicBezTo>
                    <a:pt x="129852" y="12638"/>
                    <a:pt x="129831" y="12575"/>
                    <a:pt x="129768" y="12554"/>
                  </a:cubicBezTo>
                  <a:cubicBezTo>
                    <a:pt x="129496" y="12450"/>
                    <a:pt x="129245" y="12261"/>
                    <a:pt x="128911" y="12261"/>
                  </a:cubicBezTo>
                  <a:cubicBezTo>
                    <a:pt x="128618" y="12261"/>
                    <a:pt x="128346" y="12303"/>
                    <a:pt x="128094" y="12533"/>
                  </a:cubicBezTo>
                  <a:cubicBezTo>
                    <a:pt x="128074" y="12868"/>
                    <a:pt x="128053" y="13266"/>
                    <a:pt x="127990" y="13621"/>
                  </a:cubicBezTo>
                  <a:cubicBezTo>
                    <a:pt x="127927" y="14354"/>
                    <a:pt x="127864" y="15086"/>
                    <a:pt x="127446" y="15756"/>
                  </a:cubicBezTo>
                  <a:cubicBezTo>
                    <a:pt x="127341" y="15986"/>
                    <a:pt x="127404" y="16195"/>
                    <a:pt x="127509" y="16425"/>
                  </a:cubicBezTo>
                  <a:close/>
                  <a:moveTo>
                    <a:pt x="118281" y="64717"/>
                  </a:moveTo>
                  <a:cubicBezTo>
                    <a:pt x="118700" y="64947"/>
                    <a:pt x="118721" y="64968"/>
                    <a:pt x="118993" y="64968"/>
                  </a:cubicBezTo>
                  <a:cubicBezTo>
                    <a:pt x="119453" y="64968"/>
                    <a:pt x="119913" y="64989"/>
                    <a:pt x="120374" y="64968"/>
                  </a:cubicBezTo>
                  <a:cubicBezTo>
                    <a:pt x="120918" y="64926"/>
                    <a:pt x="121441" y="64717"/>
                    <a:pt x="121796" y="64298"/>
                  </a:cubicBezTo>
                  <a:cubicBezTo>
                    <a:pt x="122048" y="64005"/>
                    <a:pt x="122257" y="63671"/>
                    <a:pt x="122382" y="63315"/>
                  </a:cubicBezTo>
                  <a:cubicBezTo>
                    <a:pt x="122529" y="62959"/>
                    <a:pt x="122508" y="62562"/>
                    <a:pt x="122194" y="62227"/>
                  </a:cubicBezTo>
                  <a:cubicBezTo>
                    <a:pt x="121901" y="62248"/>
                    <a:pt x="121608" y="62248"/>
                    <a:pt x="121336" y="62269"/>
                  </a:cubicBezTo>
                  <a:cubicBezTo>
                    <a:pt x="121252" y="62269"/>
                    <a:pt x="121127" y="62311"/>
                    <a:pt x="121064" y="62353"/>
                  </a:cubicBezTo>
                  <a:cubicBezTo>
                    <a:pt x="120834" y="62583"/>
                    <a:pt x="120520" y="62666"/>
                    <a:pt x="120227" y="62813"/>
                  </a:cubicBezTo>
                  <a:cubicBezTo>
                    <a:pt x="120039" y="62917"/>
                    <a:pt x="119892" y="63064"/>
                    <a:pt x="119746" y="63189"/>
                  </a:cubicBezTo>
                  <a:cubicBezTo>
                    <a:pt x="119474" y="63378"/>
                    <a:pt x="119244" y="63608"/>
                    <a:pt x="118972" y="63754"/>
                  </a:cubicBezTo>
                  <a:cubicBezTo>
                    <a:pt x="118637" y="63985"/>
                    <a:pt x="118449" y="64319"/>
                    <a:pt x="118281" y="64717"/>
                  </a:cubicBezTo>
                  <a:close/>
                  <a:moveTo>
                    <a:pt x="36303" y="36114"/>
                  </a:moveTo>
                  <a:cubicBezTo>
                    <a:pt x="36679" y="36010"/>
                    <a:pt x="36909" y="35780"/>
                    <a:pt x="37140" y="35591"/>
                  </a:cubicBezTo>
                  <a:cubicBezTo>
                    <a:pt x="37663" y="35152"/>
                    <a:pt x="37809" y="34587"/>
                    <a:pt x="37767" y="33917"/>
                  </a:cubicBezTo>
                  <a:cubicBezTo>
                    <a:pt x="37746" y="33666"/>
                    <a:pt x="37684" y="33394"/>
                    <a:pt x="37642" y="33143"/>
                  </a:cubicBezTo>
                  <a:cubicBezTo>
                    <a:pt x="37558" y="32767"/>
                    <a:pt x="37328" y="32536"/>
                    <a:pt x="37056" y="32327"/>
                  </a:cubicBezTo>
                  <a:cubicBezTo>
                    <a:pt x="36721" y="32348"/>
                    <a:pt x="36407" y="32139"/>
                    <a:pt x="36072" y="32264"/>
                  </a:cubicBezTo>
                  <a:cubicBezTo>
                    <a:pt x="35842" y="32348"/>
                    <a:pt x="35633" y="32411"/>
                    <a:pt x="35528" y="32641"/>
                  </a:cubicBezTo>
                  <a:cubicBezTo>
                    <a:pt x="35424" y="32871"/>
                    <a:pt x="35445" y="33143"/>
                    <a:pt x="35445" y="33394"/>
                  </a:cubicBezTo>
                  <a:cubicBezTo>
                    <a:pt x="35675" y="33603"/>
                    <a:pt x="35612" y="33917"/>
                    <a:pt x="35717" y="34189"/>
                  </a:cubicBezTo>
                  <a:cubicBezTo>
                    <a:pt x="35905" y="34775"/>
                    <a:pt x="36219" y="35382"/>
                    <a:pt x="36303" y="36114"/>
                  </a:cubicBezTo>
                  <a:close/>
                  <a:moveTo>
                    <a:pt x="98320" y="19313"/>
                  </a:moveTo>
                  <a:cubicBezTo>
                    <a:pt x="98236" y="19417"/>
                    <a:pt x="98132" y="19480"/>
                    <a:pt x="98111" y="19585"/>
                  </a:cubicBezTo>
                  <a:cubicBezTo>
                    <a:pt x="98006" y="19961"/>
                    <a:pt x="97902" y="20296"/>
                    <a:pt x="97797" y="20673"/>
                  </a:cubicBezTo>
                  <a:cubicBezTo>
                    <a:pt x="97776" y="20735"/>
                    <a:pt x="97839" y="20840"/>
                    <a:pt x="97902" y="20924"/>
                  </a:cubicBezTo>
                  <a:cubicBezTo>
                    <a:pt x="98216" y="21363"/>
                    <a:pt x="98550" y="21740"/>
                    <a:pt x="99053" y="21991"/>
                  </a:cubicBezTo>
                  <a:lnTo>
                    <a:pt x="99283" y="22158"/>
                  </a:lnTo>
                  <a:cubicBezTo>
                    <a:pt x="99638" y="22472"/>
                    <a:pt x="100036" y="22514"/>
                    <a:pt x="100475" y="22409"/>
                  </a:cubicBezTo>
                  <a:cubicBezTo>
                    <a:pt x="100538" y="21991"/>
                    <a:pt x="100517" y="20903"/>
                    <a:pt x="100433" y="20317"/>
                  </a:cubicBezTo>
                  <a:cubicBezTo>
                    <a:pt x="100245" y="20150"/>
                    <a:pt x="100120" y="19940"/>
                    <a:pt x="99931" y="19773"/>
                  </a:cubicBezTo>
                  <a:cubicBezTo>
                    <a:pt x="99680" y="19543"/>
                    <a:pt x="99408" y="19334"/>
                    <a:pt x="99053" y="19313"/>
                  </a:cubicBezTo>
                  <a:cubicBezTo>
                    <a:pt x="98822" y="19271"/>
                    <a:pt x="98571" y="19313"/>
                    <a:pt x="98320" y="19313"/>
                  </a:cubicBezTo>
                  <a:close/>
                  <a:moveTo>
                    <a:pt x="112527" y="65240"/>
                  </a:moveTo>
                  <a:cubicBezTo>
                    <a:pt x="112025" y="65303"/>
                    <a:pt x="111586" y="65366"/>
                    <a:pt x="111125" y="65449"/>
                  </a:cubicBezTo>
                  <a:cubicBezTo>
                    <a:pt x="110979" y="65470"/>
                    <a:pt x="110791" y="65554"/>
                    <a:pt x="110665" y="65617"/>
                  </a:cubicBezTo>
                  <a:cubicBezTo>
                    <a:pt x="110247" y="65930"/>
                    <a:pt x="109807" y="66223"/>
                    <a:pt x="109493" y="66663"/>
                  </a:cubicBezTo>
                  <a:cubicBezTo>
                    <a:pt x="109347" y="66851"/>
                    <a:pt x="109284" y="67060"/>
                    <a:pt x="109117" y="67249"/>
                  </a:cubicBezTo>
                  <a:cubicBezTo>
                    <a:pt x="108928" y="67458"/>
                    <a:pt x="108887" y="67688"/>
                    <a:pt x="108866" y="67981"/>
                  </a:cubicBezTo>
                  <a:cubicBezTo>
                    <a:pt x="109326" y="68232"/>
                    <a:pt x="109765" y="68232"/>
                    <a:pt x="110226" y="68023"/>
                  </a:cubicBezTo>
                  <a:cubicBezTo>
                    <a:pt x="110456" y="67918"/>
                    <a:pt x="110665" y="67814"/>
                    <a:pt x="110874" y="67688"/>
                  </a:cubicBezTo>
                  <a:cubicBezTo>
                    <a:pt x="111397" y="67374"/>
                    <a:pt x="111900" y="67039"/>
                    <a:pt x="112255" y="66537"/>
                  </a:cubicBezTo>
                  <a:cubicBezTo>
                    <a:pt x="112444" y="66307"/>
                    <a:pt x="112569" y="66014"/>
                    <a:pt x="112737" y="65763"/>
                  </a:cubicBezTo>
                  <a:cubicBezTo>
                    <a:pt x="112757" y="65721"/>
                    <a:pt x="112757" y="65679"/>
                    <a:pt x="112757" y="65617"/>
                  </a:cubicBezTo>
                  <a:cubicBezTo>
                    <a:pt x="112695" y="65554"/>
                    <a:pt x="112632" y="65407"/>
                    <a:pt x="112527" y="65240"/>
                  </a:cubicBezTo>
                  <a:close/>
                  <a:moveTo>
                    <a:pt x="30360" y="84301"/>
                  </a:moveTo>
                  <a:cubicBezTo>
                    <a:pt x="30674" y="84950"/>
                    <a:pt x="31302" y="85661"/>
                    <a:pt x="31825" y="85912"/>
                  </a:cubicBezTo>
                  <a:cubicBezTo>
                    <a:pt x="32202" y="86101"/>
                    <a:pt x="32557" y="86268"/>
                    <a:pt x="32955" y="86268"/>
                  </a:cubicBezTo>
                  <a:cubicBezTo>
                    <a:pt x="33331" y="86289"/>
                    <a:pt x="33708" y="86268"/>
                    <a:pt x="34085" y="86268"/>
                  </a:cubicBezTo>
                  <a:cubicBezTo>
                    <a:pt x="34294" y="86268"/>
                    <a:pt x="34482" y="86185"/>
                    <a:pt x="34650" y="86080"/>
                  </a:cubicBezTo>
                  <a:cubicBezTo>
                    <a:pt x="34796" y="85996"/>
                    <a:pt x="34838" y="85892"/>
                    <a:pt x="34838" y="85766"/>
                  </a:cubicBezTo>
                  <a:cubicBezTo>
                    <a:pt x="34859" y="85473"/>
                    <a:pt x="34733" y="85264"/>
                    <a:pt x="34419" y="85117"/>
                  </a:cubicBezTo>
                  <a:cubicBezTo>
                    <a:pt x="34168" y="84971"/>
                    <a:pt x="33896" y="84824"/>
                    <a:pt x="33603" y="84678"/>
                  </a:cubicBezTo>
                  <a:cubicBezTo>
                    <a:pt x="33541" y="84636"/>
                    <a:pt x="33436" y="84615"/>
                    <a:pt x="33352" y="84594"/>
                  </a:cubicBezTo>
                  <a:cubicBezTo>
                    <a:pt x="32850" y="84427"/>
                    <a:pt x="32390" y="84301"/>
                    <a:pt x="31867" y="84322"/>
                  </a:cubicBezTo>
                  <a:cubicBezTo>
                    <a:pt x="31469" y="84343"/>
                    <a:pt x="31072" y="84301"/>
                    <a:pt x="30674" y="84301"/>
                  </a:cubicBezTo>
                  <a:cubicBezTo>
                    <a:pt x="30611" y="84280"/>
                    <a:pt x="30507" y="84301"/>
                    <a:pt x="30360" y="84301"/>
                  </a:cubicBezTo>
                  <a:close/>
                  <a:moveTo>
                    <a:pt x="101605" y="46681"/>
                  </a:moveTo>
                  <a:cubicBezTo>
                    <a:pt x="101773" y="46346"/>
                    <a:pt x="101898" y="46011"/>
                    <a:pt x="102066" y="45635"/>
                  </a:cubicBezTo>
                  <a:cubicBezTo>
                    <a:pt x="102212" y="45300"/>
                    <a:pt x="102379" y="44923"/>
                    <a:pt x="102526" y="44588"/>
                  </a:cubicBezTo>
                  <a:cubicBezTo>
                    <a:pt x="101919" y="44442"/>
                    <a:pt x="101166" y="44463"/>
                    <a:pt x="100643" y="44651"/>
                  </a:cubicBezTo>
                  <a:cubicBezTo>
                    <a:pt x="100643" y="44777"/>
                    <a:pt x="100643" y="44902"/>
                    <a:pt x="100664" y="45007"/>
                  </a:cubicBezTo>
                  <a:cubicBezTo>
                    <a:pt x="100726" y="45216"/>
                    <a:pt x="100810" y="45404"/>
                    <a:pt x="100915" y="45593"/>
                  </a:cubicBezTo>
                  <a:cubicBezTo>
                    <a:pt x="101019" y="45844"/>
                    <a:pt x="101019" y="46116"/>
                    <a:pt x="100915" y="46346"/>
                  </a:cubicBezTo>
                  <a:cubicBezTo>
                    <a:pt x="100852" y="46451"/>
                    <a:pt x="100768" y="46555"/>
                    <a:pt x="100643" y="46513"/>
                  </a:cubicBezTo>
                  <a:cubicBezTo>
                    <a:pt x="100559" y="46471"/>
                    <a:pt x="100496" y="46430"/>
                    <a:pt x="100433" y="46346"/>
                  </a:cubicBezTo>
                  <a:cubicBezTo>
                    <a:pt x="100392" y="46262"/>
                    <a:pt x="100392" y="46158"/>
                    <a:pt x="100350" y="46095"/>
                  </a:cubicBezTo>
                  <a:cubicBezTo>
                    <a:pt x="100308" y="45948"/>
                    <a:pt x="100245" y="45802"/>
                    <a:pt x="100203" y="45676"/>
                  </a:cubicBezTo>
                  <a:cubicBezTo>
                    <a:pt x="100161" y="45614"/>
                    <a:pt x="100161" y="45509"/>
                    <a:pt x="100036" y="45509"/>
                  </a:cubicBezTo>
                  <a:cubicBezTo>
                    <a:pt x="100015" y="45907"/>
                    <a:pt x="99994" y="46262"/>
                    <a:pt x="100099" y="46660"/>
                  </a:cubicBezTo>
                  <a:cubicBezTo>
                    <a:pt x="100622" y="46681"/>
                    <a:pt x="101082" y="46681"/>
                    <a:pt x="101605" y="46681"/>
                  </a:cubicBezTo>
                  <a:close/>
                  <a:moveTo>
                    <a:pt x="43166" y="56703"/>
                  </a:moveTo>
                  <a:cubicBezTo>
                    <a:pt x="43793" y="57101"/>
                    <a:pt x="44233" y="57728"/>
                    <a:pt x="44798" y="58251"/>
                  </a:cubicBezTo>
                  <a:cubicBezTo>
                    <a:pt x="45279" y="58042"/>
                    <a:pt x="45781" y="57875"/>
                    <a:pt x="46241" y="57645"/>
                  </a:cubicBezTo>
                  <a:cubicBezTo>
                    <a:pt x="46158" y="57289"/>
                    <a:pt x="46011" y="56996"/>
                    <a:pt x="45907" y="56682"/>
                  </a:cubicBezTo>
                  <a:cubicBezTo>
                    <a:pt x="45886" y="56619"/>
                    <a:pt x="45844" y="56599"/>
                    <a:pt x="45781" y="56515"/>
                  </a:cubicBezTo>
                  <a:cubicBezTo>
                    <a:pt x="45739" y="56787"/>
                    <a:pt x="45718" y="57017"/>
                    <a:pt x="45781" y="57226"/>
                  </a:cubicBezTo>
                  <a:cubicBezTo>
                    <a:pt x="45802" y="57331"/>
                    <a:pt x="45802" y="57415"/>
                    <a:pt x="45802" y="57519"/>
                  </a:cubicBezTo>
                  <a:cubicBezTo>
                    <a:pt x="45802" y="57624"/>
                    <a:pt x="45739" y="57749"/>
                    <a:pt x="45614" y="57770"/>
                  </a:cubicBezTo>
                  <a:cubicBezTo>
                    <a:pt x="45530" y="57770"/>
                    <a:pt x="45425" y="57749"/>
                    <a:pt x="45363" y="57707"/>
                  </a:cubicBezTo>
                  <a:cubicBezTo>
                    <a:pt x="45174" y="57540"/>
                    <a:pt x="45070" y="57310"/>
                    <a:pt x="45070" y="57038"/>
                  </a:cubicBezTo>
                  <a:lnTo>
                    <a:pt x="45070" y="56515"/>
                  </a:lnTo>
                  <a:cubicBezTo>
                    <a:pt x="45070" y="56347"/>
                    <a:pt x="45070" y="56138"/>
                    <a:pt x="44881" y="55971"/>
                  </a:cubicBezTo>
                  <a:cubicBezTo>
                    <a:pt x="44442" y="55950"/>
                    <a:pt x="44065" y="56201"/>
                    <a:pt x="43689" y="56368"/>
                  </a:cubicBezTo>
                  <a:cubicBezTo>
                    <a:pt x="43479" y="56410"/>
                    <a:pt x="43228" y="56452"/>
                    <a:pt x="43166" y="56703"/>
                  </a:cubicBezTo>
                  <a:close/>
                  <a:moveTo>
                    <a:pt x="102484" y="46660"/>
                  </a:moveTo>
                  <a:cubicBezTo>
                    <a:pt x="103007" y="46869"/>
                    <a:pt x="103426" y="46555"/>
                    <a:pt x="103865" y="46451"/>
                  </a:cubicBezTo>
                  <a:cubicBezTo>
                    <a:pt x="103886" y="45927"/>
                    <a:pt x="103949" y="45425"/>
                    <a:pt x="103970" y="44902"/>
                  </a:cubicBezTo>
                  <a:cubicBezTo>
                    <a:pt x="103530" y="44672"/>
                    <a:pt x="103488" y="44672"/>
                    <a:pt x="103216" y="45007"/>
                  </a:cubicBezTo>
                  <a:cubicBezTo>
                    <a:pt x="102840" y="45509"/>
                    <a:pt x="102693" y="46095"/>
                    <a:pt x="102484" y="46660"/>
                  </a:cubicBezTo>
                  <a:close/>
                  <a:moveTo>
                    <a:pt x="42580" y="58837"/>
                  </a:moveTo>
                  <a:cubicBezTo>
                    <a:pt x="43082" y="58795"/>
                    <a:pt x="43542" y="58879"/>
                    <a:pt x="43961" y="58503"/>
                  </a:cubicBezTo>
                  <a:cubicBezTo>
                    <a:pt x="43438" y="57959"/>
                    <a:pt x="43019" y="57352"/>
                    <a:pt x="42224" y="57122"/>
                  </a:cubicBezTo>
                  <a:cubicBezTo>
                    <a:pt x="42078" y="57226"/>
                    <a:pt x="41973" y="57352"/>
                    <a:pt x="41868" y="57435"/>
                  </a:cubicBezTo>
                  <a:cubicBezTo>
                    <a:pt x="42140" y="57938"/>
                    <a:pt x="42350" y="58377"/>
                    <a:pt x="42580" y="58837"/>
                  </a:cubicBezTo>
                  <a:close/>
                  <a:moveTo>
                    <a:pt x="46953" y="57310"/>
                  </a:moveTo>
                  <a:cubicBezTo>
                    <a:pt x="47036" y="57268"/>
                    <a:pt x="47099" y="57268"/>
                    <a:pt x="47162" y="57268"/>
                  </a:cubicBezTo>
                  <a:cubicBezTo>
                    <a:pt x="47559" y="57122"/>
                    <a:pt x="47622" y="56954"/>
                    <a:pt x="47476" y="56599"/>
                  </a:cubicBezTo>
                  <a:cubicBezTo>
                    <a:pt x="47350" y="56264"/>
                    <a:pt x="47078" y="56013"/>
                    <a:pt x="46827" y="55782"/>
                  </a:cubicBezTo>
                  <a:cubicBezTo>
                    <a:pt x="46681" y="55678"/>
                    <a:pt x="46534" y="55594"/>
                    <a:pt x="46409" y="55490"/>
                  </a:cubicBezTo>
                  <a:cubicBezTo>
                    <a:pt x="46325" y="55448"/>
                    <a:pt x="46262" y="55448"/>
                    <a:pt x="46179" y="55552"/>
                  </a:cubicBezTo>
                  <a:cubicBezTo>
                    <a:pt x="46430" y="56138"/>
                    <a:pt x="46681" y="56703"/>
                    <a:pt x="46953" y="57310"/>
                  </a:cubicBezTo>
                  <a:close/>
                  <a:moveTo>
                    <a:pt x="99199" y="44714"/>
                  </a:moveTo>
                  <a:cubicBezTo>
                    <a:pt x="98781" y="45091"/>
                    <a:pt x="98529" y="45572"/>
                    <a:pt x="98467" y="45969"/>
                  </a:cubicBezTo>
                  <a:cubicBezTo>
                    <a:pt x="98404" y="46534"/>
                    <a:pt x="98613" y="46743"/>
                    <a:pt x="99157" y="46681"/>
                  </a:cubicBezTo>
                  <a:cubicBezTo>
                    <a:pt x="99178" y="46681"/>
                    <a:pt x="99178" y="46660"/>
                    <a:pt x="99199" y="46660"/>
                  </a:cubicBezTo>
                  <a:cubicBezTo>
                    <a:pt x="99283" y="46137"/>
                    <a:pt x="99283" y="45070"/>
                    <a:pt x="99199" y="44714"/>
                  </a:cubicBezTo>
                  <a:close/>
                  <a:moveTo>
                    <a:pt x="104597" y="46262"/>
                  </a:moveTo>
                  <a:cubicBezTo>
                    <a:pt x="104744" y="46116"/>
                    <a:pt x="104848" y="46053"/>
                    <a:pt x="104848" y="46011"/>
                  </a:cubicBezTo>
                  <a:cubicBezTo>
                    <a:pt x="104848" y="45844"/>
                    <a:pt x="104786" y="45697"/>
                    <a:pt x="104597" y="45509"/>
                  </a:cubicBezTo>
                  <a:close/>
                  <a:moveTo>
                    <a:pt x="41513" y="58189"/>
                  </a:moveTo>
                  <a:cubicBezTo>
                    <a:pt x="41450" y="58482"/>
                    <a:pt x="41429" y="58691"/>
                    <a:pt x="41533" y="58921"/>
                  </a:cubicBezTo>
                  <a:cubicBezTo>
                    <a:pt x="41617" y="58921"/>
                    <a:pt x="41701" y="58900"/>
                    <a:pt x="41764" y="58900"/>
                  </a:cubicBezTo>
                  <a:cubicBezTo>
                    <a:pt x="41743" y="58670"/>
                    <a:pt x="41659" y="58461"/>
                    <a:pt x="41513" y="58189"/>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nvGrpSpPr>
            <p:cNvPr id="2344" name="Google Shape;2344;p74"/>
            <p:cNvGrpSpPr/>
            <p:nvPr/>
          </p:nvGrpSpPr>
          <p:grpSpPr>
            <a:xfrm>
              <a:off x="7797563" y="3645950"/>
              <a:ext cx="288250" cy="266800"/>
              <a:chOff x="7797563" y="3645950"/>
              <a:chExt cx="288250" cy="266800"/>
            </a:xfrm>
          </p:grpSpPr>
          <p:sp>
            <p:nvSpPr>
              <p:cNvPr id="2345" name="Google Shape;2345;p74"/>
              <p:cNvSpPr/>
              <p:nvPr/>
            </p:nvSpPr>
            <p:spPr>
              <a:xfrm>
                <a:off x="7797563" y="3645950"/>
                <a:ext cx="288250" cy="266800"/>
              </a:xfrm>
              <a:custGeom>
                <a:avLst/>
                <a:gdLst/>
                <a:ahLst/>
                <a:cxnLst/>
                <a:rect l="l" t="t" r="r" b="b"/>
                <a:pathLst>
                  <a:path w="11530" h="10672" extrusionOk="0">
                    <a:moveTo>
                      <a:pt x="9709" y="7847"/>
                    </a:moveTo>
                    <a:cubicBezTo>
                      <a:pt x="10484" y="7491"/>
                      <a:pt x="11530" y="6592"/>
                      <a:pt x="11069" y="5608"/>
                    </a:cubicBezTo>
                    <a:cubicBezTo>
                      <a:pt x="10546" y="4478"/>
                      <a:pt x="9019" y="3098"/>
                      <a:pt x="7638" y="3014"/>
                    </a:cubicBezTo>
                    <a:cubicBezTo>
                      <a:pt x="8098" y="1863"/>
                      <a:pt x="7931" y="503"/>
                      <a:pt x="6404" y="189"/>
                    </a:cubicBezTo>
                    <a:cubicBezTo>
                      <a:pt x="5588" y="1"/>
                      <a:pt x="4960" y="608"/>
                      <a:pt x="4562" y="1235"/>
                    </a:cubicBezTo>
                    <a:cubicBezTo>
                      <a:pt x="4207" y="1779"/>
                      <a:pt x="4039" y="2177"/>
                      <a:pt x="4290" y="2616"/>
                    </a:cubicBezTo>
                    <a:cubicBezTo>
                      <a:pt x="4248" y="2658"/>
                      <a:pt x="4207" y="2679"/>
                      <a:pt x="4186" y="2700"/>
                    </a:cubicBezTo>
                    <a:cubicBezTo>
                      <a:pt x="4144" y="2302"/>
                      <a:pt x="3725" y="1842"/>
                      <a:pt x="3391" y="1758"/>
                    </a:cubicBezTo>
                    <a:cubicBezTo>
                      <a:pt x="2763" y="1612"/>
                      <a:pt x="1570" y="1549"/>
                      <a:pt x="984" y="1842"/>
                    </a:cubicBezTo>
                    <a:cubicBezTo>
                      <a:pt x="231" y="2219"/>
                      <a:pt x="1" y="3118"/>
                      <a:pt x="378" y="3872"/>
                    </a:cubicBezTo>
                    <a:cubicBezTo>
                      <a:pt x="587" y="4290"/>
                      <a:pt x="901" y="4625"/>
                      <a:pt x="1235" y="5002"/>
                    </a:cubicBezTo>
                    <a:cubicBezTo>
                      <a:pt x="1340" y="5127"/>
                      <a:pt x="1466" y="5211"/>
                      <a:pt x="1591" y="5232"/>
                    </a:cubicBezTo>
                    <a:cubicBezTo>
                      <a:pt x="1005" y="5608"/>
                      <a:pt x="482" y="5985"/>
                      <a:pt x="419" y="6780"/>
                    </a:cubicBezTo>
                    <a:cubicBezTo>
                      <a:pt x="336" y="7596"/>
                      <a:pt x="608" y="8433"/>
                      <a:pt x="1424" y="8684"/>
                    </a:cubicBezTo>
                    <a:cubicBezTo>
                      <a:pt x="1926" y="8852"/>
                      <a:pt x="2658" y="8747"/>
                      <a:pt x="3244" y="8433"/>
                    </a:cubicBezTo>
                    <a:cubicBezTo>
                      <a:pt x="3704" y="9375"/>
                      <a:pt x="4855" y="10212"/>
                      <a:pt x="5713" y="10442"/>
                    </a:cubicBezTo>
                    <a:cubicBezTo>
                      <a:pt x="6592" y="10672"/>
                      <a:pt x="7324" y="10212"/>
                      <a:pt x="7575" y="9396"/>
                    </a:cubicBezTo>
                    <a:cubicBezTo>
                      <a:pt x="7701" y="8977"/>
                      <a:pt x="7680" y="8454"/>
                      <a:pt x="7554" y="7973"/>
                    </a:cubicBezTo>
                    <a:cubicBezTo>
                      <a:pt x="8287" y="8140"/>
                      <a:pt x="9019" y="8161"/>
                      <a:pt x="9709" y="7847"/>
                    </a:cubicBezTo>
                    <a:close/>
                    <a:moveTo>
                      <a:pt x="5588" y="4541"/>
                    </a:moveTo>
                    <a:cubicBezTo>
                      <a:pt x="6152" y="5085"/>
                      <a:pt x="6111" y="5608"/>
                      <a:pt x="5378" y="5943"/>
                    </a:cubicBezTo>
                    <a:cubicBezTo>
                      <a:pt x="4730" y="6257"/>
                      <a:pt x="3976" y="5755"/>
                      <a:pt x="3642" y="5211"/>
                    </a:cubicBezTo>
                    <a:cubicBezTo>
                      <a:pt x="3349" y="4709"/>
                      <a:pt x="3704" y="4248"/>
                      <a:pt x="4186" y="4144"/>
                    </a:cubicBezTo>
                    <a:cubicBezTo>
                      <a:pt x="4479" y="4081"/>
                      <a:pt x="4730" y="4060"/>
                      <a:pt x="5002" y="3976"/>
                    </a:cubicBezTo>
                    <a:cubicBezTo>
                      <a:pt x="5253" y="4165"/>
                      <a:pt x="5462" y="4437"/>
                      <a:pt x="5588" y="4541"/>
                    </a:cubicBezTo>
                    <a:close/>
                    <a:moveTo>
                      <a:pt x="1779" y="7889"/>
                    </a:moveTo>
                    <a:cubicBezTo>
                      <a:pt x="984" y="7847"/>
                      <a:pt x="1235" y="6655"/>
                      <a:pt x="1570" y="6257"/>
                    </a:cubicBezTo>
                    <a:cubicBezTo>
                      <a:pt x="1884" y="5922"/>
                      <a:pt x="2407" y="5734"/>
                      <a:pt x="2763" y="5441"/>
                    </a:cubicBezTo>
                    <a:cubicBezTo>
                      <a:pt x="2951" y="5839"/>
                      <a:pt x="3265" y="6173"/>
                      <a:pt x="3600" y="6424"/>
                    </a:cubicBezTo>
                    <a:cubicBezTo>
                      <a:pt x="3558" y="6445"/>
                      <a:pt x="3495" y="6466"/>
                      <a:pt x="3474" y="6487"/>
                    </a:cubicBezTo>
                    <a:cubicBezTo>
                      <a:pt x="3160" y="6843"/>
                      <a:pt x="3035" y="7199"/>
                      <a:pt x="3035" y="7575"/>
                    </a:cubicBezTo>
                    <a:cubicBezTo>
                      <a:pt x="2616" y="7805"/>
                      <a:pt x="1947" y="7910"/>
                      <a:pt x="1779" y="7889"/>
                    </a:cubicBezTo>
                    <a:close/>
                    <a:moveTo>
                      <a:pt x="5671" y="9521"/>
                    </a:moveTo>
                    <a:cubicBezTo>
                      <a:pt x="5211" y="9375"/>
                      <a:pt x="4186" y="8621"/>
                      <a:pt x="3914" y="7931"/>
                    </a:cubicBezTo>
                    <a:cubicBezTo>
                      <a:pt x="4207" y="7596"/>
                      <a:pt x="4332" y="7199"/>
                      <a:pt x="4186" y="6759"/>
                    </a:cubicBezTo>
                    <a:cubicBezTo>
                      <a:pt x="4646" y="6906"/>
                      <a:pt x="5148" y="6947"/>
                      <a:pt x="5608" y="6738"/>
                    </a:cubicBezTo>
                    <a:cubicBezTo>
                      <a:pt x="5755" y="6675"/>
                      <a:pt x="5860" y="6634"/>
                      <a:pt x="5964" y="6550"/>
                    </a:cubicBezTo>
                    <a:cubicBezTo>
                      <a:pt x="5964" y="6613"/>
                      <a:pt x="5985" y="6738"/>
                      <a:pt x="6027" y="6801"/>
                    </a:cubicBezTo>
                    <a:cubicBezTo>
                      <a:pt x="6571" y="7575"/>
                      <a:pt x="7533" y="10191"/>
                      <a:pt x="5671" y="9521"/>
                    </a:cubicBezTo>
                    <a:close/>
                    <a:moveTo>
                      <a:pt x="8893" y="7115"/>
                    </a:moveTo>
                    <a:cubicBezTo>
                      <a:pt x="8370" y="7219"/>
                      <a:pt x="7764" y="7094"/>
                      <a:pt x="7220" y="7052"/>
                    </a:cubicBezTo>
                    <a:cubicBezTo>
                      <a:pt x="7052" y="6738"/>
                      <a:pt x="6843" y="6466"/>
                      <a:pt x="6655" y="6257"/>
                    </a:cubicBezTo>
                    <a:cubicBezTo>
                      <a:pt x="6592" y="6173"/>
                      <a:pt x="6508" y="6131"/>
                      <a:pt x="6424" y="6131"/>
                    </a:cubicBezTo>
                    <a:cubicBezTo>
                      <a:pt x="7052" y="5294"/>
                      <a:pt x="6236" y="4227"/>
                      <a:pt x="5441" y="3704"/>
                    </a:cubicBezTo>
                    <a:cubicBezTo>
                      <a:pt x="5462" y="3537"/>
                      <a:pt x="5378" y="3390"/>
                      <a:pt x="5211" y="3349"/>
                    </a:cubicBezTo>
                    <a:cubicBezTo>
                      <a:pt x="4541" y="3307"/>
                      <a:pt x="3767" y="3118"/>
                      <a:pt x="3223" y="3642"/>
                    </a:cubicBezTo>
                    <a:cubicBezTo>
                      <a:pt x="2930" y="3914"/>
                      <a:pt x="2721" y="4290"/>
                      <a:pt x="2658" y="4709"/>
                    </a:cubicBezTo>
                    <a:cubicBezTo>
                      <a:pt x="2428" y="4604"/>
                      <a:pt x="2030" y="4583"/>
                      <a:pt x="1905" y="4395"/>
                    </a:cubicBezTo>
                    <a:cubicBezTo>
                      <a:pt x="1507" y="3955"/>
                      <a:pt x="1194" y="3662"/>
                      <a:pt x="1131" y="2993"/>
                    </a:cubicBezTo>
                    <a:cubicBezTo>
                      <a:pt x="1047" y="2344"/>
                      <a:pt x="3893" y="2093"/>
                      <a:pt x="3914" y="2972"/>
                    </a:cubicBezTo>
                    <a:cubicBezTo>
                      <a:pt x="3914" y="3035"/>
                      <a:pt x="3976" y="3077"/>
                      <a:pt x="4060" y="3077"/>
                    </a:cubicBezTo>
                    <a:cubicBezTo>
                      <a:pt x="4060" y="3118"/>
                      <a:pt x="4081" y="3139"/>
                      <a:pt x="4102" y="3181"/>
                    </a:cubicBezTo>
                    <a:cubicBezTo>
                      <a:pt x="4207" y="3307"/>
                      <a:pt x="4395" y="3307"/>
                      <a:pt x="4520" y="3202"/>
                    </a:cubicBezTo>
                    <a:cubicBezTo>
                      <a:pt x="4583" y="3139"/>
                      <a:pt x="4625" y="3118"/>
                      <a:pt x="4688" y="3077"/>
                    </a:cubicBezTo>
                    <a:cubicBezTo>
                      <a:pt x="4897" y="3181"/>
                      <a:pt x="5127" y="2909"/>
                      <a:pt x="4960" y="2700"/>
                    </a:cubicBezTo>
                    <a:cubicBezTo>
                      <a:pt x="4479" y="2072"/>
                      <a:pt x="5776" y="921"/>
                      <a:pt x="6424" y="1089"/>
                    </a:cubicBezTo>
                    <a:cubicBezTo>
                      <a:pt x="7638" y="1340"/>
                      <a:pt x="6927" y="2888"/>
                      <a:pt x="6404" y="3390"/>
                    </a:cubicBezTo>
                    <a:cubicBezTo>
                      <a:pt x="5985" y="3809"/>
                      <a:pt x="6529" y="4395"/>
                      <a:pt x="7010" y="4060"/>
                    </a:cubicBezTo>
                    <a:cubicBezTo>
                      <a:pt x="7889" y="3411"/>
                      <a:pt x="9396" y="4855"/>
                      <a:pt x="9940" y="5441"/>
                    </a:cubicBezTo>
                    <a:cubicBezTo>
                      <a:pt x="10672" y="6278"/>
                      <a:pt x="9647" y="6968"/>
                      <a:pt x="8893" y="711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46" name="Google Shape;2346;p74"/>
              <p:cNvSpPr/>
              <p:nvPr/>
            </p:nvSpPr>
            <p:spPr>
              <a:xfrm>
                <a:off x="7881263" y="3745350"/>
                <a:ext cx="70125" cy="57025"/>
              </a:xfrm>
              <a:custGeom>
                <a:avLst/>
                <a:gdLst/>
                <a:ahLst/>
                <a:cxnLst/>
                <a:rect l="l" t="t" r="r" b="b"/>
                <a:pathLst>
                  <a:path w="2805" h="2281" extrusionOk="0">
                    <a:moveTo>
                      <a:pt x="2240" y="565"/>
                    </a:moveTo>
                    <a:cubicBezTo>
                      <a:pt x="2804" y="1109"/>
                      <a:pt x="2763" y="1632"/>
                      <a:pt x="2030" y="1967"/>
                    </a:cubicBezTo>
                    <a:cubicBezTo>
                      <a:pt x="1382" y="2281"/>
                      <a:pt x="628" y="1779"/>
                      <a:pt x="294" y="1235"/>
                    </a:cubicBezTo>
                    <a:cubicBezTo>
                      <a:pt x="1" y="733"/>
                      <a:pt x="356" y="272"/>
                      <a:pt x="838" y="168"/>
                    </a:cubicBezTo>
                    <a:cubicBezTo>
                      <a:pt x="1131" y="105"/>
                      <a:pt x="1382" y="84"/>
                      <a:pt x="1654" y="0"/>
                    </a:cubicBezTo>
                    <a:cubicBezTo>
                      <a:pt x="1905" y="189"/>
                      <a:pt x="2114" y="461"/>
                      <a:pt x="2240" y="56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47" name="Google Shape;2347;p74"/>
              <p:cNvSpPr/>
              <p:nvPr/>
            </p:nvSpPr>
            <p:spPr>
              <a:xfrm>
                <a:off x="7822163" y="3781950"/>
                <a:ext cx="65400" cy="61750"/>
              </a:xfrm>
              <a:custGeom>
                <a:avLst/>
                <a:gdLst/>
                <a:ahLst/>
                <a:cxnLst/>
                <a:rect l="l" t="t" r="r" b="b"/>
                <a:pathLst>
                  <a:path w="2616" h="2470" extrusionOk="0">
                    <a:moveTo>
                      <a:pt x="795" y="2449"/>
                    </a:moveTo>
                    <a:cubicBezTo>
                      <a:pt x="0" y="2407"/>
                      <a:pt x="251" y="1215"/>
                      <a:pt x="586" y="817"/>
                    </a:cubicBezTo>
                    <a:cubicBezTo>
                      <a:pt x="900" y="482"/>
                      <a:pt x="1423" y="294"/>
                      <a:pt x="1779" y="1"/>
                    </a:cubicBezTo>
                    <a:cubicBezTo>
                      <a:pt x="1967" y="399"/>
                      <a:pt x="2281" y="733"/>
                      <a:pt x="2616" y="984"/>
                    </a:cubicBezTo>
                    <a:cubicBezTo>
                      <a:pt x="2574" y="1005"/>
                      <a:pt x="2511" y="1026"/>
                      <a:pt x="2490" y="1047"/>
                    </a:cubicBezTo>
                    <a:cubicBezTo>
                      <a:pt x="2176" y="1403"/>
                      <a:pt x="2051" y="1759"/>
                      <a:pt x="2051" y="2135"/>
                    </a:cubicBezTo>
                    <a:cubicBezTo>
                      <a:pt x="1632" y="2365"/>
                      <a:pt x="963" y="2470"/>
                      <a:pt x="795" y="2449"/>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48" name="Google Shape;2348;p74"/>
              <p:cNvSpPr/>
              <p:nvPr/>
            </p:nvSpPr>
            <p:spPr>
              <a:xfrm>
                <a:off x="7895388" y="3809675"/>
                <a:ext cx="90525" cy="91050"/>
              </a:xfrm>
              <a:custGeom>
                <a:avLst/>
                <a:gdLst/>
                <a:ahLst/>
                <a:cxnLst/>
                <a:rect l="l" t="t" r="r" b="b"/>
                <a:pathLst>
                  <a:path w="3621" h="3642" extrusionOk="0">
                    <a:moveTo>
                      <a:pt x="1758" y="2972"/>
                    </a:moveTo>
                    <a:cubicBezTo>
                      <a:pt x="1298" y="2826"/>
                      <a:pt x="273" y="2072"/>
                      <a:pt x="1" y="1382"/>
                    </a:cubicBezTo>
                    <a:cubicBezTo>
                      <a:pt x="294" y="1047"/>
                      <a:pt x="419" y="650"/>
                      <a:pt x="273" y="210"/>
                    </a:cubicBezTo>
                    <a:cubicBezTo>
                      <a:pt x="733" y="357"/>
                      <a:pt x="1235" y="398"/>
                      <a:pt x="1695" y="189"/>
                    </a:cubicBezTo>
                    <a:cubicBezTo>
                      <a:pt x="1842" y="126"/>
                      <a:pt x="1947" y="85"/>
                      <a:pt x="2051" y="1"/>
                    </a:cubicBezTo>
                    <a:cubicBezTo>
                      <a:pt x="2051" y="64"/>
                      <a:pt x="2072" y="189"/>
                      <a:pt x="2114" y="252"/>
                    </a:cubicBezTo>
                    <a:cubicBezTo>
                      <a:pt x="2658" y="1026"/>
                      <a:pt x="3620" y="3642"/>
                      <a:pt x="1758" y="297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49" name="Google Shape;2349;p74"/>
              <p:cNvSpPr/>
              <p:nvPr/>
            </p:nvSpPr>
            <p:spPr>
              <a:xfrm>
                <a:off x="7823738" y="3668975"/>
                <a:ext cx="240625" cy="157475"/>
              </a:xfrm>
              <a:custGeom>
                <a:avLst/>
                <a:gdLst/>
                <a:ahLst/>
                <a:cxnLst/>
                <a:rect l="l" t="t" r="r" b="b"/>
                <a:pathLst>
                  <a:path w="9625" h="6299" extrusionOk="0">
                    <a:moveTo>
                      <a:pt x="7846" y="6194"/>
                    </a:moveTo>
                    <a:cubicBezTo>
                      <a:pt x="7323" y="6298"/>
                      <a:pt x="6717" y="6173"/>
                      <a:pt x="6173" y="6131"/>
                    </a:cubicBezTo>
                    <a:cubicBezTo>
                      <a:pt x="6005" y="5817"/>
                      <a:pt x="5796" y="5545"/>
                      <a:pt x="5608" y="5336"/>
                    </a:cubicBezTo>
                    <a:cubicBezTo>
                      <a:pt x="5545" y="5252"/>
                      <a:pt x="5461" y="5210"/>
                      <a:pt x="5377" y="5210"/>
                    </a:cubicBezTo>
                    <a:cubicBezTo>
                      <a:pt x="6005" y="4373"/>
                      <a:pt x="5189" y="3306"/>
                      <a:pt x="4394" y="2783"/>
                    </a:cubicBezTo>
                    <a:cubicBezTo>
                      <a:pt x="4415" y="2616"/>
                      <a:pt x="4331" y="2469"/>
                      <a:pt x="4164" y="2428"/>
                    </a:cubicBezTo>
                    <a:cubicBezTo>
                      <a:pt x="3494" y="2386"/>
                      <a:pt x="2720" y="2197"/>
                      <a:pt x="2176" y="2721"/>
                    </a:cubicBezTo>
                    <a:cubicBezTo>
                      <a:pt x="1883" y="2993"/>
                      <a:pt x="1674" y="3369"/>
                      <a:pt x="1611" y="3788"/>
                    </a:cubicBezTo>
                    <a:cubicBezTo>
                      <a:pt x="1381" y="3683"/>
                      <a:pt x="983" y="3662"/>
                      <a:pt x="858" y="3474"/>
                    </a:cubicBezTo>
                    <a:cubicBezTo>
                      <a:pt x="460" y="3034"/>
                      <a:pt x="147" y="2741"/>
                      <a:pt x="84" y="2072"/>
                    </a:cubicBezTo>
                    <a:cubicBezTo>
                      <a:pt x="0" y="1423"/>
                      <a:pt x="2846" y="1172"/>
                      <a:pt x="2867" y="2051"/>
                    </a:cubicBezTo>
                    <a:cubicBezTo>
                      <a:pt x="2867" y="2114"/>
                      <a:pt x="2929" y="2156"/>
                      <a:pt x="3013" y="2156"/>
                    </a:cubicBezTo>
                    <a:cubicBezTo>
                      <a:pt x="3013" y="2197"/>
                      <a:pt x="3034" y="2218"/>
                      <a:pt x="3055" y="2260"/>
                    </a:cubicBezTo>
                    <a:cubicBezTo>
                      <a:pt x="3160" y="2386"/>
                      <a:pt x="3348" y="2386"/>
                      <a:pt x="3473" y="2281"/>
                    </a:cubicBezTo>
                    <a:cubicBezTo>
                      <a:pt x="3536" y="2218"/>
                      <a:pt x="3578" y="2197"/>
                      <a:pt x="3641" y="2156"/>
                    </a:cubicBezTo>
                    <a:cubicBezTo>
                      <a:pt x="3850" y="2260"/>
                      <a:pt x="4080" y="1988"/>
                      <a:pt x="3913" y="1779"/>
                    </a:cubicBezTo>
                    <a:cubicBezTo>
                      <a:pt x="3432" y="1151"/>
                      <a:pt x="4729" y="0"/>
                      <a:pt x="5377" y="168"/>
                    </a:cubicBezTo>
                    <a:cubicBezTo>
                      <a:pt x="6591" y="419"/>
                      <a:pt x="5880" y="1967"/>
                      <a:pt x="5357" y="2469"/>
                    </a:cubicBezTo>
                    <a:cubicBezTo>
                      <a:pt x="4938" y="2888"/>
                      <a:pt x="5482" y="3474"/>
                      <a:pt x="5963" y="3139"/>
                    </a:cubicBezTo>
                    <a:cubicBezTo>
                      <a:pt x="6842" y="2490"/>
                      <a:pt x="8349" y="3934"/>
                      <a:pt x="8893" y="4520"/>
                    </a:cubicBezTo>
                    <a:cubicBezTo>
                      <a:pt x="9625" y="5357"/>
                      <a:pt x="8600" y="6047"/>
                      <a:pt x="7846" y="6194"/>
                    </a:cubicBezTo>
                    <a:close/>
                  </a:path>
                </a:pathLst>
              </a:custGeom>
              <a:solidFill>
                <a:schemeClr val="accent6"/>
              </a:solidFill>
              <a:ln>
                <a:noFill/>
              </a:ln>
            </p:spPr>
            <p:txBody>
              <a:bodyPr spcFirstLastPara="1" wrap="square" lIns="91425" tIns="91425" rIns="91425" bIns="91425" anchor="ctr" anchorCtr="0">
                <a:noAutofit/>
              </a:bodyPr>
              <a:lstStyle/>
              <a:p>
                <a:endParaRPr/>
              </a:p>
            </p:txBody>
          </p:sp>
        </p:grpSp>
        <p:sp>
          <p:nvSpPr>
            <p:cNvPr id="2350" name="Google Shape;2350;p74"/>
            <p:cNvSpPr/>
            <p:nvPr/>
          </p:nvSpPr>
          <p:spPr>
            <a:xfrm>
              <a:off x="4647213" y="4059675"/>
              <a:ext cx="383450" cy="145450"/>
            </a:xfrm>
            <a:custGeom>
              <a:avLst/>
              <a:gdLst/>
              <a:ahLst/>
              <a:cxnLst/>
              <a:rect l="l" t="t" r="r" b="b"/>
              <a:pathLst>
                <a:path w="15338" h="5818" extrusionOk="0">
                  <a:moveTo>
                    <a:pt x="15233" y="1319"/>
                  </a:moveTo>
                  <a:cubicBezTo>
                    <a:pt x="15212" y="1193"/>
                    <a:pt x="15066" y="1026"/>
                    <a:pt x="14919" y="1005"/>
                  </a:cubicBezTo>
                  <a:cubicBezTo>
                    <a:pt x="14396" y="921"/>
                    <a:pt x="14019" y="1026"/>
                    <a:pt x="13538" y="1298"/>
                  </a:cubicBezTo>
                  <a:cubicBezTo>
                    <a:pt x="13245" y="1444"/>
                    <a:pt x="11885" y="2721"/>
                    <a:pt x="11948" y="2051"/>
                  </a:cubicBezTo>
                  <a:cubicBezTo>
                    <a:pt x="11969" y="1361"/>
                    <a:pt x="11906" y="335"/>
                    <a:pt x="11006" y="335"/>
                  </a:cubicBezTo>
                  <a:cubicBezTo>
                    <a:pt x="10211" y="335"/>
                    <a:pt x="9646" y="1570"/>
                    <a:pt x="9291" y="2114"/>
                  </a:cubicBezTo>
                  <a:cubicBezTo>
                    <a:pt x="9019" y="2637"/>
                    <a:pt x="8977" y="2616"/>
                    <a:pt x="8747" y="2072"/>
                  </a:cubicBezTo>
                  <a:cubicBezTo>
                    <a:pt x="8621" y="1758"/>
                    <a:pt x="8496" y="1444"/>
                    <a:pt x="8224" y="1235"/>
                  </a:cubicBezTo>
                  <a:cubicBezTo>
                    <a:pt x="7596" y="712"/>
                    <a:pt x="6843" y="1340"/>
                    <a:pt x="6466" y="1863"/>
                  </a:cubicBezTo>
                  <a:cubicBezTo>
                    <a:pt x="6340" y="2051"/>
                    <a:pt x="6236" y="2281"/>
                    <a:pt x="6110" y="2491"/>
                  </a:cubicBezTo>
                  <a:cubicBezTo>
                    <a:pt x="5713" y="3118"/>
                    <a:pt x="5378" y="2281"/>
                    <a:pt x="5085" y="2114"/>
                  </a:cubicBezTo>
                  <a:cubicBezTo>
                    <a:pt x="4499" y="1800"/>
                    <a:pt x="3746" y="963"/>
                    <a:pt x="3160" y="817"/>
                  </a:cubicBezTo>
                  <a:cubicBezTo>
                    <a:pt x="1" y="1"/>
                    <a:pt x="4102" y="4897"/>
                    <a:pt x="4708" y="5545"/>
                  </a:cubicBezTo>
                  <a:cubicBezTo>
                    <a:pt x="4939" y="5817"/>
                    <a:pt x="5357" y="5420"/>
                    <a:pt x="5085" y="5148"/>
                  </a:cubicBezTo>
                  <a:cubicBezTo>
                    <a:pt x="4520" y="4520"/>
                    <a:pt x="3997" y="3830"/>
                    <a:pt x="3495" y="3139"/>
                  </a:cubicBezTo>
                  <a:cubicBezTo>
                    <a:pt x="3286" y="2825"/>
                    <a:pt x="3055" y="2532"/>
                    <a:pt x="2846" y="2219"/>
                  </a:cubicBezTo>
                  <a:cubicBezTo>
                    <a:pt x="2700" y="2009"/>
                    <a:pt x="2135" y="1277"/>
                    <a:pt x="2637" y="1444"/>
                  </a:cubicBezTo>
                  <a:cubicBezTo>
                    <a:pt x="3160" y="1591"/>
                    <a:pt x="3892" y="2407"/>
                    <a:pt x="4353" y="2721"/>
                  </a:cubicBezTo>
                  <a:cubicBezTo>
                    <a:pt x="4729" y="2951"/>
                    <a:pt x="5169" y="3746"/>
                    <a:pt x="5629" y="3746"/>
                  </a:cubicBezTo>
                  <a:cubicBezTo>
                    <a:pt x="6738" y="3746"/>
                    <a:pt x="6843" y="2595"/>
                    <a:pt x="7575" y="2072"/>
                  </a:cubicBezTo>
                  <a:cubicBezTo>
                    <a:pt x="7617" y="2009"/>
                    <a:pt x="8224" y="3244"/>
                    <a:pt x="8496" y="3411"/>
                  </a:cubicBezTo>
                  <a:cubicBezTo>
                    <a:pt x="8977" y="3683"/>
                    <a:pt x="9500" y="3579"/>
                    <a:pt x="9814" y="3118"/>
                  </a:cubicBezTo>
                  <a:cubicBezTo>
                    <a:pt x="10065" y="2784"/>
                    <a:pt x="10253" y="2407"/>
                    <a:pt x="10442" y="2072"/>
                  </a:cubicBezTo>
                  <a:cubicBezTo>
                    <a:pt x="10818" y="1486"/>
                    <a:pt x="10965" y="1319"/>
                    <a:pt x="10923" y="2072"/>
                  </a:cubicBezTo>
                  <a:cubicBezTo>
                    <a:pt x="10902" y="2637"/>
                    <a:pt x="11048" y="3453"/>
                    <a:pt x="11802" y="3369"/>
                  </a:cubicBezTo>
                  <a:cubicBezTo>
                    <a:pt x="12220" y="3328"/>
                    <a:pt x="12597" y="3265"/>
                    <a:pt x="12931" y="3014"/>
                  </a:cubicBezTo>
                  <a:cubicBezTo>
                    <a:pt x="13329" y="2700"/>
                    <a:pt x="13768" y="2156"/>
                    <a:pt x="14291" y="1968"/>
                  </a:cubicBezTo>
                  <a:cubicBezTo>
                    <a:pt x="14145" y="2825"/>
                    <a:pt x="13203" y="3976"/>
                    <a:pt x="12848" y="4667"/>
                  </a:cubicBezTo>
                  <a:cubicBezTo>
                    <a:pt x="12722" y="4939"/>
                    <a:pt x="13036" y="5399"/>
                    <a:pt x="13350" y="5148"/>
                  </a:cubicBezTo>
                  <a:cubicBezTo>
                    <a:pt x="13978" y="4667"/>
                    <a:pt x="14250" y="3934"/>
                    <a:pt x="14668" y="3265"/>
                  </a:cubicBezTo>
                  <a:cubicBezTo>
                    <a:pt x="15128" y="2616"/>
                    <a:pt x="15338" y="2072"/>
                    <a:pt x="15233" y="1319"/>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nvGrpSpPr>
            <p:cNvPr id="2351" name="Google Shape;2351;p74"/>
            <p:cNvGrpSpPr/>
            <p:nvPr/>
          </p:nvGrpSpPr>
          <p:grpSpPr>
            <a:xfrm>
              <a:off x="6953025" y="3691475"/>
              <a:ext cx="643950" cy="195675"/>
              <a:chOff x="806663" y="3241275"/>
              <a:chExt cx="643950" cy="195675"/>
            </a:xfrm>
          </p:grpSpPr>
          <p:sp>
            <p:nvSpPr>
              <p:cNvPr id="2352" name="Google Shape;2352;p74"/>
              <p:cNvSpPr/>
              <p:nvPr/>
            </p:nvSpPr>
            <p:spPr>
              <a:xfrm>
                <a:off x="808238" y="3264300"/>
                <a:ext cx="600025" cy="172650"/>
              </a:xfrm>
              <a:custGeom>
                <a:avLst/>
                <a:gdLst/>
                <a:ahLst/>
                <a:cxnLst/>
                <a:rect l="l" t="t" r="r" b="b"/>
                <a:pathLst>
                  <a:path w="24001" h="6906" extrusionOk="0">
                    <a:moveTo>
                      <a:pt x="22870" y="858"/>
                    </a:moveTo>
                    <a:cubicBezTo>
                      <a:pt x="22054" y="1026"/>
                      <a:pt x="21406" y="1570"/>
                      <a:pt x="20694" y="1967"/>
                    </a:cubicBezTo>
                    <a:cubicBezTo>
                      <a:pt x="20673" y="1967"/>
                      <a:pt x="20652" y="1988"/>
                      <a:pt x="20652" y="1988"/>
                    </a:cubicBezTo>
                    <a:cubicBezTo>
                      <a:pt x="19941" y="2156"/>
                      <a:pt x="19334" y="2469"/>
                      <a:pt x="18727" y="2930"/>
                    </a:cubicBezTo>
                    <a:cubicBezTo>
                      <a:pt x="18497" y="3118"/>
                      <a:pt x="18141" y="3537"/>
                      <a:pt x="17744" y="3871"/>
                    </a:cubicBezTo>
                    <a:cubicBezTo>
                      <a:pt x="18100" y="3034"/>
                      <a:pt x="18497" y="2156"/>
                      <a:pt x="17535" y="1570"/>
                    </a:cubicBezTo>
                    <a:cubicBezTo>
                      <a:pt x="17576" y="1381"/>
                      <a:pt x="17618" y="1172"/>
                      <a:pt x="17576" y="942"/>
                    </a:cubicBezTo>
                    <a:cubicBezTo>
                      <a:pt x="17556" y="377"/>
                      <a:pt x="16991" y="0"/>
                      <a:pt x="16426" y="293"/>
                    </a:cubicBezTo>
                    <a:cubicBezTo>
                      <a:pt x="15735" y="649"/>
                      <a:pt x="15317" y="1444"/>
                      <a:pt x="14961" y="2114"/>
                    </a:cubicBezTo>
                    <a:cubicBezTo>
                      <a:pt x="14815" y="2469"/>
                      <a:pt x="14647" y="2783"/>
                      <a:pt x="14501" y="3118"/>
                    </a:cubicBezTo>
                    <a:cubicBezTo>
                      <a:pt x="14333" y="2407"/>
                      <a:pt x="14082" y="1779"/>
                      <a:pt x="13287" y="1633"/>
                    </a:cubicBezTo>
                    <a:cubicBezTo>
                      <a:pt x="12952" y="1277"/>
                      <a:pt x="12408" y="1214"/>
                      <a:pt x="11990" y="1591"/>
                    </a:cubicBezTo>
                    <a:cubicBezTo>
                      <a:pt x="11341" y="2218"/>
                      <a:pt x="11467" y="3055"/>
                      <a:pt x="11404" y="3829"/>
                    </a:cubicBezTo>
                    <a:cubicBezTo>
                      <a:pt x="10714" y="3055"/>
                      <a:pt x="10149" y="2177"/>
                      <a:pt x="9165" y="1758"/>
                    </a:cubicBezTo>
                    <a:cubicBezTo>
                      <a:pt x="8684" y="1549"/>
                      <a:pt x="7910" y="1737"/>
                      <a:pt x="7847" y="2323"/>
                    </a:cubicBezTo>
                    <a:cubicBezTo>
                      <a:pt x="7575" y="2197"/>
                      <a:pt x="7261" y="2156"/>
                      <a:pt x="6885" y="2197"/>
                    </a:cubicBezTo>
                    <a:cubicBezTo>
                      <a:pt x="6592" y="2218"/>
                      <a:pt x="6257" y="2407"/>
                      <a:pt x="6110" y="2679"/>
                    </a:cubicBezTo>
                    <a:cubicBezTo>
                      <a:pt x="6069" y="2637"/>
                      <a:pt x="6027" y="2616"/>
                      <a:pt x="6006" y="2595"/>
                    </a:cubicBezTo>
                    <a:cubicBezTo>
                      <a:pt x="5315" y="2051"/>
                      <a:pt x="4562" y="1633"/>
                      <a:pt x="3704" y="1988"/>
                    </a:cubicBezTo>
                    <a:cubicBezTo>
                      <a:pt x="2783" y="2386"/>
                      <a:pt x="3851" y="3829"/>
                      <a:pt x="4980" y="5001"/>
                    </a:cubicBezTo>
                    <a:cubicBezTo>
                      <a:pt x="4353" y="4813"/>
                      <a:pt x="3725" y="4583"/>
                      <a:pt x="3181" y="4290"/>
                    </a:cubicBezTo>
                    <a:cubicBezTo>
                      <a:pt x="2344" y="3850"/>
                      <a:pt x="1403" y="3620"/>
                      <a:pt x="482" y="3850"/>
                    </a:cubicBezTo>
                    <a:cubicBezTo>
                      <a:pt x="168" y="3934"/>
                      <a:pt x="1" y="4311"/>
                      <a:pt x="189" y="4583"/>
                    </a:cubicBezTo>
                    <a:cubicBezTo>
                      <a:pt x="942" y="5817"/>
                      <a:pt x="1988" y="6152"/>
                      <a:pt x="3286" y="6654"/>
                    </a:cubicBezTo>
                    <a:cubicBezTo>
                      <a:pt x="3851" y="6884"/>
                      <a:pt x="4667" y="6905"/>
                      <a:pt x="4750" y="6152"/>
                    </a:cubicBezTo>
                    <a:cubicBezTo>
                      <a:pt x="4750" y="6089"/>
                      <a:pt x="4750" y="6068"/>
                      <a:pt x="4708" y="6026"/>
                    </a:cubicBezTo>
                    <a:cubicBezTo>
                      <a:pt x="5483" y="6257"/>
                      <a:pt x="6215" y="6550"/>
                      <a:pt x="6989" y="6759"/>
                    </a:cubicBezTo>
                    <a:cubicBezTo>
                      <a:pt x="7491" y="6884"/>
                      <a:pt x="7805" y="6466"/>
                      <a:pt x="7742" y="6068"/>
                    </a:cubicBezTo>
                    <a:cubicBezTo>
                      <a:pt x="7805" y="6131"/>
                      <a:pt x="7847" y="6152"/>
                      <a:pt x="7889" y="6194"/>
                    </a:cubicBezTo>
                    <a:cubicBezTo>
                      <a:pt x="8349" y="6675"/>
                      <a:pt x="9144" y="6361"/>
                      <a:pt x="9270" y="5775"/>
                    </a:cubicBezTo>
                    <a:cubicBezTo>
                      <a:pt x="9709" y="6047"/>
                      <a:pt x="10421" y="5880"/>
                      <a:pt x="10609" y="5441"/>
                    </a:cubicBezTo>
                    <a:cubicBezTo>
                      <a:pt x="10839" y="5713"/>
                      <a:pt x="11090" y="5943"/>
                      <a:pt x="11404" y="6152"/>
                    </a:cubicBezTo>
                    <a:cubicBezTo>
                      <a:pt x="11509" y="6194"/>
                      <a:pt x="11592" y="6257"/>
                      <a:pt x="11697" y="6257"/>
                    </a:cubicBezTo>
                    <a:cubicBezTo>
                      <a:pt x="12178" y="6717"/>
                      <a:pt x="13120" y="6654"/>
                      <a:pt x="13287" y="5859"/>
                    </a:cubicBezTo>
                    <a:cubicBezTo>
                      <a:pt x="13287" y="5817"/>
                      <a:pt x="13329" y="5775"/>
                      <a:pt x="13329" y="5734"/>
                    </a:cubicBezTo>
                    <a:cubicBezTo>
                      <a:pt x="13475" y="5880"/>
                      <a:pt x="13685" y="5985"/>
                      <a:pt x="13957" y="5985"/>
                    </a:cubicBezTo>
                    <a:cubicBezTo>
                      <a:pt x="14815" y="6068"/>
                      <a:pt x="15359" y="5315"/>
                      <a:pt x="15756" y="4625"/>
                    </a:cubicBezTo>
                    <a:cubicBezTo>
                      <a:pt x="15735" y="4792"/>
                      <a:pt x="15735" y="4918"/>
                      <a:pt x="15756" y="5085"/>
                    </a:cubicBezTo>
                    <a:cubicBezTo>
                      <a:pt x="15777" y="5420"/>
                      <a:pt x="15986" y="5817"/>
                      <a:pt x="16363" y="5859"/>
                    </a:cubicBezTo>
                    <a:cubicBezTo>
                      <a:pt x="17158" y="5985"/>
                      <a:pt x="17744" y="5734"/>
                      <a:pt x="18267" y="5336"/>
                    </a:cubicBezTo>
                    <a:cubicBezTo>
                      <a:pt x="18372" y="5399"/>
                      <a:pt x="18497" y="5420"/>
                      <a:pt x="18665" y="5399"/>
                    </a:cubicBezTo>
                    <a:cubicBezTo>
                      <a:pt x="19711" y="5252"/>
                      <a:pt x="21510" y="4415"/>
                      <a:pt x="21824" y="3244"/>
                    </a:cubicBezTo>
                    <a:cubicBezTo>
                      <a:pt x="21991" y="3139"/>
                      <a:pt x="22159" y="3034"/>
                      <a:pt x="22347" y="2930"/>
                    </a:cubicBezTo>
                    <a:cubicBezTo>
                      <a:pt x="22766" y="3578"/>
                      <a:pt x="24000" y="3432"/>
                      <a:pt x="24000" y="2469"/>
                    </a:cubicBezTo>
                    <a:lnTo>
                      <a:pt x="24000" y="1674"/>
                    </a:lnTo>
                    <a:cubicBezTo>
                      <a:pt x="24000" y="1109"/>
                      <a:pt x="23414" y="754"/>
                      <a:pt x="22870" y="858"/>
                    </a:cubicBezTo>
                    <a:close/>
                    <a:moveTo>
                      <a:pt x="4353" y="6068"/>
                    </a:moveTo>
                    <a:cubicBezTo>
                      <a:pt x="4185" y="6340"/>
                      <a:pt x="3223" y="5754"/>
                      <a:pt x="2993" y="5671"/>
                    </a:cubicBezTo>
                    <a:cubicBezTo>
                      <a:pt x="2470" y="5524"/>
                      <a:pt x="2009" y="5231"/>
                      <a:pt x="1633" y="4876"/>
                    </a:cubicBezTo>
                    <a:cubicBezTo>
                      <a:pt x="2365" y="5064"/>
                      <a:pt x="3014" y="5587"/>
                      <a:pt x="3746" y="5775"/>
                    </a:cubicBezTo>
                    <a:cubicBezTo>
                      <a:pt x="3976" y="5838"/>
                      <a:pt x="4206" y="5922"/>
                      <a:pt x="4457" y="5985"/>
                    </a:cubicBezTo>
                    <a:cubicBezTo>
                      <a:pt x="4416" y="5985"/>
                      <a:pt x="4374" y="6026"/>
                      <a:pt x="4353" y="6068"/>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353" name="Google Shape;2353;p74"/>
              <p:cNvSpPr/>
              <p:nvPr/>
            </p:nvSpPr>
            <p:spPr>
              <a:xfrm>
                <a:off x="806663" y="3241275"/>
                <a:ext cx="643950" cy="188350"/>
              </a:xfrm>
              <a:custGeom>
                <a:avLst/>
                <a:gdLst/>
                <a:ahLst/>
                <a:cxnLst/>
                <a:rect l="l" t="t" r="r" b="b"/>
                <a:pathLst>
                  <a:path w="25758" h="7534" extrusionOk="0">
                    <a:moveTo>
                      <a:pt x="4709" y="4897"/>
                    </a:moveTo>
                    <a:cubicBezTo>
                      <a:pt x="4499" y="4583"/>
                      <a:pt x="4311" y="4332"/>
                      <a:pt x="4144" y="4060"/>
                    </a:cubicBezTo>
                    <a:cubicBezTo>
                      <a:pt x="4039" y="3872"/>
                      <a:pt x="3997" y="3704"/>
                      <a:pt x="3914" y="3474"/>
                    </a:cubicBezTo>
                    <a:cubicBezTo>
                      <a:pt x="3767" y="3098"/>
                      <a:pt x="3725" y="2679"/>
                      <a:pt x="3767" y="2261"/>
                    </a:cubicBezTo>
                    <a:cubicBezTo>
                      <a:pt x="3809" y="1633"/>
                      <a:pt x="4290" y="1214"/>
                      <a:pt x="4918" y="1361"/>
                    </a:cubicBezTo>
                    <a:cubicBezTo>
                      <a:pt x="5567" y="1528"/>
                      <a:pt x="6215" y="1675"/>
                      <a:pt x="6822" y="2051"/>
                    </a:cubicBezTo>
                    <a:cubicBezTo>
                      <a:pt x="7387" y="2386"/>
                      <a:pt x="7994" y="2700"/>
                      <a:pt x="8600" y="3014"/>
                    </a:cubicBezTo>
                    <a:cubicBezTo>
                      <a:pt x="8852" y="3139"/>
                      <a:pt x="9124" y="3223"/>
                      <a:pt x="9417" y="3328"/>
                    </a:cubicBezTo>
                    <a:cubicBezTo>
                      <a:pt x="9772" y="2993"/>
                      <a:pt x="9877" y="2595"/>
                      <a:pt x="10044" y="2240"/>
                    </a:cubicBezTo>
                    <a:cubicBezTo>
                      <a:pt x="10253" y="1779"/>
                      <a:pt x="10421" y="1319"/>
                      <a:pt x="10672" y="859"/>
                    </a:cubicBezTo>
                    <a:cubicBezTo>
                      <a:pt x="10881" y="440"/>
                      <a:pt x="11258" y="273"/>
                      <a:pt x="11760" y="273"/>
                    </a:cubicBezTo>
                    <a:cubicBezTo>
                      <a:pt x="12199" y="273"/>
                      <a:pt x="12492" y="419"/>
                      <a:pt x="12681" y="817"/>
                    </a:cubicBezTo>
                    <a:cubicBezTo>
                      <a:pt x="12890" y="1235"/>
                      <a:pt x="13099" y="1654"/>
                      <a:pt x="13329" y="2072"/>
                    </a:cubicBezTo>
                    <a:cubicBezTo>
                      <a:pt x="13413" y="2240"/>
                      <a:pt x="13538" y="2323"/>
                      <a:pt x="13664" y="2512"/>
                    </a:cubicBezTo>
                    <a:cubicBezTo>
                      <a:pt x="14187" y="1989"/>
                      <a:pt x="14710" y="1507"/>
                      <a:pt x="15212" y="1005"/>
                    </a:cubicBezTo>
                    <a:cubicBezTo>
                      <a:pt x="15484" y="712"/>
                      <a:pt x="15798" y="524"/>
                      <a:pt x="16133" y="315"/>
                    </a:cubicBezTo>
                    <a:cubicBezTo>
                      <a:pt x="16656" y="1"/>
                      <a:pt x="17200" y="1"/>
                      <a:pt x="17744" y="64"/>
                    </a:cubicBezTo>
                    <a:cubicBezTo>
                      <a:pt x="18100" y="85"/>
                      <a:pt x="18267" y="273"/>
                      <a:pt x="18330" y="629"/>
                    </a:cubicBezTo>
                    <a:cubicBezTo>
                      <a:pt x="18351" y="921"/>
                      <a:pt x="18351" y="1214"/>
                      <a:pt x="18351" y="1528"/>
                    </a:cubicBezTo>
                    <a:cubicBezTo>
                      <a:pt x="18351" y="1737"/>
                      <a:pt x="18414" y="1926"/>
                      <a:pt x="18435" y="2177"/>
                    </a:cubicBezTo>
                    <a:cubicBezTo>
                      <a:pt x="18623" y="2156"/>
                      <a:pt x="18748" y="2135"/>
                      <a:pt x="18874" y="2072"/>
                    </a:cubicBezTo>
                    <a:cubicBezTo>
                      <a:pt x="19983" y="1675"/>
                      <a:pt x="21071" y="1256"/>
                      <a:pt x="22285" y="1214"/>
                    </a:cubicBezTo>
                    <a:cubicBezTo>
                      <a:pt x="22494" y="1214"/>
                      <a:pt x="22661" y="1110"/>
                      <a:pt x="22870" y="1047"/>
                    </a:cubicBezTo>
                    <a:cubicBezTo>
                      <a:pt x="23561" y="880"/>
                      <a:pt x="24210" y="1047"/>
                      <a:pt x="24858" y="1256"/>
                    </a:cubicBezTo>
                    <a:cubicBezTo>
                      <a:pt x="24963" y="1298"/>
                      <a:pt x="25109" y="1361"/>
                      <a:pt x="25151" y="1465"/>
                    </a:cubicBezTo>
                    <a:cubicBezTo>
                      <a:pt x="25465" y="2135"/>
                      <a:pt x="25758" y="2784"/>
                      <a:pt x="25339" y="3495"/>
                    </a:cubicBezTo>
                    <a:cubicBezTo>
                      <a:pt x="25214" y="3725"/>
                      <a:pt x="25046" y="3934"/>
                      <a:pt x="24900" y="4144"/>
                    </a:cubicBezTo>
                    <a:lnTo>
                      <a:pt x="23707" y="5797"/>
                    </a:lnTo>
                    <a:cubicBezTo>
                      <a:pt x="23645" y="5922"/>
                      <a:pt x="23561" y="6027"/>
                      <a:pt x="23435" y="6131"/>
                    </a:cubicBezTo>
                    <a:cubicBezTo>
                      <a:pt x="23268" y="6257"/>
                      <a:pt x="23121" y="6257"/>
                      <a:pt x="22933" y="6152"/>
                    </a:cubicBezTo>
                    <a:cubicBezTo>
                      <a:pt x="22766" y="6048"/>
                      <a:pt x="22661" y="5901"/>
                      <a:pt x="22703" y="5713"/>
                    </a:cubicBezTo>
                    <a:cubicBezTo>
                      <a:pt x="22745" y="5462"/>
                      <a:pt x="22829" y="5253"/>
                      <a:pt x="22954" y="5043"/>
                    </a:cubicBezTo>
                    <a:cubicBezTo>
                      <a:pt x="23268" y="4562"/>
                      <a:pt x="23645" y="4081"/>
                      <a:pt x="23979" y="3621"/>
                    </a:cubicBezTo>
                    <a:cubicBezTo>
                      <a:pt x="24126" y="3411"/>
                      <a:pt x="24314" y="3202"/>
                      <a:pt x="24419" y="2951"/>
                    </a:cubicBezTo>
                    <a:cubicBezTo>
                      <a:pt x="24628" y="2533"/>
                      <a:pt x="24398" y="2114"/>
                      <a:pt x="23917" y="2051"/>
                    </a:cubicBezTo>
                    <a:cubicBezTo>
                      <a:pt x="23707" y="2010"/>
                      <a:pt x="23498" y="1989"/>
                      <a:pt x="23289" y="2010"/>
                    </a:cubicBezTo>
                    <a:cubicBezTo>
                      <a:pt x="21971" y="2219"/>
                      <a:pt x="20590" y="2386"/>
                      <a:pt x="19376" y="2951"/>
                    </a:cubicBezTo>
                    <a:cubicBezTo>
                      <a:pt x="18895" y="3202"/>
                      <a:pt x="18414" y="3223"/>
                      <a:pt x="17912" y="3160"/>
                    </a:cubicBezTo>
                    <a:cubicBezTo>
                      <a:pt x="17514" y="3118"/>
                      <a:pt x="17326" y="2930"/>
                      <a:pt x="17305" y="2512"/>
                    </a:cubicBezTo>
                    <a:cubicBezTo>
                      <a:pt x="17284" y="2198"/>
                      <a:pt x="17305" y="1863"/>
                      <a:pt x="17305" y="1549"/>
                    </a:cubicBezTo>
                    <a:cubicBezTo>
                      <a:pt x="17305" y="1382"/>
                      <a:pt x="17263" y="1214"/>
                      <a:pt x="17221" y="1005"/>
                    </a:cubicBezTo>
                    <a:cubicBezTo>
                      <a:pt x="16656" y="1068"/>
                      <a:pt x="16259" y="1319"/>
                      <a:pt x="15903" y="1675"/>
                    </a:cubicBezTo>
                    <a:cubicBezTo>
                      <a:pt x="15443" y="2156"/>
                      <a:pt x="14982" y="2595"/>
                      <a:pt x="14543" y="3056"/>
                    </a:cubicBezTo>
                    <a:cubicBezTo>
                      <a:pt x="14375" y="3223"/>
                      <a:pt x="14250" y="3349"/>
                      <a:pt x="14082" y="3474"/>
                    </a:cubicBezTo>
                    <a:cubicBezTo>
                      <a:pt x="13643" y="3767"/>
                      <a:pt x="13078" y="3662"/>
                      <a:pt x="12806" y="3223"/>
                    </a:cubicBezTo>
                    <a:cubicBezTo>
                      <a:pt x="12555" y="2805"/>
                      <a:pt x="12346" y="2323"/>
                      <a:pt x="12095" y="1884"/>
                    </a:cubicBezTo>
                    <a:cubicBezTo>
                      <a:pt x="11990" y="1675"/>
                      <a:pt x="11865" y="1486"/>
                      <a:pt x="11718" y="1235"/>
                    </a:cubicBezTo>
                    <a:cubicBezTo>
                      <a:pt x="11572" y="1361"/>
                      <a:pt x="11446" y="1465"/>
                      <a:pt x="11404" y="1570"/>
                    </a:cubicBezTo>
                    <a:cubicBezTo>
                      <a:pt x="11237" y="1905"/>
                      <a:pt x="11090" y="2282"/>
                      <a:pt x="10923" y="2616"/>
                    </a:cubicBezTo>
                    <a:cubicBezTo>
                      <a:pt x="10735" y="3014"/>
                      <a:pt x="10588" y="3432"/>
                      <a:pt x="10358" y="3830"/>
                    </a:cubicBezTo>
                    <a:cubicBezTo>
                      <a:pt x="10065" y="4311"/>
                      <a:pt x="9689" y="4458"/>
                      <a:pt x="9145" y="4290"/>
                    </a:cubicBezTo>
                    <a:cubicBezTo>
                      <a:pt x="8789" y="4186"/>
                      <a:pt x="8412" y="4039"/>
                      <a:pt x="8077" y="3872"/>
                    </a:cubicBezTo>
                    <a:cubicBezTo>
                      <a:pt x="7450" y="3558"/>
                      <a:pt x="6822" y="3202"/>
                      <a:pt x="6215" y="2846"/>
                    </a:cubicBezTo>
                    <a:cubicBezTo>
                      <a:pt x="5713" y="2574"/>
                      <a:pt x="5232" y="2407"/>
                      <a:pt x="4667" y="2219"/>
                    </a:cubicBezTo>
                    <a:cubicBezTo>
                      <a:pt x="4499" y="2846"/>
                      <a:pt x="4709" y="3349"/>
                      <a:pt x="4981" y="3788"/>
                    </a:cubicBezTo>
                    <a:cubicBezTo>
                      <a:pt x="5378" y="4353"/>
                      <a:pt x="5818" y="4834"/>
                      <a:pt x="6278" y="5357"/>
                    </a:cubicBezTo>
                    <a:cubicBezTo>
                      <a:pt x="6445" y="5608"/>
                      <a:pt x="6696" y="5776"/>
                      <a:pt x="7010" y="5839"/>
                    </a:cubicBezTo>
                    <a:cubicBezTo>
                      <a:pt x="7387" y="5922"/>
                      <a:pt x="7575" y="6299"/>
                      <a:pt x="7847" y="6571"/>
                    </a:cubicBezTo>
                    <a:cubicBezTo>
                      <a:pt x="7952" y="6675"/>
                      <a:pt x="7952" y="6968"/>
                      <a:pt x="7889" y="7136"/>
                    </a:cubicBezTo>
                    <a:cubicBezTo>
                      <a:pt x="7847" y="7429"/>
                      <a:pt x="7471" y="7533"/>
                      <a:pt x="7282" y="7324"/>
                    </a:cubicBezTo>
                    <a:cubicBezTo>
                      <a:pt x="6906" y="6822"/>
                      <a:pt x="6299" y="6613"/>
                      <a:pt x="5797" y="6278"/>
                    </a:cubicBezTo>
                    <a:cubicBezTo>
                      <a:pt x="5023" y="5755"/>
                      <a:pt x="4102" y="5671"/>
                      <a:pt x="3265" y="5336"/>
                    </a:cubicBezTo>
                    <a:cubicBezTo>
                      <a:pt x="2867" y="5190"/>
                      <a:pt x="2407" y="5085"/>
                      <a:pt x="1821" y="5106"/>
                    </a:cubicBezTo>
                    <a:cubicBezTo>
                      <a:pt x="2093" y="5420"/>
                      <a:pt x="2302" y="5650"/>
                      <a:pt x="2470" y="5922"/>
                    </a:cubicBezTo>
                    <a:cubicBezTo>
                      <a:pt x="2658" y="6152"/>
                      <a:pt x="2826" y="6383"/>
                      <a:pt x="2972" y="6655"/>
                    </a:cubicBezTo>
                    <a:cubicBezTo>
                      <a:pt x="2993" y="6696"/>
                      <a:pt x="2972" y="6864"/>
                      <a:pt x="2930" y="6885"/>
                    </a:cubicBezTo>
                    <a:cubicBezTo>
                      <a:pt x="2846" y="6927"/>
                      <a:pt x="2679" y="7010"/>
                      <a:pt x="2616" y="6989"/>
                    </a:cubicBezTo>
                    <a:cubicBezTo>
                      <a:pt x="2365" y="6864"/>
                      <a:pt x="2156" y="6696"/>
                      <a:pt x="1947" y="6550"/>
                    </a:cubicBezTo>
                    <a:cubicBezTo>
                      <a:pt x="1486" y="6173"/>
                      <a:pt x="1089" y="5734"/>
                      <a:pt x="566" y="5441"/>
                    </a:cubicBezTo>
                    <a:cubicBezTo>
                      <a:pt x="440" y="5399"/>
                      <a:pt x="357" y="5253"/>
                      <a:pt x="252" y="5127"/>
                    </a:cubicBezTo>
                    <a:cubicBezTo>
                      <a:pt x="1" y="4771"/>
                      <a:pt x="147" y="4186"/>
                      <a:pt x="691" y="4165"/>
                    </a:cubicBezTo>
                    <a:cubicBezTo>
                      <a:pt x="1800" y="4102"/>
                      <a:pt x="2867" y="4269"/>
                      <a:pt x="3872" y="4771"/>
                    </a:cubicBezTo>
                    <a:cubicBezTo>
                      <a:pt x="4102" y="4876"/>
                      <a:pt x="4332" y="5023"/>
                      <a:pt x="4709" y="489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2354" name="Google Shape;2354;p74"/>
            <p:cNvGrpSpPr/>
            <p:nvPr/>
          </p:nvGrpSpPr>
          <p:grpSpPr>
            <a:xfrm rot="605099" flipH="1">
              <a:off x="4236635" y="1677296"/>
              <a:ext cx="279336" cy="312809"/>
              <a:chOff x="1835200" y="3337050"/>
              <a:chExt cx="279350" cy="312825"/>
            </a:xfrm>
          </p:grpSpPr>
          <p:sp>
            <p:nvSpPr>
              <p:cNvPr id="2355" name="Google Shape;2355;p74"/>
              <p:cNvSpPr/>
              <p:nvPr/>
            </p:nvSpPr>
            <p:spPr>
              <a:xfrm>
                <a:off x="1835200" y="3337050"/>
                <a:ext cx="64900" cy="154325"/>
              </a:xfrm>
              <a:custGeom>
                <a:avLst/>
                <a:gdLst/>
                <a:ahLst/>
                <a:cxnLst/>
                <a:rect l="l" t="t" r="r" b="b"/>
                <a:pathLst>
                  <a:path w="2596" h="6173" extrusionOk="0">
                    <a:moveTo>
                      <a:pt x="2595" y="795"/>
                    </a:moveTo>
                    <a:cubicBezTo>
                      <a:pt x="2574" y="942"/>
                      <a:pt x="2511" y="1172"/>
                      <a:pt x="2449" y="1381"/>
                    </a:cubicBezTo>
                    <a:lnTo>
                      <a:pt x="1967" y="3034"/>
                    </a:lnTo>
                    <a:cubicBezTo>
                      <a:pt x="1779" y="3599"/>
                      <a:pt x="1549" y="4143"/>
                      <a:pt x="1361" y="4729"/>
                    </a:cubicBezTo>
                    <a:cubicBezTo>
                      <a:pt x="1277" y="4959"/>
                      <a:pt x="1214" y="5189"/>
                      <a:pt x="1130" y="5461"/>
                    </a:cubicBezTo>
                    <a:cubicBezTo>
                      <a:pt x="1110" y="5566"/>
                      <a:pt x="1089" y="5691"/>
                      <a:pt x="1047" y="5796"/>
                    </a:cubicBezTo>
                    <a:cubicBezTo>
                      <a:pt x="963" y="6005"/>
                      <a:pt x="838" y="6131"/>
                      <a:pt x="607" y="6173"/>
                    </a:cubicBezTo>
                    <a:cubicBezTo>
                      <a:pt x="398" y="6173"/>
                      <a:pt x="231" y="6068"/>
                      <a:pt x="168" y="5859"/>
                    </a:cubicBezTo>
                    <a:cubicBezTo>
                      <a:pt x="63" y="5545"/>
                      <a:pt x="1" y="5252"/>
                      <a:pt x="105" y="4938"/>
                    </a:cubicBezTo>
                    <a:cubicBezTo>
                      <a:pt x="168" y="4771"/>
                      <a:pt x="252" y="4624"/>
                      <a:pt x="314" y="4457"/>
                    </a:cubicBezTo>
                    <a:cubicBezTo>
                      <a:pt x="628" y="3871"/>
                      <a:pt x="838" y="3201"/>
                      <a:pt x="1026" y="2532"/>
                    </a:cubicBezTo>
                    <a:cubicBezTo>
                      <a:pt x="1193" y="2030"/>
                      <a:pt x="1361" y="1569"/>
                      <a:pt x="1528" y="1088"/>
                    </a:cubicBezTo>
                    <a:cubicBezTo>
                      <a:pt x="1612" y="858"/>
                      <a:pt x="1654" y="586"/>
                      <a:pt x="1737" y="356"/>
                    </a:cubicBezTo>
                    <a:cubicBezTo>
                      <a:pt x="1821" y="147"/>
                      <a:pt x="1988" y="0"/>
                      <a:pt x="2177" y="21"/>
                    </a:cubicBezTo>
                    <a:cubicBezTo>
                      <a:pt x="2386" y="63"/>
                      <a:pt x="2511" y="230"/>
                      <a:pt x="2532" y="440"/>
                    </a:cubicBezTo>
                    <a:cubicBezTo>
                      <a:pt x="2532" y="460"/>
                      <a:pt x="2574" y="586"/>
                      <a:pt x="2595" y="79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56" name="Google Shape;2356;p74"/>
              <p:cNvSpPr/>
              <p:nvPr/>
            </p:nvSpPr>
            <p:spPr>
              <a:xfrm>
                <a:off x="1948725" y="3612700"/>
                <a:ext cx="165825" cy="37175"/>
              </a:xfrm>
              <a:custGeom>
                <a:avLst/>
                <a:gdLst/>
                <a:ahLst/>
                <a:cxnLst/>
                <a:rect l="l" t="t" r="r" b="b"/>
                <a:pathLst>
                  <a:path w="6633" h="1487" extrusionOk="0">
                    <a:moveTo>
                      <a:pt x="2260" y="1466"/>
                    </a:moveTo>
                    <a:cubicBezTo>
                      <a:pt x="1653" y="1382"/>
                      <a:pt x="1088" y="1340"/>
                      <a:pt x="481" y="1256"/>
                    </a:cubicBezTo>
                    <a:cubicBezTo>
                      <a:pt x="377" y="1235"/>
                      <a:pt x="272" y="1214"/>
                      <a:pt x="167" y="1152"/>
                    </a:cubicBezTo>
                    <a:cubicBezTo>
                      <a:pt x="21" y="1068"/>
                      <a:pt x="0" y="817"/>
                      <a:pt x="146" y="733"/>
                    </a:cubicBezTo>
                    <a:cubicBezTo>
                      <a:pt x="272" y="649"/>
                      <a:pt x="398" y="608"/>
                      <a:pt x="544" y="587"/>
                    </a:cubicBezTo>
                    <a:cubicBezTo>
                      <a:pt x="1109" y="524"/>
                      <a:pt x="1653" y="440"/>
                      <a:pt x="2239" y="419"/>
                    </a:cubicBezTo>
                    <a:cubicBezTo>
                      <a:pt x="2846" y="398"/>
                      <a:pt x="3411" y="398"/>
                      <a:pt x="4017" y="273"/>
                    </a:cubicBezTo>
                    <a:cubicBezTo>
                      <a:pt x="4582" y="126"/>
                      <a:pt x="5189" y="85"/>
                      <a:pt x="5796" y="22"/>
                    </a:cubicBezTo>
                    <a:cubicBezTo>
                      <a:pt x="5984" y="1"/>
                      <a:pt x="6193" y="64"/>
                      <a:pt x="6361" y="105"/>
                    </a:cubicBezTo>
                    <a:cubicBezTo>
                      <a:pt x="6612" y="189"/>
                      <a:pt x="6633" y="524"/>
                      <a:pt x="6445" y="691"/>
                    </a:cubicBezTo>
                    <a:cubicBezTo>
                      <a:pt x="6361" y="754"/>
                      <a:pt x="6277" y="817"/>
                      <a:pt x="6152" y="859"/>
                    </a:cubicBezTo>
                    <a:cubicBezTo>
                      <a:pt x="5900" y="942"/>
                      <a:pt x="5608" y="1068"/>
                      <a:pt x="5356" y="1110"/>
                    </a:cubicBezTo>
                    <a:cubicBezTo>
                      <a:pt x="4310" y="1173"/>
                      <a:pt x="3306" y="1486"/>
                      <a:pt x="2260" y="146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57" name="Google Shape;2357;p74"/>
              <p:cNvSpPr/>
              <p:nvPr/>
            </p:nvSpPr>
            <p:spPr>
              <a:xfrm>
                <a:off x="1926750" y="3445325"/>
                <a:ext cx="122425" cy="81100"/>
              </a:xfrm>
              <a:custGeom>
                <a:avLst/>
                <a:gdLst/>
                <a:ahLst/>
                <a:cxnLst/>
                <a:rect l="l" t="t" r="r" b="b"/>
                <a:pathLst>
                  <a:path w="4897" h="3244" extrusionOk="0">
                    <a:moveTo>
                      <a:pt x="4373" y="0"/>
                    </a:moveTo>
                    <a:cubicBezTo>
                      <a:pt x="4415" y="21"/>
                      <a:pt x="4562" y="63"/>
                      <a:pt x="4624" y="84"/>
                    </a:cubicBezTo>
                    <a:cubicBezTo>
                      <a:pt x="4855" y="189"/>
                      <a:pt x="4896" y="502"/>
                      <a:pt x="4729" y="649"/>
                    </a:cubicBezTo>
                    <a:cubicBezTo>
                      <a:pt x="4708" y="712"/>
                      <a:pt x="4666" y="733"/>
                      <a:pt x="4603" y="754"/>
                    </a:cubicBezTo>
                    <a:cubicBezTo>
                      <a:pt x="3515" y="1528"/>
                      <a:pt x="2427" y="2302"/>
                      <a:pt x="1235" y="2909"/>
                    </a:cubicBezTo>
                    <a:cubicBezTo>
                      <a:pt x="1005" y="3013"/>
                      <a:pt x="753" y="3118"/>
                      <a:pt x="523" y="3202"/>
                    </a:cubicBezTo>
                    <a:cubicBezTo>
                      <a:pt x="356" y="3243"/>
                      <a:pt x="168" y="3202"/>
                      <a:pt x="84" y="3034"/>
                    </a:cubicBezTo>
                    <a:cubicBezTo>
                      <a:pt x="42" y="2909"/>
                      <a:pt x="0" y="2699"/>
                      <a:pt x="63" y="2574"/>
                    </a:cubicBezTo>
                    <a:cubicBezTo>
                      <a:pt x="147" y="2407"/>
                      <a:pt x="314" y="2260"/>
                      <a:pt x="481" y="2176"/>
                    </a:cubicBezTo>
                    <a:cubicBezTo>
                      <a:pt x="942" y="1883"/>
                      <a:pt x="1465" y="1632"/>
                      <a:pt x="1946" y="1298"/>
                    </a:cubicBezTo>
                    <a:cubicBezTo>
                      <a:pt x="2406" y="1026"/>
                      <a:pt x="2867" y="733"/>
                      <a:pt x="3306" y="419"/>
                    </a:cubicBezTo>
                    <a:cubicBezTo>
                      <a:pt x="3641" y="210"/>
                      <a:pt x="3955" y="21"/>
                      <a:pt x="4373"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2358" name="Google Shape;2358;p74"/>
            <p:cNvSpPr/>
            <p:nvPr/>
          </p:nvSpPr>
          <p:spPr>
            <a:xfrm>
              <a:off x="5961663" y="2173725"/>
              <a:ext cx="383450" cy="145450"/>
            </a:xfrm>
            <a:custGeom>
              <a:avLst/>
              <a:gdLst/>
              <a:ahLst/>
              <a:cxnLst/>
              <a:rect l="l" t="t" r="r" b="b"/>
              <a:pathLst>
                <a:path w="15338" h="5818" extrusionOk="0">
                  <a:moveTo>
                    <a:pt x="15233" y="1319"/>
                  </a:moveTo>
                  <a:cubicBezTo>
                    <a:pt x="15212" y="1193"/>
                    <a:pt x="15066" y="1026"/>
                    <a:pt x="14919" y="1005"/>
                  </a:cubicBezTo>
                  <a:cubicBezTo>
                    <a:pt x="14396" y="921"/>
                    <a:pt x="14019" y="1026"/>
                    <a:pt x="13538" y="1298"/>
                  </a:cubicBezTo>
                  <a:cubicBezTo>
                    <a:pt x="13245" y="1444"/>
                    <a:pt x="11885" y="2721"/>
                    <a:pt x="11948" y="2051"/>
                  </a:cubicBezTo>
                  <a:cubicBezTo>
                    <a:pt x="11969" y="1361"/>
                    <a:pt x="11906" y="335"/>
                    <a:pt x="11006" y="335"/>
                  </a:cubicBezTo>
                  <a:cubicBezTo>
                    <a:pt x="10211" y="335"/>
                    <a:pt x="9646" y="1570"/>
                    <a:pt x="9291" y="2114"/>
                  </a:cubicBezTo>
                  <a:cubicBezTo>
                    <a:pt x="9019" y="2637"/>
                    <a:pt x="8977" y="2616"/>
                    <a:pt x="8747" y="2072"/>
                  </a:cubicBezTo>
                  <a:cubicBezTo>
                    <a:pt x="8621" y="1758"/>
                    <a:pt x="8496" y="1444"/>
                    <a:pt x="8224" y="1235"/>
                  </a:cubicBezTo>
                  <a:cubicBezTo>
                    <a:pt x="7596" y="712"/>
                    <a:pt x="6843" y="1340"/>
                    <a:pt x="6466" y="1863"/>
                  </a:cubicBezTo>
                  <a:cubicBezTo>
                    <a:pt x="6340" y="2051"/>
                    <a:pt x="6236" y="2281"/>
                    <a:pt x="6110" y="2491"/>
                  </a:cubicBezTo>
                  <a:cubicBezTo>
                    <a:pt x="5713" y="3118"/>
                    <a:pt x="5378" y="2281"/>
                    <a:pt x="5085" y="2114"/>
                  </a:cubicBezTo>
                  <a:cubicBezTo>
                    <a:pt x="4499" y="1800"/>
                    <a:pt x="3746" y="963"/>
                    <a:pt x="3160" y="817"/>
                  </a:cubicBezTo>
                  <a:cubicBezTo>
                    <a:pt x="1" y="1"/>
                    <a:pt x="4102" y="4897"/>
                    <a:pt x="4708" y="5545"/>
                  </a:cubicBezTo>
                  <a:cubicBezTo>
                    <a:pt x="4939" y="5817"/>
                    <a:pt x="5357" y="5420"/>
                    <a:pt x="5085" y="5148"/>
                  </a:cubicBezTo>
                  <a:cubicBezTo>
                    <a:pt x="4520" y="4520"/>
                    <a:pt x="3997" y="3830"/>
                    <a:pt x="3495" y="3139"/>
                  </a:cubicBezTo>
                  <a:cubicBezTo>
                    <a:pt x="3286" y="2825"/>
                    <a:pt x="3055" y="2532"/>
                    <a:pt x="2846" y="2219"/>
                  </a:cubicBezTo>
                  <a:cubicBezTo>
                    <a:pt x="2700" y="2009"/>
                    <a:pt x="2135" y="1277"/>
                    <a:pt x="2637" y="1444"/>
                  </a:cubicBezTo>
                  <a:cubicBezTo>
                    <a:pt x="3160" y="1591"/>
                    <a:pt x="3892" y="2407"/>
                    <a:pt x="4353" y="2721"/>
                  </a:cubicBezTo>
                  <a:cubicBezTo>
                    <a:pt x="4729" y="2951"/>
                    <a:pt x="5169" y="3746"/>
                    <a:pt x="5629" y="3746"/>
                  </a:cubicBezTo>
                  <a:cubicBezTo>
                    <a:pt x="6738" y="3746"/>
                    <a:pt x="6843" y="2595"/>
                    <a:pt x="7575" y="2072"/>
                  </a:cubicBezTo>
                  <a:cubicBezTo>
                    <a:pt x="7617" y="2009"/>
                    <a:pt x="8224" y="3244"/>
                    <a:pt x="8496" y="3411"/>
                  </a:cubicBezTo>
                  <a:cubicBezTo>
                    <a:pt x="8977" y="3683"/>
                    <a:pt x="9500" y="3579"/>
                    <a:pt x="9814" y="3118"/>
                  </a:cubicBezTo>
                  <a:cubicBezTo>
                    <a:pt x="10065" y="2784"/>
                    <a:pt x="10253" y="2407"/>
                    <a:pt x="10442" y="2072"/>
                  </a:cubicBezTo>
                  <a:cubicBezTo>
                    <a:pt x="10818" y="1486"/>
                    <a:pt x="10965" y="1319"/>
                    <a:pt x="10923" y="2072"/>
                  </a:cubicBezTo>
                  <a:cubicBezTo>
                    <a:pt x="10902" y="2637"/>
                    <a:pt x="11048" y="3453"/>
                    <a:pt x="11802" y="3369"/>
                  </a:cubicBezTo>
                  <a:cubicBezTo>
                    <a:pt x="12220" y="3328"/>
                    <a:pt x="12597" y="3265"/>
                    <a:pt x="12931" y="3014"/>
                  </a:cubicBezTo>
                  <a:cubicBezTo>
                    <a:pt x="13329" y="2700"/>
                    <a:pt x="13768" y="2156"/>
                    <a:pt x="14291" y="1968"/>
                  </a:cubicBezTo>
                  <a:cubicBezTo>
                    <a:pt x="14145" y="2825"/>
                    <a:pt x="13203" y="3976"/>
                    <a:pt x="12848" y="4667"/>
                  </a:cubicBezTo>
                  <a:cubicBezTo>
                    <a:pt x="12722" y="4939"/>
                    <a:pt x="13036" y="5399"/>
                    <a:pt x="13350" y="5148"/>
                  </a:cubicBezTo>
                  <a:cubicBezTo>
                    <a:pt x="13978" y="4667"/>
                    <a:pt x="14250" y="3934"/>
                    <a:pt x="14668" y="3265"/>
                  </a:cubicBezTo>
                  <a:cubicBezTo>
                    <a:pt x="15128" y="2616"/>
                    <a:pt x="15338" y="2072"/>
                    <a:pt x="15233" y="1319"/>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nvGrpSpPr>
            <p:cNvPr id="2359" name="Google Shape;2359;p74"/>
            <p:cNvGrpSpPr/>
            <p:nvPr/>
          </p:nvGrpSpPr>
          <p:grpSpPr>
            <a:xfrm>
              <a:off x="5254388" y="1293275"/>
              <a:ext cx="288250" cy="266800"/>
              <a:chOff x="7797563" y="3645950"/>
              <a:chExt cx="288250" cy="266800"/>
            </a:xfrm>
          </p:grpSpPr>
          <p:sp>
            <p:nvSpPr>
              <p:cNvPr id="2360" name="Google Shape;2360;p74"/>
              <p:cNvSpPr/>
              <p:nvPr/>
            </p:nvSpPr>
            <p:spPr>
              <a:xfrm>
                <a:off x="7797563" y="3645950"/>
                <a:ext cx="288250" cy="266800"/>
              </a:xfrm>
              <a:custGeom>
                <a:avLst/>
                <a:gdLst/>
                <a:ahLst/>
                <a:cxnLst/>
                <a:rect l="l" t="t" r="r" b="b"/>
                <a:pathLst>
                  <a:path w="11530" h="10672" extrusionOk="0">
                    <a:moveTo>
                      <a:pt x="9709" y="7847"/>
                    </a:moveTo>
                    <a:cubicBezTo>
                      <a:pt x="10484" y="7491"/>
                      <a:pt x="11530" y="6592"/>
                      <a:pt x="11069" y="5608"/>
                    </a:cubicBezTo>
                    <a:cubicBezTo>
                      <a:pt x="10546" y="4478"/>
                      <a:pt x="9019" y="3098"/>
                      <a:pt x="7638" y="3014"/>
                    </a:cubicBezTo>
                    <a:cubicBezTo>
                      <a:pt x="8098" y="1863"/>
                      <a:pt x="7931" y="503"/>
                      <a:pt x="6404" y="189"/>
                    </a:cubicBezTo>
                    <a:cubicBezTo>
                      <a:pt x="5588" y="1"/>
                      <a:pt x="4960" y="608"/>
                      <a:pt x="4562" y="1235"/>
                    </a:cubicBezTo>
                    <a:cubicBezTo>
                      <a:pt x="4207" y="1779"/>
                      <a:pt x="4039" y="2177"/>
                      <a:pt x="4290" y="2616"/>
                    </a:cubicBezTo>
                    <a:cubicBezTo>
                      <a:pt x="4248" y="2658"/>
                      <a:pt x="4207" y="2679"/>
                      <a:pt x="4186" y="2700"/>
                    </a:cubicBezTo>
                    <a:cubicBezTo>
                      <a:pt x="4144" y="2302"/>
                      <a:pt x="3725" y="1842"/>
                      <a:pt x="3391" y="1758"/>
                    </a:cubicBezTo>
                    <a:cubicBezTo>
                      <a:pt x="2763" y="1612"/>
                      <a:pt x="1570" y="1549"/>
                      <a:pt x="984" y="1842"/>
                    </a:cubicBezTo>
                    <a:cubicBezTo>
                      <a:pt x="231" y="2219"/>
                      <a:pt x="1" y="3118"/>
                      <a:pt x="378" y="3872"/>
                    </a:cubicBezTo>
                    <a:cubicBezTo>
                      <a:pt x="587" y="4290"/>
                      <a:pt x="901" y="4625"/>
                      <a:pt x="1235" y="5002"/>
                    </a:cubicBezTo>
                    <a:cubicBezTo>
                      <a:pt x="1340" y="5127"/>
                      <a:pt x="1466" y="5211"/>
                      <a:pt x="1591" y="5232"/>
                    </a:cubicBezTo>
                    <a:cubicBezTo>
                      <a:pt x="1005" y="5608"/>
                      <a:pt x="482" y="5985"/>
                      <a:pt x="419" y="6780"/>
                    </a:cubicBezTo>
                    <a:cubicBezTo>
                      <a:pt x="336" y="7596"/>
                      <a:pt x="608" y="8433"/>
                      <a:pt x="1424" y="8684"/>
                    </a:cubicBezTo>
                    <a:cubicBezTo>
                      <a:pt x="1926" y="8852"/>
                      <a:pt x="2658" y="8747"/>
                      <a:pt x="3244" y="8433"/>
                    </a:cubicBezTo>
                    <a:cubicBezTo>
                      <a:pt x="3704" y="9375"/>
                      <a:pt x="4855" y="10212"/>
                      <a:pt x="5713" y="10442"/>
                    </a:cubicBezTo>
                    <a:cubicBezTo>
                      <a:pt x="6592" y="10672"/>
                      <a:pt x="7324" y="10212"/>
                      <a:pt x="7575" y="9396"/>
                    </a:cubicBezTo>
                    <a:cubicBezTo>
                      <a:pt x="7701" y="8977"/>
                      <a:pt x="7680" y="8454"/>
                      <a:pt x="7554" y="7973"/>
                    </a:cubicBezTo>
                    <a:cubicBezTo>
                      <a:pt x="8287" y="8140"/>
                      <a:pt x="9019" y="8161"/>
                      <a:pt x="9709" y="7847"/>
                    </a:cubicBezTo>
                    <a:close/>
                    <a:moveTo>
                      <a:pt x="5588" y="4541"/>
                    </a:moveTo>
                    <a:cubicBezTo>
                      <a:pt x="6152" y="5085"/>
                      <a:pt x="6111" y="5608"/>
                      <a:pt x="5378" y="5943"/>
                    </a:cubicBezTo>
                    <a:cubicBezTo>
                      <a:pt x="4730" y="6257"/>
                      <a:pt x="3976" y="5755"/>
                      <a:pt x="3642" y="5211"/>
                    </a:cubicBezTo>
                    <a:cubicBezTo>
                      <a:pt x="3349" y="4709"/>
                      <a:pt x="3704" y="4248"/>
                      <a:pt x="4186" y="4144"/>
                    </a:cubicBezTo>
                    <a:cubicBezTo>
                      <a:pt x="4479" y="4081"/>
                      <a:pt x="4730" y="4060"/>
                      <a:pt x="5002" y="3976"/>
                    </a:cubicBezTo>
                    <a:cubicBezTo>
                      <a:pt x="5253" y="4165"/>
                      <a:pt x="5462" y="4437"/>
                      <a:pt x="5588" y="4541"/>
                    </a:cubicBezTo>
                    <a:close/>
                    <a:moveTo>
                      <a:pt x="1779" y="7889"/>
                    </a:moveTo>
                    <a:cubicBezTo>
                      <a:pt x="984" y="7847"/>
                      <a:pt x="1235" y="6655"/>
                      <a:pt x="1570" y="6257"/>
                    </a:cubicBezTo>
                    <a:cubicBezTo>
                      <a:pt x="1884" y="5922"/>
                      <a:pt x="2407" y="5734"/>
                      <a:pt x="2763" y="5441"/>
                    </a:cubicBezTo>
                    <a:cubicBezTo>
                      <a:pt x="2951" y="5839"/>
                      <a:pt x="3265" y="6173"/>
                      <a:pt x="3600" y="6424"/>
                    </a:cubicBezTo>
                    <a:cubicBezTo>
                      <a:pt x="3558" y="6445"/>
                      <a:pt x="3495" y="6466"/>
                      <a:pt x="3474" y="6487"/>
                    </a:cubicBezTo>
                    <a:cubicBezTo>
                      <a:pt x="3160" y="6843"/>
                      <a:pt x="3035" y="7199"/>
                      <a:pt x="3035" y="7575"/>
                    </a:cubicBezTo>
                    <a:cubicBezTo>
                      <a:pt x="2616" y="7805"/>
                      <a:pt x="1947" y="7910"/>
                      <a:pt x="1779" y="7889"/>
                    </a:cubicBezTo>
                    <a:close/>
                    <a:moveTo>
                      <a:pt x="5671" y="9521"/>
                    </a:moveTo>
                    <a:cubicBezTo>
                      <a:pt x="5211" y="9375"/>
                      <a:pt x="4186" y="8621"/>
                      <a:pt x="3914" y="7931"/>
                    </a:cubicBezTo>
                    <a:cubicBezTo>
                      <a:pt x="4207" y="7596"/>
                      <a:pt x="4332" y="7199"/>
                      <a:pt x="4186" y="6759"/>
                    </a:cubicBezTo>
                    <a:cubicBezTo>
                      <a:pt x="4646" y="6906"/>
                      <a:pt x="5148" y="6947"/>
                      <a:pt x="5608" y="6738"/>
                    </a:cubicBezTo>
                    <a:cubicBezTo>
                      <a:pt x="5755" y="6675"/>
                      <a:pt x="5860" y="6634"/>
                      <a:pt x="5964" y="6550"/>
                    </a:cubicBezTo>
                    <a:cubicBezTo>
                      <a:pt x="5964" y="6613"/>
                      <a:pt x="5985" y="6738"/>
                      <a:pt x="6027" y="6801"/>
                    </a:cubicBezTo>
                    <a:cubicBezTo>
                      <a:pt x="6571" y="7575"/>
                      <a:pt x="7533" y="10191"/>
                      <a:pt x="5671" y="9521"/>
                    </a:cubicBezTo>
                    <a:close/>
                    <a:moveTo>
                      <a:pt x="8893" y="7115"/>
                    </a:moveTo>
                    <a:cubicBezTo>
                      <a:pt x="8370" y="7219"/>
                      <a:pt x="7764" y="7094"/>
                      <a:pt x="7220" y="7052"/>
                    </a:cubicBezTo>
                    <a:cubicBezTo>
                      <a:pt x="7052" y="6738"/>
                      <a:pt x="6843" y="6466"/>
                      <a:pt x="6655" y="6257"/>
                    </a:cubicBezTo>
                    <a:cubicBezTo>
                      <a:pt x="6592" y="6173"/>
                      <a:pt x="6508" y="6131"/>
                      <a:pt x="6424" y="6131"/>
                    </a:cubicBezTo>
                    <a:cubicBezTo>
                      <a:pt x="7052" y="5294"/>
                      <a:pt x="6236" y="4227"/>
                      <a:pt x="5441" y="3704"/>
                    </a:cubicBezTo>
                    <a:cubicBezTo>
                      <a:pt x="5462" y="3537"/>
                      <a:pt x="5378" y="3390"/>
                      <a:pt x="5211" y="3349"/>
                    </a:cubicBezTo>
                    <a:cubicBezTo>
                      <a:pt x="4541" y="3307"/>
                      <a:pt x="3767" y="3118"/>
                      <a:pt x="3223" y="3642"/>
                    </a:cubicBezTo>
                    <a:cubicBezTo>
                      <a:pt x="2930" y="3914"/>
                      <a:pt x="2721" y="4290"/>
                      <a:pt x="2658" y="4709"/>
                    </a:cubicBezTo>
                    <a:cubicBezTo>
                      <a:pt x="2428" y="4604"/>
                      <a:pt x="2030" y="4583"/>
                      <a:pt x="1905" y="4395"/>
                    </a:cubicBezTo>
                    <a:cubicBezTo>
                      <a:pt x="1507" y="3955"/>
                      <a:pt x="1194" y="3662"/>
                      <a:pt x="1131" y="2993"/>
                    </a:cubicBezTo>
                    <a:cubicBezTo>
                      <a:pt x="1047" y="2344"/>
                      <a:pt x="3893" y="2093"/>
                      <a:pt x="3914" y="2972"/>
                    </a:cubicBezTo>
                    <a:cubicBezTo>
                      <a:pt x="3914" y="3035"/>
                      <a:pt x="3976" y="3077"/>
                      <a:pt x="4060" y="3077"/>
                    </a:cubicBezTo>
                    <a:cubicBezTo>
                      <a:pt x="4060" y="3118"/>
                      <a:pt x="4081" y="3139"/>
                      <a:pt x="4102" y="3181"/>
                    </a:cubicBezTo>
                    <a:cubicBezTo>
                      <a:pt x="4207" y="3307"/>
                      <a:pt x="4395" y="3307"/>
                      <a:pt x="4520" y="3202"/>
                    </a:cubicBezTo>
                    <a:cubicBezTo>
                      <a:pt x="4583" y="3139"/>
                      <a:pt x="4625" y="3118"/>
                      <a:pt x="4688" y="3077"/>
                    </a:cubicBezTo>
                    <a:cubicBezTo>
                      <a:pt x="4897" y="3181"/>
                      <a:pt x="5127" y="2909"/>
                      <a:pt x="4960" y="2700"/>
                    </a:cubicBezTo>
                    <a:cubicBezTo>
                      <a:pt x="4479" y="2072"/>
                      <a:pt x="5776" y="921"/>
                      <a:pt x="6424" y="1089"/>
                    </a:cubicBezTo>
                    <a:cubicBezTo>
                      <a:pt x="7638" y="1340"/>
                      <a:pt x="6927" y="2888"/>
                      <a:pt x="6404" y="3390"/>
                    </a:cubicBezTo>
                    <a:cubicBezTo>
                      <a:pt x="5985" y="3809"/>
                      <a:pt x="6529" y="4395"/>
                      <a:pt x="7010" y="4060"/>
                    </a:cubicBezTo>
                    <a:cubicBezTo>
                      <a:pt x="7889" y="3411"/>
                      <a:pt x="9396" y="4855"/>
                      <a:pt x="9940" y="5441"/>
                    </a:cubicBezTo>
                    <a:cubicBezTo>
                      <a:pt x="10672" y="6278"/>
                      <a:pt x="9647" y="6968"/>
                      <a:pt x="8893" y="711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61" name="Google Shape;2361;p74"/>
              <p:cNvSpPr/>
              <p:nvPr/>
            </p:nvSpPr>
            <p:spPr>
              <a:xfrm>
                <a:off x="7881263" y="3745350"/>
                <a:ext cx="70125" cy="57025"/>
              </a:xfrm>
              <a:custGeom>
                <a:avLst/>
                <a:gdLst/>
                <a:ahLst/>
                <a:cxnLst/>
                <a:rect l="l" t="t" r="r" b="b"/>
                <a:pathLst>
                  <a:path w="2805" h="2281" extrusionOk="0">
                    <a:moveTo>
                      <a:pt x="2240" y="565"/>
                    </a:moveTo>
                    <a:cubicBezTo>
                      <a:pt x="2804" y="1109"/>
                      <a:pt x="2763" y="1632"/>
                      <a:pt x="2030" y="1967"/>
                    </a:cubicBezTo>
                    <a:cubicBezTo>
                      <a:pt x="1382" y="2281"/>
                      <a:pt x="628" y="1779"/>
                      <a:pt x="294" y="1235"/>
                    </a:cubicBezTo>
                    <a:cubicBezTo>
                      <a:pt x="1" y="733"/>
                      <a:pt x="356" y="272"/>
                      <a:pt x="838" y="168"/>
                    </a:cubicBezTo>
                    <a:cubicBezTo>
                      <a:pt x="1131" y="105"/>
                      <a:pt x="1382" y="84"/>
                      <a:pt x="1654" y="0"/>
                    </a:cubicBezTo>
                    <a:cubicBezTo>
                      <a:pt x="1905" y="189"/>
                      <a:pt x="2114" y="461"/>
                      <a:pt x="2240" y="56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62" name="Google Shape;2362;p74"/>
              <p:cNvSpPr/>
              <p:nvPr/>
            </p:nvSpPr>
            <p:spPr>
              <a:xfrm>
                <a:off x="7822163" y="3781950"/>
                <a:ext cx="65400" cy="61750"/>
              </a:xfrm>
              <a:custGeom>
                <a:avLst/>
                <a:gdLst/>
                <a:ahLst/>
                <a:cxnLst/>
                <a:rect l="l" t="t" r="r" b="b"/>
                <a:pathLst>
                  <a:path w="2616" h="2470" extrusionOk="0">
                    <a:moveTo>
                      <a:pt x="795" y="2449"/>
                    </a:moveTo>
                    <a:cubicBezTo>
                      <a:pt x="0" y="2407"/>
                      <a:pt x="251" y="1215"/>
                      <a:pt x="586" y="817"/>
                    </a:cubicBezTo>
                    <a:cubicBezTo>
                      <a:pt x="900" y="482"/>
                      <a:pt x="1423" y="294"/>
                      <a:pt x="1779" y="1"/>
                    </a:cubicBezTo>
                    <a:cubicBezTo>
                      <a:pt x="1967" y="399"/>
                      <a:pt x="2281" y="733"/>
                      <a:pt x="2616" y="984"/>
                    </a:cubicBezTo>
                    <a:cubicBezTo>
                      <a:pt x="2574" y="1005"/>
                      <a:pt x="2511" y="1026"/>
                      <a:pt x="2490" y="1047"/>
                    </a:cubicBezTo>
                    <a:cubicBezTo>
                      <a:pt x="2176" y="1403"/>
                      <a:pt x="2051" y="1759"/>
                      <a:pt x="2051" y="2135"/>
                    </a:cubicBezTo>
                    <a:cubicBezTo>
                      <a:pt x="1632" y="2365"/>
                      <a:pt x="963" y="2470"/>
                      <a:pt x="795" y="2449"/>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63" name="Google Shape;2363;p74"/>
              <p:cNvSpPr/>
              <p:nvPr/>
            </p:nvSpPr>
            <p:spPr>
              <a:xfrm>
                <a:off x="7895388" y="3809675"/>
                <a:ext cx="90525" cy="91050"/>
              </a:xfrm>
              <a:custGeom>
                <a:avLst/>
                <a:gdLst/>
                <a:ahLst/>
                <a:cxnLst/>
                <a:rect l="l" t="t" r="r" b="b"/>
                <a:pathLst>
                  <a:path w="3621" h="3642" extrusionOk="0">
                    <a:moveTo>
                      <a:pt x="1758" y="2972"/>
                    </a:moveTo>
                    <a:cubicBezTo>
                      <a:pt x="1298" y="2826"/>
                      <a:pt x="273" y="2072"/>
                      <a:pt x="1" y="1382"/>
                    </a:cubicBezTo>
                    <a:cubicBezTo>
                      <a:pt x="294" y="1047"/>
                      <a:pt x="419" y="650"/>
                      <a:pt x="273" y="210"/>
                    </a:cubicBezTo>
                    <a:cubicBezTo>
                      <a:pt x="733" y="357"/>
                      <a:pt x="1235" y="398"/>
                      <a:pt x="1695" y="189"/>
                    </a:cubicBezTo>
                    <a:cubicBezTo>
                      <a:pt x="1842" y="126"/>
                      <a:pt x="1947" y="85"/>
                      <a:pt x="2051" y="1"/>
                    </a:cubicBezTo>
                    <a:cubicBezTo>
                      <a:pt x="2051" y="64"/>
                      <a:pt x="2072" y="189"/>
                      <a:pt x="2114" y="252"/>
                    </a:cubicBezTo>
                    <a:cubicBezTo>
                      <a:pt x="2658" y="1026"/>
                      <a:pt x="3620" y="3642"/>
                      <a:pt x="1758" y="297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64" name="Google Shape;2364;p74"/>
              <p:cNvSpPr/>
              <p:nvPr/>
            </p:nvSpPr>
            <p:spPr>
              <a:xfrm>
                <a:off x="7823738" y="3668975"/>
                <a:ext cx="240625" cy="157475"/>
              </a:xfrm>
              <a:custGeom>
                <a:avLst/>
                <a:gdLst/>
                <a:ahLst/>
                <a:cxnLst/>
                <a:rect l="l" t="t" r="r" b="b"/>
                <a:pathLst>
                  <a:path w="9625" h="6299" extrusionOk="0">
                    <a:moveTo>
                      <a:pt x="7846" y="6194"/>
                    </a:moveTo>
                    <a:cubicBezTo>
                      <a:pt x="7323" y="6298"/>
                      <a:pt x="6717" y="6173"/>
                      <a:pt x="6173" y="6131"/>
                    </a:cubicBezTo>
                    <a:cubicBezTo>
                      <a:pt x="6005" y="5817"/>
                      <a:pt x="5796" y="5545"/>
                      <a:pt x="5608" y="5336"/>
                    </a:cubicBezTo>
                    <a:cubicBezTo>
                      <a:pt x="5545" y="5252"/>
                      <a:pt x="5461" y="5210"/>
                      <a:pt x="5377" y="5210"/>
                    </a:cubicBezTo>
                    <a:cubicBezTo>
                      <a:pt x="6005" y="4373"/>
                      <a:pt x="5189" y="3306"/>
                      <a:pt x="4394" y="2783"/>
                    </a:cubicBezTo>
                    <a:cubicBezTo>
                      <a:pt x="4415" y="2616"/>
                      <a:pt x="4331" y="2469"/>
                      <a:pt x="4164" y="2428"/>
                    </a:cubicBezTo>
                    <a:cubicBezTo>
                      <a:pt x="3494" y="2386"/>
                      <a:pt x="2720" y="2197"/>
                      <a:pt x="2176" y="2721"/>
                    </a:cubicBezTo>
                    <a:cubicBezTo>
                      <a:pt x="1883" y="2993"/>
                      <a:pt x="1674" y="3369"/>
                      <a:pt x="1611" y="3788"/>
                    </a:cubicBezTo>
                    <a:cubicBezTo>
                      <a:pt x="1381" y="3683"/>
                      <a:pt x="983" y="3662"/>
                      <a:pt x="858" y="3474"/>
                    </a:cubicBezTo>
                    <a:cubicBezTo>
                      <a:pt x="460" y="3034"/>
                      <a:pt x="147" y="2741"/>
                      <a:pt x="84" y="2072"/>
                    </a:cubicBezTo>
                    <a:cubicBezTo>
                      <a:pt x="0" y="1423"/>
                      <a:pt x="2846" y="1172"/>
                      <a:pt x="2867" y="2051"/>
                    </a:cubicBezTo>
                    <a:cubicBezTo>
                      <a:pt x="2867" y="2114"/>
                      <a:pt x="2929" y="2156"/>
                      <a:pt x="3013" y="2156"/>
                    </a:cubicBezTo>
                    <a:cubicBezTo>
                      <a:pt x="3013" y="2197"/>
                      <a:pt x="3034" y="2218"/>
                      <a:pt x="3055" y="2260"/>
                    </a:cubicBezTo>
                    <a:cubicBezTo>
                      <a:pt x="3160" y="2386"/>
                      <a:pt x="3348" y="2386"/>
                      <a:pt x="3473" y="2281"/>
                    </a:cubicBezTo>
                    <a:cubicBezTo>
                      <a:pt x="3536" y="2218"/>
                      <a:pt x="3578" y="2197"/>
                      <a:pt x="3641" y="2156"/>
                    </a:cubicBezTo>
                    <a:cubicBezTo>
                      <a:pt x="3850" y="2260"/>
                      <a:pt x="4080" y="1988"/>
                      <a:pt x="3913" y="1779"/>
                    </a:cubicBezTo>
                    <a:cubicBezTo>
                      <a:pt x="3432" y="1151"/>
                      <a:pt x="4729" y="0"/>
                      <a:pt x="5377" y="168"/>
                    </a:cubicBezTo>
                    <a:cubicBezTo>
                      <a:pt x="6591" y="419"/>
                      <a:pt x="5880" y="1967"/>
                      <a:pt x="5357" y="2469"/>
                    </a:cubicBezTo>
                    <a:cubicBezTo>
                      <a:pt x="4938" y="2888"/>
                      <a:pt x="5482" y="3474"/>
                      <a:pt x="5963" y="3139"/>
                    </a:cubicBezTo>
                    <a:cubicBezTo>
                      <a:pt x="6842" y="2490"/>
                      <a:pt x="8349" y="3934"/>
                      <a:pt x="8893" y="4520"/>
                    </a:cubicBezTo>
                    <a:cubicBezTo>
                      <a:pt x="9625" y="5357"/>
                      <a:pt x="8600" y="6047"/>
                      <a:pt x="7846" y="6194"/>
                    </a:cubicBezTo>
                    <a:close/>
                  </a:path>
                </a:pathLst>
              </a:custGeom>
              <a:solidFill>
                <a:schemeClr val="accent6"/>
              </a:solidFill>
              <a:ln>
                <a:noFill/>
              </a:ln>
            </p:spPr>
            <p:txBody>
              <a:bodyPr spcFirstLastPara="1" wrap="square" lIns="91425" tIns="91425" rIns="91425" bIns="91425" anchor="ctr" anchorCtr="0">
                <a:noAutofit/>
              </a:bodyPr>
              <a:lstStyle/>
              <a:p>
                <a:endParaRPr/>
              </a:p>
            </p:txBody>
          </p:sp>
        </p:grpSp>
      </p:grpSp>
      <p:grpSp>
        <p:nvGrpSpPr>
          <p:cNvPr id="2365" name="Google Shape;2365;p74"/>
          <p:cNvGrpSpPr/>
          <p:nvPr/>
        </p:nvGrpSpPr>
        <p:grpSpPr>
          <a:xfrm>
            <a:off x="7706714" y="2720618"/>
            <a:ext cx="1549494" cy="1763385"/>
            <a:chOff x="5905355" y="2434425"/>
            <a:chExt cx="1753416" cy="1995456"/>
          </a:xfrm>
        </p:grpSpPr>
        <p:sp>
          <p:nvSpPr>
            <p:cNvPr id="2366" name="Google Shape;2366;p74"/>
            <p:cNvSpPr/>
            <p:nvPr/>
          </p:nvSpPr>
          <p:spPr>
            <a:xfrm rot="631759">
              <a:off x="6289873" y="2712152"/>
              <a:ext cx="873864" cy="753315"/>
            </a:xfrm>
            <a:custGeom>
              <a:avLst/>
              <a:gdLst/>
              <a:ahLst/>
              <a:cxnLst/>
              <a:rect l="l" t="t" r="r" b="b"/>
              <a:pathLst>
                <a:path w="31700" h="27327" extrusionOk="0">
                  <a:moveTo>
                    <a:pt x="273" y="13433"/>
                  </a:moveTo>
                  <a:cubicBezTo>
                    <a:pt x="649" y="13161"/>
                    <a:pt x="1026" y="13078"/>
                    <a:pt x="1444" y="13119"/>
                  </a:cubicBezTo>
                  <a:cubicBezTo>
                    <a:pt x="1946" y="13182"/>
                    <a:pt x="2449" y="13119"/>
                    <a:pt x="2930" y="13350"/>
                  </a:cubicBezTo>
                  <a:cubicBezTo>
                    <a:pt x="3160" y="13496"/>
                    <a:pt x="3516" y="13496"/>
                    <a:pt x="3788" y="13412"/>
                  </a:cubicBezTo>
                  <a:cubicBezTo>
                    <a:pt x="5064" y="13119"/>
                    <a:pt x="6403" y="13015"/>
                    <a:pt x="7659" y="12575"/>
                  </a:cubicBezTo>
                  <a:cubicBezTo>
                    <a:pt x="8600" y="12241"/>
                    <a:pt x="9542" y="11864"/>
                    <a:pt x="10462" y="11529"/>
                  </a:cubicBezTo>
                  <a:cubicBezTo>
                    <a:pt x="11550" y="11111"/>
                    <a:pt x="12659" y="10650"/>
                    <a:pt x="13601" y="9939"/>
                  </a:cubicBezTo>
                  <a:cubicBezTo>
                    <a:pt x="13831" y="9751"/>
                    <a:pt x="14082" y="9625"/>
                    <a:pt x="14354" y="9479"/>
                  </a:cubicBezTo>
                  <a:cubicBezTo>
                    <a:pt x="15819" y="8851"/>
                    <a:pt x="16907" y="7742"/>
                    <a:pt x="18141" y="6759"/>
                  </a:cubicBezTo>
                  <a:cubicBezTo>
                    <a:pt x="18790" y="6236"/>
                    <a:pt x="18999" y="5461"/>
                    <a:pt x="19271" y="4729"/>
                  </a:cubicBezTo>
                  <a:cubicBezTo>
                    <a:pt x="19355" y="4436"/>
                    <a:pt x="19418" y="4143"/>
                    <a:pt x="19564" y="3892"/>
                  </a:cubicBezTo>
                  <a:cubicBezTo>
                    <a:pt x="20004" y="3097"/>
                    <a:pt x="20108" y="2218"/>
                    <a:pt x="20317" y="1360"/>
                  </a:cubicBezTo>
                  <a:cubicBezTo>
                    <a:pt x="20401" y="1067"/>
                    <a:pt x="20317" y="775"/>
                    <a:pt x="20317" y="461"/>
                  </a:cubicBezTo>
                  <a:cubicBezTo>
                    <a:pt x="20317" y="335"/>
                    <a:pt x="20338" y="168"/>
                    <a:pt x="20359" y="0"/>
                  </a:cubicBezTo>
                  <a:cubicBezTo>
                    <a:pt x="20568" y="42"/>
                    <a:pt x="20757" y="63"/>
                    <a:pt x="20924" y="147"/>
                  </a:cubicBezTo>
                  <a:cubicBezTo>
                    <a:pt x="22242" y="649"/>
                    <a:pt x="23581" y="1109"/>
                    <a:pt x="24900" y="1632"/>
                  </a:cubicBezTo>
                  <a:cubicBezTo>
                    <a:pt x="25444" y="1842"/>
                    <a:pt x="25946" y="2197"/>
                    <a:pt x="26406" y="2532"/>
                  </a:cubicBezTo>
                  <a:cubicBezTo>
                    <a:pt x="27871" y="3578"/>
                    <a:pt x="29231" y="4771"/>
                    <a:pt x="30340" y="6215"/>
                  </a:cubicBezTo>
                  <a:cubicBezTo>
                    <a:pt x="30486" y="6424"/>
                    <a:pt x="30654" y="6654"/>
                    <a:pt x="30716" y="6905"/>
                  </a:cubicBezTo>
                  <a:cubicBezTo>
                    <a:pt x="31030" y="7805"/>
                    <a:pt x="31344" y="8726"/>
                    <a:pt x="31658" y="9688"/>
                  </a:cubicBezTo>
                  <a:cubicBezTo>
                    <a:pt x="31595" y="9834"/>
                    <a:pt x="31491" y="9939"/>
                    <a:pt x="31407" y="10065"/>
                  </a:cubicBezTo>
                  <a:cubicBezTo>
                    <a:pt x="31281" y="10253"/>
                    <a:pt x="31239" y="10483"/>
                    <a:pt x="31407" y="10650"/>
                  </a:cubicBezTo>
                  <a:cubicBezTo>
                    <a:pt x="31637" y="10881"/>
                    <a:pt x="31637" y="11174"/>
                    <a:pt x="31637" y="11446"/>
                  </a:cubicBezTo>
                  <a:cubicBezTo>
                    <a:pt x="31700" y="12220"/>
                    <a:pt x="31553" y="12910"/>
                    <a:pt x="31219" y="13601"/>
                  </a:cubicBezTo>
                  <a:cubicBezTo>
                    <a:pt x="30884" y="14249"/>
                    <a:pt x="30612" y="14940"/>
                    <a:pt x="30340" y="15609"/>
                  </a:cubicBezTo>
                  <a:cubicBezTo>
                    <a:pt x="30172" y="16007"/>
                    <a:pt x="29942" y="16342"/>
                    <a:pt x="29670" y="16656"/>
                  </a:cubicBezTo>
                  <a:cubicBezTo>
                    <a:pt x="27306" y="19480"/>
                    <a:pt x="26950" y="19857"/>
                    <a:pt x="24167" y="22096"/>
                  </a:cubicBezTo>
                  <a:cubicBezTo>
                    <a:pt x="23895" y="22305"/>
                    <a:pt x="23581" y="22514"/>
                    <a:pt x="23268" y="22682"/>
                  </a:cubicBezTo>
                  <a:cubicBezTo>
                    <a:pt x="22117" y="23330"/>
                    <a:pt x="20966" y="23979"/>
                    <a:pt x="19794" y="24607"/>
                  </a:cubicBezTo>
                  <a:cubicBezTo>
                    <a:pt x="18539" y="25255"/>
                    <a:pt x="17221" y="25820"/>
                    <a:pt x="15861" y="26176"/>
                  </a:cubicBezTo>
                  <a:cubicBezTo>
                    <a:pt x="14542" y="26552"/>
                    <a:pt x="13182" y="26866"/>
                    <a:pt x="11843" y="27180"/>
                  </a:cubicBezTo>
                  <a:cubicBezTo>
                    <a:pt x="11634" y="27222"/>
                    <a:pt x="11446" y="27285"/>
                    <a:pt x="11237" y="27285"/>
                  </a:cubicBezTo>
                  <a:cubicBezTo>
                    <a:pt x="9856" y="27327"/>
                    <a:pt x="8475" y="27306"/>
                    <a:pt x="7115" y="27096"/>
                  </a:cubicBezTo>
                  <a:cubicBezTo>
                    <a:pt x="6947" y="27055"/>
                    <a:pt x="6801" y="26950"/>
                    <a:pt x="6633" y="26908"/>
                  </a:cubicBezTo>
                  <a:cubicBezTo>
                    <a:pt x="6215" y="26699"/>
                    <a:pt x="5796" y="26511"/>
                    <a:pt x="5378" y="26301"/>
                  </a:cubicBezTo>
                  <a:cubicBezTo>
                    <a:pt x="4750" y="25987"/>
                    <a:pt x="4039" y="25883"/>
                    <a:pt x="3453" y="25485"/>
                  </a:cubicBezTo>
                  <a:cubicBezTo>
                    <a:pt x="2344" y="24774"/>
                    <a:pt x="1591" y="23791"/>
                    <a:pt x="1068" y="22598"/>
                  </a:cubicBezTo>
                  <a:cubicBezTo>
                    <a:pt x="775" y="21886"/>
                    <a:pt x="503" y="21154"/>
                    <a:pt x="252" y="20443"/>
                  </a:cubicBezTo>
                  <a:cubicBezTo>
                    <a:pt x="126" y="20087"/>
                    <a:pt x="63" y="19710"/>
                    <a:pt x="63" y="19313"/>
                  </a:cubicBezTo>
                  <a:cubicBezTo>
                    <a:pt x="63" y="17890"/>
                    <a:pt x="42" y="16446"/>
                    <a:pt x="21" y="14982"/>
                  </a:cubicBezTo>
                  <a:cubicBezTo>
                    <a:pt x="1" y="14438"/>
                    <a:pt x="63" y="13915"/>
                    <a:pt x="273" y="13433"/>
                  </a:cubicBezTo>
                  <a:close/>
                  <a:moveTo>
                    <a:pt x="13936" y="24983"/>
                  </a:moveTo>
                  <a:lnTo>
                    <a:pt x="13936" y="24983"/>
                  </a:lnTo>
                  <a:lnTo>
                    <a:pt x="15003" y="24983"/>
                  </a:lnTo>
                  <a:cubicBezTo>
                    <a:pt x="15505" y="25004"/>
                    <a:pt x="15944" y="24899"/>
                    <a:pt x="16363" y="24690"/>
                  </a:cubicBezTo>
                  <a:cubicBezTo>
                    <a:pt x="17011" y="24355"/>
                    <a:pt x="17681" y="24042"/>
                    <a:pt x="18371" y="23832"/>
                  </a:cubicBezTo>
                  <a:cubicBezTo>
                    <a:pt x="18623" y="23770"/>
                    <a:pt x="18853" y="23560"/>
                    <a:pt x="19062" y="23414"/>
                  </a:cubicBezTo>
                  <a:cubicBezTo>
                    <a:pt x="19836" y="22807"/>
                    <a:pt x="20631" y="22158"/>
                    <a:pt x="21447" y="21573"/>
                  </a:cubicBezTo>
                  <a:cubicBezTo>
                    <a:pt x="22703" y="20652"/>
                    <a:pt x="23456" y="19355"/>
                    <a:pt x="24209" y="18078"/>
                  </a:cubicBezTo>
                  <a:cubicBezTo>
                    <a:pt x="24272" y="17974"/>
                    <a:pt x="24293" y="17869"/>
                    <a:pt x="24335" y="17723"/>
                  </a:cubicBezTo>
                  <a:cubicBezTo>
                    <a:pt x="24690" y="16718"/>
                    <a:pt x="24649" y="15630"/>
                    <a:pt x="24544" y="14584"/>
                  </a:cubicBezTo>
                  <a:cubicBezTo>
                    <a:pt x="24523" y="14228"/>
                    <a:pt x="24293" y="13894"/>
                    <a:pt x="24125" y="13538"/>
                  </a:cubicBezTo>
                  <a:cubicBezTo>
                    <a:pt x="24063" y="13412"/>
                    <a:pt x="23874" y="13308"/>
                    <a:pt x="23707" y="13266"/>
                  </a:cubicBezTo>
                  <a:cubicBezTo>
                    <a:pt x="23456" y="13161"/>
                    <a:pt x="23142" y="13329"/>
                    <a:pt x="23163" y="13622"/>
                  </a:cubicBezTo>
                  <a:cubicBezTo>
                    <a:pt x="23163" y="13894"/>
                    <a:pt x="23226" y="14145"/>
                    <a:pt x="23268" y="14417"/>
                  </a:cubicBezTo>
                  <a:cubicBezTo>
                    <a:pt x="23498" y="15212"/>
                    <a:pt x="23435" y="16028"/>
                    <a:pt x="23330" y="16865"/>
                  </a:cubicBezTo>
                  <a:cubicBezTo>
                    <a:pt x="23268" y="17262"/>
                    <a:pt x="23142" y="17597"/>
                    <a:pt x="22912" y="17932"/>
                  </a:cubicBezTo>
                  <a:cubicBezTo>
                    <a:pt x="22745" y="18141"/>
                    <a:pt x="22619" y="18392"/>
                    <a:pt x="22514" y="18622"/>
                  </a:cubicBezTo>
                  <a:cubicBezTo>
                    <a:pt x="22221" y="19166"/>
                    <a:pt x="21866" y="19689"/>
                    <a:pt x="21384" y="20087"/>
                  </a:cubicBezTo>
                  <a:cubicBezTo>
                    <a:pt x="20380" y="20903"/>
                    <a:pt x="19376" y="21740"/>
                    <a:pt x="18351" y="22514"/>
                  </a:cubicBezTo>
                  <a:cubicBezTo>
                    <a:pt x="18120" y="22702"/>
                    <a:pt x="17765" y="22828"/>
                    <a:pt x="17493" y="22912"/>
                  </a:cubicBezTo>
                  <a:cubicBezTo>
                    <a:pt x="17095" y="23037"/>
                    <a:pt x="16698" y="23163"/>
                    <a:pt x="16363" y="23414"/>
                  </a:cubicBezTo>
                  <a:cubicBezTo>
                    <a:pt x="15944" y="23728"/>
                    <a:pt x="15463" y="23832"/>
                    <a:pt x="14940" y="23832"/>
                  </a:cubicBezTo>
                  <a:lnTo>
                    <a:pt x="13161" y="23832"/>
                  </a:lnTo>
                  <a:cubicBezTo>
                    <a:pt x="12722" y="23853"/>
                    <a:pt x="12304" y="23770"/>
                    <a:pt x="11885" y="23581"/>
                  </a:cubicBezTo>
                  <a:cubicBezTo>
                    <a:pt x="11446" y="23372"/>
                    <a:pt x="10965" y="23205"/>
                    <a:pt x="10483" y="23058"/>
                  </a:cubicBezTo>
                  <a:cubicBezTo>
                    <a:pt x="10044" y="22933"/>
                    <a:pt x="9688" y="22682"/>
                    <a:pt x="9395" y="22305"/>
                  </a:cubicBezTo>
                  <a:cubicBezTo>
                    <a:pt x="9270" y="22117"/>
                    <a:pt x="9123" y="21949"/>
                    <a:pt x="8956" y="21761"/>
                  </a:cubicBezTo>
                  <a:cubicBezTo>
                    <a:pt x="8621" y="21322"/>
                    <a:pt x="8349" y="20903"/>
                    <a:pt x="8642" y="20296"/>
                  </a:cubicBezTo>
                  <a:cubicBezTo>
                    <a:pt x="8705" y="20213"/>
                    <a:pt x="8600" y="20003"/>
                    <a:pt x="8516" y="19920"/>
                  </a:cubicBezTo>
                  <a:cubicBezTo>
                    <a:pt x="8391" y="19794"/>
                    <a:pt x="8182" y="19815"/>
                    <a:pt x="8014" y="19920"/>
                  </a:cubicBezTo>
                  <a:cubicBezTo>
                    <a:pt x="7805" y="20066"/>
                    <a:pt x="7700" y="20275"/>
                    <a:pt x="7659" y="20506"/>
                  </a:cubicBezTo>
                  <a:cubicBezTo>
                    <a:pt x="7575" y="21050"/>
                    <a:pt x="7596" y="21573"/>
                    <a:pt x="7910" y="22012"/>
                  </a:cubicBezTo>
                  <a:cubicBezTo>
                    <a:pt x="8119" y="22305"/>
                    <a:pt x="8307" y="22598"/>
                    <a:pt x="8516" y="22891"/>
                  </a:cubicBezTo>
                  <a:cubicBezTo>
                    <a:pt x="8914" y="23435"/>
                    <a:pt x="9353" y="23874"/>
                    <a:pt x="10044" y="24042"/>
                  </a:cubicBezTo>
                  <a:cubicBezTo>
                    <a:pt x="10169" y="24063"/>
                    <a:pt x="10295" y="24146"/>
                    <a:pt x="10420" y="24209"/>
                  </a:cubicBezTo>
                  <a:cubicBezTo>
                    <a:pt x="11509" y="24732"/>
                    <a:pt x="12597" y="25130"/>
                    <a:pt x="13831" y="24983"/>
                  </a:cubicBezTo>
                  <a:close/>
                  <a:moveTo>
                    <a:pt x="19732" y="11739"/>
                  </a:moveTo>
                  <a:lnTo>
                    <a:pt x="19732" y="12136"/>
                  </a:lnTo>
                  <a:cubicBezTo>
                    <a:pt x="19773" y="12345"/>
                    <a:pt x="19836" y="12534"/>
                    <a:pt x="20045" y="12638"/>
                  </a:cubicBezTo>
                  <a:cubicBezTo>
                    <a:pt x="20296" y="12743"/>
                    <a:pt x="20527" y="12680"/>
                    <a:pt x="20673" y="12471"/>
                  </a:cubicBezTo>
                  <a:cubicBezTo>
                    <a:pt x="20840" y="12262"/>
                    <a:pt x="20966" y="12031"/>
                    <a:pt x="21050" y="11780"/>
                  </a:cubicBezTo>
                  <a:cubicBezTo>
                    <a:pt x="21217" y="11257"/>
                    <a:pt x="21008" y="11006"/>
                    <a:pt x="20485" y="10985"/>
                  </a:cubicBezTo>
                  <a:cubicBezTo>
                    <a:pt x="20066" y="10943"/>
                    <a:pt x="19815" y="11132"/>
                    <a:pt x="19752" y="11529"/>
                  </a:cubicBezTo>
                  <a:cubicBezTo>
                    <a:pt x="19732" y="11613"/>
                    <a:pt x="19732" y="11739"/>
                    <a:pt x="19732" y="11739"/>
                  </a:cubicBezTo>
                  <a:close/>
                  <a:moveTo>
                    <a:pt x="7470" y="17472"/>
                  </a:moveTo>
                  <a:cubicBezTo>
                    <a:pt x="7993" y="17472"/>
                    <a:pt x="8224" y="17262"/>
                    <a:pt x="8224" y="16865"/>
                  </a:cubicBezTo>
                  <a:cubicBezTo>
                    <a:pt x="8224" y="16216"/>
                    <a:pt x="7868" y="16007"/>
                    <a:pt x="7261" y="16300"/>
                  </a:cubicBezTo>
                  <a:cubicBezTo>
                    <a:pt x="7156" y="16342"/>
                    <a:pt x="7052" y="16404"/>
                    <a:pt x="6968" y="16467"/>
                  </a:cubicBezTo>
                  <a:cubicBezTo>
                    <a:pt x="6780" y="16614"/>
                    <a:pt x="6759" y="16823"/>
                    <a:pt x="6780" y="17032"/>
                  </a:cubicBezTo>
                  <a:cubicBezTo>
                    <a:pt x="6843" y="17241"/>
                    <a:pt x="6968" y="17388"/>
                    <a:pt x="7177" y="17451"/>
                  </a:cubicBezTo>
                  <a:cubicBezTo>
                    <a:pt x="7324" y="17451"/>
                    <a:pt x="7428" y="17451"/>
                    <a:pt x="7470" y="17472"/>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67" name="Google Shape;2367;p74"/>
            <p:cNvSpPr/>
            <p:nvPr/>
          </p:nvSpPr>
          <p:spPr>
            <a:xfrm rot="631759">
              <a:off x="6162511" y="2563897"/>
              <a:ext cx="1125934" cy="871576"/>
            </a:xfrm>
            <a:custGeom>
              <a:avLst/>
              <a:gdLst/>
              <a:ahLst/>
              <a:cxnLst/>
              <a:rect l="l" t="t" r="r" b="b"/>
              <a:pathLst>
                <a:path w="40844" h="31617" extrusionOk="0">
                  <a:moveTo>
                    <a:pt x="5524" y="28561"/>
                  </a:moveTo>
                  <a:cubicBezTo>
                    <a:pt x="6089" y="29670"/>
                    <a:pt x="6780" y="30633"/>
                    <a:pt x="7742" y="31386"/>
                  </a:cubicBezTo>
                  <a:cubicBezTo>
                    <a:pt x="7700" y="31616"/>
                    <a:pt x="7533" y="31595"/>
                    <a:pt x="7408" y="31595"/>
                  </a:cubicBezTo>
                  <a:cubicBezTo>
                    <a:pt x="6843" y="31595"/>
                    <a:pt x="6278" y="31595"/>
                    <a:pt x="5734" y="31574"/>
                  </a:cubicBezTo>
                  <a:cubicBezTo>
                    <a:pt x="5273" y="31574"/>
                    <a:pt x="4855" y="31512"/>
                    <a:pt x="4478" y="31198"/>
                  </a:cubicBezTo>
                  <a:cubicBezTo>
                    <a:pt x="4311" y="31093"/>
                    <a:pt x="4081" y="31010"/>
                    <a:pt x="3892" y="31051"/>
                  </a:cubicBezTo>
                  <a:cubicBezTo>
                    <a:pt x="3139" y="31093"/>
                    <a:pt x="2428" y="30905"/>
                    <a:pt x="1800" y="30486"/>
                  </a:cubicBezTo>
                  <a:cubicBezTo>
                    <a:pt x="1674" y="30424"/>
                    <a:pt x="1549" y="30340"/>
                    <a:pt x="1402" y="30319"/>
                  </a:cubicBezTo>
                  <a:cubicBezTo>
                    <a:pt x="942" y="30235"/>
                    <a:pt x="817" y="29859"/>
                    <a:pt x="775" y="29482"/>
                  </a:cubicBezTo>
                  <a:cubicBezTo>
                    <a:pt x="754" y="29085"/>
                    <a:pt x="775" y="28708"/>
                    <a:pt x="754" y="28331"/>
                  </a:cubicBezTo>
                  <a:cubicBezTo>
                    <a:pt x="733" y="28059"/>
                    <a:pt x="712" y="27808"/>
                    <a:pt x="649" y="27536"/>
                  </a:cubicBezTo>
                  <a:cubicBezTo>
                    <a:pt x="545" y="27097"/>
                    <a:pt x="419" y="26616"/>
                    <a:pt x="252" y="26176"/>
                  </a:cubicBezTo>
                  <a:cubicBezTo>
                    <a:pt x="1" y="25465"/>
                    <a:pt x="1" y="24732"/>
                    <a:pt x="1" y="24000"/>
                  </a:cubicBezTo>
                  <a:lnTo>
                    <a:pt x="1" y="17807"/>
                  </a:lnTo>
                  <a:cubicBezTo>
                    <a:pt x="1" y="17493"/>
                    <a:pt x="1" y="17158"/>
                    <a:pt x="42" y="16844"/>
                  </a:cubicBezTo>
                  <a:cubicBezTo>
                    <a:pt x="189" y="16133"/>
                    <a:pt x="231" y="15463"/>
                    <a:pt x="314" y="14752"/>
                  </a:cubicBezTo>
                  <a:cubicBezTo>
                    <a:pt x="398" y="13915"/>
                    <a:pt x="565" y="13057"/>
                    <a:pt x="858" y="12262"/>
                  </a:cubicBezTo>
                  <a:cubicBezTo>
                    <a:pt x="1382" y="10860"/>
                    <a:pt x="1988" y="9500"/>
                    <a:pt x="2825" y="8203"/>
                  </a:cubicBezTo>
                  <a:cubicBezTo>
                    <a:pt x="3014" y="7952"/>
                    <a:pt x="3181" y="7680"/>
                    <a:pt x="3432" y="7450"/>
                  </a:cubicBezTo>
                  <a:cubicBezTo>
                    <a:pt x="4206" y="6634"/>
                    <a:pt x="5001" y="5859"/>
                    <a:pt x="5796" y="5064"/>
                  </a:cubicBezTo>
                  <a:cubicBezTo>
                    <a:pt x="6006" y="4855"/>
                    <a:pt x="6257" y="4688"/>
                    <a:pt x="6487" y="4520"/>
                  </a:cubicBezTo>
                  <a:cubicBezTo>
                    <a:pt x="7512" y="3809"/>
                    <a:pt x="8558" y="3160"/>
                    <a:pt x="9542" y="2428"/>
                  </a:cubicBezTo>
                  <a:cubicBezTo>
                    <a:pt x="10860" y="1486"/>
                    <a:pt x="12283" y="838"/>
                    <a:pt x="13810" y="336"/>
                  </a:cubicBezTo>
                  <a:cubicBezTo>
                    <a:pt x="14438" y="126"/>
                    <a:pt x="15149" y="84"/>
                    <a:pt x="15798" y="43"/>
                  </a:cubicBezTo>
                  <a:cubicBezTo>
                    <a:pt x="16781" y="1"/>
                    <a:pt x="17807" y="43"/>
                    <a:pt x="18811" y="22"/>
                  </a:cubicBezTo>
                  <a:cubicBezTo>
                    <a:pt x="19606" y="1"/>
                    <a:pt x="20380" y="315"/>
                    <a:pt x="21133" y="461"/>
                  </a:cubicBezTo>
                  <a:cubicBezTo>
                    <a:pt x="21677" y="608"/>
                    <a:pt x="22201" y="775"/>
                    <a:pt x="22724" y="984"/>
                  </a:cubicBezTo>
                  <a:cubicBezTo>
                    <a:pt x="23017" y="1089"/>
                    <a:pt x="23309" y="1277"/>
                    <a:pt x="23540" y="1486"/>
                  </a:cubicBezTo>
                  <a:cubicBezTo>
                    <a:pt x="23874" y="1800"/>
                    <a:pt x="24293" y="2093"/>
                    <a:pt x="24251" y="2637"/>
                  </a:cubicBezTo>
                  <a:cubicBezTo>
                    <a:pt x="24251" y="2721"/>
                    <a:pt x="24293" y="2805"/>
                    <a:pt x="24356" y="2867"/>
                  </a:cubicBezTo>
                  <a:cubicBezTo>
                    <a:pt x="24460" y="3077"/>
                    <a:pt x="24732" y="3139"/>
                    <a:pt x="24879" y="2951"/>
                  </a:cubicBezTo>
                  <a:cubicBezTo>
                    <a:pt x="25214" y="2428"/>
                    <a:pt x="25737" y="2177"/>
                    <a:pt x="26302" y="2030"/>
                  </a:cubicBezTo>
                  <a:cubicBezTo>
                    <a:pt x="27138" y="1863"/>
                    <a:pt x="27975" y="1675"/>
                    <a:pt x="28812" y="1989"/>
                  </a:cubicBezTo>
                  <a:cubicBezTo>
                    <a:pt x="29231" y="2135"/>
                    <a:pt x="29649" y="2281"/>
                    <a:pt x="30110" y="2344"/>
                  </a:cubicBezTo>
                  <a:cubicBezTo>
                    <a:pt x="30884" y="2491"/>
                    <a:pt x="31512" y="2867"/>
                    <a:pt x="32139" y="3349"/>
                  </a:cubicBezTo>
                  <a:cubicBezTo>
                    <a:pt x="32558" y="3662"/>
                    <a:pt x="33039" y="3913"/>
                    <a:pt x="33478" y="4206"/>
                  </a:cubicBezTo>
                  <a:cubicBezTo>
                    <a:pt x="33729" y="4395"/>
                    <a:pt x="34022" y="4541"/>
                    <a:pt x="34253" y="4792"/>
                  </a:cubicBezTo>
                  <a:cubicBezTo>
                    <a:pt x="35089" y="5587"/>
                    <a:pt x="35885" y="6403"/>
                    <a:pt x="36701" y="7219"/>
                  </a:cubicBezTo>
                  <a:cubicBezTo>
                    <a:pt x="36910" y="7429"/>
                    <a:pt x="37077" y="7659"/>
                    <a:pt x="37266" y="7889"/>
                  </a:cubicBezTo>
                  <a:cubicBezTo>
                    <a:pt x="37538" y="8245"/>
                    <a:pt x="37789" y="8600"/>
                    <a:pt x="38061" y="8977"/>
                  </a:cubicBezTo>
                  <a:cubicBezTo>
                    <a:pt x="39421" y="10776"/>
                    <a:pt x="39442" y="10776"/>
                    <a:pt x="40195" y="12890"/>
                  </a:cubicBezTo>
                  <a:cubicBezTo>
                    <a:pt x="40592" y="13957"/>
                    <a:pt x="40843" y="15087"/>
                    <a:pt x="40823" y="16258"/>
                  </a:cubicBezTo>
                  <a:cubicBezTo>
                    <a:pt x="40802" y="17179"/>
                    <a:pt x="40802" y="18100"/>
                    <a:pt x="40823" y="19020"/>
                  </a:cubicBezTo>
                  <a:cubicBezTo>
                    <a:pt x="40843" y="19962"/>
                    <a:pt x="40613" y="20820"/>
                    <a:pt x="40299" y="21678"/>
                  </a:cubicBezTo>
                  <a:cubicBezTo>
                    <a:pt x="40216" y="21740"/>
                    <a:pt x="40153" y="21782"/>
                    <a:pt x="40069" y="21803"/>
                  </a:cubicBezTo>
                  <a:cubicBezTo>
                    <a:pt x="39525" y="22180"/>
                    <a:pt x="38939" y="22222"/>
                    <a:pt x="38312" y="21950"/>
                  </a:cubicBezTo>
                  <a:cubicBezTo>
                    <a:pt x="38102" y="21845"/>
                    <a:pt x="37851" y="21887"/>
                    <a:pt x="37600" y="21887"/>
                  </a:cubicBezTo>
                  <a:lnTo>
                    <a:pt x="36408" y="21887"/>
                  </a:lnTo>
                  <a:cubicBezTo>
                    <a:pt x="36491" y="21636"/>
                    <a:pt x="36533" y="21447"/>
                    <a:pt x="36617" y="21259"/>
                  </a:cubicBezTo>
                  <a:cubicBezTo>
                    <a:pt x="36952" y="20485"/>
                    <a:pt x="37266" y="19690"/>
                    <a:pt x="37600" y="18916"/>
                  </a:cubicBezTo>
                  <a:cubicBezTo>
                    <a:pt x="37810" y="18434"/>
                    <a:pt x="37914" y="17974"/>
                    <a:pt x="37893" y="17451"/>
                  </a:cubicBezTo>
                  <a:cubicBezTo>
                    <a:pt x="37872" y="17054"/>
                    <a:pt x="37893" y="16677"/>
                    <a:pt x="37893" y="16300"/>
                  </a:cubicBezTo>
                  <a:cubicBezTo>
                    <a:pt x="37893" y="15986"/>
                    <a:pt x="37998" y="15714"/>
                    <a:pt x="38228" y="15505"/>
                  </a:cubicBezTo>
                  <a:cubicBezTo>
                    <a:pt x="38939" y="14898"/>
                    <a:pt x="39128" y="14103"/>
                    <a:pt x="39149" y="13224"/>
                  </a:cubicBezTo>
                  <a:cubicBezTo>
                    <a:pt x="39149" y="13078"/>
                    <a:pt x="39128" y="12952"/>
                    <a:pt x="39149" y="12785"/>
                  </a:cubicBezTo>
                  <a:cubicBezTo>
                    <a:pt x="39337" y="11864"/>
                    <a:pt x="38835" y="11216"/>
                    <a:pt x="38312" y="10567"/>
                  </a:cubicBezTo>
                  <a:cubicBezTo>
                    <a:pt x="38165" y="10358"/>
                    <a:pt x="37956" y="10274"/>
                    <a:pt x="37705" y="10253"/>
                  </a:cubicBezTo>
                  <a:cubicBezTo>
                    <a:pt x="37182" y="10191"/>
                    <a:pt x="36638" y="10274"/>
                    <a:pt x="36073" y="10546"/>
                  </a:cubicBezTo>
                  <a:cubicBezTo>
                    <a:pt x="35989" y="10442"/>
                    <a:pt x="35885" y="10337"/>
                    <a:pt x="35780" y="10232"/>
                  </a:cubicBezTo>
                  <a:cubicBezTo>
                    <a:pt x="34462" y="8810"/>
                    <a:pt x="33060" y="7533"/>
                    <a:pt x="31407" y="6508"/>
                  </a:cubicBezTo>
                  <a:cubicBezTo>
                    <a:pt x="31177" y="6382"/>
                    <a:pt x="30968" y="6215"/>
                    <a:pt x="30696" y="6110"/>
                  </a:cubicBezTo>
                  <a:cubicBezTo>
                    <a:pt x="28854" y="5420"/>
                    <a:pt x="27013" y="4730"/>
                    <a:pt x="25151" y="4060"/>
                  </a:cubicBezTo>
                  <a:cubicBezTo>
                    <a:pt x="25109" y="4018"/>
                    <a:pt x="25046" y="4060"/>
                    <a:pt x="24983" y="4018"/>
                  </a:cubicBezTo>
                  <a:cubicBezTo>
                    <a:pt x="24816" y="4185"/>
                    <a:pt x="24921" y="4395"/>
                    <a:pt x="24900" y="4583"/>
                  </a:cubicBezTo>
                  <a:cubicBezTo>
                    <a:pt x="24879" y="4792"/>
                    <a:pt x="24879" y="5002"/>
                    <a:pt x="24837" y="5211"/>
                  </a:cubicBezTo>
                  <a:cubicBezTo>
                    <a:pt x="24816" y="5378"/>
                    <a:pt x="24837" y="5587"/>
                    <a:pt x="24732" y="5692"/>
                  </a:cubicBezTo>
                  <a:cubicBezTo>
                    <a:pt x="24418" y="6069"/>
                    <a:pt x="24502" y="6487"/>
                    <a:pt x="24481" y="6885"/>
                  </a:cubicBezTo>
                  <a:cubicBezTo>
                    <a:pt x="24418" y="7722"/>
                    <a:pt x="24209" y="8496"/>
                    <a:pt x="23665" y="9144"/>
                  </a:cubicBezTo>
                  <a:cubicBezTo>
                    <a:pt x="23519" y="9333"/>
                    <a:pt x="23435" y="9542"/>
                    <a:pt x="23330" y="9751"/>
                  </a:cubicBezTo>
                  <a:cubicBezTo>
                    <a:pt x="23205" y="9981"/>
                    <a:pt x="23058" y="10232"/>
                    <a:pt x="22954" y="10442"/>
                  </a:cubicBezTo>
                  <a:cubicBezTo>
                    <a:pt x="22849" y="10609"/>
                    <a:pt x="22682" y="10797"/>
                    <a:pt x="22682" y="10965"/>
                  </a:cubicBezTo>
                  <a:cubicBezTo>
                    <a:pt x="22682" y="11341"/>
                    <a:pt x="22473" y="11530"/>
                    <a:pt x="22180" y="11739"/>
                  </a:cubicBezTo>
                  <a:cubicBezTo>
                    <a:pt x="21573" y="12178"/>
                    <a:pt x="21008" y="12639"/>
                    <a:pt x="20422" y="13078"/>
                  </a:cubicBezTo>
                  <a:cubicBezTo>
                    <a:pt x="20108" y="13329"/>
                    <a:pt x="19773" y="13580"/>
                    <a:pt x="19292" y="13643"/>
                  </a:cubicBezTo>
                  <a:cubicBezTo>
                    <a:pt x="19292" y="13204"/>
                    <a:pt x="19439" y="12806"/>
                    <a:pt x="19606" y="12450"/>
                  </a:cubicBezTo>
                  <a:cubicBezTo>
                    <a:pt x="20004" y="11739"/>
                    <a:pt x="20213" y="10986"/>
                    <a:pt x="20380" y="10191"/>
                  </a:cubicBezTo>
                  <a:cubicBezTo>
                    <a:pt x="20443" y="9751"/>
                    <a:pt x="20589" y="9333"/>
                    <a:pt x="20840" y="8977"/>
                  </a:cubicBezTo>
                  <a:cubicBezTo>
                    <a:pt x="21133" y="8579"/>
                    <a:pt x="21050" y="8140"/>
                    <a:pt x="20945" y="7680"/>
                  </a:cubicBezTo>
                  <a:cubicBezTo>
                    <a:pt x="20924" y="7575"/>
                    <a:pt x="20820" y="7470"/>
                    <a:pt x="20715" y="7450"/>
                  </a:cubicBezTo>
                  <a:cubicBezTo>
                    <a:pt x="20422" y="7345"/>
                    <a:pt x="20192" y="7533"/>
                    <a:pt x="20234" y="7784"/>
                  </a:cubicBezTo>
                  <a:cubicBezTo>
                    <a:pt x="20317" y="8140"/>
                    <a:pt x="20171" y="8412"/>
                    <a:pt x="19983" y="8705"/>
                  </a:cubicBezTo>
                  <a:cubicBezTo>
                    <a:pt x="19794" y="8998"/>
                    <a:pt x="19648" y="9333"/>
                    <a:pt x="19564" y="9647"/>
                  </a:cubicBezTo>
                  <a:cubicBezTo>
                    <a:pt x="19292" y="10483"/>
                    <a:pt x="19125" y="11341"/>
                    <a:pt x="18706" y="12157"/>
                  </a:cubicBezTo>
                  <a:cubicBezTo>
                    <a:pt x="18518" y="12534"/>
                    <a:pt x="18455" y="12952"/>
                    <a:pt x="18413" y="13371"/>
                  </a:cubicBezTo>
                  <a:cubicBezTo>
                    <a:pt x="18392" y="13580"/>
                    <a:pt x="18497" y="13810"/>
                    <a:pt x="18539" y="14041"/>
                  </a:cubicBezTo>
                  <a:cubicBezTo>
                    <a:pt x="17555" y="14961"/>
                    <a:pt x="15296" y="16049"/>
                    <a:pt x="13998" y="16237"/>
                  </a:cubicBezTo>
                  <a:cubicBezTo>
                    <a:pt x="14061" y="16007"/>
                    <a:pt x="14166" y="15798"/>
                    <a:pt x="14250" y="15589"/>
                  </a:cubicBezTo>
                  <a:cubicBezTo>
                    <a:pt x="14270" y="15484"/>
                    <a:pt x="14354" y="15296"/>
                    <a:pt x="14333" y="15254"/>
                  </a:cubicBezTo>
                  <a:cubicBezTo>
                    <a:pt x="14040" y="14877"/>
                    <a:pt x="14333" y="14585"/>
                    <a:pt x="14459" y="14271"/>
                  </a:cubicBezTo>
                  <a:cubicBezTo>
                    <a:pt x="14982" y="12764"/>
                    <a:pt x="15777" y="11383"/>
                    <a:pt x="16405" y="9919"/>
                  </a:cubicBezTo>
                  <a:cubicBezTo>
                    <a:pt x="16572" y="9458"/>
                    <a:pt x="16781" y="9040"/>
                    <a:pt x="17179" y="8768"/>
                  </a:cubicBezTo>
                  <a:cubicBezTo>
                    <a:pt x="17555" y="8475"/>
                    <a:pt x="17681" y="8035"/>
                    <a:pt x="17786" y="7617"/>
                  </a:cubicBezTo>
                  <a:cubicBezTo>
                    <a:pt x="17807" y="7533"/>
                    <a:pt x="17786" y="7429"/>
                    <a:pt x="17765" y="7345"/>
                  </a:cubicBezTo>
                  <a:cubicBezTo>
                    <a:pt x="17723" y="7219"/>
                    <a:pt x="17472" y="7157"/>
                    <a:pt x="17388" y="7240"/>
                  </a:cubicBezTo>
                  <a:cubicBezTo>
                    <a:pt x="17304" y="7303"/>
                    <a:pt x="17242" y="7345"/>
                    <a:pt x="17200" y="7429"/>
                  </a:cubicBezTo>
                  <a:cubicBezTo>
                    <a:pt x="17074" y="7931"/>
                    <a:pt x="16739" y="8287"/>
                    <a:pt x="16363" y="8663"/>
                  </a:cubicBezTo>
                  <a:cubicBezTo>
                    <a:pt x="16216" y="8810"/>
                    <a:pt x="16091" y="9019"/>
                    <a:pt x="15986" y="9228"/>
                  </a:cubicBezTo>
                  <a:cubicBezTo>
                    <a:pt x="15191" y="10714"/>
                    <a:pt x="14375" y="12178"/>
                    <a:pt x="13706" y="13727"/>
                  </a:cubicBezTo>
                  <a:cubicBezTo>
                    <a:pt x="13266" y="14752"/>
                    <a:pt x="12785" y="15777"/>
                    <a:pt x="12492" y="16865"/>
                  </a:cubicBezTo>
                  <a:cubicBezTo>
                    <a:pt x="11383" y="17367"/>
                    <a:pt x="10149" y="17367"/>
                    <a:pt x="9019" y="17702"/>
                  </a:cubicBezTo>
                  <a:cubicBezTo>
                    <a:pt x="8893" y="17493"/>
                    <a:pt x="9019" y="17346"/>
                    <a:pt x="9081" y="17200"/>
                  </a:cubicBezTo>
                  <a:cubicBezTo>
                    <a:pt x="9667" y="15798"/>
                    <a:pt x="10274" y="14375"/>
                    <a:pt x="10902" y="12994"/>
                  </a:cubicBezTo>
                  <a:cubicBezTo>
                    <a:pt x="11216" y="12325"/>
                    <a:pt x="11592" y="11697"/>
                    <a:pt x="11948" y="11069"/>
                  </a:cubicBezTo>
                  <a:cubicBezTo>
                    <a:pt x="12073" y="10818"/>
                    <a:pt x="12345" y="10651"/>
                    <a:pt x="12534" y="10442"/>
                  </a:cubicBezTo>
                  <a:cubicBezTo>
                    <a:pt x="12576" y="10191"/>
                    <a:pt x="12387" y="10149"/>
                    <a:pt x="12241" y="10065"/>
                  </a:cubicBezTo>
                  <a:cubicBezTo>
                    <a:pt x="12053" y="9981"/>
                    <a:pt x="11864" y="9981"/>
                    <a:pt x="11739" y="10128"/>
                  </a:cubicBezTo>
                  <a:cubicBezTo>
                    <a:pt x="11550" y="10274"/>
                    <a:pt x="11383" y="10442"/>
                    <a:pt x="11278" y="10609"/>
                  </a:cubicBezTo>
                  <a:cubicBezTo>
                    <a:pt x="10860" y="11320"/>
                    <a:pt x="10441" y="12032"/>
                    <a:pt x="10065" y="12764"/>
                  </a:cubicBezTo>
                  <a:cubicBezTo>
                    <a:pt x="9604" y="13706"/>
                    <a:pt x="9186" y="14689"/>
                    <a:pt x="8726" y="15631"/>
                  </a:cubicBezTo>
                  <a:cubicBezTo>
                    <a:pt x="8454" y="16300"/>
                    <a:pt x="8140" y="16928"/>
                    <a:pt x="8056" y="17618"/>
                  </a:cubicBezTo>
                  <a:cubicBezTo>
                    <a:pt x="8056" y="17702"/>
                    <a:pt x="7972" y="17786"/>
                    <a:pt x="7931" y="17890"/>
                  </a:cubicBezTo>
                  <a:cubicBezTo>
                    <a:pt x="7115" y="17828"/>
                    <a:pt x="6319" y="17618"/>
                    <a:pt x="5629" y="17179"/>
                  </a:cubicBezTo>
                  <a:cubicBezTo>
                    <a:pt x="5357" y="17472"/>
                    <a:pt x="5148" y="17723"/>
                    <a:pt x="4918" y="17995"/>
                  </a:cubicBezTo>
                  <a:cubicBezTo>
                    <a:pt x="4897" y="18037"/>
                    <a:pt x="4834" y="18100"/>
                    <a:pt x="4834" y="18142"/>
                  </a:cubicBezTo>
                  <a:cubicBezTo>
                    <a:pt x="4750" y="18811"/>
                    <a:pt x="4415" y="19376"/>
                    <a:pt x="4436" y="20025"/>
                  </a:cubicBezTo>
                  <a:cubicBezTo>
                    <a:pt x="4478" y="20945"/>
                    <a:pt x="4415" y="21866"/>
                    <a:pt x="4415" y="22787"/>
                  </a:cubicBezTo>
                  <a:cubicBezTo>
                    <a:pt x="4415" y="23017"/>
                    <a:pt x="4395" y="23247"/>
                    <a:pt x="4374" y="23540"/>
                  </a:cubicBezTo>
                  <a:cubicBezTo>
                    <a:pt x="4060" y="23519"/>
                    <a:pt x="3788" y="23519"/>
                    <a:pt x="3558" y="23456"/>
                  </a:cubicBezTo>
                  <a:cubicBezTo>
                    <a:pt x="3055" y="23372"/>
                    <a:pt x="2658" y="23540"/>
                    <a:pt x="2386" y="23896"/>
                  </a:cubicBezTo>
                  <a:cubicBezTo>
                    <a:pt x="2114" y="24251"/>
                    <a:pt x="1863" y="24607"/>
                    <a:pt x="1612" y="24984"/>
                  </a:cubicBezTo>
                  <a:cubicBezTo>
                    <a:pt x="1549" y="25109"/>
                    <a:pt x="1507" y="25318"/>
                    <a:pt x="1507" y="25465"/>
                  </a:cubicBezTo>
                  <a:cubicBezTo>
                    <a:pt x="1486" y="25800"/>
                    <a:pt x="1486" y="26134"/>
                    <a:pt x="1507" y="26448"/>
                  </a:cubicBezTo>
                  <a:cubicBezTo>
                    <a:pt x="1549" y="27076"/>
                    <a:pt x="1800" y="27557"/>
                    <a:pt x="2323" y="27934"/>
                  </a:cubicBezTo>
                  <a:cubicBezTo>
                    <a:pt x="2490" y="28038"/>
                    <a:pt x="2637" y="28101"/>
                    <a:pt x="2762" y="28227"/>
                  </a:cubicBezTo>
                  <a:cubicBezTo>
                    <a:pt x="3055" y="28478"/>
                    <a:pt x="3390" y="28541"/>
                    <a:pt x="3767" y="28520"/>
                  </a:cubicBezTo>
                  <a:cubicBezTo>
                    <a:pt x="4269" y="28561"/>
                    <a:pt x="4897" y="28561"/>
                    <a:pt x="5524" y="2856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68" name="Google Shape;2368;p74"/>
            <p:cNvSpPr/>
            <p:nvPr/>
          </p:nvSpPr>
          <p:spPr>
            <a:xfrm rot="631759">
              <a:off x="6542004" y="3376768"/>
              <a:ext cx="528371" cy="530107"/>
            </a:xfrm>
            <a:custGeom>
              <a:avLst/>
              <a:gdLst/>
              <a:ahLst/>
              <a:cxnLst/>
              <a:rect l="l" t="t" r="r" b="b"/>
              <a:pathLst>
                <a:path w="19167" h="19230" extrusionOk="0">
                  <a:moveTo>
                    <a:pt x="19167" y="13831"/>
                  </a:moveTo>
                  <a:cubicBezTo>
                    <a:pt x="18790" y="14333"/>
                    <a:pt x="18309" y="14731"/>
                    <a:pt x="17723" y="15024"/>
                  </a:cubicBezTo>
                  <a:cubicBezTo>
                    <a:pt x="16112" y="15861"/>
                    <a:pt x="14417" y="16593"/>
                    <a:pt x="12660" y="17011"/>
                  </a:cubicBezTo>
                  <a:cubicBezTo>
                    <a:pt x="10484" y="17493"/>
                    <a:pt x="8308" y="18079"/>
                    <a:pt x="6090" y="18392"/>
                  </a:cubicBezTo>
                  <a:cubicBezTo>
                    <a:pt x="5567" y="18476"/>
                    <a:pt x="5044" y="18581"/>
                    <a:pt x="4520" y="18685"/>
                  </a:cubicBezTo>
                  <a:cubicBezTo>
                    <a:pt x="3893" y="18811"/>
                    <a:pt x="3265" y="18915"/>
                    <a:pt x="2575" y="18915"/>
                  </a:cubicBezTo>
                  <a:cubicBezTo>
                    <a:pt x="2240" y="18915"/>
                    <a:pt x="1884" y="18999"/>
                    <a:pt x="1528" y="19041"/>
                  </a:cubicBezTo>
                  <a:cubicBezTo>
                    <a:pt x="1068" y="19104"/>
                    <a:pt x="629" y="19229"/>
                    <a:pt x="126" y="19041"/>
                  </a:cubicBezTo>
                  <a:cubicBezTo>
                    <a:pt x="43" y="18539"/>
                    <a:pt x="1" y="18079"/>
                    <a:pt x="126" y="17639"/>
                  </a:cubicBezTo>
                  <a:cubicBezTo>
                    <a:pt x="378" y="16865"/>
                    <a:pt x="315" y="16112"/>
                    <a:pt x="419" y="15358"/>
                  </a:cubicBezTo>
                  <a:cubicBezTo>
                    <a:pt x="461" y="15024"/>
                    <a:pt x="482" y="14647"/>
                    <a:pt x="587" y="14333"/>
                  </a:cubicBezTo>
                  <a:cubicBezTo>
                    <a:pt x="880" y="13475"/>
                    <a:pt x="1089" y="12576"/>
                    <a:pt x="1215" y="11655"/>
                  </a:cubicBezTo>
                  <a:cubicBezTo>
                    <a:pt x="1298" y="11174"/>
                    <a:pt x="1319" y="10672"/>
                    <a:pt x="1319" y="10169"/>
                  </a:cubicBezTo>
                  <a:cubicBezTo>
                    <a:pt x="1319" y="8391"/>
                    <a:pt x="1277" y="6633"/>
                    <a:pt x="1235" y="4855"/>
                  </a:cubicBezTo>
                  <a:cubicBezTo>
                    <a:pt x="1235" y="4792"/>
                    <a:pt x="1277" y="4687"/>
                    <a:pt x="1298" y="4541"/>
                  </a:cubicBezTo>
                  <a:cubicBezTo>
                    <a:pt x="2365" y="4269"/>
                    <a:pt x="3432" y="3997"/>
                    <a:pt x="4604" y="3683"/>
                  </a:cubicBezTo>
                  <a:cubicBezTo>
                    <a:pt x="4646" y="3871"/>
                    <a:pt x="4709" y="4060"/>
                    <a:pt x="4730" y="4227"/>
                  </a:cubicBezTo>
                  <a:cubicBezTo>
                    <a:pt x="4772" y="4478"/>
                    <a:pt x="4876" y="4708"/>
                    <a:pt x="5085" y="4813"/>
                  </a:cubicBezTo>
                  <a:cubicBezTo>
                    <a:pt x="5462" y="4980"/>
                    <a:pt x="5839" y="5148"/>
                    <a:pt x="6236" y="5231"/>
                  </a:cubicBezTo>
                  <a:cubicBezTo>
                    <a:pt x="6759" y="5336"/>
                    <a:pt x="7261" y="5294"/>
                    <a:pt x="7471" y="4687"/>
                  </a:cubicBezTo>
                  <a:cubicBezTo>
                    <a:pt x="7889" y="4353"/>
                    <a:pt x="7931" y="3892"/>
                    <a:pt x="7931" y="3411"/>
                  </a:cubicBezTo>
                  <a:cubicBezTo>
                    <a:pt x="7910" y="2993"/>
                    <a:pt x="7931" y="2595"/>
                    <a:pt x="7931" y="2156"/>
                  </a:cubicBezTo>
                  <a:cubicBezTo>
                    <a:pt x="9228" y="1444"/>
                    <a:pt x="10484" y="733"/>
                    <a:pt x="11781" y="0"/>
                  </a:cubicBezTo>
                  <a:lnTo>
                    <a:pt x="12262" y="398"/>
                  </a:lnTo>
                  <a:cubicBezTo>
                    <a:pt x="13350" y="1444"/>
                    <a:pt x="14208" y="2637"/>
                    <a:pt x="14878" y="4039"/>
                  </a:cubicBezTo>
                  <a:cubicBezTo>
                    <a:pt x="14940" y="4185"/>
                    <a:pt x="15024" y="4353"/>
                    <a:pt x="15129" y="4478"/>
                  </a:cubicBezTo>
                  <a:cubicBezTo>
                    <a:pt x="15715" y="5190"/>
                    <a:pt x="16091" y="6027"/>
                    <a:pt x="16510" y="6822"/>
                  </a:cubicBezTo>
                  <a:cubicBezTo>
                    <a:pt x="16824" y="7449"/>
                    <a:pt x="17137" y="8119"/>
                    <a:pt x="17472" y="8747"/>
                  </a:cubicBezTo>
                  <a:cubicBezTo>
                    <a:pt x="17702" y="9207"/>
                    <a:pt x="17912" y="9709"/>
                    <a:pt x="18037" y="10211"/>
                  </a:cubicBezTo>
                  <a:cubicBezTo>
                    <a:pt x="18163" y="10630"/>
                    <a:pt x="18351" y="11006"/>
                    <a:pt x="18539" y="11425"/>
                  </a:cubicBezTo>
                  <a:cubicBezTo>
                    <a:pt x="18749" y="11822"/>
                    <a:pt x="18874" y="12220"/>
                    <a:pt x="18874" y="12680"/>
                  </a:cubicBezTo>
                  <a:cubicBezTo>
                    <a:pt x="18895" y="13057"/>
                    <a:pt x="19041" y="13371"/>
                    <a:pt x="19167" y="1383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2369" name="Google Shape;2369;p74"/>
            <p:cNvSpPr/>
            <p:nvPr/>
          </p:nvSpPr>
          <p:spPr>
            <a:xfrm rot="631759">
              <a:off x="6173709" y="3638506"/>
              <a:ext cx="1226304" cy="479936"/>
            </a:xfrm>
            <a:custGeom>
              <a:avLst/>
              <a:gdLst/>
              <a:ahLst/>
              <a:cxnLst/>
              <a:rect l="l" t="t" r="r" b="b"/>
              <a:pathLst>
                <a:path w="44485" h="17410" extrusionOk="0">
                  <a:moveTo>
                    <a:pt x="31156" y="1214"/>
                  </a:moveTo>
                  <a:cubicBezTo>
                    <a:pt x="31031" y="901"/>
                    <a:pt x="30926" y="587"/>
                    <a:pt x="30842" y="357"/>
                  </a:cubicBezTo>
                  <a:cubicBezTo>
                    <a:pt x="31073" y="1"/>
                    <a:pt x="31365" y="43"/>
                    <a:pt x="31679" y="43"/>
                  </a:cubicBezTo>
                  <a:cubicBezTo>
                    <a:pt x="32433" y="43"/>
                    <a:pt x="33228" y="64"/>
                    <a:pt x="33981" y="64"/>
                  </a:cubicBezTo>
                  <a:cubicBezTo>
                    <a:pt x="35153" y="64"/>
                    <a:pt x="36324" y="106"/>
                    <a:pt x="37517" y="106"/>
                  </a:cubicBezTo>
                  <a:cubicBezTo>
                    <a:pt x="38396" y="106"/>
                    <a:pt x="39254" y="252"/>
                    <a:pt x="40091" y="566"/>
                  </a:cubicBezTo>
                  <a:cubicBezTo>
                    <a:pt x="40802" y="838"/>
                    <a:pt x="41534" y="1068"/>
                    <a:pt x="42267" y="1319"/>
                  </a:cubicBezTo>
                  <a:cubicBezTo>
                    <a:pt x="42476" y="1403"/>
                    <a:pt x="42664" y="1528"/>
                    <a:pt x="42873" y="1654"/>
                  </a:cubicBezTo>
                  <a:cubicBezTo>
                    <a:pt x="43710" y="2114"/>
                    <a:pt x="44108" y="2867"/>
                    <a:pt x="44338" y="3746"/>
                  </a:cubicBezTo>
                  <a:cubicBezTo>
                    <a:pt x="44485" y="4311"/>
                    <a:pt x="44464" y="4792"/>
                    <a:pt x="44045" y="5232"/>
                  </a:cubicBezTo>
                  <a:cubicBezTo>
                    <a:pt x="43627" y="5650"/>
                    <a:pt x="43208" y="6027"/>
                    <a:pt x="42706" y="6341"/>
                  </a:cubicBezTo>
                  <a:cubicBezTo>
                    <a:pt x="42057" y="6801"/>
                    <a:pt x="41492" y="7345"/>
                    <a:pt x="40907" y="7889"/>
                  </a:cubicBezTo>
                  <a:cubicBezTo>
                    <a:pt x="40279" y="8517"/>
                    <a:pt x="39609" y="9061"/>
                    <a:pt x="38814" y="9479"/>
                  </a:cubicBezTo>
                  <a:cubicBezTo>
                    <a:pt x="38103" y="9856"/>
                    <a:pt x="37433" y="10274"/>
                    <a:pt x="36743" y="10651"/>
                  </a:cubicBezTo>
                  <a:cubicBezTo>
                    <a:pt x="35383" y="11425"/>
                    <a:pt x="34002" y="12137"/>
                    <a:pt x="32537" y="12681"/>
                  </a:cubicBezTo>
                  <a:cubicBezTo>
                    <a:pt x="30508" y="13455"/>
                    <a:pt x="28457" y="14187"/>
                    <a:pt x="26344" y="14773"/>
                  </a:cubicBezTo>
                  <a:cubicBezTo>
                    <a:pt x="24565" y="15233"/>
                    <a:pt x="22787" y="15798"/>
                    <a:pt x="20987" y="16238"/>
                  </a:cubicBezTo>
                  <a:cubicBezTo>
                    <a:pt x="19251" y="16635"/>
                    <a:pt x="17535" y="16970"/>
                    <a:pt x="15756" y="17075"/>
                  </a:cubicBezTo>
                  <a:cubicBezTo>
                    <a:pt x="15024" y="17095"/>
                    <a:pt x="14292" y="17179"/>
                    <a:pt x="13559" y="17284"/>
                  </a:cubicBezTo>
                  <a:cubicBezTo>
                    <a:pt x="12660" y="17409"/>
                    <a:pt x="11802" y="17388"/>
                    <a:pt x="10902" y="17326"/>
                  </a:cubicBezTo>
                  <a:cubicBezTo>
                    <a:pt x="10442" y="17305"/>
                    <a:pt x="9961" y="17263"/>
                    <a:pt x="9500" y="17263"/>
                  </a:cubicBezTo>
                  <a:cubicBezTo>
                    <a:pt x="7282" y="17221"/>
                    <a:pt x="5106" y="16865"/>
                    <a:pt x="2930" y="16489"/>
                  </a:cubicBezTo>
                  <a:cubicBezTo>
                    <a:pt x="2386" y="16426"/>
                    <a:pt x="1863" y="16175"/>
                    <a:pt x="1340" y="16007"/>
                  </a:cubicBezTo>
                  <a:cubicBezTo>
                    <a:pt x="1235" y="15966"/>
                    <a:pt x="1110" y="15924"/>
                    <a:pt x="1026" y="15840"/>
                  </a:cubicBezTo>
                  <a:cubicBezTo>
                    <a:pt x="210" y="15171"/>
                    <a:pt x="1" y="14857"/>
                    <a:pt x="398" y="13769"/>
                  </a:cubicBezTo>
                  <a:cubicBezTo>
                    <a:pt x="1005" y="12241"/>
                    <a:pt x="1947" y="10944"/>
                    <a:pt x="3223" y="9877"/>
                  </a:cubicBezTo>
                  <a:cubicBezTo>
                    <a:pt x="3872" y="9333"/>
                    <a:pt x="4500" y="8747"/>
                    <a:pt x="5127" y="8182"/>
                  </a:cubicBezTo>
                  <a:cubicBezTo>
                    <a:pt x="5211" y="8098"/>
                    <a:pt x="5295" y="8015"/>
                    <a:pt x="5399" y="7952"/>
                  </a:cubicBezTo>
                  <a:cubicBezTo>
                    <a:pt x="7199" y="6550"/>
                    <a:pt x="9124" y="5378"/>
                    <a:pt x="11195" y="4437"/>
                  </a:cubicBezTo>
                  <a:cubicBezTo>
                    <a:pt x="11279" y="4416"/>
                    <a:pt x="11362" y="4416"/>
                    <a:pt x="11488" y="4395"/>
                  </a:cubicBezTo>
                  <a:cubicBezTo>
                    <a:pt x="11488" y="5085"/>
                    <a:pt x="11279" y="5608"/>
                    <a:pt x="10588" y="5880"/>
                  </a:cubicBezTo>
                  <a:cubicBezTo>
                    <a:pt x="10149" y="6069"/>
                    <a:pt x="9751" y="6299"/>
                    <a:pt x="9396" y="6613"/>
                  </a:cubicBezTo>
                  <a:cubicBezTo>
                    <a:pt x="9165" y="6822"/>
                    <a:pt x="8852" y="6927"/>
                    <a:pt x="8538" y="7052"/>
                  </a:cubicBezTo>
                  <a:cubicBezTo>
                    <a:pt x="8182" y="7178"/>
                    <a:pt x="7910" y="7366"/>
                    <a:pt x="7617" y="7554"/>
                  </a:cubicBezTo>
                  <a:cubicBezTo>
                    <a:pt x="6717" y="8056"/>
                    <a:pt x="6152" y="8914"/>
                    <a:pt x="5253" y="9417"/>
                  </a:cubicBezTo>
                  <a:cubicBezTo>
                    <a:pt x="5023" y="9542"/>
                    <a:pt x="4813" y="9751"/>
                    <a:pt x="4709" y="9961"/>
                  </a:cubicBezTo>
                  <a:cubicBezTo>
                    <a:pt x="4416" y="10484"/>
                    <a:pt x="3997" y="10902"/>
                    <a:pt x="3579" y="11321"/>
                  </a:cubicBezTo>
                  <a:cubicBezTo>
                    <a:pt x="3307" y="11614"/>
                    <a:pt x="3160" y="11948"/>
                    <a:pt x="3202" y="12367"/>
                  </a:cubicBezTo>
                  <a:lnTo>
                    <a:pt x="3202" y="12618"/>
                  </a:lnTo>
                  <a:cubicBezTo>
                    <a:pt x="3223" y="13015"/>
                    <a:pt x="3098" y="13434"/>
                    <a:pt x="3432" y="13810"/>
                  </a:cubicBezTo>
                  <a:cubicBezTo>
                    <a:pt x="3893" y="14334"/>
                    <a:pt x="4395" y="14773"/>
                    <a:pt x="5127" y="14982"/>
                  </a:cubicBezTo>
                  <a:cubicBezTo>
                    <a:pt x="6048" y="15212"/>
                    <a:pt x="6989" y="15212"/>
                    <a:pt x="7910" y="15443"/>
                  </a:cubicBezTo>
                  <a:cubicBezTo>
                    <a:pt x="8140" y="15505"/>
                    <a:pt x="8370" y="15505"/>
                    <a:pt x="8601" y="15505"/>
                  </a:cubicBezTo>
                  <a:lnTo>
                    <a:pt x="15338" y="15505"/>
                  </a:lnTo>
                  <a:cubicBezTo>
                    <a:pt x="15673" y="15505"/>
                    <a:pt x="16028" y="15422"/>
                    <a:pt x="16384" y="15380"/>
                  </a:cubicBezTo>
                  <a:cubicBezTo>
                    <a:pt x="16698" y="15317"/>
                    <a:pt x="17012" y="15275"/>
                    <a:pt x="17347" y="15233"/>
                  </a:cubicBezTo>
                  <a:cubicBezTo>
                    <a:pt x="17786" y="15191"/>
                    <a:pt x="18225" y="15212"/>
                    <a:pt x="18644" y="15024"/>
                  </a:cubicBezTo>
                  <a:cubicBezTo>
                    <a:pt x="18790" y="14982"/>
                    <a:pt x="18937" y="14982"/>
                    <a:pt x="19104" y="14982"/>
                  </a:cubicBezTo>
                  <a:cubicBezTo>
                    <a:pt x="20234" y="14961"/>
                    <a:pt x="21364" y="14773"/>
                    <a:pt x="22473" y="14396"/>
                  </a:cubicBezTo>
                  <a:cubicBezTo>
                    <a:pt x="22787" y="14292"/>
                    <a:pt x="23101" y="14187"/>
                    <a:pt x="23414" y="14187"/>
                  </a:cubicBezTo>
                  <a:cubicBezTo>
                    <a:pt x="24042" y="14187"/>
                    <a:pt x="24628" y="14020"/>
                    <a:pt x="25214" y="13831"/>
                  </a:cubicBezTo>
                  <a:cubicBezTo>
                    <a:pt x="25611" y="13706"/>
                    <a:pt x="25988" y="13622"/>
                    <a:pt x="26427" y="13518"/>
                  </a:cubicBezTo>
                  <a:cubicBezTo>
                    <a:pt x="26888" y="13392"/>
                    <a:pt x="27390" y="13287"/>
                    <a:pt x="27850" y="13120"/>
                  </a:cubicBezTo>
                  <a:cubicBezTo>
                    <a:pt x="28290" y="12994"/>
                    <a:pt x="28750" y="12806"/>
                    <a:pt x="29210" y="12827"/>
                  </a:cubicBezTo>
                  <a:cubicBezTo>
                    <a:pt x="29273" y="12827"/>
                    <a:pt x="29336" y="12827"/>
                    <a:pt x="29399" y="12806"/>
                  </a:cubicBezTo>
                  <a:cubicBezTo>
                    <a:pt x="30152" y="12555"/>
                    <a:pt x="30947" y="12367"/>
                    <a:pt x="31617" y="11990"/>
                  </a:cubicBezTo>
                  <a:cubicBezTo>
                    <a:pt x="32370" y="11614"/>
                    <a:pt x="33165" y="11300"/>
                    <a:pt x="33918" y="10881"/>
                  </a:cubicBezTo>
                  <a:cubicBezTo>
                    <a:pt x="34086" y="10797"/>
                    <a:pt x="34274" y="10735"/>
                    <a:pt x="34399" y="10609"/>
                  </a:cubicBezTo>
                  <a:cubicBezTo>
                    <a:pt x="34839" y="10212"/>
                    <a:pt x="35362" y="9961"/>
                    <a:pt x="35906" y="9751"/>
                  </a:cubicBezTo>
                  <a:lnTo>
                    <a:pt x="36073" y="9668"/>
                  </a:lnTo>
                  <a:cubicBezTo>
                    <a:pt x="36596" y="9228"/>
                    <a:pt x="37161" y="8893"/>
                    <a:pt x="37831" y="8705"/>
                  </a:cubicBezTo>
                  <a:cubicBezTo>
                    <a:pt x="38919" y="7952"/>
                    <a:pt x="39944" y="7136"/>
                    <a:pt x="40781" y="6090"/>
                  </a:cubicBezTo>
                  <a:cubicBezTo>
                    <a:pt x="40865" y="6006"/>
                    <a:pt x="40928" y="5880"/>
                    <a:pt x="40969" y="5776"/>
                  </a:cubicBezTo>
                  <a:cubicBezTo>
                    <a:pt x="41011" y="5023"/>
                    <a:pt x="41346" y="4311"/>
                    <a:pt x="41241" y="3516"/>
                  </a:cubicBezTo>
                  <a:cubicBezTo>
                    <a:pt x="41220" y="3265"/>
                    <a:pt x="41137" y="3077"/>
                    <a:pt x="40907" y="2951"/>
                  </a:cubicBezTo>
                  <a:cubicBezTo>
                    <a:pt x="40823" y="2888"/>
                    <a:pt x="40718" y="2888"/>
                    <a:pt x="40676" y="2826"/>
                  </a:cubicBezTo>
                  <a:cubicBezTo>
                    <a:pt x="40091" y="2135"/>
                    <a:pt x="39295" y="1842"/>
                    <a:pt x="38500" y="1528"/>
                  </a:cubicBezTo>
                  <a:cubicBezTo>
                    <a:pt x="37831" y="1277"/>
                    <a:pt x="37161" y="1068"/>
                    <a:pt x="36471" y="1068"/>
                  </a:cubicBezTo>
                  <a:cubicBezTo>
                    <a:pt x="34922" y="1068"/>
                    <a:pt x="33395" y="1110"/>
                    <a:pt x="31868" y="1152"/>
                  </a:cubicBezTo>
                  <a:cubicBezTo>
                    <a:pt x="31617" y="1152"/>
                    <a:pt x="31449" y="1194"/>
                    <a:pt x="31156" y="1214"/>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370" name="Google Shape;2370;p74"/>
            <p:cNvSpPr/>
            <p:nvPr/>
          </p:nvSpPr>
          <p:spPr>
            <a:xfrm rot="631759">
              <a:off x="6928252" y="4174840"/>
              <a:ext cx="159225" cy="84823"/>
            </a:xfrm>
            <a:custGeom>
              <a:avLst/>
              <a:gdLst/>
              <a:ahLst/>
              <a:cxnLst/>
              <a:rect l="l" t="t" r="r" b="b"/>
              <a:pathLst>
                <a:path w="5776" h="3077" extrusionOk="0">
                  <a:moveTo>
                    <a:pt x="398" y="1"/>
                  </a:moveTo>
                  <a:lnTo>
                    <a:pt x="3181" y="1"/>
                  </a:lnTo>
                  <a:cubicBezTo>
                    <a:pt x="3432" y="1"/>
                    <a:pt x="3641" y="106"/>
                    <a:pt x="3871" y="168"/>
                  </a:cubicBezTo>
                  <a:cubicBezTo>
                    <a:pt x="4269" y="315"/>
                    <a:pt x="4645" y="461"/>
                    <a:pt x="5043" y="566"/>
                  </a:cubicBezTo>
                  <a:cubicBezTo>
                    <a:pt x="5273" y="650"/>
                    <a:pt x="5461" y="775"/>
                    <a:pt x="5587" y="963"/>
                  </a:cubicBezTo>
                  <a:cubicBezTo>
                    <a:pt x="5775" y="1215"/>
                    <a:pt x="5775" y="1675"/>
                    <a:pt x="5524" y="1842"/>
                  </a:cubicBezTo>
                  <a:cubicBezTo>
                    <a:pt x="5001" y="2219"/>
                    <a:pt x="4520" y="2658"/>
                    <a:pt x="3871" y="2847"/>
                  </a:cubicBezTo>
                  <a:cubicBezTo>
                    <a:pt x="3076" y="3077"/>
                    <a:pt x="2302" y="3035"/>
                    <a:pt x="1507" y="2972"/>
                  </a:cubicBezTo>
                  <a:cubicBezTo>
                    <a:pt x="963" y="2909"/>
                    <a:pt x="607" y="2470"/>
                    <a:pt x="230" y="2093"/>
                  </a:cubicBezTo>
                  <a:cubicBezTo>
                    <a:pt x="210" y="2031"/>
                    <a:pt x="189" y="1989"/>
                    <a:pt x="189" y="1926"/>
                  </a:cubicBezTo>
                  <a:cubicBezTo>
                    <a:pt x="147" y="1298"/>
                    <a:pt x="0" y="629"/>
                    <a:pt x="398"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71" name="Google Shape;2371;p74"/>
            <p:cNvSpPr/>
            <p:nvPr/>
          </p:nvSpPr>
          <p:spPr>
            <a:xfrm rot="631759">
              <a:off x="6491293" y="4172251"/>
              <a:ext cx="114815" cy="84795"/>
            </a:xfrm>
            <a:custGeom>
              <a:avLst/>
              <a:gdLst/>
              <a:ahLst/>
              <a:cxnLst/>
              <a:rect l="l" t="t" r="r" b="b"/>
              <a:pathLst>
                <a:path w="4165" h="3076" extrusionOk="0">
                  <a:moveTo>
                    <a:pt x="3997" y="42"/>
                  </a:moveTo>
                  <a:cubicBezTo>
                    <a:pt x="4164" y="356"/>
                    <a:pt x="4101" y="733"/>
                    <a:pt x="4059" y="1067"/>
                  </a:cubicBezTo>
                  <a:cubicBezTo>
                    <a:pt x="3976" y="1402"/>
                    <a:pt x="3704" y="1590"/>
                    <a:pt x="3432" y="1779"/>
                  </a:cubicBezTo>
                  <a:cubicBezTo>
                    <a:pt x="3076" y="2009"/>
                    <a:pt x="2762" y="2281"/>
                    <a:pt x="2448" y="2511"/>
                  </a:cubicBezTo>
                  <a:cubicBezTo>
                    <a:pt x="1862" y="2950"/>
                    <a:pt x="1193" y="3076"/>
                    <a:pt x="461" y="3055"/>
                  </a:cubicBezTo>
                  <a:cubicBezTo>
                    <a:pt x="126" y="3034"/>
                    <a:pt x="21" y="2909"/>
                    <a:pt x="0" y="2553"/>
                  </a:cubicBezTo>
                  <a:cubicBezTo>
                    <a:pt x="0" y="2281"/>
                    <a:pt x="21" y="2030"/>
                    <a:pt x="251" y="1862"/>
                  </a:cubicBezTo>
                  <a:cubicBezTo>
                    <a:pt x="440" y="1695"/>
                    <a:pt x="607" y="1528"/>
                    <a:pt x="753" y="1360"/>
                  </a:cubicBezTo>
                  <a:cubicBezTo>
                    <a:pt x="1088" y="942"/>
                    <a:pt x="1570" y="733"/>
                    <a:pt x="2072" y="544"/>
                  </a:cubicBezTo>
                  <a:cubicBezTo>
                    <a:pt x="2637" y="314"/>
                    <a:pt x="3264" y="293"/>
                    <a:pt x="3808" y="42"/>
                  </a:cubicBezTo>
                  <a:cubicBezTo>
                    <a:pt x="3850" y="0"/>
                    <a:pt x="3913" y="21"/>
                    <a:pt x="3997" y="42"/>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72" name="Google Shape;2372;p74"/>
            <p:cNvSpPr/>
            <p:nvPr/>
          </p:nvSpPr>
          <p:spPr>
            <a:xfrm rot="631759">
              <a:off x="6180350" y="3140802"/>
              <a:ext cx="77903" cy="98661"/>
            </a:xfrm>
            <a:custGeom>
              <a:avLst/>
              <a:gdLst/>
              <a:ahLst/>
              <a:cxnLst/>
              <a:rect l="l" t="t" r="r" b="b"/>
              <a:pathLst>
                <a:path w="2826" h="3579" extrusionOk="0">
                  <a:moveTo>
                    <a:pt x="1779" y="126"/>
                  </a:moveTo>
                  <a:cubicBezTo>
                    <a:pt x="2114" y="1235"/>
                    <a:pt x="2469" y="2323"/>
                    <a:pt x="2825" y="3453"/>
                  </a:cubicBezTo>
                  <a:cubicBezTo>
                    <a:pt x="2323" y="3558"/>
                    <a:pt x="1821" y="3578"/>
                    <a:pt x="1360" y="3474"/>
                  </a:cubicBezTo>
                  <a:cubicBezTo>
                    <a:pt x="733" y="3348"/>
                    <a:pt x="0" y="2930"/>
                    <a:pt x="84" y="2072"/>
                  </a:cubicBezTo>
                  <a:cubicBezTo>
                    <a:pt x="105" y="1674"/>
                    <a:pt x="105" y="1277"/>
                    <a:pt x="314" y="900"/>
                  </a:cubicBezTo>
                  <a:cubicBezTo>
                    <a:pt x="628" y="252"/>
                    <a:pt x="1047" y="1"/>
                    <a:pt x="1779" y="126"/>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73" name="Google Shape;2373;p74"/>
            <p:cNvSpPr/>
            <p:nvPr/>
          </p:nvSpPr>
          <p:spPr>
            <a:xfrm rot="631759">
              <a:off x="7183659" y="2956081"/>
              <a:ext cx="42701" cy="91163"/>
            </a:xfrm>
            <a:custGeom>
              <a:avLst/>
              <a:gdLst/>
              <a:ahLst/>
              <a:cxnLst/>
              <a:rect l="l" t="t" r="r" b="b"/>
              <a:pathLst>
                <a:path w="1549" h="3307" extrusionOk="0">
                  <a:moveTo>
                    <a:pt x="1088" y="3306"/>
                  </a:moveTo>
                  <a:cubicBezTo>
                    <a:pt x="1026" y="3202"/>
                    <a:pt x="984" y="3160"/>
                    <a:pt x="942" y="3076"/>
                  </a:cubicBezTo>
                  <a:lnTo>
                    <a:pt x="84" y="482"/>
                  </a:lnTo>
                  <a:cubicBezTo>
                    <a:pt x="0" y="231"/>
                    <a:pt x="147" y="42"/>
                    <a:pt x="419" y="21"/>
                  </a:cubicBezTo>
                  <a:cubicBezTo>
                    <a:pt x="712" y="0"/>
                    <a:pt x="921" y="42"/>
                    <a:pt x="1109" y="314"/>
                  </a:cubicBezTo>
                  <a:cubicBezTo>
                    <a:pt x="1402" y="691"/>
                    <a:pt x="1549" y="1088"/>
                    <a:pt x="1528" y="1591"/>
                  </a:cubicBezTo>
                  <a:cubicBezTo>
                    <a:pt x="1507" y="2156"/>
                    <a:pt x="1444" y="2721"/>
                    <a:pt x="1088" y="3306"/>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74" name="Google Shape;2374;p74"/>
            <p:cNvSpPr/>
            <p:nvPr/>
          </p:nvSpPr>
          <p:spPr>
            <a:xfrm rot="631759">
              <a:off x="6724266" y="3438347"/>
              <a:ext cx="43859" cy="49041"/>
            </a:xfrm>
            <a:custGeom>
              <a:avLst/>
              <a:gdLst/>
              <a:ahLst/>
              <a:cxnLst/>
              <a:rect l="l" t="t" r="r" b="b"/>
              <a:pathLst>
                <a:path w="1591" h="1779" extrusionOk="0">
                  <a:moveTo>
                    <a:pt x="1548" y="0"/>
                  </a:moveTo>
                  <a:cubicBezTo>
                    <a:pt x="1569" y="356"/>
                    <a:pt x="1590" y="586"/>
                    <a:pt x="1590" y="817"/>
                  </a:cubicBezTo>
                  <a:cubicBezTo>
                    <a:pt x="1548" y="1507"/>
                    <a:pt x="1067" y="1779"/>
                    <a:pt x="439" y="1549"/>
                  </a:cubicBezTo>
                  <a:cubicBezTo>
                    <a:pt x="335" y="1486"/>
                    <a:pt x="230" y="1465"/>
                    <a:pt x="84" y="1402"/>
                  </a:cubicBezTo>
                  <a:cubicBezTo>
                    <a:pt x="42" y="1193"/>
                    <a:pt x="21" y="942"/>
                    <a:pt x="0" y="691"/>
                  </a:cubicBezTo>
                  <a:cubicBezTo>
                    <a:pt x="418" y="314"/>
                    <a:pt x="921" y="210"/>
                    <a:pt x="1548"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375" name="Google Shape;2375;p74"/>
            <p:cNvSpPr/>
            <p:nvPr/>
          </p:nvSpPr>
          <p:spPr>
            <a:xfrm rot="631759">
              <a:off x="6976253" y="3005282"/>
              <a:ext cx="179404" cy="223263"/>
            </a:xfrm>
            <a:custGeom>
              <a:avLst/>
              <a:gdLst/>
              <a:ahLst/>
              <a:cxnLst/>
              <a:rect l="l" t="t" r="r" b="b"/>
              <a:pathLst>
                <a:path w="6508" h="8099" extrusionOk="0">
                  <a:moveTo>
                    <a:pt x="5901" y="2637"/>
                  </a:moveTo>
                  <a:cubicBezTo>
                    <a:pt x="5797" y="1842"/>
                    <a:pt x="5462" y="1089"/>
                    <a:pt x="4834" y="649"/>
                  </a:cubicBezTo>
                  <a:cubicBezTo>
                    <a:pt x="3851" y="1"/>
                    <a:pt x="2574" y="22"/>
                    <a:pt x="1696" y="838"/>
                  </a:cubicBezTo>
                  <a:cubicBezTo>
                    <a:pt x="1528" y="984"/>
                    <a:pt x="1382" y="1152"/>
                    <a:pt x="1235" y="1319"/>
                  </a:cubicBezTo>
                  <a:cubicBezTo>
                    <a:pt x="1172" y="1403"/>
                    <a:pt x="1089" y="1507"/>
                    <a:pt x="1026" y="1612"/>
                  </a:cubicBezTo>
                  <a:lnTo>
                    <a:pt x="963" y="1779"/>
                  </a:lnTo>
                  <a:cubicBezTo>
                    <a:pt x="147" y="3077"/>
                    <a:pt x="1" y="4750"/>
                    <a:pt x="859" y="6111"/>
                  </a:cubicBezTo>
                  <a:cubicBezTo>
                    <a:pt x="2114" y="8098"/>
                    <a:pt x="4771" y="7533"/>
                    <a:pt x="5922" y="5797"/>
                  </a:cubicBezTo>
                  <a:cubicBezTo>
                    <a:pt x="6508" y="4918"/>
                    <a:pt x="6403" y="3683"/>
                    <a:pt x="5901" y="2637"/>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76" name="Google Shape;2376;p74"/>
            <p:cNvSpPr/>
            <p:nvPr/>
          </p:nvSpPr>
          <p:spPr>
            <a:xfrm rot="631759">
              <a:off x="6288121" y="3122396"/>
              <a:ext cx="194400" cy="236495"/>
            </a:xfrm>
            <a:custGeom>
              <a:avLst/>
              <a:gdLst/>
              <a:ahLst/>
              <a:cxnLst/>
              <a:rect l="l" t="t" r="r" b="b"/>
              <a:pathLst>
                <a:path w="7052" h="8579" extrusionOk="0">
                  <a:moveTo>
                    <a:pt x="6821" y="3432"/>
                  </a:moveTo>
                  <a:cubicBezTo>
                    <a:pt x="6759" y="3097"/>
                    <a:pt x="6654" y="2762"/>
                    <a:pt x="6508" y="2490"/>
                  </a:cubicBezTo>
                  <a:cubicBezTo>
                    <a:pt x="5608" y="774"/>
                    <a:pt x="2846" y="0"/>
                    <a:pt x="1737" y="1674"/>
                  </a:cubicBezTo>
                  <a:cubicBezTo>
                    <a:pt x="1632" y="1695"/>
                    <a:pt x="1528" y="1716"/>
                    <a:pt x="1423" y="1779"/>
                  </a:cubicBezTo>
                  <a:cubicBezTo>
                    <a:pt x="63" y="2490"/>
                    <a:pt x="0" y="4582"/>
                    <a:pt x="837" y="5817"/>
                  </a:cubicBezTo>
                  <a:cubicBezTo>
                    <a:pt x="900" y="6507"/>
                    <a:pt x="1088" y="7198"/>
                    <a:pt x="1570" y="7679"/>
                  </a:cubicBezTo>
                  <a:cubicBezTo>
                    <a:pt x="2093" y="8265"/>
                    <a:pt x="2867" y="8307"/>
                    <a:pt x="3557" y="8077"/>
                  </a:cubicBezTo>
                  <a:cubicBezTo>
                    <a:pt x="5336" y="8579"/>
                    <a:pt x="7052" y="5984"/>
                    <a:pt x="7010" y="4310"/>
                  </a:cubicBezTo>
                  <a:cubicBezTo>
                    <a:pt x="7010" y="3997"/>
                    <a:pt x="6926" y="3683"/>
                    <a:pt x="6821" y="343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77" name="Google Shape;2377;p74"/>
            <p:cNvSpPr/>
            <p:nvPr/>
          </p:nvSpPr>
          <p:spPr>
            <a:xfrm rot="631759">
              <a:off x="5941863" y="3784744"/>
              <a:ext cx="129233" cy="239389"/>
            </a:xfrm>
            <a:custGeom>
              <a:avLst/>
              <a:gdLst/>
              <a:ahLst/>
              <a:cxnLst/>
              <a:rect l="l" t="t" r="r" b="b"/>
              <a:pathLst>
                <a:path w="4688" h="8684" extrusionOk="0">
                  <a:moveTo>
                    <a:pt x="0" y="4667"/>
                  </a:moveTo>
                  <a:cubicBezTo>
                    <a:pt x="84" y="4353"/>
                    <a:pt x="147" y="4039"/>
                    <a:pt x="251" y="3767"/>
                  </a:cubicBezTo>
                  <a:cubicBezTo>
                    <a:pt x="544" y="2846"/>
                    <a:pt x="1088" y="2093"/>
                    <a:pt x="1653" y="1298"/>
                  </a:cubicBezTo>
                  <a:cubicBezTo>
                    <a:pt x="2009" y="775"/>
                    <a:pt x="2448" y="377"/>
                    <a:pt x="3034" y="105"/>
                  </a:cubicBezTo>
                  <a:cubicBezTo>
                    <a:pt x="3139" y="43"/>
                    <a:pt x="3243" y="1"/>
                    <a:pt x="3369" y="1"/>
                  </a:cubicBezTo>
                  <a:cubicBezTo>
                    <a:pt x="3474" y="1"/>
                    <a:pt x="3599" y="43"/>
                    <a:pt x="3662" y="126"/>
                  </a:cubicBezTo>
                  <a:cubicBezTo>
                    <a:pt x="3704" y="210"/>
                    <a:pt x="3704" y="356"/>
                    <a:pt x="3683" y="440"/>
                  </a:cubicBezTo>
                  <a:cubicBezTo>
                    <a:pt x="3599" y="587"/>
                    <a:pt x="3453" y="691"/>
                    <a:pt x="3327" y="796"/>
                  </a:cubicBezTo>
                  <a:cubicBezTo>
                    <a:pt x="2134" y="1675"/>
                    <a:pt x="1507" y="2867"/>
                    <a:pt x="1067" y="4206"/>
                  </a:cubicBezTo>
                  <a:cubicBezTo>
                    <a:pt x="1026" y="4332"/>
                    <a:pt x="984" y="4499"/>
                    <a:pt x="1026" y="4646"/>
                  </a:cubicBezTo>
                  <a:cubicBezTo>
                    <a:pt x="1151" y="5797"/>
                    <a:pt x="1549" y="6822"/>
                    <a:pt x="2741" y="7282"/>
                  </a:cubicBezTo>
                  <a:lnTo>
                    <a:pt x="4394" y="7910"/>
                  </a:lnTo>
                  <a:cubicBezTo>
                    <a:pt x="4478" y="7952"/>
                    <a:pt x="4541" y="7994"/>
                    <a:pt x="4603" y="8056"/>
                  </a:cubicBezTo>
                  <a:cubicBezTo>
                    <a:pt x="4687" y="8098"/>
                    <a:pt x="4687" y="8307"/>
                    <a:pt x="4583" y="8370"/>
                  </a:cubicBezTo>
                  <a:cubicBezTo>
                    <a:pt x="4269" y="8538"/>
                    <a:pt x="3913" y="8684"/>
                    <a:pt x="3578" y="8579"/>
                  </a:cubicBezTo>
                  <a:cubicBezTo>
                    <a:pt x="2825" y="8328"/>
                    <a:pt x="2072" y="8098"/>
                    <a:pt x="1402" y="7596"/>
                  </a:cubicBezTo>
                  <a:cubicBezTo>
                    <a:pt x="942" y="7240"/>
                    <a:pt x="544" y="6822"/>
                    <a:pt x="398" y="6194"/>
                  </a:cubicBezTo>
                  <a:cubicBezTo>
                    <a:pt x="251" y="5713"/>
                    <a:pt x="0" y="5253"/>
                    <a:pt x="0" y="466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78" name="Google Shape;2378;p74"/>
            <p:cNvSpPr/>
            <p:nvPr/>
          </p:nvSpPr>
          <p:spPr>
            <a:xfrm rot="631759">
              <a:off x="6040177" y="3890014"/>
              <a:ext cx="55409" cy="100398"/>
            </a:xfrm>
            <a:custGeom>
              <a:avLst/>
              <a:gdLst/>
              <a:ahLst/>
              <a:cxnLst/>
              <a:rect l="l" t="t" r="r" b="b"/>
              <a:pathLst>
                <a:path w="2010" h="3642" extrusionOk="0">
                  <a:moveTo>
                    <a:pt x="1" y="1946"/>
                  </a:moveTo>
                  <a:cubicBezTo>
                    <a:pt x="1" y="1130"/>
                    <a:pt x="419" y="607"/>
                    <a:pt x="984" y="126"/>
                  </a:cubicBezTo>
                  <a:cubicBezTo>
                    <a:pt x="1130" y="21"/>
                    <a:pt x="1256" y="0"/>
                    <a:pt x="1381" y="105"/>
                  </a:cubicBezTo>
                  <a:cubicBezTo>
                    <a:pt x="1507" y="189"/>
                    <a:pt x="1570" y="440"/>
                    <a:pt x="1465" y="586"/>
                  </a:cubicBezTo>
                  <a:cubicBezTo>
                    <a:pt x="1235" y="837"/>
                    <a:pt x="1089" y="1172"/>
                    <a:pt x="963" y="1486"/>
                  </a:cubicBezTo>
                  <a:cubicBezTo>
                    <a:pt x="775" y="2051"/>
                    <a:pt x="879" y="2365"/>
                    <a:pt x="1381" y="2699"/>
                  </a:cubicBezTo>
                  <a:cubicBezTo>
                    <a:pt x="1549" y="2804"/>
                    <a:pt x="1695" y="2846"/>
                    <a:pt x="1821" y="2992"/>
                  </a:cubicBezTo>
                  <a:cubicBezTo>
                    <a:pt x="1905" y="3055"/>
                    <a:pt x="2009" y="3202"/>
                    <a:pt x="1988" y="3264"/>
                  </a:cubicBezTo>
                  <a:cubicBezTo>
                    <a:pt x="1967" y="3411"/>
                    <a:pt x="1821" y="3536"/>
                    <a:pt x="1716" y="3578"/>
                  </a:cubicBezTo>
                  <a:cubicBezTo>
                    <a:pt x="1612" y="3641"/>
                    <a:pt x="1444" y="3641"/>
                    <a:pt x="1298" y="3620"/>
                  </a:cubicBezTo>
                  <a:cubicBezTo>
                    <a:pt x="837" y="3474"/>
                    <a:pt x="440" y="3202"/>
                    <a:pt x="210" y="2804"/>
                  </a:cubicBezTo>
                  <a:cubicBezTo>
                    <a:pt x="84" y="2532"/>
                    <a:pt x="42" y="2218"/>
                    <a:pt x="1" y="194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79" name="Google Shape;2379;p74"/>
            <p:cNvSpPr/>
            <p:nvPr/>
          </p:nvSpPr>
          <p:spPr>
            <a:xfrm rot="631759">
              <a:off x="7484387" y="3631350"/>
              <a:ext cx="161513" cy="155752"/>
            </a:xfrm>
            <a:custGeom>
              <a:avLst/>
              <a:gdLst/>
              <a:ahLst/>
              <a:cxnLst/>
              <a:rect l="l" t="t" r="r" b="b"/>
              <a:pathLst>
                <a:path w="5859" h="5650" extrusionOk="0">
                  <a:moveTo>
                    <a:pt x="4875" y="5650"/>
                  </a:moveTo>
                  <a:cubicBezTo>
                    <a:pt x="4562" y="5273"/>
                    <a:pt x="5064" y="5043"/>
                    <a:pt x="4959" y="4708"/>
                  </a:cubicBezTo>
                  <a:cubicBezTo>
                    <a:pt x="4875" y="4436"/>
                    <a:pt x="4917" y="4122"/>
                    <a:pt x="4917" y="3871"/>
                  </a:cubicBezTo>
                  <a:cubicBezTo>
                    <a:pt x="4080" y="2867"/>
                    <a:pt x="3202" y="2009"/>
                    <a:pt x="2009" y="1486"/>
                  </a:cubicBezTo>
                  <a:cubicBezTo>
                    <a:pt x="1695" y="1318"/>
                    <a:pt x="1402" y="1151"/>
                    <a:pt x="1067" y="984"/>
                  </a:cubicBezTo>
                  <a:cubicBezTo>
                    <a:pt x="858" y="879"/>
                    <a:pt x="691" y="754"/>
                    <a:pt x="419" y="858"/>
                  </a:cubicBezTo>
                  <a:cubicBezTo>
                    <a:pt x="209" y="942"/>
                    <a:pt x="105" y="754"/>
                    <a:pt x="63" y="565"/>
                  </a:cubicBezTo>
                  <a:cubicBezTo>
                    <a:pt x="0" y="356"/>
                    <a:pt x="105" y="210"/>
                    <a:pt x="272" y="126"/>
                  </a:cubicBezTo>
                  <a:cubicBezTo>
                    <a:pt x="565" y="0"/>
                    <a:pt x="837" y="0"/>
                    <a:pt x="1130" y="105"/>
                  </a:cubicBezTo>
                  <a:cubicBezTo>
                    <a:pt x="2386" y="628"/>
                    <a:pt x="3641" y="1088"/>
                    <a:pt x="4603" y="2114"/>
                  </a:cubicBezTo>
                  <a:lnTo>
                    <a:pt x="5545" y="3055"/>
                  </a:lnTo>
                  <a:cubicBezTo>
                    <a:pt x="5754" y="3264"/>
                    <a:pt x="5838" y="3495"/>
                    <a:pt x="5838" y="3767"/>
                  </a:cubicBezTo>
                  <a:lnTo>
                    <a:pt x="5838" y="4541"/>
                  </a:lnTo>
                  <a:cubicBezTo>
                    <a:pt x="5859" y="5022"/>
                    <a:pt x="5650" y="5336"/>
                    <a:pt x="5210" y="5482"/>
                  </a:cubicBezTo>
                  <a:cubicBezTo>
                    <a:pt x="5126" y="5587"/>
                    <a:pt x="4980" y="5629"/>
                    <a:pt x="4875" y="565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80" name="Google Shape;2380;p74"/>
            <p:cNvSpPr/>
            <p:nvPr/>
          </p:nvSpPr>
          <p:spPr>
            <a:xfrm rot="631759">
              <a:off x="7539449" y="3544528"/>
              <a:ext cx="105580" cy="47304"/>
            </a:xfrm>
            <a:custGeom>
              <a:avLst/>
              <a:gdLst/>
              <a:ahLst/>
              <a:cxnLst/>
              <a:rect l="l" t="t" r="r" b="b"/>
              <a:pathLst>
                <a:path w="3830" h="1716" extrusionOk="0">
                  <a:moveTo>
                    <a:pt x="3599" y="1716"/>
                  </a:moveTo>
                  <a:cubicBezTo>
                    <a:pt x="3495" y="1674"/>
                    <a:pt x="3327" y="1653"/>
                    <a:pt x="3223" y="1548"/>
                  </a:cubicBezTo>
                  <a:cubicBezTo>
                    <a:pt x="2720" y="1046"/>
                    <a:pt x="2156" y="879"/>
                    <a:pt x="1465" y="879"/>
                  </a:cubicBezTo>
                  <a:cubicBezTo>
                    <a:pt x="1130" y="879"/>
                    <a:pt x="775" y="879"/>
                    <a:pt x="419" y="837"/>
                  </a:cubicBezTo>
                  <a:cubicBezTo>
                    <a:pt x="293" y="795"/>
                    <a:pt x="147" y="732"/>
                    <a:pt x="63" y="649"/>
                  </a:cubicBezTo>
                  <a:cubicBezTo>
                    <a:pt x="0" y="586"/>
                    <a:pt x="0" y="419"/>
                    <a:pt x="63" y="356"/>
                  </a:cubicBezTo>
                  <a:cubicBezTo>
                    <a:pt x="105" y="272"/>
                    <a:pt x="251" y="168"/>
                    <a:pt x="356" y="168"/>
                  </a:cubicBezTo>
                  <a:cubicBezTo>
                    <a:pt x="1298" y="105"/>
                    <a:pt x="2197" y="0"/>
                    <a:pt x="3097" y="419"/>
                  </a:cubicBezTo>
                  <a:cubicBezTo>
                    <a:pt x="3348" y="523"/>
                    <a:pt x="3536" y="691"/>
                    <a:pt x="3641" y="963"/>
                  </a:cubicBezTo>
                  <a:cubicBezTo>
                    <a:pt x="3746" y="1172"/>
                    <a:pt x="3829" y="1444"/>
                    <a:pt x="3599" y="171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81" name="Google Shape;2381;p74"/>
            <p:cNvSpPr/>
            <p:nvPr/>
          </p:nvSpPr>
          <p:spPr>
            <a:xfrm rot="631759">
              <a:off x="6053849" y="2552528"/>
              <a:ext cx="1454694" cy="1759250"/>
            </a:xfrm>
            <a:custGeom>
              <a:avLst/>
              <a:gdLst/>
              <a:ahLst/>
              <a:cxnLst/>
              <a:rect l="l" t="t" r="r" b="b"/>
              <a:pathLst>
                <a:path w="52770" h="63818" extrusionOk="0">
                  <a:moveTo>
                    <a:pt x="19460" y="34504"/>
                  </a:moveTo>
                  <a:cubicBezTo>
                    <a:pt x="19104" y="34441"/>
                    <a:pt x="18832" y="34566"/>
                    <a:pt x="18560" y="34608"/>
                  </a:cubicBezTo>
                  <a:cubicBezTo>
                    <a:pt x="18288" y="34650"/>
                    <a:pt x="18037" y="34734"/>
                    <a:pt x="17765" y="34734"/>
                  </a:cubicBezTo>
                  <a:cubicBezTo>
                    <a:pt x="16154" y="34797"/>
                    <a:pt x="14522" y="34797"/>
                    <a:pt x="12931" y="34504"/>
                  </a:cubicBezTo>
                  <a:cubicBezTo>
                    <a:pt x="12638" y="34441"/>
                    <a:pt x="12387" y="34315"/>
                    <a:pt x="12115" y="34190"/>
                  </a:cubicBezTo>
                  <a:cubicBezTo>
                    <a:pt x="11488" y="33876"/>
                    <a:pt x="10860" y="33520"/>
                    <a:pt x="10211" y="33185"/>
                  </a:cubicBezTo>
                  <a:cubicBezTo>
                    <a:pt x="9709" y="33688"/>
                    <a:pt x="9186" y="33709"/>
                    <a:pt x="8579" y="33457"/>
                  </a:cubicBezTo>
                  <a:cubicBezTo>
                    <a:pt x="8349" y="33353"/>
                    <a:pt x="8056" y="33374"/>
                    <a:pt x="7805" y="33353"/>
                  </a:cubicBezTo>
                  <a:cubicBezTo>
                    <a:pt x="7010" y="33311"/>
                    <a:pt x="6194" y="33416"/>
                    <a:pt x="5441" y="33123"/>
                  </a:cubicBezTo>
                  <a:cubicBezTo>
                    <a:pt x="5148" y="33018"/>
                    <a:pt x="4792" y="33060"/>
                    <a:pt x="4478" y="33081"/>
                  </a:cubicBezTo>
                  <a:cubicBezTo>
                    <a:pt x="4039" y="33123"/>
                    <a:pt x="3599" y="33018"/>
                    <a:pt x="3202" y="32830"/>
                  </a:cubicBezTo>
                  <a:cubicBezTo>
                    <a:pt x="2721" y="32620"/>
                    <a:pt x="2260" y="32348"/>
                    <a:pt x="1737" y="32202"/>
                  </a:cubicBezTo>
                  <a:cubicBezTo>
                    <a:pt x="1528" y="32139"/>
                    <a:pt x="1340" y="31930"/>
                    <a:pt x="1235" y="31721"/>
                  </a:cubicBezTo>
                  <a:cubicBezTo>
                    <a:pt x="1089" y="31449"/>
                    <a:pt x="900" y="31198"/>
                    <a:pt x="607" y="31030"/>
                  </a:cubicBezTo>
                  <a:cubicBezTo>
                    <a:pt x="189" y="30737"/>
                    <a:pt x="1" y="30298"/>
                    <a:pt x="1" y="29712"/>
                  </a:cubicBezTo>
                  <a:cubicBezTo>
                    <a:pt x="42" y="28059"/>
                    <a:pt x="1" y="26427"/>
                    <a:pt x="1" y="24774"/>
                  </a:cubicBezTo>
                  <a:lnTo>
                    <a:pt x="1" y="18685"/>
                  </a:lnTo>
                  <a:cubicBezTo>
                    <a:pt x="1" y="18225"/>
                    <a:pt x="84" y="17807"/>
                    <a:pt x="147" y="17367"/>
                  </a:cubicBezTo>
                  <a:lnTo>
                    <a:pt x="294" y="15882"/>
                  </a:lnTo>
                  <a:cubicBezTo>
                    <a:pt x="377" y="14835"/>
                    <a:pt x="586" y="13810"/>
                    <a:pt x="942" y="12869"/>
                  </a:cubicBezTo>
                  <a:cubicBezTo>
                    <a:pt x="1528" y="11425"/>
                    <a:pt x="2156" y="10002"/>
                    <a:pt x="3014" y="8684"/>
                  </a:cubicBezTo>
                  <a:cubicBezTo>
                    <a:pt x="3244" y="8349"/>
                    <a:pt x="3495" y="8014"/>
                    <a:pt x="3767" y="7721"/>
                  </a:cubicBezTo>
                  <a:lnTo>
                    <a:pt x="6194" y="5294"/>
                  </a:lnTo>
                  <a:cubicBezTo>
                    <a:pt x="6445" y="5043"/>
                    <a:pt x="6696" y="4855"/>
                    <a:pt x="6968" y="4687"/>
                  </a:cubicBezTo>
                  <a:cubicBezTo>
                    <a:pt x="7931" y="4018"/>
                    <a:pt x="8956" y="3432"/>
                    <a:pt x="9897" y="2721"/>
                  </a:cubicBezTo>
                  <a:cubicBezTo>
                    <a:pt x="11299" y="1674"/>
                    <a:pt x="12890" y="963"/>
                    <a:pt x="14543" y="419"/>
                  </a:cubicBezTo>
                  <a:cubicBezTo>
                    <a:pt x="15254" y="189"/>
                    <a:pt x="16028" y="105"/>
                    <a:pt x="16802" y="63"/>
                  </a:cubicBezTo>
                  <a:cubicBezTo>
                    <a:pt x="17848" y="1"/>
                    <a:pt x="18916" y="22"/>
                    <a:pt x="19983" y="63"/>
                  </a:cubicBezTo>
                  <a:cubicBezTo>
                    <a:pt x="20297" y="63"/>
                    <a:pt x="20652" y="105"/>
                    <a:pt x="20945" y="189"/>
                  </a:cubicBezTo>
                  <a:cubicBezTo>
                    <a:pt x="21929" y="440"/>
                    <a:pt x="22891" y="733"/>
                    <a:pt x="23833" y="1005"/>
                  </a:cubicBezTo>
                  <a:cubicBezTo>
                    <a:pt x="24481" y="1172"/>
                    <a:pt x="25067" y="1528"/>
                    <a:pt x="25527" y="2072"/>
                  </a:cubicBezTo>
                  <a:cubicBezTo>
                    <a:pt x="25716" y="2281"/>
                    <a:pt x="25946" y="2490"/>
                    <a:pt x="26113" y="2637"/>
                  </a:cubicBezTo>
                  <a:cubicBezTo>
                    <a:pt x="26846" y="2428"/>
                    <a:pt x="27515" y="2260"/>
                    <a:pt x="28206" y="2093"/>
                  </a:cubicBezTo>
                  <a:cubicBezTo>
                    <a:pt x="28833" y="1926"/>
                    <a:pt x="29482" y="1926"/>
                    <a:pt x="30110" y="2156"/>
                  </a:cubicBezTo>
                  <a:cubicBezTo>
                    <a:pt x="30633" y="2302"/>
                    <a:pt x="31177" y="2428"/>
                    <a:pt x="31721" y="2574"/>
                  </a:cubicBezTo>
                  <a:cubicBezTo>
                    <a:pt x="32307" y="2700"/>
                    <a:pt x="32851" y="2930"/>
                    <a:pt x="33332" y="3265"/>
                  </a:cubicBezTo>
                  <a:cubicBezTo>
                    <a:pt x="33960" y="3746"/>
                    <a:pt x="34608" y="4248"/>
                    <a:pt x="35341" y="4541"/>
                  </a:cubicBezTo>
                  <a:cubicBezTo>
                    <a:pt x="35550" y="4625"/>
                    <a:pt x="35738" y="4813"/>
                    <a:pt x="35885" y="4980"/>
                  </a:cubicBezTo>
                  <a:lnTo>
                    <a:pt x="38647" y="7721"/>
                  </a:lnTo>
                  <a:cubicBezTo>
                    <a:pt x="38814" y="7910"/>
                    <a:pt x="38981" y="8119"/>
                    <a:pt x="39128" y="8307"/>
                  </a:cubicBezTo>
                  <a:cubicBezTo>
                    <a:pt x="39525" y="8830"/>
                    <a:pt x="39881" y="9353"/>
                    <a:pt x="40299" y="9856"/>
                  </a:cubicBezTo>
                  <a:cubicBezTo>
                    <a:pt x="41492" y="11216"/>
                    <a:pt x="42015" y="12869"/>
                    <a:pt x="42538" y="14542"/>
                  </a:cubicBezTo>
                  <a:cubicBezTo>
                    <a:pt x="42852" y="15568"/>
                    <a:pt x="42978" y="16614"/>
                    <a:pt x="42957" y="17681"/>
                  </a:cubicBezTo>
                  <a:cubicBezTo>
                    <a:pt x="42915" y="18539"/>
                    <a:pt x="42915" y="19376"/>
                    <a:pt x="42957" y="20234"/>
                  </a:cubicBezTo>
                  <a:cubicBezTo>
                    <a:pt x="42978" y="21259"/>
                    <a:pt x="42664" y="22201"/>
                    <a:pt x="42308" y="23142"/>
                  </a:cubicBezTo>
                  <a:cubicBezTo>
                    <a:pt x="42120" y="23644"/>
                    <a:pt x="41743" y="23958"/>
                    <a:pt x="41325" y="24272"/>
                  </a:cubicBezTo>
                  <a:cubicBezTo>
                    <a:pt x="41053" y="24481"/>
                    <a:pt x="40760" y="24502"/>
                    <a:pt x="40425" y="24314"/>
                  </a:cubicBezTo>
                  <a:cubicBezTo>
                    <a:pt x="39735" y="23958"/>
                    <a:pt x="39023" y="23728"/>
                    <a:pt x="38249" y="23770"/>
                  </a:cubicBezTo>
                  <a:cubicBezTo>
                    <a:pt x="37810" y="23791"/>
                    <a:pt x="37349" y="23770"/>
                    <a:pt x="36826" y="23770"/>
                  </a:cubicBezTo>
                  <a:cubicBezTo>
                    <a:pt x="36073" y="24628"/>
                    <a:pt x="35320" y="25632"/>
                    <a:pt x="34462" y="26490"/>
                  </a:cubicBezTo>
                  <a:cubicBezTo>
                    <a:pt x="33625" y="27348"/>
                    <a:pt x="32641" y="28080"/>
                    <a:pt x="31679" y="28896"/>
                  </a:cubicBezTo>
                  <a:cubicBezTo>
                    <a:pt x="32097" y="29168"/>
                    <a:pt x="32537" y="29210"/>
                    <a:pt x="32934" y="29335"/>
                  </a:cubicBezTo>
                  <a:cubicBezTo>
                    <a:pt x="33625" y="29545"/>
                    <a:pt x="34294" y="29733"/>
                    <a:pt x="34985" y="29921"/>
                  </a:cubicBezTo>
                  <a:cubicBezTo>
                    <a:pt x="35654" y="30110"/>
                    <a:pt x="36345" y="30277"/>
                    <a:pt x="37014" y="30507"/>
                  </a:cubicBezTo>
                  <a:cubicBezTo>
                    <a:pt x="37349" y="30612"/>
                    <a:pt x="37663" y="30737"/>
                    <a:pt x="38019" y="30863"/>
                  </a:cubicBezTo>
                  <a:cubicBezTo>
                    <a:pt x="38333" y="30968"/>
                    <a:pt x="38605" y="31093"/>
                    <a:pt x="38919" y="31177"/>
                  </a:cubicBezTo>
                  <a:cubicBezTo>
                    <a:pt x="39735" y="31365"/>
                    <a:pt x="40467" y="31721"/>
                    <a:pt x="41178" y="32181"/>
                  </a:cubicBezTo>
                  <a:cubicBezTo>
                    <a:pt x="41408" y="32328"/>
                    <a:pt x="41680" y="32495"/>
                    <a:pt x="41952" y="32558"/>
                  </a:cubicBezTo>
                  <a:cubicBezTo>
                    <a:pt x="42538" y="32746"/>
                    <a:pt x="42999" y="33081"/>
                    <a:pt x="43459" y="33478"/>
                  </a:cubicBezTo>
                  <a:cubicBezTo>
                    <a:pt x="43919" y="33918"/>
                    <a:pt x="44359" y="34399"/>
                    <a:pt x="44924" y="34755"/>
                  </a:cubicBezTo>
                  <a:cubicBezTo>
                    <a:pt x="45133" y="34880"/>
                    <a:pt x="45279" y="35152"/>
                    <a:pt x="45468" y="35341"/>
                  </a:cubicBezTo>
                  <a:lnTo>
                    <a:pt x="47121" y="35341"/>
                  </a:lnTo>
                  <a:cubicBezTo>
                    <a:pt x="47351" y="35341"/>
                    <a:pt x="47581" y="35341"/>
                    <a:pt x="47811" y="35403"/>
                  </a:cubicBezTo>
                  <a:cubicBezTo>
                    <a:pt x="47916" y="35445"/>
                    <a:pt x="48020" y="35592"/>
                    <a:pt x="48083" y="35738"/>
                  </a:cubicBezTo>
                  <a:cubicBezTo>
                    <a:pt x="48125" y="35906"/>
                    <a:pt x="48020" y="36094"/>
                    <a:pt x="47853" y="36157"/>
                  </a:cubicBezTo>
                  <a:cubicBezTo>
                    <a:pt x="47665" y="36198"/>
                    <a:pt x="47455" y="36198"/>
                    <a:pt x="47246" y="36219"/>
                  </a:cubicBezTo>
                  <a:cubicBezTo>
                    <a:pt x="46974" y="36261"/>
                    <a:pt x="46723" y="36157"/>
                    <a:pt x="46493" y="36324"/>
                  </a:cubicBezTo>
                  <a:cubicBezTo>
                    <a:pt x="46493" y="36554"/>
                    <a:pt x="46639" y="36638"/>
                    <a:pt x="46765" y="36742"/>
                  </a:cubicBezTo>
                  <a:cubicBezTo>
                    <a:pt x="46911" y="36847"/>
                    <a:pt x="47079" y="36931"/>
                    <a:pt x="47183" y="37056"/>
                  </a:cubicBezTo>
                  <a:cubicBezTo>
                    <a:pt x="47330" y="37203"/>
                    <a:pt x="47372" y="37370"/>
                    <a:pt x="47246" y="37538"/>
                  </a:cubicBezTo>
                  <a:cubicBezTo>
                    <a:pt x="47162" y="37642"/>
                    <a:pt x="47016" y="37726"/>
                    <a:pt x="46870" y="37726"/>
                  </a:cubicBezTo>
                  <a:cubicBezTo>
                    <a:pt x="46660" y="37726"/>
                    <a:pt x="46430" y="37642"/>
                    <a:pt x="46137" y="37579"/>
                  </a:cubicBezTo>
                  <a:cubicBezTo>
                    <a:pt x="46242" y="37872"/>
                    <a:pt x="46325" y="38082"/>
                    <a:pt x="46409" y="38270"/>
                  </a:cubicBezTo>
                  <a:cubicBezTo>
                    <a:pt x="46493" y="38312"/>
                    <a:pt x="46514" y="38354"/>
                    <a:pt x="46556" y="38374"/>
                  </a:cubicBezTo>
                  <a:cubicBezTo>
                    <a:pt x="47037" y="38521"/>
                    <a:pt x="47497" y="38667"/>
                    <a:pt x="47999" y="38814"/>
                  </a:cubicBezTo>
                  <a:cubicBezTo>
                    <a:pt x="48648" y="39023"/>
                    <a:pt x="49276" y="39232"/>
                    <a:pt x="49945" y="39442"/>
                  </a:cubicBezTo>
                  <a:cubicBezTo>
                    <a:pt x="49966" y="39442"/>
                    <a:pt x="49987" y="39442"/>
                    <a:pt x="50008" y="39463"/>
                  </a:cubicBezTo>
                  <a:cubicBezTo>
                    <a:pt x="50636" y="39776"/>
                    <a:pt x="52205" y="40823"/>
                    <a:pt x="52289" y="41764"/>
                  </a:cubicBezTo>
                  <a:cubicBezTo>
                    <a:pt x="52770" y="42894"/>
                    <a:pt x="52310" y="43919"/>
                    <a:pt x="51933" y="44945"/>
                  </a:cubicBezTo>
                  <a:cubicBezTo>
                    <a:pt x="51870" y="45091"/>
                    <a:pt x="51724" y="45217"/>
                    <a:pt x="51577" y="45321"/>
                  </a:cubicBezTo>
                  <a:lnTo>
                    <a:pt x="47895" y="48627"/>
                  </a:lnTo>
                  <a:cubicBezTo>
                    <a:pt x="47706" y="48774"/>
                    <a:pt x="47539" y="48941"/>
                    <a:pt x="47330" y="49046"/>
                  </a:cubicBezTo>
                  <a:cubicBezTo>
                    <a:pt x="45970" y="49820"/>
                    <a:pt x="44610" y="50594"/>
                    <a:pt x="43250" y="51347"/>
                  </a:cubicBezTo>
                  <a:cubicBezTo>
                    <a:pt x="41806" y="52163"/>
                    <a:pt x="40237" y="52686"/>
                    <a:pt x="38688" y="53272"/>
                  </a:cubicBezTo>
                  <a:cubicBezTo>
                    <a:pt x="38333" y="53419"/>
                    <a:pt x="37977" y="53565"/>
                    <a:pt x="37642" y="53691"/>
                  </a:cubicBezTo>
                  <a:lnTo>
                    <a:pt x="37642" y="54841"/>
                  </a:lnTo>
                  <a:cubicBezTo>
                    <a:pt x="37642" y="55218"/>
                    <a:pt x="37600" y="55616"/>
                    <a:pt x="37726" y="56034"/>
                  </a:cubicBezTo>
                  <a:cubicBezTo>
                    <a:pt x="38019" y="56034"/>
                    <a:pt x="38270" y="56055"/>
                    <a:pt x="38542" y="56055"/>
                  </a:cubicBezTo>
                  <a:cubicBezTo>
                    <a:pt x="39002" y="56055"/>
                    <a:pt x="39483" y="56034"/>
                    <a:pt x="39944" y="56034"/>
                  </a:cubicBezTo>
                  <a:cubicBezTo>
                    <a:pt x="40216" y="56034"/>
                    <a:pt x="40467" y="56055"/>
                    <a:pt x="40739" y="56139"/>
                  </a:cubicBezTo>
                  <a:cubicBezTo>
                    <a:pt x="41199" y="56285"/>
                    <a:pt x="41680" y="56473"/>
                    <a:pt x="42162" y="56515"/>
                  </a:cubicBezTo>
                  <a:cubicBezTo>
                    <a:pt x="42664" y="56599"/>
                    <a:pt x="43417" y="57394"/>
                    <a:pt x="43459" y="57854"/>
                  </a:cubicBezTo>
                  <a:cubicBezTo>
                    <a:pt x="43522" y="58566"/>
                    <a:pt x="43417" y="59214"/>
                    <a:pt x="42748" y="59612"/>
                  </a:cubicBezTo>
                  <a:cubicBezTo>
                    <a:pt x="42643" y="59654"/>
                    <a:pt x="42538" y="59717"/>
                    <a:pt x="42455" y="59800"/>
                  </a:cubicBezTo>
                  <a:cubicBezTo>
                    <a:pt x="42036" y="60261"/>
                    <a:pt x="41492" y="60428"/>
                    <a:pt x="40948" y="60637"/>
                  </a:cubicBezTo>
                  <a:cubicBezTo>
                    <a:pt x="40320" y="60867"/>
                    <a:pt x="39693" y="60888"/>
                    <a:pt x="39023" y="60888"/>
                  </a:cubicBezTo>
                  <a:cubicBezTo>
                    <a:pt x="37558" y="60888"/>
                    <a:pt x="37914" y="60993"/>
                    <a:pt x="36659" y="60030"/>
                  </a:cubicBezTo>
                  <a:cubicBezTo>
                    <a:pt x="36470" y="59905"/>
                    <a:pt x="36303" y="59717"/>
                    <a:pt x="36136" y="59549"/>
                  </a:cubicBezTo>
                  <a:cubicBezTo>
                    <a:pt x="35947" y="59382"/>
                    <a:pt x="35864" y="59173"/>
                    <a:pt x="35864" y="58921"/>
                  </a:cubicBezTo>
                  <a:lnTo>
                    <a:pt x="35864" y="57331"/>
                  </a:lnTo>
                  <a:cubicBezTo>
                    <a:pt x="35864" y="57143"/>
                    <a:pt x="35926" y="56997"/>
                    <a:pt x="35968" y="56808"/>
                  </a:cubicBezTo>
                  <a:cubicBezTo>
                    <a:pt x="36052" y="56557"/>
                    <a:pt x="36198" y="56306"/>
                    <a:pt x="36240" y="56076"/>
                  </a:cubicBezTo>
                  <a:cubicBezTo>
                    <a:pt x="36261" y="55469"/>
                    <a:pt x="36303" y="54841"/>
                    <a:pt x="36198" y="54193"/>
                  </a:cubicBezTo>
                  <a:cubicBezTo>
                    <a:pt x="34420" y="54569"/>
                    <a:pt x="32788" y="55155"/>
                    <a:pt x="31072" y="55616"/>
                  </a:cubicBezTo>
                  <a:cubicBezTo>
                    <a:pt x="29398" y="56055"/>
                    <a:pt x="27703" y="56411"/>
                    <a:pt x="26009" y="56829"/>
                  </a:cubicBezTo>
                  <a:cubicBezTo>
                    <a:pt x="25841" y="57457"/>
                    <a:pt x="25883" y="58482"/>
                    <a:pt x="26092" y="59068"/>
                  </a:cubicBezTo>
                  <a:cubicBezTo>
                    <a:pt x="26343" y="59717"/>
                    <a:pt x="26302" y="60386"/>
                    <a:pt x="26197" y="61077"/>
                  </a:cubicBezTo>
                  <a:cubicBezTo>
                    <a:pt x="26113" y="61537"/>
                    <a:pt x="25799" y="61914"/>
                    <a:pt x="25402" y="62206"/>
                  </a:cubicBezTo>
                  <a:cubicBezTo>
                    <a:pt x="25046" y="62458"/>
                    <a:pt x="24690" y="62730"/>
                    <a:pt x="24335" y="62981"/>
                  </a:cubicBezTo>
                  <a:cubicBezTo>
                    <a:pt x="23477" y="63671"/>
                    <a:pt x="22473" y="63818"/>
                    <a:pt x="21405" y="63713"/>
                  </a:cubicBezTo>
                  <a:cubicBezTo>
                    <a:pt x="21008" y="63692"/>
                    <a:pt x="20694" y="63462"/>
                    <a:pt x="20380" y="63253"/>
                  </a:cubicBezTo>
                  <a:cubicBezTo>
                    <a:pt x="20255" y="62771"/>
                    <a:pt x="20276" y="62269"/>
                    <a:pt x="20338" y="61830"/>
                  </a:cubicBezTo>
                  <a:cubicBezTo>
                    <a:pt x="20359" y="61642"/>
                    <a:pt x="20443" y="61432"/>
                    <a:pt x="20569" y="61286"/>
                  </a:cubicBezTo>
                  <a:cubicBezTo>
                    <a:pt x="20987" y="60846"/>
                    <a:pt x="21426" y="60386"/>
                    <a:pt x="21866" y="59968"/>
                  </a:cubicBezTo>
                  <a:cubicBezTo>
                    <a:pt x="21949" y="59905"/>
                    <a:pt x="22054" y="59800"/>
                    <a:pt x="22159" y="59758"/>
                  </a:cubicBezTo>
                  <a:cubicBezTo>
                    <a:pt x="22766" y="59633"/>
                    <a:pt x="23289" y="59277"/>
                    <a:pt x="23895" y="59173"/>
                  </a:cubicBezTo>
                  <a:cubicBezTo>
                    <a:pt x="24251" y="59110"/>
                    <a:pt x="24628" y="58963"/>
                    <a:pt x="25004" y="58817"/>
                  </a:cubicBezTo>
                  <a:cubicBezTo>
                    <a:pt x="25109" y="58231"/>
                    <a:pt x="25109" y="57624"/>
                    <a:pt x="25046" y="56976"/>
                  </a:cubicBezTo>
                  <a:lnTo>
                    <a:pt x="24565" y="56976"/>
                  </a:lnTo>
                  <a:cubicBezTo>
                    <a:pt x="23184" y="57101"/>
                    <a:pt x="21824" y="57227"/>
                    <a:pt x="20443" y="57352"/>
                  </a:cubicBezTo>
                  <a:cubicBezTo>
                    <a:pt x="19920" y="57415"/>
                    <a:pt x="19397" y="57415"/>
                    <a:pt x="18832" y="57415"/>
                  </a:cubicBezTo>
                  <a:cubicBezTo>
                    <a:pt x="17974" y="57394"/>
                    <a:pt x="17137" y="57352"/>
                    <a:pt x="16279" y="57289"/>
                  </a:cubicBezTo>
                  <a:cubicBezTo>
                    <a:pt x="14898" y="57143"/>
                    <a:pt x="13538" y="57017"/>
                    <a:pt x="12136" y="56871"/>
                  </a:cubicBezTo>
                  <a:cubicBezTo>
                    <a:pt x="11278" y="56766"/>
                    <a:pt x="10400" y="56620"/>
                    <a:pt x="9521" y="56411"/>
                  </a:cubicBezTo>
                  <a:cubicBezTo>
                    <a:pt x="8956" y="56285"/>
                    <a:pt x="8349" y="56139"/>
                    <a:pt x="7889" y="55846"/>
                  </a:cubicBezTo>
                  <a:cubicBezTo>
                    <a:pt x="6487" y="54946"/>
                    <a:pt x="6048" y="54004"/>
                    <a:pt x="6571" y="52582"/>
                  </a:cubicBezTo>
                  <a:cubicBezTo>
                    <a:pt x="7198" y="50845"/>
                    <a:pt x="8224" y="49380"/>
                    <a:pt x="9625" y="48230"/>
                  </a:cubicBezTo>
                  <a:cubicBezTo>
                    <a:pt x="10337" y="47665"/>
                    <a:pt x="11048" y="47079"/>
                    <a:pt x="11697" y="46430"/>
                  </a:cubicBezTo>
                  <a:cubicBezTo>
                    <a:pt x="11948" y="46158"/>
                    <a:pt x="12304" y="45949"/>
                    <a:pt x="12618" y="45719"/>
                  </a:cubicBezTo>
                  <a:cubicBezTo>
                    <a:pt x="14417" y="44317"/>
                    <a:pt x="16509" y="43396"/>
                    <a:pt x="18602" y="42538"/>
                  </a:cubicBezTo>
                  <a:cubicBezTo>
                    <a:pt x="18706" y="42476"/>
                    <a:pt x="18811" y="42434"/>
                    <a:pt x="18957" y="42371"/>
                  </a:cubicBezTo>
                  <a:cubicBezTo>
                    <a:pt x="19167" y="41513"/>
                    <a:pt x="19439" y="40655"/>
                    <a:pt x="19418" y="39714"/>
                  </a:cubicBezTo>
                  <a:cubicBezTo>
                    <a:pt x="19418" y="38584"/>
                    <a:pt x="19439" y="37454"/>
                    <a:pt x="19439" y="36366"/>
                  </a:cubicBezTo>
                  <a:cubicBezTo>
                    <a:pt x="19439" y="36178"/>
                    <a:pt x="19522" y="35968"/>
                    <a:pt x="19334" y="35759"/>
                  </a:cubicBezTo>
                  <a:cubicBezTo>
                    <a:pt x="18790" y="36533"/>
                    <a:pt x="18267" y="37307"/>
                    <a:pt x="17744" y="38061"/>
                  </a:cubicBezTo>
                  <a:cubicBezTo>
                    <a:pt x="17346" y="38626"/>
                    <a:pt x="16928" y="39128"/>
                    <a:pt x="16384" y="39546"/>
                  </a:cubicBezTo>
                  <a:cubicBezTo>
                    <a:pt x="16112" y="39735"/>
                    <a:pt x="15903" y="39986"/>
                    <a:pt x="15714" y="40258"/>
                  </a:cubicBezTo>
                  <a:cubicBezTo>
                    <a:pt x="14438" y="41848"/>
                    <a:pt x="12952" y="43229"/>
                    <a:pt x="11299" y="44421"/>
                  </a:cubicBezTo>
                  <a:cubicBezTo>
                    <a:pt x="11174" y="44484"/>
                    <a:pt x="11069" y="44589"/>
                    <a:pt x="10944" y="44652"/>
                  </a:cubicBezTo>
                  <a:cubicBezTo>
                    <a:pt x="10441" y="44840"/>
                    <a:pt x="10107" y="45175"/>
                    <a:pt x="9918" y="45677"/>
                  </a:cubicBezTo>
                  <a:cubicBezTo>
                    <a:pt x="9877" y="45802"/>
                    <a:pt x="9772" y="45907"/>
                    <a:pt x="9688" y="46033"/>
                  </a:cubicBezTo>
                  <a:cubicBezTo>
                    <a:pt x="9521" y="46263"/>
                    <a:pt x="9312" y="46514"/>
                    <a:pt x="9249" y="46786"/>
                  </a:cubicBezTo>
                  <a:cubicBezTo>
                    <a:pt x="9081" y="47476"/>
                    <a:pt x="8537" y="47602"/>
                    <a:pt x="8014" y="47769"/>
                  </a:cubicBezTo>
                  <a:cubicBezTo>
                    <a:pt x="7826" y="47811"/>
                    <a:pt x="7575" y="47665"/>
                    <a:pt x="7491" y="47497"/>
                  </a:cubicBezTo>
                  <a:cubicBezTo>
                    <a:pt x="7428" y="47288"/>
                    <a:pt x="7512" y="47162"/>
                    <a:pt x="7680" y="47058"/>
                  </a:cubicBezTo>
                  <a:cubicBezTo>
                    <a:pt x="7826" y="46932"/>
                    <a:pt x="8035" y="46849"/>
                    <a:pt x="8161" y="46681"/>
                  </a:cubicBezTo>
                  <a:cubicBezTo>
                    <a:pt x="8307" y="46556"/>
                    <a:pt x="8370" y="46367"/>
                    <a:pt x="8475" y="46221"/>
                  </a:cubicBezTo>
                  <a:cubicBezTo>
                    <a:pt x="8328" y="46033"/>
                    <a:pt x="8224" y="46137"/>
                    <a:pt x="8140" y="46200"/>
                  </a:cubicBezTo>
                  <a:cubicBezTo>
                    <a:pt x="7784" y="46430"/>
                    <a:pt x="7408" y="46660"/>
                    <a:pt x="7010" y="46890"/>
                  </a:cubicBezTo>
                  <a:cubicBezTo>
                    <a:pt x="6843" y="46995"/>
                    <a:pt x="6633" y="47058"/>
                    <a:pt x="6445" y="47079"/>
                  </a:cubicBezTo>
                  <a:cubicBezTo>
                    <a:pt x="6257" y="47100"/>
                    <a:pt x="6110" y="46995"/>
                    <a:pt x="6027" y="46828"/>
                  </a:cubicBezTo>
                  <a:cubicBezTo>
                    <a:pt x="5964" y="46639"/>
                    <a:pt x="5964" y="46451"/>
                    <a:pt x="6131" y="46325"/>
                  </a:cubicBezTo>
                  <a:cubicBezTo>
                    <a:pt x="6194" y="46242"/>
                    <a:pt x="6299" y="46200"/>
                    <a:pt x="6424" y="46116"/>
                  </a:cubicBezTo>
                  <a:cubicBezTo>
                    <a:pt x="7031" y="45719"/>
                    <a:pt x="7680" y="45363"/>
                    <a:pt x="8286" y="44986"/>
                  </a:cubicBezTo>
                  <a:cubicBezTo>
                    <a:pt x="8433" y="44903"/>
                    <a:pt x="8537" y="44840"/>
                    <a:pt x="8642" y="44777"/>
                  </a:cubicBezTo>
                  <a:cubicBezTo>
                    <a:pt x="8600" y="44568"/>
                    <a:pt x="8475" y="44589"/>
                    <a:pt x="8370" y="44589"/>
                  </a:cubicBezTo>
                  <a:cubicBezTo>
                    <a:pt x="8056" y="44589"/>
                    <a:pt x="7721" y="44589"/>
                    <a:pt x="7408" y="44631"/>
                  </a:cubicBezTo>
                  <a:cubicBezTo>
                    <a:pt x="6989" y="44631"/>
                    <a:pt x="6592" y="44693"/>
                    <a:pt x="6236" y="44965"/>
                  </a:cubicBezTo>
                  <a:cubicBezTo>
                    <a:pt x="6006" y="45112"/>
                    <a:pt x="5713" y="45196"/>
                    <a:pt x="5420" y="45279"/>
                  </a:cubicBezTo>
                  <a:cubicBezTo>
                    <a:pt x="5211" y="45321"/>
                    <a:pt x="5022" y="45091"/>
                    <a:pt x="5106" y="44882"/>
                  </a:cubicBezTo>
                  <a:cubicBezTo>
                    <a:pt x="5127" y="44777"/>
                    <a:pt x="5190" y="44652"/>
                    <a:pt x="5273" y="44589"/>
                  </a:cubicBezTo>
                  <a:cubicBezTo>
                    <a:pt x="5838" y="44212"/>
                    <a:pt x="6382" y="43752"/>
                    <a:pt x="7177" y="43836"/>
                  </a:cubicBezTo>
                  <a:cubicBezTo>
                    <a:pt x="7993" y="43919"/>
                    <a:pt x="8830" y="43898"/>
                    <a:pt x="9667" y="43919"/>
                  </a:cubicBezTo>
                  <a:cubicBezTo>
                    <a:pt x="10002" y="43940"/>
                    <a:pt x="10316" y="43856"/>
                    <a:pt x="10567" y="43647"/>
                  </a:cubicBezTo>
                  <a:cubicBezTo>
                    <a:pt x="11132" y="43229"/>
                    <a:pt x="11676" y="42852"/>
                    <a:pt x="12178" y="42392"/>
                  </a:cubicBezTo>
                  <a:cubicBezTo>
                    <a:pt x="13182" y="41513"/>
                    <a:pt x="14187" y="40571"/>
                    <a:pt x="15024" y="39525"/>
                  </a:cubicBezTo>
                  <a:cubicBezTo>
                    <a:pt x="15233" y="39253"/>
                    <a:pt x="15442" y="39023"/>
                    <a:pt x="15693" y="38835"/>
                  </a:cubicBezTo>
                  <a:cubicBezTo>
                    <a:pt x="16279" y="38458"/>
                    <a:pt x="16698" y="37956"/>
                    <a:pt x="17116" y="37412"/>
                  </a:cubicBezTo>
                  <a:cubicBezTo>
                    <a:pt x="17430" y="36994"/>
                    <a:pt x="17786" y="36596"/>
                    <a:pt x="18100" y="36178"/>
                  </a:cubicBezTo>
                  <a:cubicBezTo>
                    <a:pt x="18204" y="36073"/>
                    <a:pt x="18288" y="35947"/>
                    <a:pt x="18372" y="35801"/>
                  </a:cubicBezTo>
                  <a:cubicBezTo>
                    <a:pt x="18518" y="35550"/>
                    <a:pt x="18623" y="35278"/>
                    <a:pt x="18811" y="35048"/>
                  </a:cubicBezTo>
                  <a:cubicBezTo>
                    <a:pt x="19020" y="34880"/>
                    <a:pt x="19229" y="34734"/>
                    <a:pt x="19460" y="34504"/>
                  </a:cubicBezTo>
                  <a:close/>
                  <a:moveTo>
                    <a:pt x="6592" y="19794"/>
                  </a:moveTo>
                  <a:cubicBezTo>
                    <a:pt x="6361" y="20276"/>
                    <a:pt x="6278" y="20799"/>
                    <a:pt x="6299" y="21322"/>
                  </a:cubicBezTo>
                  <a:cubicBezTo>
                    <a:pt x="6340" y="22765"/>
                    <a:pt x="6340" y="24188"/>
                    <a:pt x="6361" y="25653"/>
                  </a:cubicBezTo>
                  <a:cubicBezTo>
                    <a:pt x="6361" y="26050"/>
                    <a:pt x="6403" y="26427"/>
                    <a:pt x="6550" y="26783"/>
                  </a:cubicBezTo>
                  <a:cubicBezTo>
                    <a:pt x="6801" y="27494"/>
                    <a:pt x="7073" y="28227"/>
                    <a:pt x="7345" y="28938"/>
                  </a:cubicBezTo>
                  <a:cubicBezTo>
                    <a:pt x="7847" y="30110"/>
                    <a:pt x="8642" y="31093"/>
                    <a:pt x="9730" y="31825"/>
                  </a:cubicBezTo>
                  <a:cubicBezTo>
                    <a:pt x="10337" y="32223"/>
                    <a:pt x="11048" y="32328"/>
                    <a:pt x="11676" y="32641"/>
                  </a:cubicBezTo>
                  <a:cubicBezTo>
                    <a:pt x="12094" y="32851"/>
                    <a:pt x="12513" y="33060"/>
                    <a:pt x="12931" y="33248"/>
                  </a:cubicBezTo>
                  <a:cubicBezTo>
                    <a:pt x="13078" y="33311"/>
                    <a:pt x="13245" y="33395"/>
                    <a:pt x="13392" y="33437"/>
                  </a:cubicBezTo>
                  <a:cubicBezTo>
                    <a:pt x="14794" y="33646"/>
                    <a:pt x="16133" y="33667"/>
                    <a:pt x="17535" y="33604"/>
                  </a:cubicBezTo>
                  <a:cubicBezTo>
                    <a:pt x="17744" y="33604"/>
                    <a:pt x="17953" y="33541"/>
                    <a:pt x="18141" y="33499"/>
                  </a:cubicBezTo>
                  <a:cubicBezTo>
                    <a:pt x="19460" y="33165"/>
                    <a:pt x="20820" y="32851"/>
                    <a:pt x="22159" y="32516"/>
                  </a:cubicBezTo>
                  <a:cubicBezTo>
                    <a:pt x="23519" y="32139"/>
                    <a:pt x="24858" y="31616"/>
                    <a:pt x="26092" y="30947"/>
                  </a:cubicBezTo>
                  <a:cubicBezTo>
                    <a:pt x="27264" y="30319"/>
                    <a:pt x="28415" y="29670"/>
                    <a:pt x="29566" y="29001"/>
                  </a:cubicBezTo>
                  <a:cubicBezTo>
                    <a:pt x="29880" y="28833"/>
                    <a:pt x="30172" y="28645"/>
                    <a:pt x="30444" y="28436"/>
                  </a:cubicBezTo>
                  <a:cubicBezTo>
                    <a:pt x="33248" y="26176"/>
                    <a:pt x="33625" y="25820"/>
                    <a:pt x="35968" y="22996"/>
                  </a:cubicBezTo>
                  <a:cubicBezTo>
                    <a:pt x="36240" y="22682"/>
                    <a:pt x="36470" y="22347"/>
                    <a:pt x="36617" y="21949"/>
                  </a:cubicBezTo>
                  <a:cubicBezTo>
                    <a:pt x="36910" y="21259"/>
                    <a:pt x="37182" y="20589"/>
                    <a:pt x="37517" y="19941"/>
                  </a:cubicBezTo>
                  <a:cubicBezTo>
                    <a:pt x="37851" y="19250"/>
                    <a:pt x="37977" y="18539"/>
                    <a:pt x="37935" y="17786"/>
                  </a:cubicBezTo>
                  <a:cubicBezTo>
                    <a:pt x="37914" y="17493"/>
                    <a:pt x="37935" y="17221"/>
                    <a:pt x="37705" y="16970"/>
                  </a:cubicBezTo>
                  <a:cubicBezTo>
                    <a:pt x="37538" y="16823"/>
                    <a:pt x="37558" y="16614"/>
                    <a:pt x="37705" y="16405"/>
                  </a:cubicBezTo>
                  <a:cubicBezTo>
                    <a:pt x="37768" y="16300"/>
                    <a:pt x="37851" y="16175"/>
                    <a:pt x="37956" y="16028"/>
                  </a:cubicBezTo>
                  <a:cubicBezTo>
                    <a:pt x="37642" y="15087"/>
                    <a:pt x="37349" y="14145"/>
                    <a:pt x="37014" y="13245"/>
                  </a:cubicBezTo>
                  <a:cubicBezTo>
                    <a:pt x="36931" y="12994"/>
                    <a:pt x="36784" y="12764"/>
                    <a:pt x="36617" y="12555"/>
                  </a:cubicBezTo>
                  <a:cubicBezTo>
                    <a:pt x="35529" y="11111"/>
                    <a:pt x="34190" y="9918"/>
                    <a:pt x="32704" y="8872"/>
                  </a:cubicBezTo>
                  <a:cubicBezTo>
                    <a:pt x="32223" y="8537"/>
                    <a:pt x="31742" y="8182"/>
                    <a:pt x="31177" y="7972"/>
                  </a:cubicBezTo>
                  <a:cubicBezTo>
                    <a:pt x="29880" y="7449"/>
                    <a:pt x="28540" y="6989"/>
                    <a:pt x="27201" y="6487"/>
                  </a:cubicBezTo>
                  <a:cubicBezTo>
                    <a:pt x="27055" y="6445"/>
                    <a:pt x="26867" y="6403"/>
                    <a:pt x="26657" y="6340"/>
                  </a:cubicBezTo>
                  <a:cubicBezTo>
                    <a:pt x="26636" y="6508"/>
                    <a:pt x="26615" y="6675"/>
                    <a:pt x="26615" y="6801"/>
                  </a:cubicBezTo>
                  <a:cubicBezTo>
                    <a:pt x="26615" y="7094"/>
                    <a:pt x="26678" y="7408"/>
                    <a:pt x="26615" y="7680"/>
                  </a:cubicBezTo>
                  <a:cubicBezTo>
                    <a:pt x="26406" y="8558"/>
                    <a:pt x="26302" y="9416"/>
                    <a:pt x="25841" y="10232"/>
                  </a:cubicBezTo>
                  <a:cubicBezTo>
                    <a:pt x="25716" y="10483"/>
                    <a:pt x="25632" y="10776"/>
                    <a:pt x="25569" y="11069"/>
                  </a:cubicBezTo>
                  <a:cubicBezTo>
                    <a:pt x="25318" y="11822"/>
                    <a:pt x="25109" y="12576"/>
                    <a:pt x="24439" y="13099"/>
                  </a:cubicBezTo>
                  <a:cubicBezTo>
                    <a:pt x="23205" y="14082"/>
                    <a:pt x="22117" y="15191"/>
                    <a:pt x="20652" y="15819"/>
                  </a:cubicBezTo>
                  <a:cubicBezTo>
                    <a:pt x="20380" y="15923"/>
                    <a:pt x="20108" y="16091"/>
                    <a:pt x="19878" y="16279"/>
                  </a:cubicBezTo>
                  <a:cubicBezTo>
                    <a:pt x="18936" y="17011"/>
                    <a:pt x="17848" y="17451"/>
                    <a:pt x="16739" y="17869"/>
                  </a:cubicBezTo>
                  <a:cubicBezTo>
                    <a:pt x="15798" y="18204"/>
                    <a:pt x="14877" y="18581"/>
                    <a:pt x="13957" y="18916"/>
                  </a:cubicBezTo>
                  <a:cubicBezTo>
                    <a:pt x="12701" y="19355"/>
                    <a:pt x="11362" y="19460"/>
                    <a:pt x="10086" y="19752"/>
                  </a:cubicBezTo>
                  <a:cubicBezTo>
                    <a:pt x="9814" y="19794"/>
                    <a:pt x="9458" y="19794"/>
                    <a:pt x="9207" y="19690"/>
                  </a:cubicBezTo>
                  <a:cubicBezTo>
                    <a:pt x="8747" y="19439"/>
                    <a:pt x="8245" y="19522"/>
                    <a:pt x="7742" y="19460"/>
                  </a:cubicBezTo>
                  <a:cubicBezTo>
                    <a:pt x="7366" y="19439"/>
                    <a:pt x="6968" y="19522"/>
                    <a:pt x="6592" y="19794"/>
                  </a:cubicBezTo>
                  <a:close/>
                  <a:moveTo>
                    <a:pt x="6633" y="29607"/>
                  </a:moveTo>
                  <a:lnTo>
                    <a:pt x="4771" y="29607"/>
                  </a:lnTo>
                  <a:cubicBezTo>
                    <a:pt x="4395" y="29607"/>
                    <a:pt x="4060" y="29587"/>
                    <a:pt x="3767" y="29315"/>
                  </a:cubicBezTo>
                  <a:cubicBezTo>
                    <a:pt x="3641" y="29210"/>
                    <a:pt x="3453" y="29126"/>
                    <a:pt x="3327" y="29043"/>
                  </a:cubicBezTo>
                  <a:cubicBezTo>
                    <a:pt x="2804" y="28666"/>
                    <a:pt x="2532" y="28164"/>
                    <a:pt x="2511" y="27536"/>
                  </a:cubicBezTo>
                  <a:lnTo>
                    <a:pt x="2511" y="26574"/>
                  </a:lnTo>
                  <a:cubicBezTo>
                    <a:pt x="2511" y="26385"/>
                    <a:pt x="2532" y="26197"/>
                    <a:pt x="2616" y="26071"/>
                  </a:cubicBezTo>
                  <a:cubicBezTo>
                    <a:pt x="2846" y="25716"/>
                    <a:pt x="3118" y="25339"/>
                    <a:pt x="3369" y="25004"/>
                  </a:cubicBezTo>
                  <a:cubicBezTo>
                    <a:pt x="3662" y="24628"/>
                    <a:pt x="4060" y="24481"/>
                    <a:pt x="4562" y="24565"/>
                  </a:cubicBezTo>
                  <a:cubicBezTo>
                    <a:pt x="4813" y="24607"/>
                    <a:pt x="5085" y="24607"/>
                    <a:pt x="5357" y="24628"/>
                  </a:cubicBezTo>
                  <a:cubicBezTo>
                    <a:pt x="5399" y="24356"/>
                    <a:pt x="5420" y="24105"/>
                    <a:pt x="5420" y="23874"/>
                  </a:cubicBezTo>
                  <a:cubicBezTo>
                    <a:pt x="5441" y="22954"/>
                    <a:pt x="5462" y="22054"/>
                    <a:pt x="5441" y="21133"/>
                  </a:cubicBezTo>
                  <a:cubicBezTo>
                    <a:pt x="5441" y="20485"/>
                    <a:pt x="5755" y="19878"/>
                    <a:pt x="5838" y="19250"/>
                  </a:cubicBezTo>
                  <a:cubicBezTo>
                    <a:pt x="5838" y="19188"/>
                    <a:pt x="5880" y="19146"/>
                    <a:pt x="5922" y="19083"/>
                  </a:cubicBezTo>
                  <a:cubicBezTo>
                    <a:pt x="6152" y="18832"/>
                    <a:pt x="6361" y="18560"/>
                    <a:pt x="6612" y="18288"/>
                  </a:cubicBezTo>
                  <a:cubicBezTo>
                    <a:pt x="7345" y="18727"/>
                    <a:pt x="8119" y="18936"/>
                    <a:pt x="8914" y="18978"/>
                  </a:cubicBezTo>
                  <a:cubicBezTo>
                    <a:pt x="8977" y="18874"/>
                    <a:pt x="9019" y="18811"/>
                    <a:pt x="9061" y="18727"/>
                  </a:cubicBezTo>
                  <a:cubicBezTo>
                    <a:pt x="9123" y="18016"/>
                    <a:pt x="9437" y="17367"/>
                    <a:pt x="9730" y="16739"/>
                  </a:cubicBezTo>
                  <a:cubicBezTo>
                    <a:pt x="10169" y="15777"/>
                    <a:pt x="10609" y="14794"/>
                    <a:pt x="11069" y="13852"/>
                  </a:cubicBezTo>
                  <a:cubicBezTo>
                    <a:pt x="11425" y="13120"/>
                    <a:pt x="11864" y="12429"/>
                    <a:pt x="12283" y="11718"/>
                  </a:cubicBezTo>
                  <a:cubicBezTo>
                    <a:pt x="12387" y="11529"/>
                    <a:pt x="12597" y="11341"/>
                    <a:pt x="12743" y="11216"/>
                  </a:cubicBezTo>
                  <a:cubicBezTo>
                    <a:pt x="12869" y="11090"/>
                    <a:pt x="13057" y="11090"/>
                    <a:pt x="13245" y="11174"/>
                  </a:cubicBezTo>
                  <a:cubicBezTo>
                    <a:pt x="13392" y="11237"/>
                    <a:pt x="13580" y="11299"/>
                    <a:pt x="13538" y="11529"/>
                  </a:cubicBezTo>
                  <a:cubicBezTo>
                    <a:pt x="13329" y="11739"/>
                    <a:pt x="13078" y="11927"/>
                    <a:pt x="12952" y="12157"/>
                  </a:cubicBezTo>
                  <a:cubicBezTo>
                    <a:pt x="12597" y="12785"/>
                    <a:pt x="12220" y="13434"/>
                    <a:pt x="11906" y="14103"/>
                  </a:cubicBezTo>
                  <a:cubicBezTo>
                    <a:pt x="11278" y="15484"/>
                    <a:pt x="10672" y="16886"/>
                    <a:pt x="10086" y="18309"/>
                  </a:cubicBezTo>
                  <a:cubicBezTo>
                    <a:pt x="10023" y="18434"/>
                    <a:pt x="9877" y="18602"/>
                    <a:pt x="10023" y="18811"/>
                  </a:cubicBezTo>
                  <a:cubicBezTo>
                    <a:pt x="11174" y="18455"/>
                    <a:pt x="12408" y="18455"/>
                    <a:pt x="13496" y="17974"/>
                  </a:cubicBezTo>
                  <a:cubicBezTo>
                    <a:pt x="13789" y="16865"/>
                    <a:pt x="14271" y="15840"/>
                    <a:pt x="14710" y="14835"/>
                  </a:cubicBezTo>
                  <a:cubicBezTo>
                    <a:pt x="15379" y="13287"/>
                    <a:pt x="16195" y="11822"/>
                    <a:pt x="16991" y="10337"/>
                  </a:cubicBezTo>
                  <a:cubicBezTo>
                    <a:pt x="17095" y="10128"/>
                    <a:pt x="17221" y="9918"/>
                    <a:pt x="17367" y="9751"/>
                  </a:cubicBezTo>
                  <a:cubicBezTo>
                    <a:pt x="17744" y="9395"/>
                    <a:pt x="18079" y="9040"/>
                    <a:pt x="18204" y="8516"/>
                  </a:cubicBezTo>
                  <a:cubicBezTo>
                    <a:pt x="18246" y="8454"/>
                    <a:pt x="18309" y="8391"/>
                    <a:pt x="18392" y="8349"/>
                  </a:cubicBezTo>
                  <a:cubicBezTo>
                    <a:pt x="18497" y="8265"/>
                    <a:pt x="18727" y="8349"/>
                    <a:pt x="18769" y="8454"/>
                  </a:cubicBezTo>
                  <a:cubicBezTo>
                    <a:pt x="18790" y="8516"/>
                    <a:pt x="18811" y="8621"/>
                    <a:pt x="18790" y="8705"/>
                  </a:cubicBezTo>
                  <a:cubicBezTo>
                    <a:pt x="18685" y="9123"/>
                    <a:pt x="18560" y="9563"/>
                    <a:pt x="18183" y="9856"/>
                  </a:cubicBezTo>
                  <a:cubicBezTo>
                    <a:pt x="17828" y="10169"/>
                    <a:pt x="17576" y="10588"/>
                    <a:pt x="17409" y="11006"/>
                  </a:cubicBezTo>
                  <a:cubicBezTo>
                    <a:pt x="16739" y="12471"/>
                    <a:pt x="15986" y="13852"/>
                    <a:pt x="15463" y="15379"/>
                  </a:cubicBezTo>
                  <a:cubicBezTo>
                    <a:pt x="15359" y="15693"/>
                    <a:pt x="15045" y="15944"/>
                    <a:pt x="15338" y="16342"/>
                  </a:cubicBezTo>
                  <a:cubicBezTo>
                    <a:pt x="15379" y="16405"/>
                    <a:pt x="15317" y="16572"/>
                    <a:pt x="15254" y="16677"/>
                  </a:cubicBezTo>
                  <a:cubicBezTo>
                    <a:pt x="15170" y="16886"/>
                    <a:pt x="15107" y="17095"/>
                    <a:pt x="15003" y="17346"/>
                  </a:cubicBezTo>
                  <a:cubicBezTo>
                    <a:pt x="16300" y="17137"/>
                    <a:pt x="18560" y="16049"/>
                    <a:pt x="19543" y="15149"/>
                  </a:cubicBezTo>
                  <a:cubicBezTo>
                    <a:pt x="19501" y="14898"/>
                    <a:pt x="19397" y="14668"/>
                    <a:pt x="19418" y="14459"/>
                  </a:cubicBezTo>
                  <a:cubicBezTo>
                    <a:pt x="19460" y="14040"/>
                    <a:pt x="19522" y="13622"/>
                    <a:pt x="19711" y="13266"/>
                  </a:cubicBezTo>
                  <a:cubicBezTo>
                    <a:pt x="20129" y="12471"/>
                    <a:pt x="20297" y="11613"/>
                    <a:pt x="20569" y="10755"/>
                  </a:cubicBezTo>
                  <a:cubicBezTo>
                    <a:pt x="20673" y="10400"/>
                    <a:pt x="20820" y="10086"/>
                    <a:pt x="20987" y="9814"/>
                  </a:cubicBezTo>
                  <a:cubicBezTo>
                    <a:pt x="21175" y="9521"/>
                    <a:pt x="21322" y="9249"/>
                    <a:pt x="21238" y="8893"/>
                  </a:cubicBezTo>
                  <a:cubicBezTo>
                    <a:pt x="21196" y="8663"/>
                    <a:pt x="21426" y="8454"/>
                    <a:pt x="21719" y="8558"/>
                  </a:cubicBezTo>
                  <a:cubicBezTo>
                    <a:pt x="21824" y="8579"/>
                    <a:pt x="21929" y="8684"/>
                    <a:pt x="21949" y="8789"/>
                  </a:cubicBezTo>
                  <a:cubicBezTo>
                    <a:pt x="22054" y="9228"/>
                    <a:pt x="22138" y="9646"/>
                    <a:pt x="21845" y="10065"/>
                  </a:cubicBezTo>
                  <a:cubicBezTo>
                    <a:pt x="21594" y="10441"/>
                    <a:pt x="21489" y="10860"/>
                    <a:pt x="21385" y="11299"/>
                  </a:cubicBezTo>
                  <a:cubicBezTo>
                    <a:pt x="21217" y="12074"/>
                    <a:pt x="21008" y="12848"/>
                    <a:pt x="20610" y="13538"/>
                  </a:cubicBezTo>
                  <a:cubicBezTo>
                    <a:pt x="20443" y="13894"/>
                    <a:pt x="20297" y="14270"/>
                    <a:pt x="20297" y="14752"/>
                  </a:cubicBezTo>
                  <a:cubicBezTo>
                    <a:pt x="20778" y="14668"/>
                    <a:pt x="21113" y="14438"/>
                    <a:pt x="21426" y="14166"/>
                  </a:cubicBezTo>
                  <a:cubicBezTo>
                    <a:pt x="22012" y="13726"/>
                    <a:pt x="22598" y="13287"/>
                    <a:pt x="23184" y="12848"/>
                  </a:cubicBezTo>
                  <a:cubicBezTo>
                    <a:pt x="23435" y="12638"/>
                    <a:pt x="23686" y="12450"/>
                    <a:pt x="23686" y="12053"/>
                  </a:cubicBezTo>
                  <a:cubicBezTo>
                    <a:pt x="23686" y="11864"/>
                    <a:pt x="23854" y="11697"/>
                    <a:pt x="23958" y="11529"/>
                  </a:cubicBezTo>
                  <a:cubicBezTo>
                    <a:pt x="24105" y="11299"/>
                    <a:pt x="24230" y="11069"/>
                    <a:pt x="24335" y="10860"/>
                  </a:cubicBezTo>
                  <a:cubicBezTo>
                    <a:pt x="24439" y="10651"/>
                    <a:pt x="24544" y="10400"/>
                    <a:pt x="24670" y="10253"/>
                  </a:cubicBezTo>
                  <a:cubicBezTo>
                    <a:pt x="25255" y="9605"/>
                    <a:pt x="25423" y="8809"/>
                    <a:pt x="25486" y="7972"/>
                  </a:cubicBezTo>
                  <a:cubicBezTo>
                    <a:pt x="25506" y="7575"/>
                    <a:pt x="25423" y="7156"/>
                    <a:pt x="25737" y="6801"/>
                  </a:cubicBezTo>
                  <a:cubicBezTo>
                    <a:pt x="25841" y="6696"/>
                    <a:pt x="25820" y="6466"/>
                    <a:pt x="25841" y="6299"/>
                  </a:cubicBezTo>
                  <a:cubicBezTo>
                    <a:pt x="25883" y="6089"/>
                    <a:pt x="25883" y="5880"/>
                    <a:pt x="25904" y="5671"/>
                  </a:cubicBezTo>
                  <a:cubicBezTo>
                    <a:pt x="25925" y="5483"/>
                    <a:pt x="25820" y="5273"/>
                    <a:pt x="25988" y="5127"/>
                  </a:cubicBezTo>
                  <a:cubicBezTo>
                    <a:pt x="26051" y="5127"/>
                    <a:pt x="26113" y="5127"/>
                    <a:pt x="26155" y="5148"/>
                  </a:cubicBezTo>
                  <a:cubicBezTo>
                    <a:pt x="28017" y="5838"/>
                    <a:pt x="29859" y="6508"/>
                    <a:pt x="31700" y="7219"/>
                  </a:cubicBezTo>
                  <a:cubicBezTo>
                    <a:pt x="31951" y="7324"/>
                    <a:pt x="32181" y="7449"/>
                    <a:pt x="32411" y="7617"/>
                  </a:cubicBezTo>
                  <a:cubicBezTo>
                    <a:pt x="34064" y="8621"/>
                    <a:pt x="35466" y="9877"/>
                    <a:pt x="36784" y="11320"/>
                  </a:cubicBezTo>
                  <a:cubicBezTo>
                    <a:pt x="36889" y="11425"/>
                    <a:pt x="36994" y="11529"/>
                    <a:pt x="37077" y="11634"/>
                  </a:cubicBezTo>
                  <a:cubicBezTo>
                    <a:pt x="37663" y="11383"/>
                    <a:pt x="38186" y="11299"/>
                    <a:pt x="38709" y="11341"/>
                  </a:cubicBezTo>
                  <a:cubicBezTo>
                    <a:pt x="38960" y="11383"/>
                    <a:pt x="39170" y="11446"/>
                    <a:pt x="39316" y="11655"/>
                  </a:cubicBezTo>
                  <a:cubicBezTo>
                    <a:pt x="39839" y="12325"/>
                    <a:pt x="40320" y="12973"/>
                    <a:pt x="40153" y="13894"/>
                  </a:cubicBezTo>
                  <a:cubicBezTo>
                    <a:pt x="40132" y="14019"/>
                    <a:pt x="40153" y="14166"/>
                    <a:pt x="40153" y="14333"/>
                  </a:cubicBezTo>
                  <a:cubicBezTo>
                    <a:pt x="40153" y="15212"/>
                    <a:pt x="39944" y="16007"/>
                    <a:pt x="39232" y="16614"/>
                  </a:cubicBezTo>
                  <a:cubicBezTo>
                    <a:pt x="39002" y="16823"/>
                    <a:pt x="38898" y="17074"/>
                    <a:pt x="38898" y="17388"/>
                  </a:cubicBezTo>
                  <a:cubicBezTo>
                    <a:pt x="38919" y="17786"/>
                    <a:pt x="38898" y="18141"/>
                    <a:pt x="38898" y="18539"/>
                  </a:cubicBezTo>
                  <a:cubicBezTo>
                    <a:pt x="38919" y="19062"/>
                    <a:pt x="38814" y="19543"/>
                    <a:pt x="38605" y="20004"/>
                  </a:cubicBezTo>
                  <a:cubicBezTo>
                    <a:pt x="38270" y="20799"/>
                    <a:pt x="37935" y="21573"/>
                    <a:pt x="37621" y="22368"/>
                  </a:cubicBezTo>
                  <a:cubicBezTo>
                    <a:pt x="37538" y="22535"/>
                    <a:pt x="37496" y="22724"/>
                    <a:pt x="37412" y="22996"/>
                  </a:cubicBezTo>
                  <a:lnTo>
                    <a:pt x="38605" y="22996"/>
                  </a:lnTo>
                  <a:cubicBezTo>
                    <a:pt x="38856" y="22996"/>
                    <a:pt x="39107" y="22954"/>
                    <a:pt x="39316" y="23037"/>
                  </a:cubicBezTo>
                  <a:cubicBezTo>
                    <a:pt x="39944" y="23330"/>
                    <a:pt x="40488" y="23309"/>
                    <a:pt x="41074" y="22912"/>
                  </a:cubicBezTo>
                  <a:cubicBezTo>
                    <a:pt x="41157" y="22849"/>
                    <a:pt x="41220" y="22828"/>
                    <a:pt x="41304" y="22786"/>
                  </a:cubicBezTo>
                  <a:cubicBezTo>
                    <a:pt x="41639" y="21908"/>
                    <a:pt x="41890" y="21050"/>
                    <a:pt x="41827" y="20108"/>
                  </a:cubicBezTo>
                  <a:cubicBezTo>
                    <a:pt x="41806" y="19188"/>
                    <a:pt x="41806" y="18288"/>
                    <a:pt x="41827" y="17367"/>
                  </a:cubicBezTo>
                  <a:cubicBezTo>
                    <a:pt x="41848" y="16195"/>
                    <a:pt x="41597" y="15087"/>
                    <a:pt x="41199" y="13998"/>
                  </a:cubicBezTo>
                  <a:cubicBezTo>
                    <a:pt x="40425" y="11864"/>
                    <a:pt x="40425" y="11864"/>
                    <a:pt x="39065" y="10065"/>
                  </a:cubicBezTo>
                  <a:cubicBezTo>
                    <a:pt x="38793" y="9709"/>
                    <a:pt x="38542" y="9353"/>
                    <a:pt x="38270" y="8998"/>
                  </a:cubicBezTo>
                  <a:cubicBezTo>
                    <a:pt x="38082" y="8768"/>
                    <a:pt x="37914" y="8516"/>
                    <a:pt x="37705" y="8307"/>
                  </a:cubicBezTo>
                  <a:cubicBezTo>
                    <a:pt x="36889" y="7512"/>
                    <a:pt x="36073" y="6675"/>
                    <a:pt x="35257" y="5880"/>
                  </a:cubicBezTo>
                  <a:cubicBezTo>
                    <a:pt x="35027" y="5671"/>
                    <a:pt x="34776" y="5483"/>
                    <a:pt x="34483" y="5315"/>
                  </a:cubicBezTo>
                  <a:cubicBezTo>
                    <a:pt x="34043" y="5022"/>
                    <a:pt x="33562" y="4750"/>
                    <a:pt x="33144" y="4436"/>
                  </a:cubicBezTo>
                  <a:cubicBezTo>
                    <a:pt x="32516" y="3976"/>
                    <a:pt x="31888" y="3579"/>
                    <a:pt x="31114" y="3453"/>
                  </a:cubicBezTo>
                  <a:cubicBezTo>
                    <a:pt x="30654" y="3369"/>
                    <a:pt x="30235" y="3244"/>
                    <a:pt x="29817" y="3076"/>
                  </a:cubicBezTo>
                  <a:cubicBezTo>
                    <a:pt x="28959" y="2763"/>
                    <a:pt x="28122" y="2951"/>
                    <a:pt x="27306" y="3139"/>
                  </a:cubicBezTo>
                  <a:cubicBezTo>
                    <a:pt x="26741" y="3265"/>
                    <a:pt x="26218" y="3537"/>
                    <a:pt x="25883" y="4060"/>
                  </a:cubicBezTo>
                  <a:cubicBezTo>
                    <a:pt x="25737" y="4227"/>
                    <a:pt x="25465" y="4164"/>
                    <a:pt x="25360" y="3976"/>
                  </a:cubicBezTo>
                  <a:cubicBezTo>
                    <a:pt x="25297" y="3892"/>
                    <a:pt x="25255" y="3809"/>
                    <a:pt x="25255" y="3746"/>
                  </a:cubicBezTo>
                  <a:cubicBezTo>
                    <a:pt x="25297" y="3181"/>
                    <a:pt x="24900" y="2867"/>
                    <a:pt x="24544" y="2595"/>
                  </a:cubicBezTo>
                  <a:cubicBezTo>
                    <a:pt x="24314" y="2386"/>
                    <a:pt x="24021" y="2198"/>
                    <a:pt x="23728" y="2093"/>
                  </a:cubicBezTo>
                  <a:cubicBezTo>
                    <a:pt x="23205" y="1884"/>
                    <a:pt x="22682" y="1695"/>
                    <a:pt x="22138" y="1570"/>
                  </a:cubicBezTo>
                  <a:cubicBezTo>
                    <a:pt x="21343" y="1382"/>
                    <a:pt x="20610" y="1089"/>
                    <a:pt x="19815" y="1130"/>
                  </a:cubicBezTo>
                  <a:cubicBezTo>
                    <a:pt x="18811" y="1151"/>
                    <a:pt x="17786" y="1089"/>
                    <a:pt x="16802" y="1151"/>
                  </a:cubicBezTo>
                  <a:cubicBezTo>
                    <a:pt x="16112" y="1172"/>
                    <a:pt x="15442" y="1235"/>
                    <a:pt x="14815" y="1444"/>
                  </a:cubicBezTo>
                  <a:cubicBezTo>
                    <a:pt x="13287" y="1967"/>
                    <a:pt x="11864" y="2595"/>
                    <a:pt x="10546" y="3537"/>
                  </a:cubicBezTo>
                  <a:cubicBezTo>
                    <a:pt x="9563" y="4269"/>
                    <a:pt x="8517" y="4918"/>
                    <a:pt x="7491" y="5629"/>
                  </a:cubicBezTo>
                  <a:cubicBezTo>
                    <a:pt x="7261" y="5776"/>
                    <a:pt x="7010" y="5985"/>
                    <a:pt x="6801" y="6173"/>
                  </a:cubicBezTo>
                  <a:cubicBezTo>
                    <a:pt x="6027" y="6947"/>
                    <a:pt x="5211" y="7742"/>
                    <a:pt x="4415" y="8558"/>
                  </a:cubicBezTo>
                  <a:cubicBezTo>
                    <a:pt x="4185" y="8789"/>
                    <a:pt x="3997" y="9040"/>
                    <a:pt x="3830" y="9312"/>
                  </a:cubicBezTo>
                  <a:cubicBezTo>
                    <a:pt x="3014" y="10588"/>
                    <a:pt x="2407" y="11948"/>
                    <a:pt x="1863" y="13371"/>
                  </a:cubicBezTo>
                  <a:cubicBezTo>
                    <a:pt x="1549" y="14145"/>
                    <a:pt x="1382" y="15003"/>
                    <a:pt x="1319" y="15840"/>
                  </a:cubicBezTo>
                  <a:cubicBezTo>
                    <a:pt x="1235" y="16551"/>
                    <a:pt x="1172" y="17263"/>
                    <a:pt x="1047" y="17932"/>
                  </a:cubicBezTo>
                  <a:cubicBezTo>
                    <a:pt x="1005" y="18246"/>
                    <a:pt x="1005" y="18602"/>
                    <a:pt x="1005" y="18916"/>
                  </a:cubicBezTo>
                  <a:lnTo>
                    <a:pt x="1005" y="25109"/>
                  </a:lnTo>
                  <a:cubicBezTo>
                    <a:pt x="1005" y="25841"/>
                    <a:pt x="1026" y="26574"/>
                    <a:pt x="1256" y="27285"/>
                  </a:cubicBezTo>
                  <a:cubicBezTo>
                    <a:pt x="1423" y="27724"/>
                    <a:pt x="1549" y="28164"/>
                    <a:pt x="1654" y="28645"/>
                  </a:cubicBezTo>
                  <a:cubicBezTo>
                    <a:pt x="1716" y="28896"/>
                    <a:pt x="1758" y="29168"/>
                    <a:pt x="1758" y="29419"/>
                  </a:cubicBezTo>
                  <a:cubicBezTo>
                    <a:pt x="1779" y="29817"/>
                    <a:pt x="1758" y="30172"/>
                    <a:pt x="1779" y="30570"/>
                  </a:cubicBezTo>
                  <a:cubicBezTo>
                    <a:pt x="1821" y="30968"/>
                    <a:pt x="1947" y="31323"/>
                    <a:pt x="2407" y="31407"/>
                  </a:cubicBezTo>
                  <a:cubicBezTo>
                    <a:pt x="2532" y="31428"/>
                    <a:pt x="2700" y="31512"/>
                    <a:pt x="2804" y="31595"/>
                  </a:cubicBezTo>
                  <a:cubicBezTo>
                    <a:pt x="3432" y="32014"/>
                    <a:pt x="4102" y="32223"/>
                    <a:pt x="4897" y="32139"/>
                  </a:cubicBezTo>
                  <a:cubicBezTo>
                    <a:pt x="5085" y="32118"/>
                    <a:pt x="5315" y="32202"/>
                    <a:pt x="5462" y="32307"/>
                  </a:cubicBezTo>
                  <a:cubicBezTo>
                    <a:pt x="5838" y="32579"/>
                    <a:pt x="6278" y="32641"/>
                    <a:pt x="6717" y="32662"/>
                  </a:cubicBezTo>
                  <a:cubicBezTo>
                    <a:pt x="7282" y="32662"/>
                    <a:pt x="7847" y="32683"/>
                    <a:pt x="8391" y="32683"/>
                  </a:cubicBezTo>
                  <a:cubicBezTo>
                    <a:pt x="8537" y="32683"/>
                    <a:pt x="8705" y="32725"/>
                    <a:pt x="8747" y="32474"/>
                  </a:cubicBezTo>
                  <a:cubicBezTo>
                    <a:pt x="7889" y="31700"/>
                    <a:pt x="7177" y="30696"/>
                    <a:pt x="6633" y="29607"/>
                  </a:cubicBezTo>
                  <a:close/>
                  <a:moveTo>
                    <a:pt x="38249" y="43438"/>
                  </a:moveTo>
                  <a:cubicBezTo>
                    <a:pt x="38144" y="42999"/>
                    <a:pt x="37977" y="42664"/>
                    <a:pt x="37977" y="42329"/>
                  </a:cubicBezTo>
                  <a:cubicBezTo>
                    <a:pt x="37977" y="41848"/>
                    <a:pt x="37831" y="41450"/>
                    <a:pt x="37642" y="41074"/>
                  </a:cubicBezTo>
                  <a:cubicBezTo>
                    <a:pt x="37454" y="40676"/>
                    <a:pt x="37245" y="40279"/>
                    <a:pt x="37140" y="39839"/>
                  </a:cubicBezTo>
                  <a:cubicBezTo>
                    <a:pt x="36994" y="39316"/>
                    <a:pt x="36805" y="38835"/>
                    <a:pt x="36575" y="38374"/>
                  </a:cubicBezTo>
                  <a:cubicBezTo>
                    <a:pt x="36261" y="37747"/>
                    <a:pt x="35947" y="37119"/>
                    <a:pt x="35634" y="36470"/>
                  </a:cubicBezTo>
                  <a:cubicBezTo>
                    <a:pt x="35236" y="35654"/>
                    <a:pt x="34838" y="34817"/>
                    <a:pt x="34253" y="34106"/>
                  </a:cubicBezTo>
                  <a:cubicBezTo>
                    <a:pt x="34148" y="33981"/>
                    <a:pt x="34064" y="33813"/>
                    <a:pt x="33981" y="33667"/>
                  </a:cubicBezTo>
                  <a:cubicBezTo>
                    <a:pt x="33332" y="32307"/>
                    <a:pt x="32453" y="31072"/>
                    <a:pt x="31365" y="30026"/>
                  </a:cubicBezTo>
                  <a:cubicBezTo>
                    <a:pt x="31240" y="29900"/>
                    <a:pt x="31051" y="29775"/>
                    <a:pt x="30884" y="29628"/>
                  </a:cubicBezTo>
                  <a:cubicBezTo>
                    <a:pt x="29608" y="30340"/>
                    <a:pt x="28352" y="31051"/>
                    <a:pt x="27055" y="31784"/>
                  </a:cubicBezTo>
                  <a:lnTo>
                    <a:pt x="27055" y="33039"/>
                  </a:lnTo>
                  <a:cubicBezTo>
                    <a:pt x="27076" y="33541"/>
                    <a:pt x="26992" y="33981"/>
                    <a:pt x="26574" y="34315"/>
                  </a:cubicBezTo>
                  <a:cubicBezTo>
                    <a:pt x="26364" y="34922"/>
                    <a:pt x="25883" y="34964"/>
                    <a:pt x="25360" y="34859"/>
                  </a:cubicBezTo>
                  <a:cubicBezTo>
                    <a:pt x="24962" y="34797"/>
                    <a:pt x="24565" y="34629"/>
                    <a:pt x="24209" y="34441"/>
                  </a:cubicBezTo>
                  <a:cubicBezTo>
                    <a:pt x="24000" y="34336"/>
                    <a:pt x="23854" y="34127"/>
                    <a:pt x="23833" y="33876"/>
                  </a:cubicBezTo>
                  <a:cubicBezTo>
                    <a:pt x="23812" y="33688"/>
                    <a:pt x="23749" y="33499"/>
                    <a:pt x="23707" y="33311"/>
                  </a:cubicBezTo>
                  <a:cubicBezTo>
                    <a:pt x="22556" y="33604"/>
                    <a:pt x="21489" y="33897"/>
                    <a:pt x="20401" y="34190"/>
                  </a:cubicBezTo>
                  <a:cubicBezTo>
                    <a:pt x="20380" y="34336"/>
                    <a:pt x="20359" y="34420"/>
                    <a:pt x="20359" y="34504"/>
                  </a:cubicBezTo>
                  <a:cubicBezTo>
                    <a:pt x="20380" y="36282"/>
                    <a:pt x="20401" y="38019"/>
                    <a:pt x="20443" y="39797"/>
                  </a:cubicBezTo>
                  <a:cubicBezTo>
                    <a:pt x="20443" y="40299"/>
                    <a:pt x="20401" y="40802"/>
                    <a:pt x="20338" y="41304"/>
                  </a:cubicBezTo>
                  <a:cubicBezTo>
                    <a:pt x="20192" y="42183"/>
                    <a:pt x="19962" y="43082"/>
                    <a:pt x="19711" y="43961"/>
                  </a:cubicBezTo>
                  <a:cubicBezTo>
                    <a:pt x="19606" y="44317"/>
                    <a:pt x="19564" y="44652"/>
                    <a:pt x="19522" y="44986"/>
                  </a:cubicBezTo>
                  <a:cubicBezTo>
                    <a:pt x="19418" y="45740"/>
                    <a:pt x="19501" y="46514"/>
                    <a:pt x="19229" y="47267"/>
                  </a:cubicBezTo>
                  <a:cubicBezTo>
                    <a:pt x="19083" y="47706"/>
                    <a:pt x="19146" y="48188"/>
                    <a:pt x="19229" y="48669"/>
                  </a:cubicBezTo>
                  <a:cubicBezTo>
                    <a:pt x="19732" y="48857"/>
                    <a:pt x="20192" y="48732"/>
                    <a:pt x="20652" y="48669"/>
                  </a:cubicBezTo>
                  <a:cubicBezTo>
                    <a:pt x="20987" y="48627"/>
                    <a:pt x="21343" y="48543"/>
                    <a:pt x="21698" y="48543"/>
                  </a:cubicBezTo>
                  <a:cubicBezTo>
                    <a:pt x="22347" y="48564"/>
                    <a:pt x="22975" y="48439"/>
                    <a:pt x="23623" y="48313"/>
                  </a:cubicBezTo>
                  <a:cubicBezTo>
                    <a:pt x="24146" y="48209"/>
                    <a:pt x="24670" y="48083"/>
                    <a:pt x="25193" y="48020"/>
                  </a:cubicBezTo>
                  <a:cubicBezTo>
                    <a:pt x="27411" y="47727"/>
                    <a:pt x="29566" y="47141"/>
                    <a:pt x="31763" y="46639"/>
                  </a:cubicBezTo>
                  <a:cubicBezTo>
                    <a:pt x="33541" y="46242"/>
                    <a:pt x="35215" y="45489"/>
                    <a:pt x="36826" y="44652"/>
                  </a:cubicBezTo>
                  <a:cubicBezTo>
                    <a:pt x="37349" y="44338"/>
                    <a:pt x="37872" y="43940"/>
                    <a:pt x="38249" y="43438"/>
                  </a:cubicBezTo>
                  <a:close/>
                  <a:moveTo>
                    <a:pt x="38458" y="40299"/>
                  </a:moveTo>
                  <a:cubicBezTo>
                    <a:pt x="38772" y="40258"/>
                    <a:pt x="38919" y="40237"/>
                    <a:pt x="39107" y="40195"/>
                  </a:cubicBezTo>
                  <a:cubicBezTo>
                    <a:pt x="40655" y="40174"/>
                    <a:pt x="42162" y="40132"/>
                    <a:pt x="43710" y="40132"/>
                  </a:cubicBezTo>
                  <a:cubicBezTo>
                    <a:pt x="44421" y="40132"/>
                    <a:pt x="45091" y="40341"/>
                    <a:pt x="45761" y="40592"/>
                  </a:cubicBezTo>
                  <a:cubicBezTo>
                    <a:pt x="46556" y="40906"/>
                    <a:pt x="47351" y="41199"/>
                    <a:pt x="47916" y="41869"/>
                  </a:cubicBezTo>
                  <a:cubicBezTo>
                    <a:pt x="47978" y="41932"/>
                    <a:pt x="48083" y="41952"/>
                    <a:pt x="48167" y="42015"/>
                  </a:cubicBezTo>
                  <a:cubicBezTo>
                    <a:pt x="48397" y="42141"/>
                    <a:pt x="48439" y="42350"/>
                    <a:pt x="48502" y="42580"/>
                  </a:cubicBezTo>
                  <a:cubicBezTo>
                    <a:pt x="48606" y="43375"/>
                    <a:pt x="48292" y="44066"/>
                    <a:pt x="48209" y="44840"/>
                  </a:cubicBezTo>
                  <a:cubicBezTo>
                    <a:pt x="48209" y="44945"/>
                    <a:pt x="48104" y="45049"/>
                    <a:pt x="48020" y="45154"/>
                  </a:cubicBezTo>
                  <a:cubicBezTo>
                    <a:pt x="47183" y="46200"/>
                    <a:pt x="46179" y="46995"/>
                    <a:pt x="45070" y="47769"/>
                  </a:cubicBezTo>
                  <a:cubicBezTo>
                    <a:pt x="44421" y="47937"/>
                    <a:pt x="43836" y="48292"/>
                    <a:pt x="43312" y="48732"/>
                  </a:cubicBezTo>
                  <a:lnTo>
                    <a:pt x="43166" y="48815"/>
                  </a:lnTo>
                  <a:cubicBezTo>
                    <a:pt x="42622" y="49025"/>
                    <a:pt x="42099" y="49276"/>
                    <a:pt x="41639" y="49673"/>
                  </a:cubicBezTo>
                  <a:cubicBezTo>
                    <a:pt x="41513" y="49778"/>
                    <a:pt x="41325" y="49820"/>
                    <a:pt x="41178" y="49924"/>
                  </a:cubicBezTo>
                  <a:cubicBezTo>
                    <a:pt x="40425" y="50322"/>
                    <a:pt x="39630" y="50657"/>
                    <a:pt x="38877" y="51054"/>
                  </a:cubicBezTo>
                  <a:cubicBezTo>
                    <a:pt x="38165" y="51431"/>
                    <a:pt x="37391" y="51598"/>
                    <a:pt x="36638" y="51870"/>
                  </a:cubicBezTo>
                  <a:cubicBezTo>
                    <a:pt x="36596" y="51891"/>
                    <a:pt x="36554" y="51891"/>
                    <a:pt x="36470" y="51891"/>
                  </a:cubicBezTo>
                  <a:cubicBezTo>
                    <a:pt x="35968" y="51849"/>
                    <a:pt x="35550" y="52017"/>
                    <a:pt x="35110" y="52184"/>
                  </a:cubicBezTo>
                  <a:cubicBezTo>
                    <a:pt x="34629" y="52331"/>
                    <a:pt x="34148" y="52435"/>
                    <a:pt x="33667" y="52582"/>
                  </a:cubicBezTo>
                  <a:cubicBezTo>
                    <a:pt x="33269" y="52686"/>
                    <a:pt x="32851" y="52749"/>
                    <a:pt x="32453" y="52895"/>
                  </a:cubicBezTo>
                  <a:cubicBezTo>
                    <a:pt x="31867" y="53063"/>
                    <a:pt x="31281" y="53251"/>
                    <a:pt x="30654" y="53251"/>
                  </a:cubicBezTo>
                  <a:cubicBezTo>
                    <a:pt x="30340" y="53251"/>
                    <a:pt x="30026" y="53356"/>
                    <a:pt x="29712" y="53460"/>
                  </a:cubicBezTo>
                  <a:cubicBezTo>
                    <a:pt x="28624" y="53837"/>
                    <a:pt x="27494" y="53984"/>
                    <a:pt x="26343" y="54046"/>
                  </a:cubicBezTo>
                  <a:cubicBezTo>
                    <a:pt x="26176" y="54046"/>
                    <a:pt x="26030" y="54046"/>
                    <a:pt x="25904" y="54088"/>
                  </a:cubicBezTo>
                  <a:cubicBezTo>
                    <a:pt x="25486" y="54276"/>
                    <a:pt x="25046" y="54256"/>
                    <a:pt x="24586" y="54297"/>
                  </a:cubicBezTo>
                  <a:cubicBezTo>
                    <a:pt x="24272" y="54318"/>
                    <a:pt x="23958" y="54381"/>
                    <a:pt x="23623" y="54423"/>
                  </a:cubicBezTo>
                  <a:cubicBezTo>
                    <a:pt x="23289" y="54486"/>
                    <a:pt x="22912" y="54569"/>
                    <a:pt x="22577" y="54569"/>
                  </a:cubicBezTo>
                  <a:lnTo>
                    <a:pt x="15861" y="54569"/>
                  </a:lnTo>
                  <a:cubicBezTo>
                    <a:pt x="15631" y="54569"/>
                    <a:pt x="15379" y="54590"/>
                    <a:pt x="15149" y="54507"/>
                  </a:cubicBezTo>
                  <a:cubicBezTo>
                    <a:pt x="14229" y="54276"/>
                    <a:pt x="13287" y="54276"/>
                    <a:pt x="12387" y="54046"/>
                  </a:cubicBezTo>
                  <a:cubicBezTo>
                    <a:pt x="11655" y="53837"/>
                    <a:pt x="11153" y="53377"/>
                    <a:pt x="10672" y="52854"/>
                  </a:cubicBezTo>
                  <a:cubicBezTo>
                    <a:pt x="10358" y="52498"/>
                    <a:pt x="10462" y="52079"/>
                    <a:pt x="10441" y="51682"/>
                  </a:cubicBezTo>
                  <a:lnTo>
                    <a:pt x="10441" y="51431"/>
                  </a:lnTo>
                  <a:cubicBezTo>
                    <a:pt x="10400" y="51012"/>
                    <a:pt x="10546" y="50699"/>
                    <a:pt x="10839" y="50385"/>
                  </a:cubicBezTo>
                  <a:cubicBezTo>
                    <a:pt x="11258" y="49966"/>
                    <a:pt x="11676" y="49548"/>
                    <a:pt x="11969" y="49025"/>
                  </a:cubicBezTo>
                  <a:cubicBezTo>
                    <a:pt x="12094" y="48815"/>
                    <a:pt x="12304" y="48606"/>
                    <a:pt x="12513" y="48460"/>
                  </a:cubicBezTo>
                  <a:cubicBezTo>
                    <a:pt x="13392" y="47978"/>
                    <a:pt x="13978" y="47141"/>
                    <a:pt x="14856" y="46618"/>
                  </a:cubicBezTo>
                  <a:cubicBezTo>
                    <a:pt x="15170" y="46430"/>
                    <a:pt x="15442" y="46242"/>
                    <a:pt x="15777" y="46116"/>
                  </a:cubicBezTo>
                  <a:cubicBezTo>
                    <a:pt x="16070" y="46012"/>
                    <a:pt x="16405" y="45886"/>
                    <a:pt x="16635" y="45677"/>
                  </a:cubicBezTo>
                  <a:cubicBezTo>
                    <a:pt x="17012" y="45363"/>
                    <a:pt x="17409" y="45112"/>
                    <a:pt x="17848" y="44945"/>
                  </a:cubicBezTo>
                  <a:cubicBezTo>
                    <a:pt x="18497" y="44673"/>
                    <a:pt x="18706" y="44128"/>
                    <a:pt x="18727" y="43438"/>
                  </a:cubicBezTo>
                  <a:cubicBezTo>
                    <a:pt x="18602" y="43480"/>
                    <a:pt x="18518" y="43480"/>
                    <a:pt x="18455" y="43501"/>
                  </a:cubicBezTo>
                  <a:cubicBezTo>
                    <a:pt x="16384" y="44442"/>
                    <a:pt x="14438" y="45614"/>
                    <a:pt x="12638" y="46995"/>
                  </a:cubicBezTo>
                  <a:cubicBezTo>
                    <a:pt x="12534" y="47079"/>
                    <a:pt x="12450" y="47162"/>
                    <a:pt x="12387" y="47246"/>
                  </a:cubicBezTo>
                  <a:cubicBezTo>
                    <a:pt x="11760" y="47811"/>
                    <a:pt x="11132" y="48397"/>
                    <a:pt x="10462" y="48941"/>
                  </a:cubicBezTo>
                  <a:cubicBezTo>
                    <a:pt x="9186" y="50008"/>
                    <a:pt x="8245" y="51284"/>
                    <a:pt x="7638" y="52833"/>
                  </a:cubicBezTo>
                  <a:cubicBezTo>
                    <a:pt x="7261" y="53879"/>
                    <a:pt x="7470" y="54193"/>
                    <a:pt x="8265" y="54904"/>
                  </a:cubicBezTo>
                  <a:cubicBezTo>
                    <a:pt x="8349" y="54967"/>
                    <a:pt x="8475" y="55030"/>
                    <a:pt x="8579" y="55051"/>
                  </a:cubicBezTo>
                  <a:cubicBezTo>
                    <a:pt x="9102" y="55239"/>
                    <a:pt x="9625" y="55469"/>
                    <a:pt x="10190" y="55553"/>
                  </a:cubicBezTo>
                  <a:cubicBezTo>
                    <a:pt x="12346" y="55929"/>
                    <a:pt x="14543" y="56264"/>
                    <a:pt x="16739" y="56306"/>
                  </a:cubicBezTo>
                  <a:cubicBezTo>
                    <a:pt x="17221" y="56306"/>
                    <a:pt x="17681" y="56369"/>
                    <a:pt x="18162" y="56390"/>
                  </a:cubicBezTo>
                  <a:cubicBezTo>
                    <a:pt x="19041" y="56452"/>
                    <a:pt x="19920" y="56473"/>
                    <a:pt x="20799" y="56327"/>
                  </a:cubicBezTo>
                  <a:cubicBezTo>
                    <a:pt x="21531" y="56222"/>
                    <a:pt x="22263" y="56160"/>
                    <a:pt x="22996" y="56118"/>
                  </a:cubicBezTo>
                  <a:cubicBezTo>
                    <a:pt x="24774" y="56013"/>
                    <a:pt x="26511" y="55699"/>
                    <a:pt x="28227" y="55281"/>
                  </a:cubicBezTo>
                  <a:cubicBezTo>
                    <a:pt x="30026" y="54862"/>
                    <a:pt x="31805" y="54318"/>
                    <a:pt x="33583" y="53816"/>
                  </a:cubicBezTo>
                  <a:cubicBezTo>
                    <a:pt x="35717" y="53272"/>
                    <a:pt x="37747" y="52519"/>
                    <a:pt x="39797" y="51724"/>
                  </a:cubicBezTo>
                  <a:cubicBezTo>
                    <a:pt x="41262" y="51159"/>
                    <a:pt x="42643" y="50468"/>
                    <a:pt x="44003" y="49715"/>
                  </a:cubicBezTo>
                  <a:cubicBezTo>
                    <a:pt x="44673" y="49318"/>
                    <a:pt x="45363" y="48899"/>
                    <a:pt x="46074" y="48543"/>
                  </a:cubicBezTo>
                  <a:cubicBezTo>
                    <a:pt x="46849" y="48125"/>
                    <a:pt x="47539" y="47539"/>
                    <a:pt x="48167" y="46953"/>
                  </a:cubicBezTo>
                  <a:cubicBezTo>
                    <a:pt x="48732" y="46388"/>
                    <a:pt x="49318" y="45823"/>
                    <a:pt x="49966" y="45405"/>
                  </a:cubicBezTo>
                  <a:cubicBezTo>
                    <a:pt x="50468" y="45070"/>
                    <a:pt x="50887" y="44693"/>
                    <a:pt x="51305" y="44275"/>
                  </a:cubicBezTo>
                  <a:cubicBezTo>
                    <a:pt x="51724" y="43856"/>
                    <a:pt x="51745" y="43354"/>
                    <a:pt x="51577" y="42810"/>
                  </a:cubicBezTo>
                  <a:cubicBezTo>
                    <a:pt x="51347" y="41932"/>
                    <a:pt x="50950" y="41157"/>
                    <a:pt x="50113" y="40718"/>
                  </a:cubicBezTo>
                  <a:cubicBezTo>
                    <a:pt x="49903" y="40613"/>
                    <a:pt x="49736" y="40467"/>
                    <a:pt x="49527" y="40383"/>
                  </a:cubicBezTo>
                  <a:cubicBezTo>
                    <a:pt x="48815" y="40111"/>
                    <a:pt x="48083" y="39881"/>
                    <a:pt x="47351" y="39630"/>
                  </a:cubicBezTo>
                  <a:cubicBezTo>
                    <a:pt x="46514" y="39316"/>
                    <a:pt x="45656" y="39149"/>
                    <a:pt x="44756" y="39149"/>
                  </a:cubicBezTo>
                  <a:cubicBezTo>
                    <a:pt x="43584" y="39149"/>
                    <a:pt x="42413" y="39149"/>
                    <a:pt x="41220" y="39128"/>
                  </a:cubicBezTo>
                  <a:cubicBezTo>
                    <a:pt x="40467" y="39128"/>
                    <a:pt x="39693" y="39107"/>
                    <a:pt x="38919" y="39107"/>
                  </a:cubicBezTo>
                  <a:cubicBezTo>
                    <a:pt x="38647" y="39107"/>
                    <a:pt x="38333" y="39065"/>
                    <a:pt x="38082" y="39421"/>
                  </a:cubicBezTo>
                  <a:cubicBezTo>
                    <a:pt x="38228" y="39714"/>
                    <a:pt x="38333" y="39986"/>
                    <a:pt x="38458" y="40299"/>
                  </a:cubicBezTo>
                  <a:close/>
                  <a:moveTo>
                    <a:pt x="37098" y="50636"/>
                  </a:moveTo>
                  <a:cubicBezTo>
                    <a:pt x="37642" y="50657"/>
                    <a:pt x="38082" y="50510"/>
                    <a:pt x="38479" y="50238"/>
                  </a:cubicBezTo>
                  <a:cubicBezTo>
                    <a:pt x="39274" y="49778"/>
                    <a:pt x="40069" y="49401"/>
                    <a:pt x="40906" y="49046"/>
                  </a:cubicBezTo>
                  <a:cubicBezTo>
                    <a:pt x="41053" y="48983"/>
                    <a:pt x="41178" y="48920"/>
                    <a:pt x="41283" y="48774"/>
                  </a:cubicBezTo>
                  <a:cubicBezTo>
                    <a:pt x="41597" y="48418"/>
                    <a:pt x="42036" y="48230"/>
                    <a:pt x="42476" y="48083"/>
                  </a:cubicBezTo>
                  <a:cubicBezTo>
                    <a:pt x="42768" y="47978"/>
                    <a:pt x="42999" y="47811"/>
                    <a:pt x="43250" y="47644"/>
                  </a:cubicBezTo>
                  <a:cubicBezTo>
                    <a:pt x="43836" y="47225"/>
                    <a:pt x="44442" y="46807"/>
                    <a:pt x="45091" y="46472"/>
                  </a:cubicBezTo>
                  <a:cubicBezTo>
                    <a:pt x="45781" y="46116"/>
                    <a:pt x="46305" y="45551"/>
                    <a:pt x="46870" y="45028"/>
                  </a:cubicBezTo>
                  <a:cubicBezTo>
                    <a:pt x="47330" y="44610"/>
                    <a:pt x="47351" y="43982"/>
                    <a:pt x="47644" y="43459"/>
                  </a:cubicBezTo>
                  <a:cubicBezTo>
                    <a:pt x="47686" y="43354"/>
                    <a:pt x="47665" y="43187"/>
                    <a:pt x="47644" y="43040"/>
                  </a:cubicBezTo>
                  <a:cubicBezTo>
                    <a:pt x="47560" y="42685"/>
                    <a:pt x="47351" y="42413"/>
                    <a:pt x="47037" y="42204"/>
                  </a:cubicBezTo>
                  <a:cubicBezTo>
                    <a:pt x="46556" y="41890"/>
                    <a:pt x="46033" y="41722"/>
                    <a:pt x="45509" y="41513"/>
                  </a:cubicBezTo>
                  <a:cubicBezTo>
                    <a:pt x="44714" y="41157"/>
                    <a:pt x="43898" y="41011"/>
                    <a:pt x="43040" y="41011"/>
                  </a:cubicBezTo>
                  <a:cubicBezTo>
                    <a:pt x="41911" y="41011"/>
                    <a:pt x="40802" y="40948"/>
                    <a:pt x="39693" y="40927"/>
                  </a:cubicBezTo>
                  <a:lnTo>
                    <a:pt x="38856" y="40927"/>
                  </a:lnTo>
                  <a:cubicBezTo>
                    <a:pt x="38919" y="41220"/>
                    <a:pt x="39002" y="41471"/>
                    <a:pt x="39065" y="41680"/>
                  </a:cubicBezTo>
                  <a:cubicBezTo>
                    <a:pt x="39274" y="41827"/>
                    <a:pt x="39421" y="41932"/>
                    <a:pt x="39588" y="41994"/>
                  </a:cubicBezTo>
                  <a:cubicBezTo>
                    <a:pt x="39588" y="42496"/>
                    <a:pt x="39609" y="42936"/>
                    <a:pt x="39546" y="43354"/>
                  </a:cubicBezTo>
                  <a:cubicBezTo>
                    <a:pt x="39525" y="43564"/>
                    <a:pt x="39421" y="43815"/>
                    <a:pt x="39253" y="43982"/>
                  </a:cubicBezTo>
                  <a:cubicBezTo>
                    <a:pt x="38667" y="44673"/>
                    <a:pt x="37977" y="45300"/>
                    <a:pt x="37140" y="45698"/>
                  </a:cubicBezTo>
                  <a:cubicBezTo>
                    <a:pt x="36742" y="45886"/>
                    <a:pt x="36324" y="46053"/>
                    <a:pt x="35947" y="46242"/>
                  </a:cubicBezTo>
                  <a:cubicBezTo>
                    <a:pt x="35780" y="46325"/>
                    <a:pt x="35592" y="46325"/>
                    <a:pt x="35550" y="46597"/>
                  </a:cubicBezTo>
                  <a:cubicBezTo>
                    <a:pt x="35634" y="46702"/>
                    <a:pt x="35696" y="46869"/>
                    <a:pt x="35780" y="46995"/>
                  </a:cubicBezTo>
                  <a:cubicBezTo>
                    <a:pt x="36094" y="47623"/>
                    <a:pt x="36491" y="48167"/>
                    <a:pt x="36596" y="48899"/>
                  </a:cubicBezTo>
                  <a:cubicBezTo>
                    <a:pt x="36701" y="49506"/>
                    <a:pt x="36931" y="50071"/>
                    <a:pt x="37098" y="50636"/>
                  </a:cubicBezTo>
                  <a:close/>
                  <a:moveTo>
                    <a:pt x="18225" y="45530"/>
                  </a:moveTo>
                  <a:cubicBezTo>
                    <a:pt x="17890" y="45677"/>
                    <a:pt x="17576" y="45802"/>
                    <a:pt x="17346" y="46053"/>
                  </a:cubicBezTo>
                  <a:cubicBezTo>
                    <a:pt x="17012" y="46451"/>
                    <a:pt x="16572" y="46660"/>
                    <a:pt x="16091" y="46849"/>
                  </a:cubicBezTo>
                  <a:cubicBezTo>
                    <a:pt x="15903" y="46932"/>
                    <a:pt x="15693" y="46995"/>
                    <a:pt x="15547" y="47141"/>
                  </a:cubicBezTo>
                  <a:cubicBezTo>
                    <a:pt x="14940" y="47665"/>
                    <a:pt x="14271" y="48083"/>
                    <a:pt x="13747" y="48669"/>
                  </a:cubicBezTo>
                  <a:cubicBezTo>
                    <a:pt x="13601" y="48836"/>
                    <a:pt x="13392" y="48920"/>
                    <a:pt x="13245" y="49046"/>
                  </a:cubicBezTo>
                  <a:cubicBezTo>
                    <a:pt x="12492" y="49652"/>
                    <a:pt x="11969" y="50489"/>
                    <a:pt x="11467" y="51284"/>
                  </a:cubicBezTo>
                  <a:cubicBezTo>
                    <a:pt x="11362" y="51473"/>
                    <a:pt x="11341" y="51870"/>
                    <a:pt x="11467" y="52059"/>
                  </a:cubicBezTo>
                  <a:cubicBezTo>
                    <a:pt x="11760" y="52519"/>
                    <a:pt x="12074" y="52958"/>
                    <a:pt x="12659" y="53126"/>
                  </a:cubicBezTo>
                  <a:cubicBezTo>
                    <a:pt x="13371" y="53314"/>
                    <a:pt x="14103" y="53356"/>
                    <a:pt x="14835" y="53523"/>
                  </a:cubicBezTo>
                  <a:cubicBezTo>
                    <a:pt x="15338" y="53628"/>
                    <a:pt x="15840" y="53649"/>
                    <a:pt x="16321" y="53649"/>
                  </a:cubicBezTo>
                  <a:cubicBezTo>
                    <a:pt x="18267" y="53649"/>
                    <a:pt x="20234" y="53628"/>
                    <a:pt x="22159" y="53649"/>
                  </a:cubicBezTo>
                  <a:cubicBezTo>
                    <a:pt x="23163" y="53670"/>
                    <a:pt x="24063" y="53335"/>
                    <a:pt x="25088" y="53272"/>
                  </a:cubicBezTo>
                  <a:lnTo>
                    <a:pt x="25088" y="51912"/>
                  </a:lnTo>
                  <a:cubicBezTo>
                    <a:pt x="25088" y="51452"/>
                    <a:pt x="25109" y="50971"/>
                    <a:pt x="25109" y="50510"/>
                  </a:cubicBezTo>
                  <a:cubicBezTo>
                    <a:pt x="25109" y="50092"/>
                    <a:pt x="25193" y="49652"/>
                    <a:pt x="25046" y="49171"/>
                  </a:cubicBezTo>
                  <a:cubicBezTo>
                    <a:pt x="24690" y="49234"/>
                    <a:pt x="24418" y="49255"/>
                    <a:pt x="24146" y="49297"/>
                  </a:cubicBezTo>
                  <a:cubicBezTo>
                    <a:pt x="23644" y="49380"/>
                    <a:pt x="23163" y="49548"/>
                    <a:pt x="22682" y="49548"/>
                  </a:cubicBezTo>
                  <a:cubicBezTo>
                    <a:pt x="21845" y="49548"/>
                    <a:pt x="21029" y="49694"/>
                    <a:pt x="20234" y="49799"/>
                  </a:cubicBezTo>
                  <a:cubicBezTo>
                    <a:pt x="19836" y="49862"/>
                    <a:pt x="19418" y="49862"/>
                    <a:pt x="18999" y="49820"/>
                  </a:cubicBezTo>
                  <a:cubicBezTo>
                    <a:pt x="18518" y="49778"/>
                    <a:pt x="18162" y="49401"/>
                    <a:pt x="18162" y="48962"/>
                  </a:cubicBezTo>
                  <a:cubicBezTo>
                    <a:pt x="18141" y="48146"/>
                    <a:pt x="18037" y="47309"/>
                    <a:pt x="18351" y="46514"/>
                  </a:cubicBezTo>
                  <a:cubicBezTo>
                    <a:pt x="18372" y="46221"/>
                    <a:pt x="18413" y="45907"/>
                    <a:pt x="18225" y="45530"/>
                  </a:cubicBezTo>
                  <a:close/>
                  <a:moveTo>
                    <a:pt x="32913" y="30235"/>
                  </a:moveTo>
                  <a:cubicBezTo>
                    <a:pt x="33688" y="31302"/>
                    <a:pt x="34378" y="32202"/>
                    <a:pt x="34880" y="33227"/>
                  </a:cubicBezTo>
                  <a:cubicBezTo>
                    <a:pt x="34943" y="33374"/>
                    <a:pt x="35048" y="33541"/>
                    <a:pt x="35152" y="33667"/>
                  </a:cubicBezTo>
                  <a:cubicBezTo>
                    <a:pt x="35654" y="34273"/>
                    <a:pt x="36031" y="34922"/>
                    <a:pt x="36366" y="35634"/>
                  </a:cubicBezTo>
                  <a:cubicBezTo>
                    <a:pt x="36763" y="36429"/>
                    <a:pt x="37182" y="37245"/>
                    <a:pt x="37600" y="38061"/>
                  </a:cubicBezTo>
                  <a:cubicBezTo>
                    <a:pt x="37663" y="38249"/>
                    <a:pt x="37810" y="38395"/>
                    <a:pt x="37935" y="38584"/>
                  </a:cubicBezTo>
                  <a:cubicBezTo>
                    <a:pt x="38500" y="38270"/>
                    <a:pt x="39107" y="38291"/>
                    <a:pt x="39693" y="38270"/>
                  </a:cubicBezTo>
                  <a:cubicBezTo>
                    <a:pt x="41220" y="38228"/>
                    <a:pt x="42748" y="38228"/>
                    <a:pt x="44296" y="38228"/>
                  </a:cubicBezTo>
                  <a:cubicBezTo>
                    <a:pt x="44568" y="38228"/>
                    <a:pt x="44861" y="38207"/>
                    <a:pt x="45196" y="38207"/>
                  </a:cubicBezTo>
                  <a:cubicBezTo>
                    <a:pt x="45196" y="37789"/>
                    <a:pt x="45237" y="37391"/>
                    <a:pt x="45196" y="37035"/>
                  </a:cubicBezTo>
                  <a:cubicBezTo>
                    <a:pt x="45154" y="36408"/>
                    <a:pt x="44840" y="35885"/>
                    <a:pt x="44359" y="35550"/>
                  </a:cubicBezTo>
                  <a:cubicBezTo>
                    <a:pt x="43836" y="35152"/>
                    <a:pt x="43396" y="34713"/>
                    <a:pt x="42894" y="34253"/>
                  </a:cubicBezTo>
                  <a:cubicBezTo>
                    <a:pt x="42643" y="34022"/>
                    <a:pt x="42350" y="33771"/>
                    <a:pt x="42036" y="33667"/>
                  </a:cubicBezTo>
                  <a:cubicBezTo>
                    <a:pt x="41304" y="33395"/>
                    <a:pt x="40676" y="32976"/>
                    <a:pt x="40027" y="32579"/>
                  </a:cubicBezTo>
                  <a:cubicBezTo>
                    <a:pt x="39442" y="32244"/>
                    <a:pt x="38814" y="32139"/>
                    <a:pt x="38186" y="31930"/>
                  </a:cubicBezTo>
                  <a:cubicBezTo>
                    <a:pt x="36701" y="31407"/>
                    <a:pt x="35194" y="30905"/>
                    <a:pt x="33688" y="30424"/>
                  </a:cubicBezTo>
                  <a:cubicBezTo>
                    <a:pt x="33478" y="30340"/>
                    <a:pt x="33269" y="30319"/>
                    <a:pt x="32913" y="30235"/>
                  </a:cubicBezTo>
                  <a:close/>
                  <a:moveTo>
                    <a:pt x="34566" y="46869"/>
                  </a:moveTo>
                  <a:cubicBezTo>
                    <a:pt x="34399" y="46932"/>
                    <a:pt x="34211" y="46953"/>
                    <a:pt x="34064" y="46995"/>
                  </a:cubicBezTo>
                  <a:cubicBezTo>
                    <a:pt x="32934" y="47455"/>
                    <a:pt x="31784" y="47811"/>
                    <a:pt x="30591" y="47978"/>
                  </a:cubicBezTo>
                  <a:cubicBezTo>
                    <a:pt x="30424" y="47999"/>
                    <a:pt x="30298" y="48020"/>
                    <a:pt x="30172" y="48083"/>
                  </a:cubicBezTo>
                  <a:cubicBezTo>
                    <a:pt x="28938" y="48460"/>
                    <a:pt x="27662" y="48711"/>
                    <a:pt x="26364" y="48920"/>
                  </a:cubicBezTo>
                  <a:cubicBezTo>
                    <a:pt x="26218" y="48941"/>
                    <a:pt x="26051" y="49025"/>
                    <a:pt x="25946" y="49066"/>
                  </a:cubicBezTo>
                  <a:lnTo>
                    <a:pt x="25946" y="50447"/>
                  </a:lnTo>
                  <a:cubicBezTo>
                    <a:pt x="25946" y="50908"/>
                    <a:pt x="25946" y="51347"/>
                    <a:pt x="25988" y="51787"/>
                  </a:cubicBezTo>
                  <a:cubicBezTo>
                    <a:pt x="26009" y="52226"/>
                    <a:pt x="25904" y="52644"/>
                    <a:pt x="26051" y="53126"/>
                  </a:cubicBezTo>
                  <a:cubicBezTo>
                    <a:pt x="27055" y="53167"/>
                    <a:pt x="28017" y="53021"/>
                    <a:pt x="28938" y="52749"/>
                  </a:cubicBezTo>
                  <a:cubicBezTo>
                    <a:pt x="29649" y="52582"/>
                    <a:pt x="30340" y="52331"/>
                    <a:pt x="31072" y="52310"/>
                  </a:cubicBezTo>
                  <a:cubicBezTo>
                    <a:pt x="31281" y="52310"/>
                    <a:pt x="31470" y="52226"/>
                    <a:pt x="31679" y="52184"/>
                  </a:cubicBezTo>
                  <a:cubicBezTo>
                    <a:pt x="32411" y="51996"/>
                    <a:pt x="33144" y="51787"/>
                    <a:pt x="33876" y="51577"/>
                  </a:cubicBezTo>
                  <a:cubicBezTo>
                    <a:pt x="34190" y="51494"/>
                    <a:pt x="34504" y="51431"/>
                    <a:pt x="34797" y="51284"/>
                  </a:cubicBezTo>
                  <a:cubicBezTo>
                    <a:pt x="35110" y="51159"/>
                    <a:pt x="35508" y="51159"/>
                    <a:pt x="35717" y="50929"/>
                  </a:cubicBezTo>
                  <a:cubicBezTo>
                    <a:pt x="35864" y="49401"/>
                    <a:pt x="35508" y="48083"/>
                    <a:pt x="34566" y="46869"/>
                  </a:cubicBezTo>
                  <a:close/>
                  <a:moveTo>
                    <a:pt x="37182" y="56871"/>
                  </a:moveTo>
                  <a:cubicBezTo>
                    <a:pt x="36784" y="57499"/>
                    <a:pt x="36931" y="58147"/>
                    <a:pt x="36931" y="58796"/>
                  </a:cubicBezTo>
                  <a:cubicBezTo>
                    <a:pt x="36931" y="58859"/>
                    <a:pt x="36973" y="58921"/>
                    <a:pt x="36994" y="58963"/>
                  </a:cubicBezTo>
                  <a:cubicBezTo>
                    <a:pt x="37349" y="59340"/>
                    <a:pt x="37726" y="59800"/>
                    <a:pt x="38270" y="59842"/>
                  </a:cubicBezTo>
                  <a:cubicBezTo>
                    <a:pt x="39065" y="59926"/>
                    <a:pt x="39839" y="59947"/>
                    <a:pt x="40634" y="59717"/>
                  </a:cubicBezTo>
                  <a:cubicBezTo>
                    <a:pt x="41283" y="59528"/>
                    <a:pt x="41722" y="59068"/>
                    <a:pt x="42266" y="58712"/>
                  </a:cubicBezTo>
                  <a:cubicBezTo>
                    <a:pt x="42538" y="58545"/>
                    <a:pt x="42559" y="58126"/>
                    <a:pt x="42350" y="57833"/>
                  </a:cubicBezTo>
                  <a:cubicBezTo>
                    <a:pt x="42224" y="57645"/>
                    <a:pt x="42036" y="57499"/>
                    <a:pt x="41806" y="57436"/>
                  </a:cubicBezTo>
                  <a:cubicBezTo>
                    <a:pt x="41408" y="57331"/>
                    <a:pt x="41011" y="57185"/>
                    <a:pt x="40634" y="57038"/>
                  </a:cubicBezTo>
                  <a:cubicBezTo>
                    <a:pt x="40383" y="56976"/>
                    <a:pt x="40174" y="56892"/>
                    <a:pt x="39944" y="56871"/>
                  </a:cubicBezTo>
                  <a:close/>
                  <a:moveTo>
                    <a:pt x="25193" y="59863"/>
                  </a:moveTo>
                  <a:cubicBezTo>
                    <a:pt x="25109" y="59842"/>
                    <a:pt x="25046" y="59821"/>
                    <a:pt x="24983" y="59842"/>
                  </a:cubicBezTo>
                  <a:cubicBezTo>
                    <a:pt x="24439" y="60072"/>
                    <a:pt x="23812" y="60135"/>
                    <a:pt x="23226" y="60344"/>
                  </a:cubicBezTo>
                  <a:cubicBezTo>
                    <a:pt x="22745" y="60554"/>
                    <a:pt x="22263" y="60721"/>
                    <a:pt x="21929" y="61160"/>
                  </a:cubicBezTo>
                  <a:cubicBezTo>
                    <a:pt x="21761" y="61328"/>
                    <a:pt x="21615" y="61495"/>
                    <a:pt x="21426" y="61642"/>
                  </a:cubicBezTo>
                  <a:cubicBezTo>
                    <a:pt x="21196" y="61830"/>
                    <a:pt x="21175" y="62102"/>
                    <a:pt x="21175" y="62353"/>
                  </a:cubicBezTo>
                  <a:cubicBezTo>
                    <a:pt x="21196" y="62688"/>
                    <a:pt x="21301" y="62855"/>
                    <a:pt x="21636" y="62855"/>
                  </a:cubicBezTo>
                  <a:cubicBezTo>
                    <a:pt x="22368" y="62876"/>
                    <a:pt x="23058" y="62751"/>
                    <a:pt x="23623" y="62290"/>
                  </a:cubicBezTo>
                  <a:cubicBezTo>
                    <a:pt x="23937" y="62060"/>
                    <a:pt x="24272" y="61809"/>
                    <a:pt x="24586" y="61579"/>
                  </a:cubicBezTo>
                  <a:cubicBezTo>
                    <a:pt x="24858" y="61390"/>
                    <a:pt x="25151" y="61202"/>
                    <a:pt x="25214" y="60867"/>
                  </a:cubicBezTo>
                  <a:cubicBezTo>
                    <a:pt x="25318" y="60554"/>
                    <a:pt x="25360" y="60177"/>
                    <a:pt x="25193" y="59863"/>
                  </a:cubicBezTo>
                  <a:close/>
                  <a:moveTo>
                    <a:pt x="5106" y="25339"/>
                  </a:moveTo>
                  <a:cubicBezTo>
                    <a:pt x="4374" y="25214"/>
                    <a:pt x="3955" y="25506"/>
                    <a:pt x="3641" y="26092"/>
                  </a:cubicBezTo>
                  <a:cubicBezTo>
                    <a:pt x="3432" y="26490"/>
                    <a:pt x="3432" y="26887"/>
                    <a:pt x="3411" y="27285"/>
                  </a:cubicBezTo>
                  <a:cubicBezTo>
                    <a:pt x="3327" y="28143"/>
                    <a:pt x="4039" y="28561"/>
                    <a:pt x="4687" y="28687"/>
                  </a:cubicBezTo>
                  <a:cubicBezTo>
                    <a:pt x="5148" y="28791"/>
                    <a:pt x="5650" y="28771"/>
                    <a:pt x="6152" y="28666"/>
                  </a:cubicBezTo>
                  <a:cubicBezTo>
                    <a:pt x="5796" y="27515"/>
                    <a:pt x="5441" y="26448"/>
                    <a:pt x="5106" y="25339"/>
                  </a:cubicBezTo>
                  <a:close/>
                  <a:moveTo>
                    <a:pt x="38960" y="15400"/>
                  </a:moveTo>
                  <a:cubicBezTo>
                    <a:pt x="39316" y="14815"/>
                    <a:pt x="39379" y="14250"/>
                    <a:pt x="39400" y="13685"/>
                  </a:cubicBezTo>
                  <a:cubicBezTo>
                    <a:pt x="39421" y="13182"/>
                    <a:pt x="39274" y="12785"/>
                    <a:pt x="38981" y="12387"/>
                  </a:cubicBezTo>
                  <a:cubicBezTo>
                    <a:pt x="38793" y="12157"/>
                    <a:pt x="38563" y="12115"/>
                    <a:pt x="38291" y="12115"/>
                  </a:cubicBezTo>
                  <a:cubicBezTo>
                    <a:pt x="37998" y="12136"/>
                    <a:pt x="37872" y="12325"/>
                    <a:pt x="37956" y="12576"/>
                  </a:cubicBezTo>
                  <a:lnTo>
                    <a:pt x="38814" y="15170"/>
                  </a:lnTo>
                  <a:cubicBezTo>
                    <a:pt x="38856" y="15254"/>
                    <a:pt x="38898" y="15296"/>
                    <a:pt x="38960" y="15400"/>
                  </a:cubicBezTo>
                  <a:close/>
                  <a:moveTo>
                    <a:pt x="26092" y="32348"/>
                  </a:moveTo>
                  <a:cubicBezTo>
                    <a:pt x="25465" y="32558"/>
                    <a:pt x="24962" y="32704"/>
                    <a:pt x="24544" y="33060"/>
                  </a:cubicBezTo>
                  <a:cubicBezTo>
                    <a:pt x="24565" y="33332"/>
                    <a:pt x="24586" y="33541"/>
                    <a:pt x="24628" y="33771"/>
                  </a:cubicBezTo>
                  <a:cubicBezTo>
                    <a:pt x="24774" y="33813"/>
                    <a:pt x="24879" y="33876"/>
                    <a:pt x="24983" y="33918"/>
                  </a:cubicBezTo>
                  <a:cubicBezTo>
                    <a:pt x="25611" y="34169"/>
                    <a:pt x="26092" y="33855"/>
                    <a:pt x="26134" y="33185"/>
                  </a:cubicBezTo>
                  <a:cubicBezTo>
                    <a:pt x="26134" y="32934"/>
                    <a:pt x="26113" y="32704"/>
                    <a:pt x="26092" y="3234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82" name="Google Shape;2382;p74"/>
            <p:cNvSpPr/>
            <p:nvPr/>
          </p:nvSpPr>
          <p:spPr>
            <a:xfrm rot="631759">
              <a:off x="6471497" y="3073933"/>
              <a:ext cx="471859" cy="329946"/>
            </a:xfrm>
            <a:custGeom>
              <a:avLst/>
              <a:gdLst/>
              <a:ahLst/>
              <a:cxnLst/>
              <a:rect l="l" t="t" r="r" b="b"/>
              <a:pathLst>
                <a:path w="17117" h="11969" extrusionOk="0">
                  <a:moveTo>
                    <a:pt x="6341" y="11822"/>
                  </a:moveTo>
                  <a:lnTo>
                    <a:pt x="6257" y="11822"/>
                  </a:lnTo>
                  <a:cubicBezTo>
                    <a:pt x="5022" y="11969"/>
                    <a:pt x="3934" y="11571"/>
                    <a:pt x="2867" y="11048"/>
                  </a:cubicBezTo>
                  <a:cubicBezTo>
                    <a:pt x="2721" y="11006"/>
                    <a:pt x="2595" y="10922"/>
                    <a:pt x="2470" y="10881"/>
                  </a:cubicBezTo>
                  <a:cubicBezTo>
                    <a:pt x="1779" y="10692"/>
                    <a:pt x="1340" y="10253"/>
                    <a:pt x="942" y="9730"/>
                  </a:cubicBezTo>
                  <a:cubicBezTo>
                    <a:pt x="733" y="9437"/>
                    <a:pt x="524" y="9144"/>
                    <a:pt x="357" y="8851"/>
                  </a:cubicBezTo>
                  <a:cubicBezTo>
                    <a:pt x="43" y="8391"/>
                    <a:pt x="1" y="7868"/>
                    <a:pt x="85" y="7345"/>
                  </a:cubicBezTo>
                  <a:cubicBezTo>
                    <a:pt x="105" y="7072"/>
                    <a:pt x="252" y="6905"/>
                    <a:pt x="440" y="6759"/>
                  </a:cubicBezTo>
                  <a:cubicBezTo>
                    <a:pt x="608" y="6654"/>
                    <a:pt x="796" y="6633"/>
                    <a:pt x="942" y="6759"/>
                  </a:cubicBezTo>
                  <a:cubicBezTo>
                    <a:pt x="1026" y="6842"/>
                    <a:pt x="1131" y="7052"/>
                    <a:pt x="1068" y="7135"/>
                  </a:cubicBezTo>
                  <a:cubicBezTo>
                    <a:pt x="754" y="7700"/>
                    <a:pt x="1026" y="8161"/>
                    <a:pt x="1382" y="8600"/>
                  </a:cubicBezTo>
                  <a:cubicBezTo>
                    <a:pt x="1549" y="8788"/>
                    <a:pt x="1675" y="8956"/>
                    <a:pt x="1842" y="9144"/>
                  </a:cubicBezTo>
                  <a:cubicBezTo>
                    <a:pt x="2114" y="9521"/>
                    <a:pt x="2470" y="9751"/>
                    <a:pt x="2909" y="9897"/>
                  </a:cubicBezTo>
                  <a:cubicBezTo>
                    <a:pt x="3370" y="10065"/>
                    <a:pt x="3851" y="10253"/>
                    <a:pt x="4311" y="10420"/>
                  </a:cubicBezTo>
                  <a:cubicBezTo>
                    <a:pt x="4730" y="10609"/>
                    <a:pt x="5148" y="10692"/>
                    <a:pt x="5608" y="10671"/>
                  </a:cubicBezTo>
                  <a:cubicBezTo>
                    <a:pt x="6194" y="10630"/>
                    <a:pt x="6780" y="10630"/>
                    <a:pt x="7387" y="10671"/>
                  </a:cubicBezTo>
                  <a:cubicBezTo>
                    <a:pt x="7910" y="10671"/>
                    <a:pt x="8370" y="10567"/>
                    <a:pt x="8789" y="10253"/>
                  </a:cubicBezTo>
                  <a:cubicBezTo>
                    <a:pt x="9124" y="9981"/>
                    <a:pt x="9521" y="9855"/>
                    <a:pt x="9919" y="9751"/>
                  </a:cubicBezTo>
                  <a:cubicBezTo>
                    <a:pt x="10232" y="9646"/>
                    <a:pt x="10546" y="9541"/>
                    <a:pt x="10776" y="9353"/>
                  </a:cubicBezTo>
                  <a:cubicBezTo>
                    <a:pt x="11802" y="8579"/>
                    <a:pt x="12827" y="7763"/>
                    <a:pt x="13810" y="6926"/>
                  </a:cubicBezTo>
                  <a:cubicBezTo>
                    <a:pt x="14292" y="6528"/>
                    <a:pt x="14647" y="6005"/>
                    <a:pt x="14940" y="5461"/>
                  </a:cubicBezTo>
                  <a:cubicBezTo>
                    <a:pt x="15066" y="5231"/>
                    <a:pt x="15191" y="4980"/>
                    <a:pt x="15338" y="4771"/>
                  </a:cubicBezTo>
                  <a:cubicBezTo>
                    <a:pt x="15568" y="4457"/>
                    <a:pt x="15694" y="4101"/>
                    <a:pt x="15756" y="3704"/>
                  </a:cubicBezTo>
                  <a:cubicBezTo>
                    <a:pt x="15861" y="2888"/>
                    <a:pt x="15903" y="2051"/>
                    <a:pt x="15694" y="1256"/>
                  </a:cubicBezTo>
                  <a:cubicBezTo>
                    <a:pt x="15631" y="984"/>
                    <a:pt x="15589" y="733"/>
                    <a:pt x="15589" y="461"/>
                  </a:cubicBezTo>
                  <a:cubicBezTo>
                    <a:pt x="15589" y="168"/>
                    <a:pt x="15882" y="0"/>
                    <a:pt x="16154" y="105"/>
                  </a:cubicBezTo>
                  <a:cubicBezTo>
                    <a:pt x="16300" y="147"/>
                    <a:pt x="16489" y="251"/>
                    <a:pt x="16572" y="377"/>
                  </a:cubicBezTo>
                  <a:cubicBezTo>
                    <a:pt x="16740" y="733"/>
                    <a:pt x="16949" y="1067"/>
                    <a:pt x="16991" y="1423"/>
                  </a:cubicBezTo>
                  <a:cubicBezTo>
                    <a:pt x="17095" y="2469"/>
                    <a:pt x="17116" y="3557"/>
                    <a:pt x="16782" y="4562"/>
                  </a:cubicBezTo>
                  <a:cubicBezTo>
                    <a:pt x="16740" y="4666"/>
                    <a:pt x="16719" y="4813"/>
                    <a:pt x="16635" y="4917"/>
                  </a:cubicBezTo>
                  <a:cubicBezTo>
                    <a:pt x="15882" y="6215"/>
                    <a:pt x="15129" y="7491"/>
                    <a:pt x="13873" y="8412"/>
                  </a:cubicBezTo>
                  <a:cubicBezTo>
                    <a:pt x="13057" y="8997"/>
                    <a:pt x="12304" y="9646"/>
                    <a:pt x="11488" y="10253"/>
                  </a:cubicBezTo>
                  <a:cubicBezTo>
                    <a:pt x="11279" y="10399"/>
                    <a:pt x="11069" y="10588"/>
                    <a:pt x="10818" y="10671"/>
                  </a:cubicBezTo>
                  <a:cubicBezTo>
                    <a:pt x="10107" y="10839"/>
                    <a:pt x="9458" y="11194"/>
                    <a:pt x="8789" y="11529"/>
                  </a:cubicBezTo>
                  <a:cubicBezTo>
                    <a:pt x="8370" y="11738"/>
                    <a:pt x="7910" y="11843"/>
                    <a:pt x="7429" y="11822"/>
                  </a:cubicBezTo>
                  <a:cubicBezTo>
                    <a:pt x="7052" y="11822"/>
                    <a:pt x="6675" y="11843"/>
                    <a:pt x="6341" y="1182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83" name="Google Shape;2383;p74"/>
            <p:cNvSpPr/>
            <p:nvPr/>
          </p:nvSpPr>
          <p:spPr>
            <a:xfrm rot="631759">
              <a:off x="6841038" y="3037323"/>
              <a:ext cx="40413" cy="48490"/>
            </a:xfrm>
            <a:custGeom>
              <a:avLst/>
              <a:gdLst/>
              <a:ahLst/>
              <a:cxnLst/>
              <a:rect l="l" t="t" r="r" b="b"/>
              <a:pathLst>
                <a:path w="1466" h="1759" extrusionOk="0">
                  <a:moveTo>
                    <a:pt x="1" y="817"/>
                  </a:moveTo>
                  <a:cubicBezTo>
                    <a:pt x="1" y="817"/>
                    <a:pt x="1" y="712"/>
                    <a:pt x="42" y="586"/>
                  </a:cubicBezTo>
                  <a:cubicBezTo>
                    <a:pt x="105" y="189"/>
                    <a:pt x="356" y="0"/>
                    <a:pt x="775" y="42"/>
                  </a:cubicBezTo>
                  <a:cubicBezTo>
                    <a:pt x="1298" y="84"/>
                    <a:pt x="1465" y="356"/>
                    <a:pt x="1319" y="837"/>
                  </a:cubicBezTo>
                  <a:cubicBezTo>
                    <a:pt x="1235" y="1089"/>
                    <a:pt x="1109" y="1319"/>
                    <a:pt x="942" y="1528"/>
                  </a:cubicBezTo>
                  <a:cubicBezTo>
                    <a:pt x="796" y="1737"/>
                    <a:pt x="565" y="1758"/>
                    <a:pt x="314" y="1674"/>
                  </a:cubicBezTo>
                  <a:cubicBezTo>
                    <a:pt x="105" y="1612"/>
                    <a:pt x="42" y="1402"/>
                    <a:pt x="1" y="119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84" name="Google Shape;2384;p74"/>
            <p:cNvSpPr/>
            <p:nvPr/>
          </p:nvSpPr>
          <p:spPr>
            <a:xfrm rot="631759">
              <a:off x="6464668" y="3108773"/>
              <a:ext cx="40992" cy="41543"/>
            </a:xfrm>
            <a:custGeom>
              <a:avLst/>
              <a:gdLst/>
              <a:ahLst/>
              <a:cxnLst/>
              <a:rect l="l" t="t" r="r" b="b"/>
              <a:pathLst>
                <a:path w="1487" h="1507" extrusionOk="0">
                  <a:moveTo>
                    <a:pt x="712" y="1507"/>
                  </a:moveTo>
                  <a:cubicBezTo>
                    <a:pt x="670" y="1507"/>
                    <a:pt x="545" y="1486"/>
                    <a:pt x="440" y="1444"/>
                  </a:cubicBezTo>
                  <a:cubicBezTo>
                    <a:pt x="231" y="1402"/>
                    <a:pt x="105" y="1255"/>
                    <a:pt x="64" y="1025"/>
                  </a:cubicBezTo>
                  <a:cubicBezTo>
                    <a:pt x="1" y="816"/>
                    <a:pt x="64" y="607"/>
                    <a:pt x="231" y="481"/>
                  </a:cubicBezTo>
                  <a:cubicBezTo>
                    <a:pt x="315" y="398"/>
                    <a:pt x="419" y="356"/>
                    <a:pt x="524" y="293"/>
                  </a:cubicBezTo>
                  <a:cubicBezTo>
                    <a:pt x="1131" y="0"/>
                    <a:pt x="1486" y="209"/>
                    <a:pt x="1486" y="879"/>
                  </a:cubicBezTo>
                  <a:cubicBezTo>
                    <a:pt x="1466" y="1297"/>
                    <a:pt x="1235" y="1486"/>
                    <a:pt x="712" y="150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85"/>
        <p:cNvGrpSpPr/>
        <p:nvPr/>
      </p:nvGrpSpPr>
      <p:grpSpPr>
        <a:xfrm>
          <a:off x="0" y="0"/>
          <a:ext cx="0" cy="0"/>
          <a:chOff x="0" y="0"/>
          <a:chExt cx="0" cy="0"/>
        </a:xfrm>
      </p:grpSpPr>
      <p:sp>
        <p:nvSpPr>
          <p:cNvPr id="286" name="Google Shape;286;p35"/>
          <p:cNvSpPr txBox="1">
            <a:spLocks noGrp="1"/>
          </p:cNvSpPr>
          <p:nvPr>
            <p:ph type="title"/>
          </p:nvPr>
        </p:nvSpPr>
        <p:spPr>
          <a:xfrm>
            <a:off x="268308" y="454024"/>
            <a:ext cx="6839074" cy="3563590"/>
          </a:xfrm>
          <a:prstGeom prst="rect">
            <a:avLst/>
          </a:prstGeom>
        </p:spPr>
        <p:txBody>
          <a:bodyPr spcFirstLastPara="1" wrap="square" lIns="360000" tIns="91425" rIns="91425" bIns="91425" anchor="b" anchorCtr="0">
            <a:noAutofit/>
          </a:bodyPr>
          <a:lstStyle/>
          <a:p>
            <a:pPr algn="just"/>
            <a:r>
              <a:rPr lang="en-US" sz="3200" dirty="0">
                <a:latin typeface="Times New Roman" panose="02020603050405020304" pitchFamily="18" charset="0"/>
                <a:cs typeface="Times New Roman" panose="02020603050405020304" pitchFamily="18" charset="0"/>
              </a:rPr>
              <a:t>Một bác thợ mộc muốn làm kệ tủ từ hai tấm gỗ dài 18 dm và 30 dm. Bác muốn cắt hai tấm gỗ này thành các thanh gỗ có cùng độ dài mà không để thừa </a:t>
            </a:r>
            <a:r>
              <a:rPr lang="en-US" sz="3200" dirty="0" err="1">
                <a:latin typeface="Times New Roman" panose="02020603050405020304" pitchFamily="18" charset="0"/>
                <a:cs typeface="Times New Roman" panose="02020603050405020304" pitchFamily="18" charset="0"/>
              </a:rPr>
              <a:t>mẩu</a:t>
            </a:r>
            <a:r>
              <a:rPr lang="en-US" sz="3200" dirty="0">
                <a:latin typeface="Times New Roman" panose="02020603050405020304" pitchFamily="18" charset="0"/>
                <a:cs typeface="Times New Roman" panose="02020603050405020304" pitchFamily="18" charset="0"/>
              </a:rPr>
              <a:t> gỗ nào. Em hãy giúp bác thợ mộc tìm độ dài lớn nhất có thể của mỗi thanh gỗ được cắt.</a:t>
            </a:r>
            <a:endParaRPr sz="1600" dirty="0">
              <a:latin typeface="Times New Roman" panose="02020603050405020304" pitchFamily="18" charset="0"/>
              <a:cs typeface="Times New Roman" panose="02020603050405020304" pitchFamily="18" charset="0"/>
            </a:endParaRPr>
          </a:p>
        </p:txBody>
      </p:sp>
      <p:pic>
        <p:nvPicPr>
          <p:cNvPr id="36" name="Picture 24" descr="Hình ảnh Dấu Chấm Hỏi, Câu Hỏi Clipart, Dấu Hỏi Sáng Tạo, Nghi Ngờ miễn phí  tải tập tin PNG PSDComment và Vector">
            <a:extLst>
              <a:ext uri="{FF2B5EF4-FFF2-40B4-BE49-F238E27FC236}">
                <a16:creationId xmlns:a16="http://schemas.microsoft.com/office/drawing/2014/main" id="{8984FC2B-CDC9-47B3-A98D-F9D12162F8FA}"/>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9091" b="89807" l="9917" r="89807">
                        <a14:foregroundMark x1="54545" y1="76033" x2="54545" y2="76033"/>
                        <a14:foregroundMark x1="40771" y1="76033" x2="40771" y2="76033"/>
                        <a14:foregroundMark x1="38017" y1="74380" x2="38017" y2="74380"/>
                        <a14:foregroundMark x1="49036" y1="71625" x2="49036" y2="71625"/>
                        <a14:foregroundMark x1="56749" y1="68871" x2="56749" y2="68871"/>
                        <a14:foregroundMark x1="45730" y1="73278" x2="45730" y2="73278"/>
                        <a14:foregroundMark x1="39669" y1="72727" x2="39669" y2="72727"/>
                        <a14:foregroundMark x1="38017" y1="78788" x2="38017" y2="78788"/>
                        <a14:foregroundMark x1="67218" y1="78237" x2="67218" y2="78237"/>
                        <a14:foregroundMark x1="63361" y1="84848" x2="63361" y2="84848"/>
                        <a14:foregroundMark x1="51240" y1="9091" x2="51240" y2="9091"/>
                        <a14:foregroundMark x1="56198" y1="68871" x2="56198" y2="68871"/>
                        <a14:foregroundMark x1="56198" y1="69421" x2="56198" y2="69421"/>
                        <a14:foregroundMark x1="55647" y1="67218" x2="55647" y2="67218"/>
                      </a14:backgroundRemoval>
                    </a14:imgEffect>
                  </a14:imgLayer>
                </a14:imgProps>
              </a:ext>
              <a:ext uri="{28A0092B-C50C-407E-A947-70E740481C1C}">
                <a14:useLocalDpi xmlns:a14="http://schemas.microsoft.com/office/drawing/2010/main" val="0"/>
              </a:ext>
            </a:extLst>
          </a:blip>
          <a:srcRect/>
          <a:stretch>
            <a:fillRect/>
          </a:stretch>
        </p:blipFill>
        <p:spPr bwMode="auto">
          <a:xfrm>
            <a:off x="8550994" y="3871505"/>
            <a:ext cx="2744916" cy="2744916"/>
          </a:xfrm>
          <a:prstGeom prst="rect">
            <a:avLst/>
          </a:prstGeom>
          <a:noFill/>
          <a:extLst>
            <a:ext uri="{909E8E84-426E-40DD-AFC4-6F175D3DCCD1}">
              <a14:hiddenFill xmlns:a14="http://schemas.microsoft.com/office/drawing/2010/main">
                <a:solidFill>
                  <a:srgbClr val="FFFFFF"/>
                </a:solidFill>
              </a14:hiddenFill>
            </a:ext>
          </a:extLst>
        </p:spPr>
      </p:pic>
      <p:pic>
        <p:nvPicPr>
          <p:cNvPr id="96" name="Picture 95">
            <a:extLst>
              <a:ext uri="{FF2B5EF4-FFF2-40B4-BE49-F238E27FC236}">
                <a16:creationId xmlns:a16="http://schemas.microsoft.com/office/drawing/2014/main" id="{F2B38F9D-5572-4184-9775-1E560671A9A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455186" y="980110"/>
            <a:ext cx="2786063" cy="278606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2000"/>
                                        <p:tgtEl>
                                          <p:spTgt spid="36"/>
                                        </p:tgtEl>
                                      </p:cBhvr>
                                    </p:animEffect>
                                    <p:anim calcmode="lin" valueType="num">
                                      <p:cBhvr>
                                        <p:cTn id="8" dur="2000" fill="hold"/>
                                        <p:tgtEl>
                                          <p:spTgt spid="36"/>
                                        </p:tgtEl>
                                        <p:attrNameLst>
                                          <p:attrName>ppt_w</p:attrName>
                                        </p:attrNameLst>
                                      </p:cBhvr>
                                      <p:tavLst>
                                        <p:tav tm="0" fmla="#ppt_w*sin(2.5*pi*$)">
                                          <p:val>
                                            <p:fltVal val="0"/>
                                          </p:val>
                                        </p:tav>
                                        <p:tav tm="100000">
                                          <p:val>
                                            <p:fltVal val="1"/>
                                          </p:val>
                                        </p:tav>
                                      </p:tavLst>
                                    </p:anim>
                                    <p:anim calcmode="lin" valueType="num">
                                      <p:cBhvr>
                                        <p:cTn id="9" dur="2000" fill="hold"/>
                                        <p:tgtEl>
                                          <p:spTgt spid="36"/>
                                        </p:tgtEl>
                                        <p:attrNameLst>
                                          <p:attrName>ppt_h</p:attrName>
                                        </p:attrNameLst>
                                      </p:cBhvr>
                                      <p:tavLst>
                                        <p:tav tm="0">
                                          <p:val>
                                            <p:strVal val="#ppt_h"/>
                                          </p:val>
                                        </p:tav>
                                        <p:tav tm="100000">
                                          <p:val>
                                            <p:strVal val="#ppt_h"/>
                                          </p:val>
                                        </p:tav>
                                      </p:tavLst>
                                    </p:anim>
                                  </p:childTnLst>
                                </p:cTn>
                              </p:par>
                            </p:childTnLst>
                          </p:cTn>
                        </p:par>
                        <p:par>
                          <p:cTn id="10" fill="hold">
                            <p:stCondLst>
                              <p:cond delay="2000"/>
                            </p:stCondLst>
                            <p:childTnLst>
                              <p:par>
                                <p:cTn id="11" presetID="14" presetClass="entr" presetSubtype="10" fill="hold" grpId="0" nodeType="afterEffect">
                                  <p:stCondLst>
                                    <p:cond delay="0"/>
                                  </p:stCondLst>
                                  <p:childTnLst>
                                    <p:set>
                                      <p:cBhvr>
                                        <p:cTn id="12" dur="1" fill="hold">
                                          <p:stCondLst>
                                            <p:cond delay="0"/>
                                          </p:stCondLst>
                                        </p:cTn>
                                        <p:tgtEl>
                                          <p:spTgt spid="286"/>
                                        </p:tgtEl>
                                        <p:attrNameLst>
                                          <p:attrName>style.visibility</p:attrName>
                                        </p:attrNameLst>
                                      </p:cBhvr>
                                      <p:to>
                                        <p:strVal val="visible"/>
                                      </p:to>
                                    </p:set>
                                    <p:animEffect transition="in" filter="randombar(horizontal)">
                                      <p:cBhvr>
                                        <p:cTn id="13" dur="1500"/>
                                        <p:tgtEl>
                                          <p:spTgt spid="286"/>
                                        </p:tgtEl>
                                      </p:cBhvr>
                                    </p:animEffect>
                                  </p:childTnLst>
                                </p:cTn>
                              </p:par>
                              <p:par>
                                <p:cTn id="14" presetID="42" presetClass="entr" presetSubtype="0" fill="hold" nodeType="withEffect">
                                  <p:stCondLst>
                                    <p:cond delay="0"/>
                                  </p:stCondLst>
                                  <p:childTnLst>
                                    <p:set>
                                      <p:cBhvr>
                                        <p:cTn id="15" dur="1" fill="hold">
                                          <p:stCondLst>
                                            <p:cond delay="0"/>
                                          </p:stCondLst>
                                        </p:cTn>
                                        <p:tgtEl>
                                          <p:spTgt spid="96"/>
                                        </p:tgtEl>
                                        <p:attrNameLst>
                                          <p:attrName>style.visibility</p:attrName>
                                        </p:attrNameLst>
                                      </p:cBhvr>
                                      <p:to>
                                        <p:strVal val="visible"/>
                                      </p:to>
                                    </p:set>
                                    <p:animEffect transition="in" filter="fade">
                                      <p:cBhvr>
                                        <p:cTn id="16" dur="1000"/>
                                        <p:tgtEl>
                                          <p:spTgt spid="96"/>
                                        </p:tgtEl>
                                      </p:cBhvr>
                                    </p:animEffect>
                                    <p:anim calcmode="lin" valueType="num">
                                      <p:cBhvr>
                                        <p:cTn id="17" dur="1000" fill="hold"/>
                                        <p:tgtEl>
                                          <p:spTgt spid="96"/>
                                        </p:tgtEl>
                                        <p:attrNameLst>
                                          <p:attrName>ppt_x</p:attrName>
                                        </p:attrNameLst>
                                      </p:cBhvr>
                                      <p:tavLst>
                                        <p:tav tm="0">
                                          <p:val>
                                            <p:strVal val="#ppt_x"/>
                                          </p:val>
                                        </p:tav>
                                        <p:tav tm="100000">
                                          <p:val>
                                            <p:strVal val="#ppt_x"/>
                                          </p:val>
                                        </p:tav>
                                      </p:tavLst>
                                    </p:anim>
                                    <p:anim calcmode="lin" valueType="num">
                                      <p:cBhvr>
                                        <p:cTn id="18" dur="1000" fill="hold"/>
                                        <p:tgtEl>
                                          <p:spTgt spid="9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Mẫu slide bài giảng cho giáo viên - Tổng hợp mẫu slide powerpoint đẹp nhất"/>
          <p:cNvSpPr>
            <a:spLocks noChangeAspect="1" noChangeArrowheads="1"/>
          </p:cNvSpPr>
          <p:nvPr/>
        </p:nvSpPr>
        <p:spPr bwMode="auto">
          <a:xfrm>
            <a:off x="1664963" y="883264"/>
            <a:ext cx="2615567" cy="138372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80998" tIns="40499" rIns="80998" bIns="40499" numCol="1" anchor="t" anchorCtr="0" compatLnSpc="1">
            <a:prstTxWarp prst="textNoShape">
              <a:avLst/>
            </a:prstTxWarp>
          </a:bodyPr>
          <a:lstStyle/>
          <a:p>
            <a:endParaRPr lang="en-US" sz="1500"/>
          </a:p>
        </p:txBody>
      </p:sp>
      <p:sp>
        <p:nvSpPr>
          <p:cNvPr id="5" name="AutoShape 4" descr="Mẫu slide bài giảng cho giáo viên - Tổng hợp mẫu slide powerpoint đẹp nhất"/>
          <p:cNvSpPr>
            <a:spLocks noChangeAspect="1" noChangeArrowheads="1"/>
          </p:cNvSpPr>
          <p:nvPr/>
        </p:nvSpPr>
        <p:spPr bwMode="auto">
          <a:xfrm>
            <a:off x="137809" y="-458269"/>
            <a:ext cx="2615567" cy="138372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80998" tIns="40499" rIns="80998" bIns="40499" numCol="1" anchor="t" anchorCtr="0" compatLnSpc="1">
            <a:prstTxWarp prst="textNoShape">
              <a:avLst/>
            </a:prstTxWarp>
          </a:bodyPr>
          <a:lstStyle/>
          <a:p>
            <a:endParaRPr lang="en-US" sz="1500"/>
          </a:p>
        </p:txBody>
      </p:sp>
      <p:pic>
        <p:nvPicPr>
          <p:cNvPr id="7" name="Picture 6"/>
          <p:cNvPicPr>
            <a:picLocks noChangeAspect="1"/>
          </p:cNvPicPr>
          <p:nvPr/>
        </p:nvPicPr>
        <p:blipFill>
          <a:blip r:embed="rId2"/>
          <a:stretch>
            <a:fillRect/>
          </a:stretch>
        </p:blipFill>
        <p:spPr>
          <a:xfrm>
            <a:off x="-1" y="233591"/>
            <a:ext cx="10799763" cy="6290778"/>
          </a:xfrm>
          <a:prstGeom prst="rect">
            <a:avLst/>
          </a:prstGeom>
        </p:spPr>
      </p:pic>
      <p:sp>
        <p:nvSpPr>
          <p:cNvPr id="8" name="TextBox 7"/>
          <p:cNvSpPr txBox="1"/>
          <p:nvPr/>
        </p:nvSpPr>
        <p:spPr>
          <a:xfrm>
            <a:off x="1539041" y="1158054"/>
            <a:ext cx="7936700" cy="2764090"/>
          </a:xfrm>
          <a:prstGeom prst="rect">
            <a:avLst/>
          </a:prstGeom>
          <a:noFill/>
        </p:spPr>
        <p:txBody>
          <a:bodyPr wrap="square" rtlCol="0">
            <a:spAutoFit/>
          </a:bodyPr>
          <a:lstStyle/>
          <a:p>
            <a:pPr algn="ctr"/>
            <a:r>
              <a:rPr lang="en-US" sz="3898" b="1">
                <a:solidFill>
                  <a:srgbClr val="0070C0"/>
                </a:solidFill>
              </a:rPr>
              <a:t>BÀI 11. </a:t>
            </a:r>
          </a:p>
          <a:p>
            <a:pPr algn="ctr"/>
            <a:r>
              <a:rPr lang="en-US" sz="4783" b="1">
                <a:solidFill>
                  <a:srgbClr val="FF0000"/>
                </a:solidFill>
              </a:rPr>
              <a:t>ƯỚC CHUNG, </a:t>
            </a:r>
          </a:p>
          <a:p>
            <a:pPr algn="ctr"/>
            <a:r>
              <a:rPr lang="en-US" sz="4783" b="1">
                <a:solidFill>
                  <a:srgbClr val="FF0000"/>
                </a:solidFill>
              </a:rPr>
              <a:t>ƯỚC CHUNG LỚN NHẤT  </a:t>
            </a:r>
          </a:p>
          <a:p>
            <a:pPr algn="ctr"/>
            <a:r>
              <a:rPr lang="en-US" sz="3898" b="1">
                <a:solidFill>
                  <a:srgbClr val="FF0000"/>
                </a:solidFill>
              </a:rPr>
              <a:t>(Tiết 1)</a:t>
            </a:r>
          </a:p>
        </p:txBody>
      </p:sp>
    </p:spTree>
    <p:extLst>
      <p:ext uri="{BB962C8B-B14F-4D97-AF65-F5344CB8AC3E}">
        <p14:creationId xmlns:p14="http://schemas.microsoft.com/office/powerpoint/2010/main" val="36658189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358"/>
        <p:cNvGrpSpPr/>
        <p:nvPr/>
      </p:nvGrpSpPr>
      <p:grpSpPr>
        <a:xfrm>
          <a:off x="0" y="0"/>
          <a:ext cx="0" cy="0"/>
          <a:chOff x="0" y="0"/>
          <a:chExt cx="0" cy="0"/>
        </a:xfrm>
      </p:grpSpPr>
      <p:pic>
        <p:nvPicPr>
          <p:cNvPr id="11" name="Hình ảnh 10">
            <a:extLst>
              <a:ext uri="{FF2B5EF4-FFF2-40B4-BE49-F238E27FC236}">
                <a16:creationId xmlns:a16="http://schemas.microsoft.com/office/drawing/2014/main" id="{31E60713-C712-4DBD-8E93-2866D67FC99E}"/>
              </a:ext>
            </a:extLst>
          </p:cNvPr>
          <p:cNvPicPr>
            <a:picLocks noChangeAspect="1"/>
          </p:cNvPicPr>
          <p:nvPr/>
        </p:nvPicPr>
        <p:blipFill>
          <a:blip r:embed="rId3"/>
          <a:stretch>
            <a:fillRect/>
          </a:stretch>
        </p:blipFill>
        <p:spPr>
          <a:xfrm>
            <a:off x="167525" y="1428960"/>
            <a:ext cx="10095336" cy="2419465"/>
          </a:xfrm>
          <a:prstGeom prst="rect">
            <a:avLst/>
          </a:prstGeom>
        </p:spPr>
      </p:pic>
      <p:sp>
        <p:nvSpPr>
          <p:cNvPr id="2" name="Rectangle 1">
            <a:extLst>
              <a:ext uri="{FF2B5EF4-FFF2-40B4-BE49-F238E27FC236}">
                <a16:creationId xmlns:a16="http://schemas.microsoft.com/office/drawing/2014/main" id="{186FE331-76A4-45E3-B185-9DAD4123FAF9}"/>
              </a:ext>
            </a:extLst>
          </p:cNvPr>
          <p:cNvSpPr/>
          <p:nvPr/>
        </p:nvSpPr>
        <p:spPr>
          <a:xfrm>
            <a:off x="270116" y="561603"/>
            <a:ext cx="8938665" cy="523220"/>
          </a:xfrm>
          <a:prstGeom prst="rect">
            <a:avLst/>
          </a:prstGeom>
        </p:spPr>
        <p:txBody>
          <a:bodyPr wrap="none">
            <a:spAutoFit/>
          </a:bodyPr>
          <a:lstStyle/>
          <a:p>
            <a:r>
              <a:rPr lang="en-US" sz="2800" b="1" dirty="0">
                <a:solidFill>
                  <a:srgbClr val="FF0000"/>
                </a:solidFill>
                <a:latin typeface="Times New Roman" pitchFamily="18" charset="0"/>
                <a:cs typeface="Times New Roman" pitchFamily="18" charset="0"/>
              </a:rPr>
              <a:t>a. </a:t>
            </a:r>
            <a:r>
              <a:rPr lang="vi-VN" sz="2800" b="1" dirty="0">
                <a:solidFill>
                  <a:srgbClr val="FF0000"/>
                </a:solidFill>
                <a:latin typeface="Times New Roman" pitchFamily="18" charset="0"/>
                <a:cs typeface="Times New Roman" pitchFamily="18" charset="0"/>
              </a:rPr>
              <a:t>Ư</a:t>
            </a:r>
            <a:r>
              <a:rPr lang="en-US" sz="2800" b="1" dirty="0" err="1">
                <a:solidFill>
                  <a:srgbClr val="FF0000"/>
                </a:solidFill>
                <a:latin typeface="Times New Roman" pitchFamily="18" charset="0"/>
                <a:cs typeface="Times New Roman" pitchFamily="18" charset="0"/>
              </a:rPr>
              <a:t>ớc</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h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và</a:t>
            </a:r>
            <a:r>
              <a:rPr lang="en-US" sz="2800" b="1" dirty="0">
                <a:solidFill>
                  <a:srgbClr val="FF0000"/>
                </a:solidFill>
                <a:latin typeface="Times New Roman" pitchFamily="18" charset="0"/>
                <a:cs typeface="Times New Roman" pitchFamily="18" charset="0"/>
              </a:rPr>
              <a:t> </a:t>
            </a:r>
            <a:r>
              <a:rPr lang="vi-VN" sz="2800" b="1" dirty="0">
                <a:solidFill>
                  <a:srgbClr val="FF0000"/>
                </a:solidFill>
                <a:latin typeface="Times New Roman" pitchFamily="18" charset="0"/>
                <a:cs typeface="Times New Roman" pitchFamily="18" charset="0"/>
              </a:rPr>
              <a:t>ư</a:t>
            </a:r>
            <a:r>
              <a:rPr lang="en-US" sz="2800" b="1" dirty="0" err="1">
                <a:solidFill>
                  <a:srgbClr val="FF0000"/>
                </a:solidFill>
                <a:latin typeface="Times New Roman" pitchFamily="18" charset="0"/>
                <a:cs typeface="Times New Roman" pitchFamily="18" charset="0"/>
              </a:rPr>
              <a:t>ớc</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h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lớ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nhất</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ai</a:t>
            </a:r>
            <a:r>
              <a:rPr lang="en-US" sz="2800" b="1" dirty="0">
                <a:solidFill>
                  <a:srgbClr val="FF0000"/>
                </a:solidFill>
                <a:latin typeface="Times New Roman" pitchFamily="18" charset="0"/>
                <a:cs typeface="Times New Roman" pitchFamily="18" charset="0"/>
              </a:rPr>
              <a:t> hay </a:t>
            </a:r>
            <a:r>
              <a:rPr lang="en-US" sz="2800" b="1" dirty="0" err="1">
                <a:solidFill>
                  <a:srgbClr val="FF0000"/>
                </a:solidFill>
                <a:latin typeface="Times New Roman" pitchFamily="18" charset="0"/>
                <a:cs typeface="Times New Roman" pitchFamily="18" charset="0"/>
              </a:rPr>
              <a:t>nhiều</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số</a:t>
            </a:r>
            <a:endParaRPr lang="en-GB" sz="2800"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358"/>
        <p:cNvGrpSpPr/>
        <p:nvPr/>
      </p:nvGrpSpPr>
      <p:grpSpPr>
        <a:xfrm>
          <a:off x="0" y="0"/>
          <a:ext cx="0" cy="0"/>
          <a:chOff x="0" y="0"/>
          <a:chExt cx="0" cy="0"/>
        </a:xfrm>
      </p:grpSpPr>
      <p:pic>
        <p:nvPicPr>
          <p:cNvPr id="34" name="Picture 33">
            <a:extLst>
              <a:ext uri="{FF2B5EF4-FFF2-40B4-BE49-F238E27FC236}">
                <a16:creationId xmlns:a16="http://schemas.microsoft.com/office/drawing/2014/main" id="{63E5453F-4D1D-4779-A5EC-64019D86B2EC}"/>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2689298" y="3846190"/>
            <a:ext cx="2188231" cy="923039"/>
          </a:xfrm>
          <a:prstGeom prst="rect">
            <a:avLst/>
          </a:prstGeom>
        </p:spPr>
      </p:pic>
      <p:pic>
        <p:nvPicPr>
          <p:cNvPr id="37" name="Picture 36">
            <a:extLst>
              <a:ext uri="{FF2B5EF4-FFF2-40B4-BE49-F238E27FC236}">
                <a16:creationId xmlns:a16="http://schemas.microsoft.com/office/drawing/2014/main" id="{236AF94A-81F5-4F4F-A597-1FD6CD74B0B0}"/>
              </a:ext>
            </a:extLst>
          </p:cNvPr>
          <p:cNvPicPr/>
          <p:nvPr/>
        </p:nvPicPr>
        <p:blipFill>
          <a:blip r:embed="rId6" cstate="print">
            <a:extLst>
              <a:ext uri="{28A0092B-C50C-407E-A947-70E740481C1C}">
                <a14:useLocalDpi xmlns:a14="http://schemas.microsoft.com/office/drawing/2010/main" val="0"/>
              </a:ext>
            </a:extLst>
          </a:blip>
          <a:stretch>
            <a:fillRect/>
          </a:stretch>
        </p:blipFill>
        <p:spPr>
          <a:xfrm>
            <a:off x="-2633832" y="2120279"/>
            <a:ext cx="2223790" cy="938179"/>
          </a:xfrm>
          <a:prstGeom prst="rect">
            <a:avLst/>
          </a:prstGeom>
        </p:spPr>
      </p:pic>
      <p:pic>
        <p:nvPicPr>
          <p:cNvPr id="38" name="Picture 37">
            <a:extLst>
              <a:ext uri="{FF2B5EF4-FFF2-40B4-BE49-F238E27FC236}">
                <a16:creationId xmlns:a16="http://schemas.microsoft.com/office/drawing/2014/main" id="{C3EF841D-BD4B-442D-827C-BE5AE267B0A8}"/>
              </a:ext>
            </a:extLst>
          </p:cNvPr>
          <p:cNvPicPr/>
          <p:nvPr/>
        </p:nvPicPr>
        <p:blipFill>
          <a:blip r:embed="rId7" cstate="print">
            <a:extLst>
              <a:ext uri="{28A0092B-C50C-407E-A947-70E740481C1C}">
                <a14:useLocalDpi xmlns:a14="http://schemas.microsoft.com/office/drawing/2010/main" val="0"/>
              </a:ext>
            </a:extLst>
          </a:blip>
          <a:stretch>
            <a:fillRect/>
          </a:stretch>
        </p:blipFill>
        <p:spPr>
          <a:xfrm>
            <a:off x="-2460503" y="5498300"/>
            <a:ext cx="2232451" cy="941390"/>
          </a:xfrm>
          <a:prstGeom prst="rect">
            <a:avLst/>
          </a:prstGeom>
        </p:spPr>
      </p:pic>
      <p:pic>
        <p:nvPicPr>
          <p:cNvPr id="39" name="Picture 38">
            <a:extLst>
              <a:ext uri="{FF2B5EF4-FFF2-40B4-BE49-F238E27FC236}">
                <a16:creationId xmlns:a16="http://schemas.microsoft.com/office/drawing/2014/main" id="{B38131F0-DFB8-425F-9557-85426BBDD66D}"/>
              </a:ext>
            </a:extLst>
          </p:cNvPr>
          <p:cNvPicPr/>
          <p:nvPr/>
        </p:nvPicPr>
        <p:blipFill>
          <a:blip r:embed="rId8" cstate="print">
            <a:extLst>
              <a:ext uri="{28A0092B-C50C-407E-A947-70E740481C1C}">
                <a14:useLocalDpi xmlns:a14="http://schemas.microsoft.com/office/drawing/2010/main" val="0"/>
              </a:ext>
            </a:extLst>
          </a:blip>
          <a:stretch>
            <a:fillRect/>
          </a:stretch>
        </p:blipFill>
        <p:spPr>
          <a:xfrm>
            <a:off x="-2612367" y="1306276"/>
            <a:ext cx="1932937" cy="764306"/>
          </a:xfrm>
          <a:prstGeom prst="rect">
            <a:avLst/>
          </a:prstGeom>
        </p:spPr>
      </p:pic>
      <p:pic>
        <p:nvPicPr>
          <p:cNvPr id="40" name="Picture 39">
            <a:extLst>
              <a:ext uri="{FF2B5EF4-FFF2-40B4-BE49-F238E27FC236}">
                <a16:creationId xmlns:a16="http://schemas.microsoft.com/office/drawing/2014/main" id="{0733AB47-DA0E-4A38-86F4-EF1D50CF9E26}"/>
              </a:ext>
            </a:extLst>
          </p:cNvPr>
          <p:cNvPicPr/>
          <p:nvPr/>
        </p:nvPicPr>
        <p:blipFill>
          <a:blip r:embed="rId9" cstate="print">
            <a:extLst>
              <a:ext uri="{28A0092B-C50C-407E-A947-70E740481C1C}">
                <a14:useLocalDpi xmlns:a14="http://schemas.microsoft.com/office/drawing/2010/main" val="0"/>
              </a:ext>
            </a:extLst>
          </a:blip>
          <a:stretch>
            <a:fillRect/>
          </a:stretch>
        </p:blipFill>
        <p:spPr>
          <a:xfrm>
            <a:off x="-2628322" y="3030258"/>
            <a:ext cx="1964849" cy="828992"/>
          </a:xfrm>
          <a:prstGeom prst="rect">
            <a:avLst/>
          </a:prstGeom>
        </p:spPr>
      </p:pic>
      <p:pic>
        <p:nvPicPr>
          <p:cNvPr id="41" name="Picture 40">
            <a:extLst>
              <a:ext uri="{FF2B5EF4-FFF2-40B4-BE49-F238E27FC236}">
                <a16:creationId xmlns:a16="http://schemas.microsoft.com/office/drawing/2014/main" id="{10244B2F-29A1-46A4-B02F-0E4FC5CB87A1}"/>
              </a:ext>
            </a:extLst>
          </p:cNvPr>
          <p:cNvPicPr/>
          <p:nvPr/>
        </p:nvPicPr>
        <p:blipFill>
          <a:blip r:embed="rId10" cstate="print">
            <a:extLst>
              <a:ext uri="{28A0092B-C50C-407E-A947-70E740481C1C}">
                <a14:useLocalDpi xmlns:a14="http://schemas.microsoft.com/office/drawing/2010/main" val="0"/>
              </a:ext>
            </a:extLst>
          </a:blip>
          <a:stretch>
            <a:fillRect/>
          </a:stretch>
        </p:blipFill>
        <p:spPr>
          <a:xfrm>
            <a:off x="-2689298" y="-209876"/>
            <a:ext cx="1809849" cy="763388"/>
          </a:xfrm>
          <a:prstGeom prst="rect">
            <a:avLst/>
          </a:prstGeom>
        </p:spPr>
      </p:pic>
      <p:pic>
        <p:nvPicPr>
          <p:cNvPr id="42" name="Picture 41">
            <a:extLst>
              <a:ext uri="{FF2B5EF4-FFF2-40B4-BE49-F238E27FC236}">
                <a16:creationId xmlns:a16="http://schemas.microsoft.com/office/drawing/2014/main" id="{F9C26087-6F76-41EE-AEEC-5DE25E7E7726}"/>
              </a:ext>
            </a:extLst>
          </p:cNvPr>
          <p:cNvPicPr/>
          <p:nvPr/>
        </p:nvPicPr>
        <p:blipFill>
          <a:blip r:embed="rId11" cstate="print">
            <a:extLst>
              <a:ext uri="{28A0092B-C50C-407E-A947-70E740481C1C}">
                <a14:useLocalDpi xmlns:a14="http://schemas.microsoft.com/office/drawing/2010/main" val="0"/>
              </a:ext>
            </a:extLst>
          </a:blip>
          <a:stretch>
            <a:fillRect/>
          </a:stretch>
        </p:blipFill>
        <p:spPr>
          <a:xfrm>
            <a:off x="-2418581" y="4649063"/>
            <a:ext cx="1964849" cy="828992"/>
          </a:xfrm>
          <a:prstGeom prst="rect">
            <a:avLst/>
          </a:prstGeom>
        </p:spPr>
      </p:pic>
      <p:pic>
        <p:nvPicPr>
          <p:cNvPr id="43" name="Picture 42">
            <a:extLst>
              <a:ext uri="{FF2B5EF4-FFF2-40B4-BE49-F238E27FC236}">
                <a16:creationId xmlns:a16="http://schemas.microsoft.com/office/drawing/2014/main" id="{B1DD2B32-BC5A-41EF-BC5F-CD67760EF950}"/>
              </a:ext>
            </a:extLst>
          </p:cNvPr>
          <p:cNvPicPr/>
          <p:nvPr/>
        </p:nvPicPr>
        <p:blipFill>
          <a:blip r:embed="rId12" cstate="print">
            <a:extLst>
              <a:ext uri="{28A0092B-C50C-407E-A947-70E740481C1C}">
                <a14:useLocalDpi xmlns:a14="http://schemas.microsoft.com/office/drawing/2010/main" val="0"/>
              </a:ext>
            </a:extLst>
          </a:blip>
          <a:stretch>
            <a:fillRect/>
          </a:stretch>
        </p:blipFill>
        <p:spPr>
          <a:xfrm>
            <a:off x="-2612367" y="476216"/>
            <a:ext cx="1850879" cy="780363"/>
          </a:xfrm>
          <a:prstGeom prst="rect">
            <a:avLst/>
          </a:prstGeom>
        </p:spPr>
      </p:pic>
      <p:sp>
        <p:nvSpPr>
          <p:cNvPr id="4" name="Tiêu đề phụ 3">
            <a:extLst>
              <a:ext uri="{FF2B5EF4-FFF2-40B4-BE49-F238E27FC236}">
                <a16:creationId xmlns:a16="http://schemas.microsoft.com/office/drawing/2014/main" id="{581E3BCD-4236-4BF4-9EB0-2AA60D735707}"/>
              </a:ext>
            </a:extLst>
          </p:cNvPr>
          <p:cNvSpPr>
            <a:spLocks noGrp="1"/>
          </p:cNvSpPr>
          <p:nvPr>
            <p:ph type="subTitle" idx="1"/>
          </p:nvPr>
        </p:nvSpPr>
        <p:spPr>
          <a:xfrm>
            <a:off x="775594" y="428095"/>
            <a:ext cx="9630276" cy="4495443"/>
          </a:xfrm>
        </p:spPr>
        <p:txBody>
          <a:bodyPr/>
          <a:lstStyle/>
          <a:p>
            <a:pPr algn="ctr">
              <a:lnSpc>
                <a:spcPct val="107000"/>
              </a:lnSpc>
              <a:spcAft>
                <a:spcPts val="800"/>
              </a:spcAft>
            </a:pP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PHIẾU HỌC TẬP </a:t>
            </a:r>
            <a:r>
              <a:rPr lang="en-US" sz="2400" b="1" dirty="0">
                <a:latin typeface="Times New Roman" panose="02020603050405020304" pitchFamily="18" charset="0"/>
                <a:ea typeface="Calibri" panose="020F0502020204030204" pitchFamily="34" charset="0"/>
                <a:cs typeface="Times New Roman" panose="02020603050405020304" pitchFamily="18" charset="0"/>
              </a:rPr>
              <a:t>SỐ 1</a:t>
            </a:r>
            <a:endParaRPr lang="en-US" sz="2400" b="1"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7000"/>
              </a:lnSpc>
              <a:spcAft>
                <a:spcPts val="800"/>
              </a:spcAft>
            </a:pP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Nhóm</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latin typeface="Times New Roman" panose="02020603050405020304" pitchFamily="18" charset="0"/>
                <a:ea typeface="Calibri" panose="020F0502020204030204" pitchFamily="34" charset="0"/>
                <a:cs typeface="Times New Roman" panose="02020603050405020304" pitchFamily="18" charset="0"/>
              </a:rPr>
              <a:t>………………</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a:t>
            </a:r>
          </a:p>
          <a:p>
            <a:pPr algn="l">
              <a:lnSpc>
                <a:spcPct val="107000"/>
              </a:lnSpc>
              <a:spcAft>
                <a:spcPts val="800"/>
              </a:spcAft>
            </a:pP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Điền vào chỗ (…) để hoàn thiện lời giải của bài toán</a:t>
            </a:r>
            <a:endParaRPr lang="en-US" sz="3200" b="1" dirty="0">
              <a:effectLst/>
              <a:latin typeface="Times New Roman" panose="02020603050405020304" pitchFamily="18" charset="0"/>
              <a:ea typeface="Calibri" panose="020F0502020204030204" pitchFamily="34" charset="0"/>
              <a:cs typeface="Times New Roman" panose="02020603050405020304" pitchFamily="18" charset="0"/>
            </a:endParaRPr>
          </a:p>
          <a:p>
            <a:pPr algn="l">
              <a:lnSpc>
                <a:spcPct val="107000"/>
              </a:lnSpc>
              <a:spcAft>
                <a:spcPts val="800"/>
              </a:spcAft>
            </a:pP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HĐ1: (</a:t>
            </a: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Sgk</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44)</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482600" indent="-342900" algn="l">
              <a:lnSpc>
                <a:spcPct val="107000"/>
              </a:lnSpc>
              <a:spcAft>
                <a:spcPts val="800"/>
              </a:spcAft>
              <a:buFont typeface="Arial" panose="020B0604020202020204" pitchFamily="34" charset="0"/>
              <a:buChar char="•"/>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Ư(24) =</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482600" indent="-342900" algn="l">
              <a:lnSpc>
                <a:spcPct val="107000"/>
              </a:lnSpc>
              <a:spcAft>
                <a:spcPts val="800"/>
              </a:spcAft>
              <a:buFont typeface="Arial" panose="020B0604020202020204" pitchFamily="34" charset="0"/>
              <a:buChar char="•"/>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Ư(28) =</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algn="l">
              <a:lnSpc>
                <a:spcPct val="107000"/>
              </a:lnSpc>
              <a:spcAft>
                <a:spcPts val="800"/>
              </a:spcAft>
            </a:pP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HĐ2: (</a:t>
            </a: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Sgk</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44)</a:t>
            </a:r>
            <a:endParaRPr lang="en-US" sz="2400" b="1" dirty="0">
              <a:latin typeface="Calibri" panose="020F0502020204030204" pitchFamily="34" charset="0"/>
              <a:ea typeface="Calibri" panose="020F0502020204030204" pitchFamily="34" charset="0"/>
              <a:cs typeface="Times New Roman" panose="02020603050405020304" pitchFamily="18" charset="0"/>
            </a:endParaRPr>
          </a:p>
          <a:p>
            <a:pPr marL="482600" indent="-342900" algn="l">
              <a:lnSpc>
                <a:spcPct val="107000"/>
              </a:lnSpc>
              <a:spcAft>
                <a:spcPts val="800"/>
              </a:spcAft>
              <a:buFont typeface="Arial" panose="020B0604020202020204" pitchFamily="34" charset="0"/>
              <a:buChar char="•"/>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ƯC(24, 28) =</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algn="l">
              <a:lnSpc>
                <a:spcPct val="107000"/>
              </a:lnSpc>
              <a:spcAft>
                <a:spcPts val="800"/>
              </a:spcAft>
            </a:pP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HĐ3: (</a:t>
            </a: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Sgk</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44) </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marL="482600" indent="-342900" algn="l">
              <a:lnSpc>
                <a:spcPct val="107000"/>
              </a:lnSpc>
              <a:spcAft>
                <a:spcPts val="800"/>
              </a:spcAft>
              <a:buFont typeface="Arial" panose="020B0604020202020204" pitchFamily="34" charset="0"/>
              <a:buChar char="•"/>
            </a:pP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Số lớn nhất trong tập ƯC(24, 28) là: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sz="3200" dirty="0"/>
          </a:p>
        </p:txBody>
      </p:sp>
      <p:pic>
        <p:nvPicPr>
          <p:cNvPr id="2" name="Đồng hồ đếm ngược 2 phút">
            <a:hlinkClick r:id="" action="ppaction://media"/>
            <a:extLst>
              <a:ext uri="{FF2B5EF4-FFF2-40B4-BE49-F238E27FC236}">
                <a16:creationId xmlns:a16="http://schemas.microsoft.com/office/drawing/2014/main" id="{E19103B5-1D3D-4413-AFC9-B4D0F2611418}"/>
              </a:ext>
            </a:extLst>
          </p:cNvPr>
          <p:cNvPicPr>
            <a:picLocks noChangeAspect="1"/>
          </p:cNvPicPr>
          <p:nvPr>
            <a:videoFile r:link="rId2"/>
            <p:extLst>
              <p:ext uri="{DAA4B4D4-6D71-4841-9C94-3DE7FCFB9230}">
                <p14:media xmlns:p14="http://schemas.microsoft.com/office/powerpoint/2010/main" r:embed="rId1"/>
              </p:ext>
            </p:extLst>
          </p:nvPr>
        </p:nvPicPr>
        <p:blipFill>
          <a:blip r:embed="rId13"/>
          <a:stretch>
            <a:fillRect/>
          </a:stretch>
        </p:blipFill>
        <p:spPr>
          <a:xfrm>
            <a:off x="7451677" y="4307709"/>
            <a:ext cx="3200851" cy="1997573"/>
          </a:xfrm>
          <a:prstGeom prst="rect">
            <a:avLst/>
          </a:prstGeom>
        </p:spPr>
      </p:pic>
    </p:spTree>
    <p:extLst>
      <p:ext uri="{BB962C8B-B14F-4D97-AF65-F5344CB8AC3E}">
        <p14:creationId xmlns:p14="http://schemas.microsoft.com/office/powerpoint/2010/main" val="768015139"/>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3044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358"/>
        <p:cNvGrpSpPr/>
        <p:nvPr/>
      </p:nvGrpSpPr>
      <p:grpSpPr>
        <a:xfrm>
          <a:off x="0" y="0"/>
          <a:ext cx="0" cy="0"/>
          <a:chOff x="0" y="0"/>
          <a:chExt cx="0" cy="0"/>
        </a:xfrm>
      </p:grpSpPr>
      <p:pic>
        <p:nvPicPr>
          <p:cNvPr id="34" name="Picture 33">
            <a:extLst>
              <a:ext uri="{FF2B5EF4-FFF2-40B4-BE49-F238E27FC236}">
                <a16:creationId xmlns:a16="http://schemas.microsoft.com/office/drawing/2014/main" id="{63E5453F-4D1D-4779-A5EC-64019D86B2EC}"/>
              </a:ext>
            </a:extLst>
          </p:cNvPr>
          <p:cNvPicPr/>
          <p:nvPr/>
        </p:nvPicPr>
        <p:blipFill>
          <a:blip r:embed="rId6" cstate="print">
            <a:extLst>
              <a:ext uri="{28A0092B-C50C-407E-A947-70E740481C1C}">
                <a14:useLocalDpi xmlns:a14="http://schemas.microsoft.com/office/drawing/2010/main" val="0"/>
              </a:ext>
            </a:extLst>
          </a:blip>
          <a:stretch>
            <a:fillRect/>
          </a:stretch>
        </p:blipFill>
        <p:spPr>
          <a:xfrm>
            <a:off x="-2689298" y="3846190"/>
            <a:ext cx="2188231" cy="923039"/>
          </a:xfrm>
          <a:prstGeom prst="rect">
            <a:avLst/>
          </a:prstGeom>
        </p:spPr>
      </p:pic>
      <p:pic>
        <p:nvPicPr>
          <p:cNvPr id="37" name="Picture 36">
            <a:extLst>
              <a:ext uri="{FF2B5EF4-FFF2-40B4-BE49-F238E27FC236}">
                <a16:creationId xmlns:a16="http://schemas.microsoft.com/office/drawing/2014/main" id="{236AF94A-81F5-4F4F-A597-1FD6CD74B0B0}"/>
              </a:ext>
            </a:extLst>
          </p:cNvPr>
          <p:cNvPicPr/>
          <p:nvPr/>
        </p:nvPicPr>
        <p:blipFill>
          <a:blip r:embed="rId7" cstate="print">
            <a:extLst>
              <a:ext uri="{28A0092B-C50C-407E-A947-70E740481C1C}">
                <a14:useLocalDpi xmlns:a14="http://schemas.microsoft.com/office/drawing/2010/main" val="0"/>
              </a:ext>
            </a:extLst>
          </a:blip>
          <a:stretch>
            <a:fillRect/>
          </a:stretch>
        </p:blipFill>
        <p:spPr>
          <a:xfrm>
            <a:off x="-2633832" y="2120279"/>
            <a:ext cx="2223790" cy="938179"/>
          </a:xfrm>
          <a:prstGeom prst="rect">
            <a:avLst/>
          </a:prstGeom>
        </p:spPr>
      </p:pic>
      <p:pic>
        <p:nvPicPr>
          <p:cNvPr id="38" name="Picture 37">
            <a:extLst>
              <a:ext uri="{FF2B5EF4-FFF2-40B4-BE49-F238E27FC236}">
                <a16:creationId xmlns:a16="http://schemas.microsoft.com/office/drawing/2014/main" id="{C3EF841D-BD4B-442D-827C-BE5AE267B0A8}"/>
              </a:ext>
            </a:extLst>
          </p:cNvPr>
          <p:cNvPicPr/>
          <p:nvPr/>
        </p:nvPicPr>
        <p:blipFill>
          <a:blip r:embed="rId8" cstate="print">
            <a:extLst>
              <a:ext uri="{28A0092B-C50C-407E-A947-70E740481C1C}">
                <a14:useLocalDpi xmlns:a14="http://schemas.microsoft.com/office/drawing/2010/main" val="0"/>
              </a:ext>
            </a:extLst>
          </a:blip>
          <a:stretch>
            <a:fillRect/>
          </a:stretch>
        </p:blipFill>
        <p:spPr>
          <a:xfrm>
            <a:off x="-2460503" y="5498300"/>
            <a:ext cx="2232451" cy="941390"/>
          </a:xfrm>
          <a:prstGeom prst="rect">
            <a:avLst/>
          </a:prstGeom>
        </p:spPr>
      </p:pic>
      <p:pic>
        <p:nvPicPr>
          <p:cNvPr id="39" name="Picture 38">
            <a:extLst>
              <a:ext uri="{FF2B5EF4-FFF2-40B4-BE49-F238E27FC236}">
                <a16:creationId xmlns:a16="http://schemas.microsoft.com/office/drawing/2014/main" id="{B38131F0-DFB8-425F-9557-85426BBDD66D}"/>
              </a:ext>
            </a:extLst>
          </p:cNvPr>
          <p:cNvPicPr/>
          <p:nvPr/>
        </p:nvPicPr>
        <p:blipFill>
          <a:blip r:embed="rId9" cstate="print">
            <a:extLst>
              <a:ext uri="{28A0092B-C50C-407E-A947-70E740481C1C}">
                <a14:useLocalDpi xmlns:a14="http://schemas.microsoft.com/office/drawing/2010/main" val="0"/>
              </a:ext>
            </a:extLst>
          </a:blip>
          <a:stretch>
            <a:fillRect/>
          </a:stretch>
        </p:blipFill>
        <p:spPr>
          <a:xfrm>
            <a:off x="-2612367" y="1306276"/>
            <a:ext cx="1932937" cy="764306"/>
          </a:xfrm>
          <a:prstGeom prst="rect">
            <a:avLst/>
          </a:prstGeom>
        </p:spPr>
      </p:pic>
      <p:pic>
        <p:nvPicPr>
          <p:cNvPr id="40" name="Picture 39">
            <a:extLst>
              <a:ext uri="{FF2B5EF4-FFF2-40B4-BE49-F238E27FC236}">
                <a16:creationId xmlns:a16="http://schemas.microsoft.com/office/drawing/2014/main" id="{0733AB47-DA0E-4A38-86F4-EF1D50CF9E26}"/>
              </a:ext>
            </a:extLst>
          </p:cNvPr>
          <p:cNvPicPr/>
          <p:nvPr/>
        </p:nvPicPr>
        <p:blipFill>
          <a:blip r:embed="rId10" cstate="print">
            <a:extLst>
              <a:ext uri="{28A0092B-C50C-407E-A947-70E740481C1C}">
                <a14:useLocalDpi xmlns:a14="http://schemas.microsoft.com/office/drawing/2010/main" val="0"/>
              </a:ext>
            </a:extLst>
          </a:blip>
          <a:stretch>
            <a:fillRect/>
          </a:stretch>
        </p:blipFill>
        <p:spPr>
          <a:xfrm>
            <a:off x="-2628322" y="3030258"/>
            <a:ext cx="1964849" cy="828992"/>
          </a:xfrm>
          <a:prstGeom prst="rect">
            <a:avLst/>
          </a:prstGeom>
        </p:spPr>
      </p:pic>
      <p:pic>
        <p:nvPicPr>
          <p:cNvPr id="41" name="Picture 40">
            <a:extLst>
              <a:ext uri="{FF2B5EF4-FFF2-40B4-BE49-F238E27FC236}">
                <a16:creationId xmlns:a16="http://schemas.microsoft.com/office/drawing/2014/main" id="{10244B2F-29A1-46A4-B02F-0E4FC5CB87A1}"/>
              </a:ext>
            </a:extLst>
          </p:cNvPr>
          <p:cNvPicPr/>
          <p:nvPr/>
        </p:nvPicPr>
        <p:blipFill>
          <a:blip r:embed="rId11" cstate="print">
            <a:extLst>
              <a:ext uri="{28A0092B-C50C-407E-A947-70E740481C1C}">
                <a14:useLocalDpi xmlns:a14="http://schemas.microsoft.com/office/drawing/2010/main" val="0"/>
              </a:ext>
            </a:extLst>
          </a:blip>
          <a:stretch>
            <a:fillRect/>
          </a:stretch>
        </p:blipFill>
        <p:spPr>
          <a:xfrm>
            <a:off x="-2689298" y="-209876"/>
            <a:ext cx="1809849" cy="763388"/>
          </a:xfrm>
          <a:prstGeom prst="rect">
            <a:avLst/>
          </a:prstGeom>
        </p:spPr>
      </p:pic>
      <p:pic>
        <p:nvPicPr>
          <p:cNvPr id="42" name="Picture 41">
            <a:extLst>
              <a:ext uri="{FF2B5EF4-FFF2-40B4-BE49-F238E27FC236}">
                <a16:creationId xmlns:a16="http://schemas.microsoft.com/office/drawing/2014/main" id="{F9C26087-6F76-41EE-AEEC-5DE25E7E7726}"/>
              </a:ext>
            </a:extLst>
          </p:cNvPr>
          <p:cNvPicPr/>
          <p:nvPr/>
        </p:nvPicPr>
        <p:blipFill>
          <a:blip r:embed="rId12" cstate="print">
            <a:extLst>
              <a:ext uri="{28A0092B-C50C-407E-A947-70E740481C1C}">
                <a14:useLocalDpi xmlns:a14="http://schemas.microsoft.com/office/drawing/2010/main" val="0"/>
              </a:ext>
            </a:extLst>
          </a:blip>
          <a:stretch>
            <a:fillRect/>
          </a:stretch>
        </p:blipFill>
        <p:spPr>
          <a:xfrm>
            <a:off x="-2418581" y="4649063"/>
            <a:ext cx="1964849" cy="828992"/>
          </a:xfrm>
          <a:prstGeom prst="rect">
            <a:avLst/>
          </a:prstGeom>
        </p:spPr>
      </p:pic>
      <p:pic>
        <p:nvPicPr>
          <p:cNvPr id="43" name="Picture 42">
            <a:extLst>
              <a:ext uri="{FF2B5EF4-FFF2-40B4-BE49-F238E27FC236}">
                <a16:creationId xmlns:a16="http://schemas.microsoft.com/office/drawing/2014/main" id="{B1DD2B32-BC5A-41EF-BC5F-CD67760EF950}"/>
              </a:ext>
            </a:extLst>
          </p:cNvPr>
          <p:cNvPicPr/>
          <p:nvPr/>
        </p:nvPicPr>
        <p:blipFill>
          <a:blip r:embed="rId13" cstate="print">
            <a:extLst>
              <a:ext uri="{28A0092B-C50C-407E-A947-70E740481C1C}">
                <a14:useLocalDpi xmlns:a14="http://schemas.microsoft.com/office/drawing/2010/main" val="0"/>
              </a:ext>
            </a:extLst>
          </a:blip>
          <a:stretch>
            <a:fillRect/>
          </a:stretch>
        </p:blipFill>
        <p:spPr>
          <a:xfrm>
            <a:off x="-2612367" y="476216"/>
            <a:ext cx="1850879" cy="780363"/>
          </a:xfrm>
          <a:prstGeom prst="rect">
            <a:avLst/>
          </a:prstGeom>
        </p:spPr>
      </p:pic>
      <p:sp>
        <p:nvSpPr>
          <p:cNvPr id="4" name="Tiêu đề phụ 3">
            <a:extLst>
              <a:ext uri="{FF2B5EF4-FFF2-40B4-BE49-F238E27FC236}">
                <a16:creationId xmlns:a16="http://schemas.microsoft.com/office/drawing/2014/main" id="{581E3BCD-4236-4BF4-9EB0-2AA60D735707}"/>
              </a:ext>
            </a:extLst>
          </p:cNvPr>
          <p:cNvSpPr>
            <a:spLocks noGrp="1"/>
          </p:cNvSpPr>
          <p:nvPr>
            <p:ph type="subTitle" idx="1"/>
          </p:nvPr>
        </p:nvSpPr>
        <p:spPr>
          <a:xfrm>
            <a:off x="775594" y="428095"/>
            <a:ext cx="9630276" cy="5102935"/>
          </a:xfrm>
        </p:spPr>
        <p:txBody>
          <a:bodyPr/>
          <a:lstStyle/>
          <a:p>
            <a:pPr algn="ctr">
              <a:lnSpc>
                <a:spcPct val="107000"/>
              </a:lnSpc>
              <a:spcAft>
                <a:spcPts val="800"/>
              </a:spcAft>
            </a:pP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PHIẾU HỌC TẬP SỐ 1</a:t>
            </a:r>
          </a:p>
          <a:p>
            <a:pPr algn="ctr">
              <a:lnSpc>
                <a:spcPct val="107000"/>
              </a:lnSpc>
              <a:spcAft>
                <a:spcPts val="800"/>
              </a:spcAft>
            </a:pP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Nhóm: ……… </a:t>
            </a:r>
          </a:p>
          <a:p>
            <a:pPr algn="l">
              <a:lnSpc>
                <a:spcPct val="107000"/>
              </a:lnSpc>
              <a:spcAft>
                <a:spcPts val="800"/>
              </a:spcAft>
            </a:pP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Điền vào chỗ (…) để hoàn thiện lời giải của bài toán</a:t>
            </a:r>
            <a:endParaRPr lang="en-US" sz="3200" b="1" dirty="0">
              <a:effectLst/>
              <a:latin typeface="Times New Roman" panose="02020603050405020304" pitchFamily="18" charset="0"/>
              <a:ea typeface="Calibri" panose="020F0502020204030204" pitchFamily="34" charset="0"/>
              <a:cs typeface="Times New Roman" panose="02020603050405020304" pitchFamily="18" charset="0"/>
            </a:endParaRPr>
          </a:p>
          <a:p>
            <a:pPr algn="l">
              <a:lnSpc>
                <a:spcPct val="107000"/>
              </a:lnSpc>
              <a:spcAft>
                <a:spcPts val="800"/>
              </a:spcAft>
            </a:pP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HĐ1: (</a:t>
            </a: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Sgk</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44)</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482600" indent="-342900" algn="l">
              <a:lnSpc>
                <a:spcPct val="107000"/>
              </a:lnSpc>
              <a:spcAft>
                <a:spcPts val="800"/>
              </a:spcAft>
              <a:buFont typeface="Arial" panose="020B0604020202020204" pitchFamily="34" charset="0"/>
              <a:buChar char="•"/>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Ư(24) =</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482600" indent="-342900" algn="l">
              <a:lnSpc>
                <a:spcPct val="107000"/>
              </a:lnSpc>
              <a:spcAft>
                <a:spcPts val="800"/>
              </a:spcAft>
              <a:buFont typeface="Arial" panose="020B0604020202020204" pitchFamily="34" charset="0"/>
              <a:buChar char="•"/>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Ư(28)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algn="l">
              <a:lnSpc>
                <a:spcPct val="107000"/>
              </a:lnSpc>
              <a:spcAft>
                <a:spcPts val="800"/>
              </a:spcAft>
            </a:pP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HĐ2: (</a:t>
            </a: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Sgk</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44)</a:t>
            </a:r>
            <a:endParaRPr lang="en-US" sz="2400" b="1" dirty="0">
              <a:latin typeface="Calibri" panose="020F0502020204030204" pitchFamily="34" charset="0"/>
              <a:ea typeface="Calibri" panose="020F0502020204030204" pitchFamily="34" charset="0"/>
              <a:cs typeface="Times New Roman" panose="02020603050405020304" pitchFamily="18" charset="0"/>
            </a:endParaRPr>
          </a:p>
          <a:p>
            <a:pPr marL="482600" indent="-342900" algn="l">
              <a:lnSpc>
                <a:spcPct val="107000"/>
              </a:lnSpc>
              <a:spcAft>
                <a:spcPts val="800"/>
              </a:spcAft>
              <a:buFont typeface="Arial" panose="020B0604020202020204" pitchFamily="34" charset="0"/>
              <a:buChar char="•"/>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ƯC(24, 28) =</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a:t>
            </a:r>
          </a:p>
          <a:p>
            <a:pPr marL="482600" indent="-342900" algn="l">
              <a:lnSpc>
                <a:spcPct val="107000"/>
              </a:lnSpc>
              <a:spcAft>
                <a:spcPts val="800"/>
              </a:spcAft>
              <a:buFont typeface="Arial" panose="020B0604020202020204" pitchFamily="34" charset="0"/>
              <a:buChar char="•"/>
            </a:pP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HĐ3: (</a:t>
            </a: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Sgk</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44) </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marL="482600" indent="-342900" algn="l">
              <a:lnSpc>
                <a:spcPct val="107000"/>
              </a:lnSpc>
              <a:spcAft>
                <a:spcPts val="800"/>
              </a:spcAft>
              <a:buFont typeface="Arial" panose="020B0604020202020204" pitchFamily="34" charset="0"/>
              <a:buChar char="•"/>
            </a:pP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Số lớn nhất trong tập ƯC(24, 28) </a:t>
            </a: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4</a:t>
            </a:r>
            <a:endParaRPr lang="en-US" sz="2800" dirty="0">
              <a:solidFill>
                <a:srgbClr val="FF0000"/>
              </a:solidFill>
            </a:endParaRPr>
          </a:p>
        </p:txBody>
      </p:sp>
      <p:graphicFrame>
        <p:nvGraphicFramePr>
          <p:cNvPr id="87" name="Object 86">
            <a:extLst>
              <a:ext uri="{FF2B5EF4-FFF2-40B4-BE49-F238E27FC236}">
                <a16:creationId xmlns:a16="http://schemas.microsoft.com/office/drawing/2014/main" id="{FBDA9E85-6023-4DD9-A96C-E452F4507D59}"/>
              </a:ext>
            </a:extLst>
          </p:cNvPr>
          <p:cNvGraphicFramePr>
            <a:graphicFrameLocks noChangeAspect="1"/>
          </p:cNvGraphicFramePr>
          <p:nvPr>
            <p:extLst>
              <p:ext uri="{D42A27DB-BD31-4B8C-83A1-F6EECF244321}">
                <p14:modId xmlns:p14="http://schemas.microsoft.com/office/powerpoint/2010/main" val="3783235460"/>
              </p:ext>
            </p:extLst>
          </p:nvPr>
        </p:nvGraphicFramePr>
        <p:xfrm>
          <a:off x="2353830" y="2362216"/>
          <a:ext cx="3651250" cy="595313"/>
        </p:xfrm>
        <a:graphic>
          <a:graphicData uri="http://schemas.openxmlformats.org/presentationml/2006/ole">
            <mc:AlternateContent xmlns:mc="http://schemas.openxmlformats.org/markup-compatibility/2006">
              <mc:Choice xmlns:v="urn:schemas-microsoft-com:vml" Requires="v">
                <p:oleObj spid="_x0000_s3215" name="Equation" r:id="rId14" imgW="1562040" imgH="253800" progId="Equation.DSMT4">
                  <p:embed/>
                </p:oleObj>
              </mc:Choice>
              <mc:Fallback>
                <p:oleObj name="Equation" r:id="rId14" imgW="1562040" imgH="253800" progId="Equation.DSMT4">
                  <p:embed/>
                  <p:pic>
                    <p:nvPicPr>
                      <p:cNvPr id="12" name="Object 11"/>
                      <p:cNvPicPr/>
                      <p:nvPr/>
                    </p:nvPicPr>
                    <p:blipFill>
                      <a:blip r:embed="rId15"/>
                      <a:stretch>
                        <a:fillRect/>
                      </a:stretch>
                    </p:blipFill>
                    <p:spPr>
                      <a:xfrm>
                        <a:off x="2353830" y="2362216"/>
                        <a:ext cx="3651250" cy="595313"/>
                      </a:xfrm>
                      <a:prstGeom prst="rect">
                        <a:avLst/>
                      </a:prstGeom>
                    </p:spPr>
                  </p:pic>
                </p:oleObj>
              </mc:Fallback>
            </mc:AlternateContent>
          </a:graphicData>
        </a:graphic>
      </p:graphicFrame>
      <p:graphicFrame>
        <p:nvGraphicFramePr>
          <p:cNvPr id="89" name="Object 88">
            <a:extLst>
              <a:ext uri="{FF2B5EF4-FFF2-40B4-BE49-F238E27FC236}">
                <a16:creationId xmlns:a16="http://schemas.microsoft.com/office/drawing/2014/main" id="{DC6DB190-1B9E-4898-A683-2816595C636C}"/>
              </a:ext>
            </a:extLst>
          </p:cNvPr>
          <p:cNvGraphicFramePr>
            <a:graphicFrameLocks noChangeAspect="1"/>
          </p:cNvGraphicFramePr>
          <p:nvPr>
            <p:extLst>
              <p:ext uri="{D42A27DB-BD31-4B8C-83A1-F6EECF244321}">
                <p14:modId xmlns:p14="http://schemas.microsoft.com/office/powerpoint/2010/main" val="3992403321"/>
              </p:ext>
            </p:extLst>
          </p:nvPr>
        </p:nvGraphicFramePr>
        <p:xfrm>
          <a:off x="2372636" y="2836872"/>
          <a:ext cx="2582863" cy="593725"/>
        </p:xfrm>
        <a:graphic>
          <a:graphicData uri="http://schemas.openxmlformats.org/presentationml/2006/ole">
            <mc:AlternateContent xmlns:mc="http://schemas.openxmlformats.org/markup-compatibility/2006">
              <mc:Choice xmlns:v="urn:schemas-microsoft-com:vml" Requires="v">
                <p:oleObj spid="_x0000_s3216" name="Equation" r:id="rId16" imgW="1104840" imgH="253800" progId="Equation.DSMT4">
                  <p:embed/>
                </p:oleObj>
              </mc:Choice>
              <mc:Fallback>
                <p:oleObj name="Equation" r:id="rId16" imgW="1104840" imgH="253800" progId="Equation.DSMT4">
                  <p:embed/>
                  <p:pic>
                    <p:nvPicPr>
                      <p:cNvPr id="13" name="Object 12"/>
                      <p:cNvPicPr/>
                      <p:nvPr/>
                    </p:nvPicPr>
                    <p:blipFill>
                      <a:blip r:embed="rId17"/>
                      <a:stretch>
                        <a:fillRect/>
                      </a:stretch>
                    </p:blipFill>
                    <p:spPr>
                      <a:xfrm>
                        <a:off x="2372636" y="2836872"/>
                        <a:ext cx="2582863" cy="593725"/>
                      </a:xfrm>
                      <a:prstGeom prst="rect">
                        <a:avLst/>
                      </a:prstGeom>
                    </p:spPr>
                  </p:pic>
                </p:oleObj>
              </mc:Fallback>
            </mc:AlternateContent>
          </a:graphicData>
        </a:graphic>
      </p:graphicFrame>
      <p:graphicFrame>
        <p:nvGraphicFramePr>
          <p:cNvPr id="90" name="Object 89">
            <a:extLst>
              <a:ext uri="{FF2B5EF4-FFF2-40B4-BE49-F238E27FC236}">
                <a16:creationId xmlns:a16="http://schemas.microsoft.com/office/drawing/2014/main" id="{6F0E3196-1D27-41A2-9C99-192E39F00AF9}"/>
              </a:ext>
            </a:extLst>
          </p:cNvPr>
          <p:cNvGraphicFramePr>
            <a:graphicFrameLocks noChangeAspect="1"/>
          </p:cNvGraphicFramePr>
          <p:nvPr>
            <p:extLst>
              <p:ext uri="{D42A27DB-BD31-4B8C-83A1-F6EECF244321}">
                <p14:modId xmlns:p14="http://schemas.microsoft.com/office/powerpoint/2010/main" val="3781727874"/>
              </p:ext>
            </p:extLst>
          </p:nvPr>
        </p:nvGraphicFramePr>
        <p:xfrm>
          <a:off x="3125287" y="3859250"/>
          <a:ext cx="1452562" cy="593725"/>
        </p:xfrm>
        <a:graphic>
          <a:graphicData uri="http://schemas.openxmlformats.org/presentationml/2006/ole">
            <mc:AlternateContent xmlns:mc="http://schemas.openxmlformats.org/markup-compatibility/2006">
              <mc:Choice xmlns:v="urn:schemas-microsoft-com:vml" Requires="v">
                <p:oleObj spid="_x0000_s3217" name="Equation" r:id="rId18" imgW="622080" imgH="253800" progId="Equation.DSMT4">
                  <p:embed/>
                </p:oleObj>
              </mc:Choice>
              <mc:Fallback>
                <p:oleObj name="Equation" r:id="rId18" imgW="622080" imgH="253800" progId="Equation.DSMT4">
                  <p:embed/>
                  <p:pic>
                    <p:nvPicPr>
                      <p:cNvPr id="15" name="Object 14"/>
                      <p:cNvPicPr/>
                      <p:nvPr/>
                    </p:nvPicPr>
                    <p:blipFill>
                      <a:blip r:embed="rId19"/>
                      <a:stretch>
                        <a:fillRect/>
                      </a:stretch>
                    </p:blipFill>
                    <p:spPr>
                      <a:xfrm>
                        <a:off x="3125287" y="3859250"/>
                        <a:ext cx="1452562" cy="593725"/>
                      </a:xfrm>
                      <a:prstGeom prst="rect">
                        <a:avLst/>
                      </a:prstGeom>
                    </p:spPr>
                  </p:pic>
                </p:oleObj>
              </mc:Fallback>
            </mc:AlternateContent>
          </a:graphicData>
        </a:graphic>
      </p:graphicFrame>
      <p:pic>
        <p:nvPicPr>
          <p:cNvPr id="16" name="Đồng hồ đếm ngược 2 phút">
            <a:hlinkClick r:id="" action="ppaction://media"/>
            <a:extLst>
              <a:ext uri="{FF2B5EF4-FFF2-40B4-BE49-F238E27FC236}">
                <a16:creationId xmlns:a16="http://schemas.microsoft.com/office/drawing/2014/main" id="{E424C861-20B1-427A-A7E4-E17B1D6DDD14}"/>
              </a:ext>
            </a:extLst>
          </p:cNvPr>
          <p:cNvPicPr>
            <a:picLocks noChangeAspect="1"/>
          </p:cNvPicPr>
          <p:nvPr>
            <a:videoFile r:link="rId3"/>
            <p:extLst>
              <p:ext uri="{DAA4B4D4-6D71-4841-9C94-3DE7FCFB9230}">
                <p14:media xmlns:p14="http://schemas.microsoft.com/office/powerpoint/2010/main" r:embed="rId2"/>
              </p:ext>
            </p:extLst>
          </p:nvPr>
        </p:nvPicPr>
        <p:blipFill>
          <a:blip r:embed="rId20"/>
          <a:stretch>
            <a:fillRect/>
          </a:stretch>
        </p:blipFill>
        <p:spPr>
          <a:xfrm>
            <a:off x="7679814" y="4307709"/>
            <a:ext cx="2952769" cy="1997573"/>
          </a:xfrm>
          <a:prstGeom prst="rect">
            <a:avLst/>
          </a:prstGeom>
        </p:spPr>
      </p:pic>
    </p:spTree>
    <p:extLst>
      <p:ext uri="{BB962C8B-B14F-4D97-AF65-F5344CB8AC3E}">
        <p14:creationId xmlns:p14="http://schemas.microsoft.com/office/powerpoint/2010/main" val="3977881609"/>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30449"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6"/>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6"/>
                                        </p:tgtEl>
                                      </p:cBhvr>
                                    </p:cmd>
                                  </p:childTnLst>
                                </p:cTn>
                              </p:par>
                            </p:childTnLst>
                          </p:cTn>
                        </p:par>
                      </p:childTnLst>
                    </p:cTn>
                  </p:par>
                </p:childTnLst>
              </p:cTn>
              <p:nextCondLst>
                <p:cond evt="onClick" delay="0">
                  <p:tgtEl>
                    <p:spTgt spid="16"/>
                  </p:tgtEl>
                </p:cond>
              </p:nextCondLst>
            </p:seq>
            <p:video>
              <p:cMediaNode vol="80000">
                <p:cTn id="12" fill="hold" display="0">
                  <p:stCondLst>
                    <p:cond delay="indefinite"/>
                  </p:stCondLst>
                </p:cTn>
                <p:tgtEl>
                  <p:spTgt spid="16"/>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13324" y="3814344"/>
            <a:ext cx="2467915" cy="2467915"/>
          </a:xfrm>
          <a:prstGeom prst="rect">
            <a:avLst/>
          </a:prstGeom>
        </p:spPr>
      </p:pic>
      <p:sp>
        <p:nvSpPr>
          <p:cNvPr id="20" name="Google Shape;286;p35">
            <a:extLst>
              <a:ext uri="{FF2B5EF4-FFF2-40B4-BE49-F238E27FC236}">
                <a16:creationId xmlns:a16="http://schemas.microsoft.com/office/drawing/2014/main" id="{72C9E452-764E-49B2-AFB1-0591F81B965F}"/>
              </a:ext>
            </a:extLst>
          </p:cNvPr>
          <p:cNvSpPr txBox="1">
            <a:spLocks noGrp="1"/>
          </p:cNvSpPr>
          <p:nvPr>
            <p:ph type="title"/>
          </p:nvPr>
        </p:nvSpPr>
        <p:spPr>
          <a:xfrm>
            <a:off x="0" y="1314047"/>
            <a:ext cx="9873219" cy="2703566"/>
          </a:xfrm>
          <a:prstGeom prst="rect">
            <a:avLst/>
          </a:prstGeom>
        </p:spPr>
        <p:txBody>
          <a:bodyPr spcFirstLastPara="1" wrap="square" lIns="360000" tIns="91425" rIns="91425" bIns="91425" anchor="b" anchorCtr="0">
            <a:noAutofit/>
          </a:bodyPr>
          <a:lstStyle/>
          <a:p>
            <a:pPr algn="just">
              <a:lnSpc>
                <a:spcPct val="150000"/>
              </a:lnSpc>
            </a:pPr>
            <a:r>
              <a:rPr lang="en-US" sz="3200" b="0" dirty="0">
                <a:latin typeface="Times New Roman" panose="02020603050405020304" pitchFamily="18" charset="0"/>
                <a:cs typeface="Times New Roman" panose="02020603050405020304" pitchFamily="18" charset="0"/>
              </a:rPr>
              <a:t>Một bác thợ mộc muốn làm kệ tủ từ hai tấm gỗ dài 18 dm và 30 dm. Bác muốn cắt hai tấm gỗ này thành các thanh gỗ có cùng độ dài mà không để thừa </a:t>
            </a:r>
            <a:r>
              <a:rPr lang="en-US" sz="3200" b="0" dirty="0" err="1">
                <a:latin typeface="Times New Roman" panose="02020603050405020304" pitchFamily="18" charset="0"/>
                <a:cs typeface="Times New Roman" panose="02020603050405020304" pitchFamily="18" charset="0"/>
              </a:rPr>
              <a:t>mẩu</a:t>
            </a:r>
            <a:r>
              <a:rPr lang="en-US" sz="3200" b="0" dirty="0">
                <a:latin typeface="Times New Roman" panose="02020603050405020304" pitchFamily="18" charset="0"/>
                <a:cs typeface="Times New Roman" panose="02020603050405020304" pitchFamily="18" charset="0"/>
              </a:rPr>
              <a:t> gỗ nào. Em hãy giúp bác </a:t>
            </a:r>
            <a:r>
              <a:rPr lang="en-US" sz="3200" b="0" dirty="0" err="1">
                <a:latin typeface="Times New Roman" panose="02020603050405020304" pitchFamily="18" charset="0"/>
                <a:cs typeface="Times New Roman" panose="02020603050405020304" pitchFamily="18" charset="0"/>
              </a:rPr>
              <a:t>thợ</a:t>
            </a:r>
            <a:r>
              <a:rPr lang="en-US" sz="3200" b="0" dirty="0">
                <a:latin typeface="Times New Roman" panose="02020603050405020304" pitchFamily="18" charset="0"/>
                <a:cs typeface="Times New Roman" panose="02020603050405020304" pitchFamily="18" charset="0"/>
              </a:rPr>
              <a:t> </a:t>
            </a:r>
            <a:r>
              <a:rPr lang="en-US" sz="3200" b="0" dirty="0" err="1">
                <a:latin typeface="Times New Roman" panose="02020603050405020304" pitchFamily="18" charset="0"/>
                <a:cs typeface="Times New Roman" panose="02020603050405020304" pitchFamily="18" charset="0"/>
              </a:rPr>
              <a:t>mộc</a:t>
            </a:r>
            <a:r>
              <a:rPr lang="en-US" sz="3200" b="0" dirty="0">
                <a:latin typeface="Times New Roman" panose="02020603050405020304" pitchFamily="18" charset="0"/>
                <a:cs typeface="Times New Roman" panose="02020603050405020304" pitchFamily="18" charset="0"/>
              </a:rPr>
              <a:t>. </a:t>
            </a:r>
            <a:r>
              <a:rPr lang="en-US" sz="3200" b="0" dirty="0" err="1">
                <a:latin typeface="Times New Roman" panose="02020603050405020304" pitchFamily="18" charset="0"/>
                <a:cs typeface="Times New Roman" panose="02020603050405020304" pitchFamily="18" charset="0"/>
              </a:rPr>
              <a:t>Tìm</a:t>
            </a:r>
            <a:r>
              <a:rPr lang="en-US" sz="3200" b="0" dirty="0">
                <a:latin typeface="Times New Roman" panose="02020603050405020304" pitchFamily="18" charset="0"/>
                <a:cs typeface="Times New Roman" panose="02020603050405020304" pitchFamily="18" charset="0"/>
              </a:rPr>
              <a:t> độ dài lớn nhất có thể của mỗi thanh gỗ được cắt.</a:t>
            </a:r>
            <a:endParaRPr sz="1600" b="0" dirty="0">
              <a:latin typeface="Times New Roman" panose="02020603050405020304" pitchFamily="18" charset="0"/>
              <a:cs typeface="Times New Roman" panose="02020603050405020304" pitchFamily="18" charset="0"/>
            </a:endParaRPr>
          </a:p>
        </p:txBody>
      </p:sp>
      <p:sp>
        <p:nvSpPr>
          <p:cNvPr id="23" name="Rectangle 22">
            <a:extLst>
              <a:ext uri="{FF2B5EF4-FFF2-40B4-BE49-F238E27FC236}">
                <a16:creationId xmlns:a16="http://schemas.microsoft.com/office/drawing/2014/main" id="{1E3CBB06-5BFF-4EEE-BDE0-9B4EC9E2CF71}"/>
              </a:ext>
            </a:extLst>
          </p:cNvPr>
          <p:cNvSpPr/>
          <p:nvPr/>
        </p:nvSpPr>
        <p:spPr>
          <a:xfrm>
            <a:off x="3587116" y="2554866"/>
            <a:ext cx="3570938" cy="568036"/>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491048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52E7B6C5-0C4D-41A1-4955-BC456139166C}"/>
              </a:ext>
            </a:extLst>
          </p:cNvPr>
          <p:cNvGrpSpPr/>
          <p:nvPr/>
        </p:nvGrpSpPr>
        <p:grpSpPr>
          <a:xfrm>
            <a:off x="115709" y="294258"/>
            <a:ext cx="10529768" cy="5910941"/>
            <a:chOff x="130626" y="103413"/>
            <a:chExt cx="11887199" cy="6672942"/>
          </a:xfrm>
        </p:grpSpPr>
        <p:sp>
          <p:nvSpPr>
            <p:cNvPr id="3" name="Rectangle 2">
              <a:extLst>
                <a:ext uri="{FF2B5EF4-FFF2-40B4-BE49-F238E27FC236}">
                  <a16:creationId xmlns:a16="http://schemas.microsoft.com/office/drawing/2014/main" id="{A6646114-5C26-C8BC-96A9-5285846337CD}"/>
                </a:ext>
              </a:extLst>
            </p:cNvPr>
            <p:cNvSpPr/>
            <p:nvPr/>
          </p:nvSpPr>
          <p:spPr>
            <a:xfrm>
              <a:off x="130626" y="103413"/>
              <a:ext cx="11778343" cy="6542314"/>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4" name="Rectangle 3">
              <a:extLst>
                <a:ext uri="{FF2B5EF4-FFF2-40B4-BE49-F238E27FC236}">
                  <a16:creationId xmlns:a16="http://schemas.microsoft.com/office/drawing/2014/main" id="{3C6B154C-2171-957B-2FEA-ACD0B35C3288}"/>
                </a:ext>
              </a:extLst>
            </p:cNvPr>
            <p:cNvSpPr/>
            <p:nvPr/>
          </p:nvSpPr>
          <p:spPr>
            <a:xfrm>
              <a:off x="239482" y="234041"/>
              <a:ext cx="11778343" cy="6542314"/>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grpSp>
      <p:sp>
        <p:nvSpPr>
          <p:cNvPr id="2" name="TextBox 1">
            <a:extLst>
              <a:ext uri="{FF2B5EF4-FFF2-40B4-BE49-F238E27FC236}">
                <a16:creationId xmlns:a16="http://schemas.microsoft.com/office/drawing/2014/main" id="{A6D94DC7-F3B7-80C0-A493-CD91C44ABDC6}"/>
              </a:ext>
            </a:extLst>
          </p:cNvPr>
          <p:cNvSpPr txBox="1"/>
          <p:nvPr/>
        </p:nvSpPr>
        <p:spPr>
          <a:xfrm>
            <a:off x="421867" y="553588"/>
            <a:ext cx="10048218" cy="830997"/>
          </a:xfrm>
          <a:prstGeom prst="rect">
            <a:avLst/>
          </a:prstGeom>
          <a:noFill/>
        </p:spPr>
        <p:txBody>
          <a:bodyPr wrap="square" rtlCol="0">
            <a:spAutoFit/>
          </a:bodyPr>
          <a:lstStyle/>
          <a:p>
            <a:r>
              <a:rPr lang="en-US" sz="2400" b="1" dirty="0">
                <a:solidFill>
                  <a:schemeClr val="tx1"/>
                </a:solidFill>
                <a:latin typeface="Times New Roman" panose="02020603050405020304" pitchFamily="18" charset="0"/>
                <a:cs typeface="Times New Roman" panose="02020603050405020304" pitchFamily="18" charset="0"/>
              </a:rPr>
              <a:t>HƯỚNG DẪN HOÀN THÀNH </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PHIẾU HỌC TẬP SỐ 2 (</a:t>
            </a:r>
            <a:r>
              <a:rPr lang="en-US"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Khăn</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rải</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bàn</a:t>
            </a:r>
            <a:r>
              <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a:p>
            <a:endParaRPr lang="en-US" sz="2400" b="1" dirty="0">
              <a:solidFill>
                <a:srgbClr val="C00000"/>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8C05DD4C-E894-AE6A-E7B7-BF4088B697AF}"/>
              </a:ext>
            </a:extLst>
          </p:cNvPr>
          <p:cNvSpPr txBox="1"/>
          <p:nvPr/>
        </p:nvSpPr>
        <p:spPr>
          <a:xfrm>
            <a:off x="539189" y="914638"/>
            <a:ext cx="9813573" cy="5011949"/>
          </a:xfrm>
          <a:prstGeom prst="rect">
            <a:avLst/>
          </a:prstGeom>
          <a:noFill/>
        </p:spPr>
        <p:txBody>
          <a:bodyPr wrap="square" rtlCol="0">
            <a:spAutoFit/>
          </a:bodyPr>
          <a:lstStyle/>
          <a:p>
            <a:pPr algn="just">
              <a:lnSpc>
                <a:spcPct val="150000"/>
              </a:lnSpc>
            </a:pPr>
            <a:r>
              <a:rPr lang="en-US" sz="2400" dirty="0" err="1">
                <a:solidFill>
                  <a:srgbClr val="FF0000"/>
                </a:solidFill>
                <a:latin typeface="Times New Roman" panose="02020603050405020304" pitchFamily="18" charset="0"/>
                <a:cs typeface="Times New Roman" panose="02020603050405020304" pitchFamily="18" charset="0"/>
              </a:rPr>
              <a:t>Bước</a:t>
            </a:r>
            <a:r>
              <a:rPr lang="en-US" sz="2400" dirty="0">
                <a:solidFill>
                  <a:srgbClr val="FF0000"/>
                </a:solidFill>
                <a:latin typeface="Times New Roman" panose="02020603050405020304" pitchFamily="18" charset="0"/>
                <a:cs typeface="Times New Roman" panose="02020603050405020304" pitchFamily="18" charset="0"/>
              </a:rPr>
              <a:t> 1: </a:t>
            </a:r>
            <a:r>
              <a:rPr lang="en-US" sz="2400" dirty="0" err="1">
                <a:solidFill>
                  <a:srgbClr val="FF0000"/>
                </a:solidFill>
                <a:latin typeface="Times New Roman" panose="02020603050405020304" pitchFamily="18" charset="0"/>
                <a:cs typeface="Times New Roman" panose="02020603050405020304" pitchFamily="18" charset="0"/>
              </a:rPr>
              <a:t>Là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việ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á</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hân</a:t>
            </a:r>
            <a:r>
              <a:rPr lang="en-US" sz="2400" dirty="0">
                <a:solidFill>
                  <a:srgbClr val="FF0000"/>
                </a:solidFill>
                <a:latin typeface="Times New Roman" panose="02020603050405020304" pitchFamily="18" charset="0"/>
                <a:cs typeface="Times New Roman" panose="02020603050405020304" pitchFamily="18" charset="0"/>
              </a:rPr>
              <a:t> (8 </a:t>
            </a:r>
            <a:r>
              <a:rPr lang="en-US" sz="2400" dirty="0" err="1">
                <a:solidFill>
                  <a:srgbClr val="FF0000"/>
                </a:solidFill>
                <a:latin typeface="Times New Roman" panose="02020603050405020304" pitchFamily="18" charset="0"/>
                <a:cs typeface="Times New Roman" panose="02020603050405020304" pitchFamily="18" charset="0"/>
              </a:rPr>
              <a:t>phút</a:t>
            </a:r>
            <a:r>
              <a:rPr lang="en-US" sz="2400" dirty="0">
                <a:solidFill>
                  <a:srgbClr val="FF0000"/>
                </a:solidFill>
                <a:latin typeface="Times New Roman" panose="02020603050405020304" pitchFamily="18" charset="0"/>
                <a:cs typeface="Times New Roman" panose="02020603050405020304" pitchFamily="18" charset="0"/>
              </a:rPr>
              <a:t>)</a:t>
            </a:r>
          </a:p>
          <a:p>
            <a:pPr algn="just">
              <a:lnSpc>
                <a:spcPct val="150000"/>
              </a:lnSpc>
            </a:pP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Ghi</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tên</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mình</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vào</a:t>
            </a:r>
            <a:r>
              <a:rPr lang="en-US" sz="2400" dirty="0">
                <a:solidFill>
                  <a:srgbClr val="000066"/>
                </a:solidFill>
                <a:latin typeface="Times New Roman" panose="02020603050405020304" pitchFamily="18" charset="0"/>
                <a:cs typeface="Times New Roman" panose="02020603050405020304" pitchFamily="18" charset="0"/>
              </a:rPr>
              <a:t> ô </a:t>
            </a:r>
            <a:r>
              <a:rPr lang="en-US" sz="2400" dirty="0" err="1">
                <a:solidFill>
                  <a:srgbClr val="000066"/>
                </a:solidFill>
                <a:latin typeface="Times New Roman" panose="02020603050405020304" pitchFamily="18" charset="0"/>
                <a:cs typeface="Times New Roman" panose="02020603050405020304" pitchFamily="18" charset="0"/>
              </a:rPr>
              <a:t>bên</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trái</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hoàn</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thành</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yêu</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cầu</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đầu</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tiên</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trong</a:t>
            </a:r>
            <a:r>
              <a:rPr lang="en-US" sz="2400" dirty="0">
                <a:solidFill>
                  <a:srgbClr val="000066"/>
                </a:solidFill>
                <a:latin typeface="Times New Roman" panose="02020603050405020304" pitchFamily="18" charset="0"/>
                <a:cs typeface="Times New Roman" panose="02020603050405020304" pitchFamily="18" charset="0"/>
              </a:rPr>
              <a:t> 2 </a:t>
            </a:r>
            <a:r>
              <a:rPr lang="en-US" sz="2400" dirty="0" err="1">
                <a:solidFill>
                  <a:srgbClr val="000066"/>
                </a:solidFill>
                <a:latin typeface="Times New Roman" panose="02020603050405020304" pitchFamily="18" charset="0"/>
                <a:cs typeface="Times New Roman" panose="02020603050405020304" pitchFamily="18" charset="0"/>
              </a:rPr>
              <a:t>phút</a:t>
            </a:r>
            <a:r>
              <a:rPr lang="en-US" sz="2400" dirty="0">
                <a:solidFill>
                  <a:srgbClr val="000066"/>
                </a:solidFill>
                <a:latin typeface="Times New Roman" panose="02020603050405020304" pitchFamily="18" charset="0"/>
                <a:cs typeface="Times New Roman" panose="02020603050405020304" pitchFamily="18" charset="0"/>
              </a:rPr>
              <a:t>.</a:t>
            </a:r>
          </a:p>
          <a:p>
            <a:pPr algn="just">
              <a:lnSpc>
                <a:spcPct val="150000"/>
              </a:lnSpc>
            </a:pP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Xoay</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phiếu</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theo</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chiều</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kim</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đồng</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hồ</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khi</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có</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hiệu</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lệnh</a:t>
            </a:r>
            <a:r>
              <a:rPr lang="en-US" sz="2400" dirty="0">
                <a:solidFill>
                  <a:srgbClr val="000066"/>
                </a:solidFill>
                <a:latin typeface="Times New Roman" panose="02020603050405020304" pitchFamily="18" charset="0"/>
                <a:cs typeface="Times New Roman" panose="02020603050405020304" pitchFamily="18" charset="0"/>
              </a:rPr>
              <a:t>.</a:t>
            </a:r>
          </a:p>
          <a:p>
            <a:pPr algn="just">
              <a:lnSpc>
                <a:spcPct val="150000"/>
              </a:lnSpc>
            </a:pP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Ghi</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tên</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mình</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và</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đánh</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giá</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bạn</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làm</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trước</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hoàn</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thành</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yêu</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cầu</a:t>
            </a:r>
            <a:r>
              <a:rPr lang="en-US" sz="2400" dirty="0">
                <a:solidFill>
                  <a:srgbClr val="000066"/>
                </a:solidFill>
                <a:latin typeface="Times New Roman" panose="02020603050405020304" pitchFamily="18" charset="0"/>
                <a:cs typeface="Times New Roman" panose="02020603050405020304" pitchFamily="18" charset="0"/>
              </a:rPr>
              <a:t> ở </a:t>
            </a:r>
            <a:r>
              <a:rPr lang="en-US" sz="2400" dirty="0" err="1">
                <a:solidFill>
                  <a:srgbClr val="000066"/>
                </a:solidFill>
                <a:latin typeface="Times New Roman" panose="02020603050405020304" pitchFamily="18" charset="0"/>
                <a:cs typeface="Times New Roman" panose="02020603050405020304" pitchFamily="18" charset="0"/>
              </a:rPr>
              <a:t>dòng</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tiếp</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theo.</a:t>
            </a:r>
            <a:endParaRPr lang="en-US" sz="2400" dirty="0">
              <a:solidFill>
                <a:srgbClr val="000066"/>
              </a:solidFill>
              <a:latin typeface="Times New Roman" panose="02020603050405020304" pitchFamily="18" charset="0"/>
              <a:cs typeface="Times New Roman" panose="02020603050405020304" pitchFamily="18" charset="0"/>
            </a:endParaRPr>
          </a:p>
          <a:p>
            <a:pPr algn="just">
              <a:lnSpc>
                <a:spcPct val="150000"/>
              </a:lnSpc>
            </a:pPr>
            <a:r>
              <a:rPr lang="en-US" sz="2400" dirty="0" err="1">
                <a:solidFill>
                  <a:srgbClr val="FF0000"/>
                </a:solidFill>
                <a:latin typeface="Times New Roman" panose="02020603050405020304" pitchFamily="18" charset="0"/>
                <a:cs typeface="Times New Roman" panose="02020603050405020304" pitchFamily="18" charset="0"/>
              </a:rPr>
              <a:t>Bước</a:t>
            </a:r>
            <a:r>
              <a:rPr lang="en-US" sz="2400" dirty="0">
                <a:solidFill>
                  <a:srgbClr val="FF0000"/>
                </a:solidFill>
                <a:latin typeface="Times New Roman" panose="02020603050405020304" pitchFamily="18" charset="0"/>
                <a:cs typeface="Times New Roman" panose="02020603050405020304" pitchFamily="18" charset="0"/>
              </a:rPr>
              <a:t> 2: </a:t>
            </a:r>
            <a:r>
              <a:rPr lang="en-US" sz="2400" dirty="0" err="1">
                <a:solidFill>
                  <a:srgbClr val="FF0000"/>
                </a:solidFill>
                <a:latin typeface="Times New Roman" panose="02020603050405020304" pitchFamily="18" charset="0"/>
                <a:cs typeface="Times New Roman" panose="02020603050405020304" pitchFamily="18" charset="0"/>
              </a:rPr>
              <a:t>Là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việ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hóm</a:t>
            </a:r>
            <a:r>
              <a:rPr lang="en-US" sz="2400" dirty="0">
                <a:solidFill>
                  <a:srgbClr val="FF0000"/>
                </a:solidFill>
                <a:latin typeface="Times New Roman" panose="02020603050405020304" pitchFamily="18" charset="0"/>
                <a:cs typeface="Times New Roman" panose="02020603050405020304" pitchFamily="18" charset="0"/>
              </a:rPr>
              <a:t> (2 </a:t>
            </a:r>
            <a:r>
              <a:rPr lang="en-US" sz="2400" dirty="0" err="1">
                <a:solidFill>
                  <a:srgbClr val="FF0000"/>
                </a:solidFill>
                <a:latin typeface="Times New Roman" panose="02020603050405020304" pitchFamily="18" charset="0"/>
                <a:cs typeface="Times New Roman" panose="02020603050405020304" pitchFamily="18" charset="0"/>
              </a:rPr>
              <a:t>phút</a:t>
            </a:r>
            <a:r>
              <a:rPr lang="en-US" sz="2400" dirty="0">
                <a:solidFill>
                  <a:srgbClr val="FF0000"/>
                </a:solidFill>
                <a:latin typeface="Times New Roman" panose="02020603050405020304" pitchFamily="18" charset="0"/>
                <a:cs typeface="Times New Roman" panose="02020603050405020304" pitchFamily="18" charset="0"/>
              </a:rPr>
              <a:t>)</a:t>
            </a:r>
          </a:p>
          <a:p>
            <a:pPr algn="just">
              <a:lnSpc>
                <a:spcPct val="150000"/>
              </a:lnSpc>
            </a:pP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Nhóm</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thống</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nhất</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câu</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trả</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lời</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và</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điền</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vào</a:t>
            </a:r>
            <a:r>
              <a:rPr lang="en-US" sz="2400" dirty="0">
                <a:solidFill>
                  <a:srgbClr val="000066"/>
                </a:solidFill>
                <a:latin typeface="Times New Roman" panose="02020603050405020304" pitchFamily="18" charset="0"/>
                <a:cs typeface="Times New Roman" panose="02020603050405020304" pitchFamily="18" charset="0"/>
              </a:rPr>
              <a:t> ô </a:t>
            </a:r>
            <a:r>
              <a:rPr lang="en-US" sz="2400" dirty="0" err="1">
                <a:solidFill>
                  <a:srgbClr val="000066"/>
                </a:solidFill>
                <a:latin typeface="Times New Roman" panose="02020603050405020304" pitchFamily="18" charset="0"/>
                <a:cs typeface="Times New Roman" panose="02020603050405020304" pitchFamily="18" charset="0"/>
              </a:rPr>
              <a:t>tròn</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giữa</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phiếu</a:t>
            </a:r>
            <a:r>
              <a:rPr lang="en-US" sz="2400" dirty="0">
                <a:solidFill>
                  <a:srgbClr val="000066"/>
                </a:solidFill>
                <a:latin typeface="Times New Roman" panose="02020603050405020304" pitchFamily="18" charset="0"/>
                <a:cs typeface="Times New Roman" panose="02020603050405020304" pitchFamily="18" charset="0"/>
              </a:rPr>
              <a:t>.</a:t>
            </a:r>
          </a:p>
          <a:p>
            <a:pPr algn="just">
              <a:lnSpc>
                <a:spcPct val="150000"/>
              </a:lnSpc>
            </a:pPr>
            <a:r>
              <a:rPr lang="en-US" sz="2400" dirty="0" err="1">
                <a:solidFill>
                  <a:srgbClr val="FF0000"/>
                </a:solidFill>
                <a:latin typeface="Times New Roman" panose="02020603050405020304" pitchFamily="18" charset="0"/>
                <a:cs typeface="Times New Roman" panose="02020603050405020304" pitchFamily="18" charset="0"/>
              </a:rPr>
              <a:t>Bước</a:t>
            </a:r>
            <a:r>
              <a:rPr lang="en-US" sz="2400" dirty="0">
                <a:solidFill>
                  <a:srgbClr val="FF0000"/>
                </a:solidFill>
                <a:latin typeface="Times New Roman" panose="02020603050405020304" pitchFamily="18" charset="0"/>
                <a:cs typeface="Times New Roman" panose="02020603050405020304" pitchFamily="18" charset="0"/>
              </a:rPr>
              <a:t> 3: </a:t>
            </a:r>
            <a:r>
              <a:rPr lang="en-US" sz="2400" dirty="0" err="1">
                <a:solidFill>
                  <a:srgbClr val="FF0000"/>
                </a:solidFill>
                <a:latin typeface="Times New Roman" panose="02020603050405020304" pitchFamily="18" charset="0"/>
                <a:cs typeface="Times New Roman" panose="02020603050405020304" pitchFamily="18" charset="0"/>
              </a:rPr>
              <a:t>Đạ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diệ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hó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rình</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bày</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kết</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quả</a:t>
            </a:r>
            <a:endParaRPr lang="en-US" sz="2400" dirty="0">
              <a:solidFill>
                <a:srgbClr val="FF0000"/>
              </a:solidFill>
              <a:latin typeface="Times New Roman" panose="02020603050405020304" pitchFamily="18" charset="0"/>
              <a:cs typeface="Times New Roman" panose="02020603050405020304" pitchFamily="18" charset="0"/>
            </a:endParaRPr>
          </a:p>
          <a:p>
            <a:pPr algn="just">
              <a:lnSpc>
                <a:spcPct val="150000"/>
              </a:lnSpc>
            </a:pP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Bốc</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thăm</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ngẫu</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nhiên</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chọn</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nhóm</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trình</a:t>
            </a:r>
            <a:r>
              <a:rPr lang="en-US" sz="2400" dirty="0">
                <a:solidFill>
                  <a:srgbClr val="000066"/>
                </a:solidFill>
                <a:latin typeface="Times New Roman" panose="02020603050405020304" pitchFamily="18" charset="0"/>
                <a:cs typeface="Times New Roman" panose="02020603050405020304" pitchFamily="18" charset="0"/>
              </a:rPr>
              <a:t> </a:t>
            </a:r>
            <a:r>
              <a:rPr lang="en-US" sz="2400" dirty="0" err="1">
                <a:solidFill>
                  <a:srgbClr val="000066"/>
                </a:solidFill>
                <a:latin typeface="Times New Roman" panose="02020603050405020304" pitchFamily="18" charset="0"/>
                <a:cs typeface="Times New Roman" panose="02020603050405020304" pitchFamily="18" charset="0"/>
              </a:rPr>
              <a:t>bày</a:t>
            </a:r>
            <a:r>
              <a:rPr lang="en-US" sz="2400" dirty="0">
                <a:solidFill>
                  <a:srgbClr val="000066"/>
                </a:solidFill>
                <a:latin typeface="Times New Roman" panose="02020603050405020304" pitchFamily="18" charset="0"/>
                <a:cs typeface="Times New Roman" panose="02020603050405020304" pitchFamily="18" charset="0"/>
              </a:rPr>
              <a:t>.</a:t>
            </a:r>
          </a:p>
        </p:txBody>
      </p:sp>
      <p:pic>
        <p:nvPicPr>
          <p:cNvPr id="8" name="2 phut">
            <a:hlinkClick r:id="" action="ppaction://media"/>
            <a:extLst>
              <a:ext uri="{FF2B5EF4-FFF2-40B4-BE49-F238E27FC236}">
                <a16:creationId xmlns:a16="http://schemas.microsoft.com/office/drawing/2014/main" id="{8465700D-F8FD-46D8-B978-72082BB51148}"/>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8200340" y="3997253"/>
            <a:ext cx="2248847" cy="1929334"/>
          </a:xfrm>
          <a:prstGeom prst="rect">
            <a:avLst/>
          </a:prstGeom>
        </p:spPr>
      </p:pic>
    </p:spTree>
    <p:extLst>
      <p:ext uri="{BB962C8B-B14F-4D97-AF65-F5344CB8AC3E}">
        <p14:creationId xmlns:p14="http://schemas.microsoft.com/office/powerpoint/2010/main" val="3612536643"/>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30449"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600</TotalTime>
  <Words>1855</Words>
  <Application>Microsoft Office PowerPoint</Application>
  <PresentationFormat>Custom</PresentationFormat>
  <Paragraphs>224</Paragraphs>
  <Slides>27</Slides>
  <Notes>12</Notes>
  <HiddenSlides>1</HiddenSlides>
  <MMClips>12</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40" baseType="lpstr">
      <vt:lpstr>Cambria</vt:lpstr>
      <vt:lpstr>#9Slide03 BoosterNextFYBlack</vt:lpstr>
      <vt:lpstr>Arial</vt:lpstr>
      <vt:lpstr>Cambria Math</vt:lpstr>
      <vt:lpstr>Wingdings</vt:lpstr>
      <vt:lpstr>Times New Roman</vt:lpstr>
      <vt:lpstr>Calibri</vt:lpstr>
      <vt:lpstr>HP001 4 hàng</vt:lpstr>
      <vt:lpstr>Patrick Hand</vt:lpstr>
      <vt:lpstr>Calibri Light</vt:lpstr>
      <vt:lpstr>Patrick Hand SC</vt:lpstr>
      <vt:lpstr>Office Theme</vt:lpstr>
      <vt:lpstr>Equation</vt:lpstr>
      <vt:lpstr>MÔN TOÁN 6</vt:lpstr>
      <vt:lpstr>PowerPoint Presentation</vt:lpstr>
      <vt:lpstr>Một bác thợ mộc muốn làm kệ tủ từ hai tấm gỗ dài 18 dm và 30 dm. Bác muốn cắt hai tấm gỗ này thành các thanh gỗ có cùng độ dài mà không để thừa mẩu gỗ nào. Em hãy giúp bác thợ mộc tìm độ dài lớn nhất có thể của mỗi thanh gỗ được cắt.</vt:lpstr>
      <vt:lpstr>PowerPoint Presentation</vt:lpstr>
      <vt:lpstr>PowerPoint Presentation</vt:lpstr>
      <vt:lpstr>PowerPoint Presentation</vt:lpstr>
      <vt:lpstr>PowerPoint Presentation</vt:lpstr>
      <vt:lpstr>Một bác thợ mộc muốn làm kệ tủ từ hai tấm gỗ dài 18 dm và 30 dm. Bác muốn cắt hai tấm gỗ này thành các thanh gỗ có cùng độ dài mà không để thừa mẩu gỗ nào. Em hãy giúp bác thợ mộc. Tìm độ dài lớn nhất có thể của mỗi thanh gỗ được cắ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úc các em có tiết học vui vẻ và hiệu quả nhấ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giảng tiếng anh</dc:title>
  <dc:creator>HP</dc:creator>
  <cp:lastModifiedBy>Admin</cp:lastModifiedBy>
  <cp:revision>108</cp:revision>
  <dcterms:modified xsi:type="dcterms:W3CDTF">2023-10-19T08:20:26Z</dcterms:modified>
</cp:coreProperties>
</file>